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4"/>
  </p:sldMasterIdLst>
  <p:notesMasterIdLst>
    <p:notesMasterId r:id="rId19"/>
  </p:notesMasterIdLst>
  <p:handoutMasterIdLst>
    <p:handoutMasterId r:id="rId20"/>
  </p:handoutMasterIdLst>
  <p:sldIdLst>
    <p:sldId id="390" r:id="rId5"/>
    <p:sldId id="417" r:id="rId6"/>
    <p:sldId id="416" r:id="rId7"/>
    <p:sldId id="420" r:id="rId8"/>
    <p:sldId id="424" r:id="rId9"/>
    <p:sldId id="427" r:id="rId10"/>
    <p:sldId id="428" r:id="rId11"/>
    <p:sldId id="430" r:id="rId12"/>
    <p:sldId id="426" r:id="rId13"/>
    <p:sldId id="425" r:id="rId14"/>
    <p:sldId id="431" r:id="rId15"/>
    <p:sldId id="432" r:id="rId16"/>
    <p:sldId id="433" r:id="rId17"/>
    <p:sldId id="392" r:id="rId18"/>
  </p:sldIdLst>
  <p:sldSz cx="12192000" cy="6858000"/>
  <p:notesSz cx="6858000" cy="9144000"/>
  <p:custDataLst>
    <p:tags r:id="rId2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uyan Mu" initials="SM" lastIdx="1" clrIdx="0">
    <p:extLst>
      <p:ext uri="{19B8F6BF-5375-455C-9EA6-DF929625EA0E}">
        <p15:presenceInfo xmlns:p15="http://schemas.microsoft.com/office/powerpoint/2012/main" userId="S::mushuyan@islide.cc::5a701452-529a-4685-8842-5f60ae489a4d"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EEEE"/>
    <a:srgbClr val="FFFFFF"/>
    <a:srgbClr val="F54E1A"/>
    <a:srgbClr val="7C78F0"/>
    <a:srgbClr val="000000"/>
    <a:srgbClr val="D9D9D9"/>
    <a:srgbClr val="E82F58"/>
    <a:srgbClr val="2BDFC0"/>
    <a:srgbClr val="979797"/>
    <a:srgbClr val="63636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565"/>
  </p:normalViewPr>
  <p:slideViewPr>
    <p:cSldViewPr snapToGrid="0">
      <p:cViewPr varScale="1">
        <p:scale>
          <a:sx n="86" d="100"/>
          <a:sy n="86" d="100"/>
        </p:scale>
        <p:origin x="514" y="-379"/>
      </p:cViewPr>
      <p:guideLst/>
    </p:cSldViewPr>
  </p:slideViewPr>
  <p:notesTextViewPr>
    <p:cViewPr>
      <p:scale>
        <a:sx n="165" d="100"/>
        <a:sy n="165" d="100"/>
      </p:scale>
      <p:origin x="0" y="0"/>
    </p:cViewPr>
  </p:notesTextViewPr>
  <p:sorterViewPr>
    <p:cViewPr>
      <p:scale>
        <a:sx n="80" d="100"/>
        <a:sy n="80" d="100"/>
      </p:scale>
      <p:origin x="0" y="0"/>
    </p:cViewPr>
  </p:sorterViewPr>
  <p:notesViewPr>
    <p:cSldViewPr snapToGrid="0" showGuides="1">
      <p:cViewPr varScale="1">
        <p:scale>
          <a:sx n="87" d="100"/>
          <a:sy n="87" d="100"/>
        </p:scale>
        <p:origin x="3840"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tags" Target="tags/tag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1A7821E-7E48-40D6-76D5-92631265894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3" name="日期占位符 2">
            <a:extLst>
              <a:ext uri="{FF2B5EF4-FFF2-40B4-BE49-F238E27FC236}">
                <a16:creationId xmlns:a16="http://schemas.microsoft.com/office/drawing/2014/main" id="{6B81EBB5-8964-9BB9-75AC-0F78092B87D2}"/>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FC08BB-E768-41D5-9576-67F2E99A9FDF}" type="datetimeFigureOut">
              <a:rPr lang="zh-CN" altLang="en-US" smtClean="0">
                <a:latin typeface="微软雅黑" panose="020B0503020204020204" pitchFamily="34" charset="-122"/>
                <a:ea typeface="微软雅黑" panose="020B0503020204020204" pitchFamily="34" charset="-122"/>
              </a:rPr>
              <a:t>2024/4/30</a:t>
            </a:fld>
            <a:endParaRPr lang="zh-CN" altLang="en-US" dirty="0">
              <a:latin typeface="微软雅黑" panose="020B0503020204020204" pitchFamily="34" charset="-122"/>
              <a:ea typeface="微软雅黑" panose="020B0503020204020204" pitchFamily="34" charset="-122"/>
            </a:endParaRPr>
          </a:p>
        </p:txBody>
      </p:sp>
      <p:sp>
        <p:nvSpPr>
          <p:cNvPr id="4" name="页脚占位符 3">
            <a:extLst>
              <a:ext uri="{FF2B5EF4-FFF2-40B4-BE49-F238E27FC236}">
                <a16:creationId xmlns:a16="http://schemas.microsoft.com/office/drawing/2014/main" id="{9019CB7B-C2B0-9A5E-B5C7-E8067D41891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5" name="灯片编号占位符 4">
            <a:extLst>
              <a:ext uri="{FF2B5EF4-FFF2-40B4-BE49-F238E27FC236}">
                <a16:creationId xmlns:a16="http://schemas.microsoft.com/office/drawing/2014/main" id="{026A55B1-ED36-308A-082A-45C80DB09EF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BE77809-72F0-4282-8556-C8295BEF37CE}" type="slidenum">
              <a:rPr lang="zh-CN" altLang="en-US"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6491559"/>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D7BBE6FB-4983-42F5-B216-1A2ADEE7DF7A}" type="datetimeFigureOut">
              <a:rPr lang="zh-CN" altLang="en-US" smtClean="0"/>
              <a:pPr/>
              <a:t>2024/4/30</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2B735503-9D21-443F-BC18-5459550EB72F}" type="slidenum">
              <a:rPr lang="zh-CN" altLang="en-US" smtClean="0"/>
              <a:pPr/>
              <a:t>‹#›</a:t>
            </a:fld>
            <a:endParaRPr lang="zh-CN" altLang="en-US" dirty="0"/>
          </a:p>
        </p:txBody>
      </p:sp>
    </p:spTree>
    <p:extLst>
      <p:ext uri="{BB962C8B-B14F-4D97-AF65-F5344CB8AC3E}">
        <p14:creationId xmlns:p14="http://schemas.microsoft.com/office/powerpoint/2010/main" val="385461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0" name="任意多边形: 形状 129">
            <a:extLst>
              <a:ext uri="{FF2B5EF4-FFF2-40B4-BE49-F238E27FC236}">
                <a16:creationId xmlns:a16="http://schemas.microsoft.com/office/drawing/2014/main" id="{FA58B5F3-2F68-A057-0E55-4CD4F85FF766}"/>
              </a:ext>
            </a:extLst>
          </p:cNvPr>
          <p:cNvSpPr/>
          <p:nvPr userDrawn="1"/>
        </p:nvSpPr>
        <p:spPr>
          <a:xfrm rot="5400000" flipH="1">
            <a:off x="64059" y="6189493"/>
            <a:ext cx="604449" cy="732568"/>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a:solidFill>
                <a:srgbClr val="FFFFFF"/>
              </a:solidFill>
            </a:endParaRPr>
          </a:p>
        </p:txBody>
      </p:sp>
      <p:sp>
        <p:nvSpPr>
          <p:cNvPr id="79" name="任意多边形: 形状 78">
            <a:extLst>
              <a:ext uri="{FF2B5EF4-FFF2-40B4-BE49-F238E27FC236}">
                <a16:creationId xmlns:a16="http://schemas.microsoft.com/office/drawing/2014/main" id="{6D87182C-FE88-A8F0-33DE-5D0991FD9BE5}"/>
              </a:ext>
            </a:extLst>
          </p:cNvPr>
          <p:cNvSpPr/>
          <p:nvPr userDrawn="1">
            <p:custDataLst>
              <p:tags r:id="rId1"/>
            </p:custDataLst>
          </p:nvPr>
        </p:nvSpPr>
        <p:spPr>
          <a:xfrm>
            <a:off x="675160" y="1935032"/>
            <a:ext cx="4047849" cy="1475701"/>
          </a:xfrm>
          <a:custGeom>
            <a:avLst/>
            <a:gdLst>
              <a:gd name="connsiteX0" fmla="*/ 0 w 5623560"/>
              <a:gd name="connsiteY0" fmla="*/ 0 h 632460"/>
              <a:gd name="connsiteX1" fmla="*/ 0 w 5623560"/>
              <a:gd name="connsiteY1" fmla="*/ 434340 h 632460"/>
              <a:gd name="connsiteX2" fmla="*/ 1554480 w 5623560"/>
              <a:gd name="connsiteY2" fmla="*/ 434340 h 632460"/>
              <a:gd name="connsiteX3" fmla="*/ 1447800 w 5623560"/>
              <a:gd name="connsiteY3" fmla="*/ 632460 h 632460"/>
              <a:gd name="connsiteX4" fmla="*/ 1821180 w 5623560"/>
              <a:gd name="connsiteY4" fmla="*/ 449580 h 632460"/>
              <a:gd name="connsiteX5" fmla="*/ 5615940 w 5623560"/>
              <a:gd name="connsiteY5" fmla="*/ 449580 h 632460"/>
              <a:gd name="connsiteX6" fmla="*/ 5623560 w 5623560"/>
              <a:gd name="connsiteY6" fmla="*/ 60960 h 632460"/>
              <a:gd name="connsiteX0" fmla="*/ 0 w 5623560"/>
              <a:gd name="connsiteY0" fmla="*/ 0 h 520742"/>
              <a:gd name="connsiteX1" fmla="*/ 0 w 5623560"/>
              <a:gd name="connsiteY1" fmla="*/ 434340 h 520742"/>
              <a:gd name="connsiteX2" fmla="*/ 1554480 w 5623560"/>
              <a:gd name="connsiteY2" fmla="*/ 434340 h 520742"/>
              <a:gd name="connsiteX3" fmla="*/ 1418771 w 5623560"/>
              <a:gd name="connsiteY3" fmla="*/ 520742 h 520742"/>
              <a:gd name="connsiteX4" fmla="*/ 1821180 w 5623560"/>
              <a:gd name="connsiteY4" fmla="*/ 449580 h 520742"/>
              <a:gd name="connsiteX5" fmla="*/ 5615940 w 5623560"/>
              <a:gd name="connsiteY5" fmla="*/ 449580 h 520742"/>
              <a:gd name="connsiteX6" fmla="*/ 5623560 w 5623560"/>
              <a:gd name="connsiteY6" fmla="*/ 60960 h 520742"/>
              <a:gd name="connsiteX0" fmla="*/ 0 w 5623560"/>
              <a:gd name="connsiteY0" fmla="*/ 0 h 557982"/>
              <a:gd name="connsiteX1" fmla="*/ 0 w 5623560"/>
              <a:gd name="connsiteY1" fmla="*/ 434340 h 557982"/>
              <a:gd name="connsiteX2" fmla="*/ 1554480 w 5623560"/>
              <a:gd name="connsiteY2" fmla="*/ 434340 h 557982"/>
              <a:gd name="connsiteX3" fmla="*/ 1055913 w 5623560"/>
              <a:gd name="connsiteY3" fmla="*/ 557982 h 557982"/>
              <a:gd name="connsiteX4" fmla="*/ 1821180 w 5623560"/>
              <a:gd name="connsiteY4" fmla="*/ 449580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821180 w 5623560"/>
              <a:gd name="connsiteY4" fmla="*/ 449580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557883 w 5623560"/>
              <a:gd name="connsiteY5" fmla="*/ 420616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823685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57982"/>
              <a:gd name="connsiteX1" fmla="*/ 0 w 5623560"/>
              <a:gd name="connsiteY1" fmla="*/ 434340 h 557982"/>
              <a:gd name="connsiteX2" fmla="*/ 756194 w 5623560"/>
              <a:gd name="connsiteY2" fmla="*/ 434340 h 557982"/>
              <a:gd name="connsiteX3" fmla="*/ 823685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501865 w 5623560"/>
              <a:gd name="connsiteY4" fmla="*/ 433029 h 541431"/>
              <a:gd name="connsiteX5" fmla="*/ 5557883 w 5623560"/>
              <a:gd name="connsiteY5" fmla="*/ 441305 h 541431"/>
              <a:gd name="connsiteX6" fmla="*/ 5623560 w 5623560"/>
              <a:gd name="connsiteY6" fmla="*/ 60960 h 541431"/>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211579 w 5623560"/>
              <a:gd name="connsiteY4" fmla="*/ 437167 h 541431"/>
              <a:gd name="connsiteX5" fmla="*/ 5557883 w 5623560"/>
              <a:gd name="connsiteY5" fmla="*/ 441305 h 541431"/>
              <a:gd name="connsiteX6" fmla="*/ 5623560 w 5623560"/>
              <a:gd name="connsiteY6" fmla="*/ 60960 h 541431"/>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211579 w 5623560"/>
              <a:gd name="connsiteY4" fmla="*/ 437167 h 541431"/>
              <a:gd name="connsiteX5" fmla="*/ 5572398 w 5623560"/>
              <a:gd name="connsiteY5" fmla="*/ 428892 h 541431"/>
              <a:gd name="connsiteX6" fmla="*/ 5623560 w 5623560"/>
              <a:gd name="connsiteY6" fmla="*/ 60960 h 541431"/>
              <a:gd name="connsiteX0" fmla="*/ 0 w 5572398"/>
              <a:gd name="connsiteY0" fmla="*/ 0 h 541431"/>
              <a:gd name="connsiteX1" fmla="*/ 0 w 5572398"/>
              <a:gd name="connsiteY1" fmla="*/ 434340 h 541431"/>
              <a:gd name="connsiteX2" fmla="*/ 756194 w 5572398"/>
              <a:gd name="connsiteY2" fmla="*/ 434340 h 541431"/>
              <a:gd name="connsiteX3" fmla="*/ 504371 w 5572398"/>
              <a:gd name="connsiteY3" fmla="*/ 541431 h 541431"/>
              <a:gd name="connsiteX4" fmla="*/ 1211579 w 5572398"/>
              <a:gd name="connsiteY4" fmla="*/ 437167 h 541431"/>
              <a:gd name="connsiteX5" fmla="*/ 5572398 w 5572398"/>
              <a:gd name="connsiteY5" fmla="*/ 428892 h 541431"/>
              <a:gd name="connsiteX6" fmla="*/ 5565503 w 5572398"/>
              <a:gd name="connsiteY6" fmla="*/ 3032 h 541431"/>
              <a:gd name="connsiteX0" fmla="*/ 0 w 5572398"/>
              <a:gd name="connsiteY0" fmla="*/ 0 h 541431"/>
              <a:gd name="connsiteX1" fmla="*/ 0 w 5572398"/>
              <a:gd name="connsiteY1" fmla="*/ 434340 h 541431"/>
              <a:gd name="connsiteX2" fmla="*/ 756194 w 5572398"/>
              <a:gd name="connsiteY2" fmla="*/ 434340 h 541431"/>
              <a:gd name="connsiteX3" fmla="*/ 670537 w 5572398"/>
              <a:gd name="connsiteY3" fmla="*/ 541431 h 541431"/>
              <a:gd name="connsiteX4" fmla="*/ 1211579 w 5572398"/>
              <a:gd name="connsiteY4" fmla="*/ 437167 h 541431"/>
              <a:gd name="connsiteX5" fmla="*/ 5572398 w 5572398"/>
              <a:gd name="connsiteY5" fmla="*/ 428892 h 541431"/>
              <a:gd name="connsiteX6" fmla="*/ 5565503 w 5572398"/>
              <a:gd name="connsiteY6" fmla="*/ 3032 h 541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72398" h="541431">
                <a:moveTo>
                  <a:pt x="0" y="0"/>
                </a:moveTo>
                <a:lnTo>
                  <a:pt x="0" y="434340"/>
                </a:lnTo>
                <a:lnTo>
                  <a:pt x="756194" y="434340"/>
                </a:lnTo>
                <a:lnTo>
                  <a:pt x="670537" y="541431"/>
                </a:lnTo>
                <a:lnTo>
                  <a:pt x="1211579" y="437167"/>
                </a:lnTo>
                <a:lnTo>
                  <a:pt x="5572398" y="428892"/>
                </a:lnTo>
                <a:lnTo>
                  <a:pt x="5565503" y="3032"/>
                </a:lnTo>
              </a:path>
            </a:pathLst>
          </a:custGeom>
          <a:noFill/>
          <a:ln w="19050">
            <a:gradFill>
              <a:gsLst>
                <a:gs pos="100000">
                  <a:schemeClr val="accent1"/>
                </a:gs>
                <a:gs pos="16000">
                  <a:schemeClr val="accent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 name="标题 1">
            <a:extLst>
              <a:ext uri="{FF2B5EF4-FFF2-40B4-BE49-F238E27FC236}">
                <a16:creationId xmlns:a16="http://schemas.microsoft.com/office/drawing/2014/main" id="{E545B57F-7D9D-4AD8-9FE4-E5267D65BB87}"/>
              </a:ext>
            </a:extLst>
          </p:cNvPr>
          <p:cNvSpPr>
            <a:spLocks noGrp="1"/>
          </p:cNvSpPr>
          <p:nvPr>
            <p:ph type="ctrTitle" hasCustomPrompt="1"/>
          </p:nvPr>
        </p:nvSpPr>
        <p:spPr>
          <a:xfrm>
            <a:off x="834507" y="2114383"/>
            <a:ext cx="5113839" cy="830997"/>
          </a:xfrm>
          <a:prstGeom prst="rect">
            <a:avLst/>
          </a:prstGeom>
        </p:spPr>
        <p:txBody>
          <a:bodyPr vert="horz" wrap="square" lIns="91440" tIns="45720" rIns="91440" bIns="45720" rtlCol="0" anchor="b">
            <a:spAutoFit/>
          </a:bodyPr>
          <a:lstStyle>
            <a:lvl1pPr>
              <a:lnSpc>
                <a:spcPct val="100000"/>
              </a:lnSpc>
              <a:defRPr lang="zh-CN" altLang="en-US" sz="4800" b="1" dirty="0">
                <a:gradFill>
                  <a:gsLst>
                    <a:gs pos="0">
                      <a:schemeClr val="accent1">
                        <a:lumMod val="60000"/>
                        <a:lumOff val="40000"/>
                      </a:schemeClr>
                    </a:gs>
                    <a:gs pos="60000">
                      <a:schemeClr val="accent1">
                        <a:lumMod val="100000"/>
                      </a:schemeClr>
                    </a:gs>
                  </a:gsLst>
                  <a:lin ang="2700000" scaled="0"/>
                </a:gradFill>
                <a:effectLst/>
              </a:defRPr>
            </a:lvl1pPr>
          </a:lstStyle>
          <a:p>
            <a:pPr lvl="0" defTabSz="914354"/>
            <a:r>
              <a:rPr lang="zh-CN" altLang="en-US" dirty="0"/>
              <a:t>年终总结</a:t>
            </a:r>
            <a:r>
              <a:rPr lang="en-US" altLang="zh-CN" dirty="0"/>
              <a:t>PPT</a:t>
            </a:r>
            <a:r>
              <a:rPr lang="zh-CN" altLang="en-US" dirty="0"/>
              <a:t>模板</a:t>
            </a:r>
          </a:p>
        </p:txBody>
      </p:sp>
      <p:sp>
        <p:nvSpPr>
          <p:cNvPr id="3" name="副标题 2">
            <a:extLst>
              <a:ext uri="{FF2B5EF4-FFF2-40B4-BE49-F238E27FC236}">
                <a16:creationId xmlns:a16="http://schemas.microsoft.com/office/drawing/2014/main" id="{42DDB65F-C302-4F35-9CCB-12FB82E2590D}"/>
              </a:ext>
            </a:extLst>
          </p:cNvPr>
          <p:cNvSpPr>
            <a:spLocks noGrp="1"/>
          </p:cNvSpPr>
          <p:nvPr>
            <p:ph type="subTitle" idx="1" hasCustomPrompt="1"/>
          </p:nvPr>
        </p:nvSpPr>
        <p:spPr>
          <a:xfrm>
            <a:off x="834507" y="3619428"/>
            <a:ext cx="2556394" cy="338554"/>
          </a:xfrm>
          <a:prstGeom prst="rect">
            <a:avLst/>
          </a:prstGeom>
        </p:spPr>
        <p:txBody>
          <a:bodyPr vert="horz" wrap="square" lIns="91440" tIns="45720" rIns="91440" bIns="45720" rtlCol="0" anchor="t">
            <a:spAutoFit/>
          </a:bodyPr>
          <a:lstStyle>
            <a:lvl1pPr marL="0" indent="0">
              <a:lnSpc>
                <a:spcPct val="100000"/>
              </a:lnSpc>
              <a:spcBef>
                <a:spcPts val="0"/>
              </a:spcBef>
              <a:buNone/>
              <a:defRPr lang="zh-CN" altLang="en-US" sz="1600"/>
            </a:lvl1pPr>
          </a:lstStyle>
          <a:p>
            <a:r>
              <a:rPr lang="zh-CN" altLang="en-US" dirty="0"/>
              <a:t>克莱因蓝简洁插画风格</a:t>
            </a:r>
            <a:endParaRPr lang="en-GB" dirty="0"/>
          </a:p>
        </p:txBody>
      </p:sp>
      <p:sp>
        <p:nvSpPr>
          <p:cNvPr id="93" name="任意多边形: 形状 92">
            <a:extLst>
              <a:ext uri="{FF2B5EF4-FFF2-40B4-BE49-F238E27FC236}">
                <a16:creationId xmlns:a16="http://schemas.microsoft.com/office/drawing/2014/main" id="{9DC64055-B1C2-0723-340A-DEC537E2D3F6}"/>
              </a:ext>
            </a:extLst>
          </p:cNvPr>
          <p:cNvSpPr/>
          <p:nvPr userDrawn="1"/>
        </p:nvSpPr>
        <p:spPr>
          <a:xfrm rot="16200000">
            <a:off x="7392749" y="2063357"/>
            <a:ext cx="4324535" cy="526475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60000">
                <a:schemeClr val="accent1">
                  <a:alpha val="0"/>
                </a:schemeClr>
              </a:gs>
              <a:gs pos="0">
                <a:schemeClr val="accent1">
                  <a:alpha val="15000"/>
                </a:schemeClr>
              </a:gs>
            </a:gsLst>
            <a:lin ang="84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29" name="任意多边形: 形状 128">
            <a:extLst>
              <a:ext uri="{FF2B5EF4-FFF2-40B4-BE49-F238E27FC236}">
                <a16:creationId xmlns:a16="http://schemas.microsoft.com/office/drawing/2014/main" id="{F2AD5FC4-8C7C-FB99-AB7E-A93D3A3208F1}"/>
              </a:ext>
            </a:extLst>
          </p:cNvPr>
          <p:cNvSpPr/>
          <p:nvPr userDrawn="1"/>
        </p:nvSpPr>
        <p:spPr>
          <a:xfrm rot="19566503" flipH="1">
            <a:off x="7717510" y="1612799"/>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sp>
        <p:nvSpPr>
          <p:cNvPr id="128" name="任意多边形: 形状 127">
            <a:extLst>
              <a:ext uri="{FF2B5EF4-FFF2-40B4-BE49-F238E27FC236}">
                <a16:creationId xmlns:a16="http://schemas.microsoft.com/office/drawing/2014/main" id="{49222A2D-8103-268F-9E43-4D06A466F426}"/>
              </a:ext>
            </a:extLst>
          </p:cNvPr>
          <p:cNvSpPr/>
          <p:nvPr userDrawn="1"/>
        </p:nvSpPr>
        <p:spPr>
          <a:xfrm>
            <a:off x="7103281" y="2780634"/>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4" name="组合 3">
            <a:extLst>
              <a:ext uri="{FF2B5EF4-FFF2-40B4-BE49-F238E27FC236}">
                <a16:creationId xmlns:a16="http://schemas.microsoft.com/office/drawing/2014/main" id="{98CF38B4-F2B8-055C-92DD-FED604DCFAC6}"/>
              </a:ext>
            </a:extLst>
          </p:cNvPr>
          <p:cNvGrpSpPr/>
          <p:nvPr userDrawn="1"/>
        </p:nvGrpSpPr>
        <p:grpSpPr>
          <a:xfrm>
            <a:off x="6802808" y="2189032"/>
            <a:ext cx="4554685" cy="3520588"/>
            <a:chOff x="6164644" y="1643219"/>
            <a:chExt cx="4412380" cy="3410592"/>
          </a:xfrm>
        </p:grpSpPr>
        <p:grpSp>
          <p:nvGrpSpPr>
            <p:cNvPr id="5" name="组合 4">
              <a:extLst>
                <a:ext uri="{FF2B5EF4-FFF2-40B4-BE49-F238E27FC236}">
                  <a16:creationId xmlns:a16="http://schemas.microsoft.com/office/drawing/2014/main" id="{C4BE2B9F-7C0E-8D62-C0D4-19CEF07A51C7}"/>
                </a:ext>
              </a:extLst>
            </p:cNvPr>
            <p:cNvGrpSpPr/>
            <p:nvPr/>
          </p:nvGrpSpPr>
          <p:grpSpPr>
            <a:xfrm>
              <a:off x="7023168" y="1930383"/>
              <a:ext cx="2700875" cy="1747625"/>
              <a:chOff x="7023168" y="1930383"/>
              <a:chExt cx="2700875" cy="1747625"/>
            </a:xfrm>
          </p:grpSpPr>
          <p:sp>
            <p:nvSpPr>
              <p:cNvPr id="70" name="任意多边形: 形状 69">
                <a:extLst>
                  <a:ext uri="{FF2B5EF4-FFF2-40B4-BE49-F238E27FC236}">
                    <a16:creationId xmlns:a16="http://schemas.microsoft.com/office/drawing/2014/main" id="{9058F7EE-D6A4-1B94-29A1-7461121B9000}"/>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path>
                </a:pathLst>
              </a:custGeom>
              <a:solidFill>
                <a:srgbClr val="FFFFFF"/>
              </a:solidFill>
              <a:ln w="6108" cap="flat">
                <a:solidFill>
                  <a:schemeClr val="accent1">
                    <a:lumMod val="20000"/>
                    <a:lumOff val="80000"/>
                  </a:schemeClr>
                </a:solidFill>
                <a:prstDash val="solid"/>
                <a:miter/>
              </a:ln>
            </p:spPr>
            <p:txBody>
              <a:bodyPr rtlCol="0" anchor="ctr"/>
              <a:lstStyle/>
              <a:p>
                <a:endParaRPr lang="zh-CN" altLang="en-US"/>
              </a:p>
            </p:txBody>
          </p:sp>
          <p:sp>
            <p:nvSpPr>
              <p:cNvPr id="71" name="任意多边形: 形状 70">
                <a:extLst>
                  <a:ext uri="{FF2B5EF4-FFF2-40B4-BE49-F238E27FC236}">
                    <a16:creationId xmlns:a16="http://schemas.microsoft.com/office/drawing/2014/main" id="{1AE60E60-6D00-7138-00A8-FDBDF80811AD}"/>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 name="connsiteX13" fmla="*/ 11983 w 2700875"/>
                  <a:gd name="connsiteY13" fmla="*/ 1603819 h 1747625"/>
                  <a:gd name="connsiteX14" fmla="*/ 144081 w 2700875"/>
                  <a:gd name="connsiteY14" fmla="*/ 1735233 h 1747625"/>
                  <a:gd name="connsiteX15" fmla="*/ 2556317 w 2700875"/>
                  <a:gd name="connsiteY15" fmla="*/ 1735233 h 1747625"/>
                  <a:gd name="connsiteX16" fmla="*/ 2688409 w 2700875"/>
                  <a:gd name="connsiteY16" fmla="*/ 1603770 h 1747625"/>
                  <a:gd name="connsiteX17" fmla="*/ 2688409 w 2700875"/>
                  <a:gd name="connsiteY17" fmla="*/ 143507 h 1747625"/>
                  <a:gd name="connsiteX18" fmla="*/ 2556317 w 2700875"/>
                  <a:gd name="connsiteY18" fmla="*/ 12050 h 1747625"/>
                  <a:gd name="connsiteX19" fmla="*/ 144081 w 2700875"/>
                  <a:gd name="connsiteY19" fmla="*/ 12050 h 1747625"/>
                  <a:gd name="connsiteX20" fmla="*/ 11983 w 2700875"/>
                  <a:gd name="connsiteY20" fmla="*/ 143739 h 1747625"/>
                  <a:gd name="connsiteX21" fmla="*/ 11983 w 2700875"/>
                  <a:gd name="connsiteY21" fmla="*/ 1603819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moveTo>
                      <a:pt x="11983" y="1603819"/>
                    </a:moveTo>
                    <a:cubicBezTo>
                      <a:pt x="12447" y="1676474"/>
                      <a:pt x="71426" y="1735148"/>
                      <a:pt x="144081" y="1735233"/>
                    </a:cubicBezTo>
                    <a:lnTo>
                      <a:pt x="2556317" y="1735233"/>
                    </a:lnTo>
                    <a:cubicBezTo>
                      <a:pt x="2628984" y="1735148"/>
                      <a:pt x="2687976" y="1676443"/>
                      <a:pt x="2688409" y="1603770"/>
                    </a:cubicBezTo>
                    <a:cubicBezTo>
                      <a:pt x="2585013" y="1122507"/>
                      <a:pt x="2585013" y="624770"/>
                      <a:pt x="2688409" y="143507"/>
                    </a:cubicBezTo>
                    <a:cubicBezTo>
                      <a:pt x="2687976" y="70840"/>
                      <a:pt x="2628984" y="12130"/>
                      <a:pt x="2556317" y="12050"/>
                    </a:cubicBezTo>
                    <a:lnTo>
                      <a:pt x="144081" y="12050"/>
                    </a:lnTo>
                    <a:cubicBezTo>
                      <a:pt x="71316" y="12130"/>
                      <a:pt x="12288" y="70974"/>
                      <a:pt x="11983" y="143739"/>
                    </a:cubicBezTo>
                    <a:cubicBezTo>
                      <a:pt x="97482" y="769267"/>
                      <a:pt x="97488" y="1233286"/>
                      <a:pt x="11983" y="1603819"/>
                    </a:cubicBezTo>
                    <a:close/>
                  </a:path>
                </a:pathLst>
              </a:custGeom>
              <a:solidFill>
                <a:srgbClr val="E6E6E6"/>
              </a:solidFill>
              <a:ln w="6108" cap="flat">
                <a:solidFill>
                  <a:schemeClr val="accent1">
                    <a:lumMod val="20000"/>
                    <a:lumOff val="80000"/>
                  </a:schemeClr>
                </a:solidFill>
                <a:prstDash val="solid"/>
                <a:miter/>
              </a:ln>
            </p:spPr>
            <p:txBody>
              <a:bodyPr rtlCol="0" anchor="ctr"/>
              <a:lstStyle/>
              <a:p>
                <a:endParaRPr lang="zh-CN" altLang="en-US"/>
              </a:p>
            </p:txBody>
          </p:sp>
          <p:sp>
            <p:nvSpPr>
              <p:cNvPr id="72" name="任意多边形: 形状 71">
                <a:extLst>
                  <a:ext uri="{FF2B5EF4-FFF2-40B4-BE49-F238E27FC236}">
                    <a16:creationId xmlns:a16="http://schemas.microsoft.com/office/drawing/2014/main" id="{397E517C-BE5A-C3C9-D864-05FF8F69B034}"/>
                  </a:ext>
                </a:extLst>
              </p:cNvPr>
              <p:cNvSpPr/>
              <p:nvPr/>
            </p:nvSpPr>
            <p:spPr>
              <a:xfrm>
                <a:off x="7337862" y="228174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3" name="任意多边形: 形状 72">
                <a:extLst>
                  <a:ext uri="{FF2B5EF4-FFF2-40B4-BE49-F238E27FC236}">
                    <a16:creationId xmlns:a16="http://schemas.microsoft.com/office/drawing/2014/main" id="{96EF5956-FDB1-10C6-12E0-AAD532030649}"/>
                  </a:ext>
                </a:extLst>
              </p:cNvPr>
              <p:cNvSpPr/>
              <p:nvPr/>
            </p:nvSpPr>
            <p:spPr>
              <a:xfrm>
                <a:off x="7337862" y="247422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4" name="任意多边形: 形状 73">
                <a:extLst>
                  <a:ext uri="{FF2B5EF4-FFF2-40B4-BE49-F238E27FC236}">
                    <a16:creationId xmlns:a16="http://schemas.microsoft.com/office/drawing/2014/main" id="{4198D14B-4DD8-AC76-1441-7AC6C8BBF015}"/>
                  </a:ext>
                </a:extLst>
              </p:cNvPr>
              <p:cNvSpPr/>
              <p:nvPr/>
            </p:nvSpPr>
            <p:spPr>
              <a:xfrm>
                <a:off x="7337862" y="2666707"/>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5" name="任意多边形: 形状 74">
                <a:extLst>
                  <a:ext uri="{FF2B5EF4-FFF2-40B4-BE49-F238E27FC236}">
                    <a16:creationId xmlns:a16="http://schemas.microsoft.com/office/drawing/2014/main" id="{1FD992A7-031D-083E-997D-3354AD2AFA2F}"/>
                  </a:ext>
                </a:extLst>
              </p:cNvPr>
              <p:cNvSpPr/>
              <p:nvPr/>
            </p:nvSpPr>
            <p:spPr>
              <a:xfrm>
                <a:off x="7337862" y="285919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6" name="任意多边形: 形状 75">
                <a:extLst>
                  <a:ext uri="{FF2B5EF4-FFF2-40B4-BE49-F238E27FC236}">
                    <a16:creationId xmlns:a16="http://schemas.microsoft.com/office/drawing/2014/main" id="{FC637097-7691-42D2-214A-629F1DF8CC3C}"/>
                  </a:ext>
                </a:extLst>
              </p:cNvPr>
              <p:cNvSpPr/>
              <p:nvPr/>
            </p:nvSpPr>
            <p:spPr>
              <a:xfrm>
                <a:off x="7337862" y="305167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7" name="任意多边形: 形状 76">
                <a:extLst>
                  <a:ext uri="{FF2B5EF4-FFF2-40B4-BE49-F238E27FC236}">
                    <a16:creationId xmlns:a16="http://schemas.microsoft.com/office/drawing/2014/main" id="{490C6565-81EE-041F-468B-36AF1E48E4F6}"/>
                  </a:ext>
                </a:extLst>
              </p:cNvPr>
              <p:cNvSpPr/>
              <p:nvPr/>
            </p:nvSpPr>
            <p:spPr>
              <a:xfrm>
                <a:off x="7337862" y="3244157"/>
                <a:ext cx="953250" cy="79437"/>
              </a:xfrm>
              <a:custGeom>
                <a:avLst/>
                <a:gdLst>
                  <a:gd name="connsiteX0" fmla="*/ 913293 w 953250"/>
                  <a:gd name="connsiteY0" fmla="*/ 79266 h 79437"/>
                  <a:gd name="connsiteX1" fmla="*/ 39480 w 953250"/>
                  <a:gd name="connsiteY1" fmla="*/ 79266 h 79437"/>
                  <a:gd name="connsiteX2" fmla="*/ -238 w 953250"/>
                  <a:gd name="connsiteY2" fmla="*/ 39548 h 79437"/>
                  <a:gd name="connsiteX3" fmla="*/ 39480 w 953250"/>
                  <a:gd name="connsiteY3" fmla="*/ -171 h 79437"/>
                  <a:gd name="connsiteX4" fmla="*/ 913293 w 953250"/>
                  <a:gd name="connsiteY4" fmla="*/ -171 h 79437"/>
                  <a:gd name="connsiteX5" fmla="*/ 953012 w 953250"/>
                  <a:gd name="connsiteY5" fmla="*/ 39548 h 79437"/>
                  <a:gd name="connsiteX6" fmla="*/ 913293 w 953250"/>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250" h="79437">
                    <a:moveTo>
                      <a:pt x="913293" y="79266"/>
                    </a:moveTo>
                    <a:lnTo>
                      <a:pt x="39480" y="79266"/>
                    </a:lnTo>
                    <a:cubicBezTo>
                      <a:pt x="17543" y="79266"/>
                      <a:pt x="-238" y="61485"/>
                      <a:pt x="-238" y="39548"/>
                    </a:cubicBezTo>
                    <a:cubicBezTo>
                      <a:pt x="-238" y="17611"/>
                      <a:pt x="17543" y="-171"/>
                      <a:pt x="39480" y="-171"/>
                    </a:cubicBezTo>
                    <a:lnTo>
                      <a:pt x="913293" y="-171"/>
                    </a:lnTo>
                    <a:cubicBezTo>
                      <a:pt x="935230" y="-171"/>
                      <a:pt x="953012" y="17611"/>
                      <a:pt x="953012" y="39548"/>
                    </a:cubicBezTo>
                    <a:cubicBezTo>
                      <a:pt x="953012" y="61485"/>
                      <a:pt x="935230" y="79266"/>
                      <a:pt x="913293"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78" name="任意多边形: 形状 77">
                <a:extLst>
                  <a:ext uri="{FF2B5EF4-FFF2-40B4-BE49-F238E27FC236}">
                    <a16:creationId xmlns:a16="http://schemas.microsoft.com/office/drawing/2014/main" id="{246D5AF1-2D61-876B-EDA7-C0A98A825034}"/>
                  </a:ext>
                </a:extLst>
              </p:cNvPr>
              <p:cNvSpPr/>
              <p:nvPr/>
            </p:nvSpPr>
            <p:spPr>
              <a:xfrm>
                <a:off x="8184864" y="3247208"/>
                <a:ext cx="194413" cy="378860"/>
              </a:xfrm>
              <a:custGeom>
                <a:avLst/>
                <a:gdLst>
                  <a:gd name="connsiteX0" fmla="*/ 177388 w 194413"/>
                  <a:gd name="connsiteY0" fmla="*/ 378689 h 378860"/>
                  <a:gd name="connsiteX1" fmla="*/ 16539 w 194413"/>
                  <a:gd name="connsiteY1" fmla="*/ 378689 h 378860"/>
                  <a:gd name="connsiteX2" fmla="*/ 3897 w 194413"/>
                  <a:gd name="connsiteY2" fmla="*/ 372456 h 378860"/>
                  <a:gd name="connsiteX3" fmla="*/ 230 w 194413"/>
                  <a:gd name="connsiteY3" fmla="*/ 356251 h 378860"/>
                  <a:gd name="connsiteX4" fmla="*/ 75922 w 194413"/>
                  <a:gd name="connsiteY4" fmla="*/ 13778 h 378860"/>
                  <a:gd name="connsiteX5" fmla="*/ 94767 w 194413"/>
                  <a:gd name="connsiteY5" fmla="*/ 29 h 378860"/>
                  <a:gd name="connsiteX6" fmla="*/ 108430 w 194413"/>
                  <a:gd name="connsiteY6" fmla="*/ 13283 h 378860"/>
                  <a:gd name="connsiteX7" fmla="*/ 193587 w 194413"/>
                  <a:gd name="connsiteY7" fmla="*/ 355750 h 378860"/>
                  <a:gd name="connsiteX8" fmla="*/ 190183 w 194413"/>
                  <a:gd name="connsiteY8" fmla="*/ 372273 h 378860"/>
                  <a:gd name="connsiteX9" fmla="*/ 177388 w 194413"/>
                  <a:gd name="connsiteY9" fmla="*/ 378689 h 378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413" h="378860">
                    <a:moveTo>
                      <a:pt x="177388" y="378689"/>
                    </a:moveTo>
                    <a:lnTo>
                      <a:pt x="16539" y="378689"/>
                    </a:lnTo>
                    <a:cubicBezTo>
                      <a:pt x="11596" y="378640"/>
                      <a:pt x="6946" y="376349"/>
                      <a:pt x="3897" y="372456"/>
                    </a:cubicBezTo>
                    <a:cubicBezTo>
                      <a:pt x="303" y="367880"/>
                      <a:pt x="-1041" y="361928"/>
                      <a:pt x="230" y="356251"/>
                    </a:cubicBezTo>
                    <a:lnTo>
                      <a:pt x="75922" y="13778"/>
                    </a:lnTo>
                    <a:cubicBezTo>
                      <a:pt x="77327" y="4777"/>
                      <a:pt x="85766" y="-1377"/>
                      <a:pt x="94767" y="29"/>
                    </a:cubicBezTo>
                    <a:cubicBezTo>
                      <a:pt x="101672" y="1111"/>
                      <a:pt x="107141" y="6415"/>
                      <a:pt x="108430" y="13283"/>
                    </a:cubicBezTo>
                    <a:lnTo>
                      <a:pt x="193587" y="355750"/>
                    </a:lnTo>
                    <a:cubicBezTo>
                      <a:pt x="195035" y="361488"/>
                      <a:pt x="193777" y="367574"/>
                      <a:pt x="190183" y="372273"/>
                    </a:cubicBezTo>
                    <a:cubicBezTo>
                      <a:pt x="187140" y="376276"/>
                      <a:pt x="182417" y="378647"/>
                      <a:pt x="177388" y="378689"/>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grpSp>
        <p:grpSp>
          <p:nvGrpSpPr>
            <p:cNvPr id="6" name="组合 5">
              <a:extLst>
                <a:ext uri="{FF2B5EF4-FFF2-40B4-BE49-F238E27FC236}">
                  <a16:creationId xmlns:a16="http://schemas.microsoft.com/office/drawing/2014/main" id="{3BC5FD21-9B7C-0076-B9F8-2FC11A99EFA0}"/>
                </a:ext>
              </a:extLst>
            </p:cNvPr>
            <p:cNvGrpSpPr/>
            <p:nvPr/>
          </p:nvGrpSpPr>
          <p:grpSpPr>
            <a:xfrm>
              <a:off x="9426795" y="1643219"/>
              <a:ext cx="1016932" cy="1961462"/>
              <a:chOff x="9426795" y="1643219"/>
              <a:chExt cx="1016932" cy="1961462"/>
            </a:xfrm>
          </p:grpSpPr>
          <p:sp>
            <p:nvSpPr>
              <p:cNvPr id="58" name="任意多边形: 形状 57">
                <a:extLst>
                  <a:ext uri="{FF2B5EF4-FFF2-40B4-BE49-F238E27FC236}">
                    <a16:creationId xmlns:a16="http://schemas.microsoft.com/office/drawing/2014/main" id="{0201B43A-21FB-4F0E-FB53-4BE919AD0F06}"/>
                  </a:ext>
                </a:extLst>
              </p:cNvPr>
              <p:cNvSpPr/>
              <p:nvPr/>
            </p:nvSpPr>
            <p:spPr>
              <a:xfrm>
                <a:off x="9426795" y="1902782"/>
                <a:ext cx="465160" cy="219338"/>
              </a:xfrm>
              <a:custGeom>
                <a:avLst/>
                <a:gdLst>
                  <a:gd name="connsiteX0" fmla="*/ 277388 w 465160"/>
                  <a:gd name="connsiteY0" fmla="*/ 219167 h 219338"/>
                  <a:gd name="connsiteX1" fmla="*/ 464922 w 465160"/>
                  <a:gd name="connsiteY1" fmla="*/ 191217 h 219338"/>
                  <a:gd name="connsiteX2" fmla="*/ 435298 w 465160"/>
                  <a:gd name="connsiteY2" fmla="*/ 60763 h 219338"/>
                  <a:gd name="connsiteX3" fmla="*/ 322863 w 465160"/>
                  <a:gd name="connsiteY3" fmla="*/ 117389 h 219338"/>
                  <a:gd name="connsiteX4" fmla="*/ 90900 w 465160"/>
                  <a:gd name="connsiteY4" fmla="*/ 29965 h 219338"/>
                  <a:gd name="connsiteX5" fmla="*/ 29898 w 465160"/>
                  <a:gd name="connsiteY5" fmla="*/ 3024 h 219338"/>
                  <a:gd name="connsiteX6" fmla="*/ 2956 w 465160"/>
                  <a:gd name="connsiteY6" fmla="*/ 64026 h 219338"/>
                  <a:gd name="connsiteX7" fmla="*/ 60053 w 465160"/>
                  <a:gd name="connsiteY7" fmla="*/ 92287 h 219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5160" h="219338">
                    <a:moveTo>
                      <a:pt x="277388" y="219167"/>
                    </a:moveTo>
                    <a:lnTo>
                      <a:pt x="464922" y="191217"/>
                    </a:lnTo>
                    <a:lnTo>
                      <a:pt x="435298" y="60763"/>
                    </a:lnTo>
                    <a:lnTo>
                      <a:pt x="322863" y="117389"/>
                    </a:lnTo>
                    <a:lnTo>
                      <a:pt x="90900" y="29965"/>
                    </a:lnTo>
                    <a:cubicBezTo>
                      <a:pt x="81496" y="5682"/>
                      <a:pt x="54187" y="-6381"/>
                      <a:pt x="29898" y="3024"/>
                    </a:cubicBezTo>
                    <a:cubicBezTo>
                      <a:pt x="5614" y="12428"/>
                      <a:pt x="-6448" y="39742"/>
                      <a:pt x="2956" y="64026"/>
                    </a:cubicBezTo>
                    <a:cubicBezTo>
                      <a:pt x="11786" y="86818"/>
                      <a:pt x="36570" y="99088"/>
                      <a:pt x="60053" y="92287"/>
                    </a:cubicBezTo>
                    <a:close/>
                  </a:path>
                </a:pathLst>
              </a:custGeom>
              <a:solidFill>
                <a:srgbClr val="FFB6B6"/>
              </a:solidFill>
              <a:ln w="6108" cap="flat">
                <a:noFill/>
                <a:prstDash val="solid"/>
                <a:miter/>
              </a:ln>
            </p:spPr>
            <p:txBody>
              <a:bodyPr rtlCol="0" anchor="ctr"/>
              <a:lstStyle/>
              <a:p>
                <a:endParaRPr lang="zh-CN" altLang="en-US"/>
              </a:p>
            </p:txBody>
          </p:sp>
          <p:sp>
            <p:nvSpPr>
              <p:cNvPr id="59" name="任意多边形: 形状 58">
                <a:extLst>
                  <a:ext uri="{FF2B5EF4-FFF2-40B4-BE49-F238E27FC236}">
                    <a16:creationId xmlns:a16="http://schemas.microsoft.com/office/drawing/2014/main" id="{15CA29A2-75D8-CD42-6165-D781AACED9EE}"/>
                  </a:ext>
                </a:extLst>
              </p:cNvPr>
              <p:cNvSpPr/>
              <p:nvPr/>
            </p:nvSpPr>
            <p:spPr>
              <a:xfrm>
                <a:off x="9737162" y="1916609"/>
                <a:ext cx="352302" cy="214538"/>
              </a:xfrm>
              <a:custGeom>
                <a:avLst/>
                <a:gdLst>
                  <a:gd name="connsiteX0" fmla="*/ 348187 w 352302"/>
                  <a:gd name="connsiteY0" fmla="*/ 107815 h 214538"/>
                  <a:gd name="connsiteX1" fmla="*/ -238 w 352302"/>
                  <a:gd name="connsiteY1" fmla="*/ 212887 h 214538"/>
                  <a:gd name="connsiteX2" fmla="*/ 9447 w 352302"/>
                  <a:gd name="connsiteY2" fmla="*/ 89789 h 214538"/>
                  <a:gd name="connsiteX3" fmla="*/ 96908 w 352302"/>
                  <a:gd name="connsiteY3" fmla="*/ 52386 h 214538"/>
                  <a:gd name="connsiteX4" fmla="*/ 216651 w 352302"/>
                  <a:gd name="connsiteY4" fmla="*/ 7822 h 214538"/>
                  <a:gd name="connsiteX5" fmla="*/ 331841 w 352302"/>
                  <a:gd name="connsiteY5" fmla="*/ 23734 h 214538"/>
                  <a:gd name="connsiteX6" fmla="*/ 348187 w 352302"/>
                  <a:gd name="connsiteY6" fmla="*/ 107815 h 21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2302" h="214538">
                    <a:moveTo>
                      <a:pt x="348187" y="107815"/>
                    </a:moveTo>
                    <a:cubicBezTo>
                      <a:pt x="333687" y="162780"/>
                      <a:pt x="-409" y="224778"/>
                      <a:pt x="-238" y="212887"/>
                    </a:cubicBezTo>
                    <a:cubicBezTo>
                      <a:pt x="232" y="179095"/>
                      <a:pt x="21717" y="108182"/>
                      <a:pt x="9447" y="89789"/>
                    </a:cubicBezTo>
                    <a:cubicBezTo>
                      <a:pt x="2432" y="79267"/>
                      <a:pt x="96908" y="52386"/>
                      <a:pt x="96908" y="52386"/>
                    </a:cubicBezTo>
                    <a:cubicBezTo>
                      <a:pt x="96908" y="52386"/>
                      <a:pt x="149049" y="32313"/>
                      <a:pt x="216651" y="7822"/>
                    </a:cubicBezTo>
                    <a:cubicBezTo>
                      <a:pt x="255233" y="-6978"/>
                      <a:pt x="298710" y="-971"/>
                      <a:pt x="331841" y="23734"/>
                    </a:cubicBezTo>
                    <a:cubicBezTo>
                      <a:pt x="331841" y="23734"/>
                      <a:pt x="362687" y="52857"/>
                      <a:pt x="348187" y="107815"/>
                    </a:cubicBezTo>
                    <a:close/>
                  </a:path>
                </a:pathLst>
              </a:custGeom>
              <a:solidFill>
                <a:schemeClr val="accent1"/>
              </a:solidFill>
              <a:ln w="6108" cap="flat">
                <a:noFill/>
                <a:prstDash val="solid"/>
                <a:miter/>
              </a:ln>
            </p:spPr>
            <p:txBody>
              <a:bodyPr rtlCol="0" anchor="ctr"/>
              <a:lstStyle/>
              <a:p>
                <a:endParaRPr lang="zh-CN" altLang="en-US"/>
              </a:p>
            </p:txBody>
          </p:sp>
          <p:sp>
            <p:nvSpPr>
              <p:cNvPr id="60" name="任意多边形: 形状 59">
                <a:extLst>
                  <a:ext uri="{FF2B5EF4-FFF2-40B4-BE49-F238E27FC236}">
                    <a16:creationId xmlns:a16="http://schemas.microsoft.com/office/drawing/2014/main" id="{59813A4D-7FEB-621D-5A73-B1030C75485B}"/>
                  </a:ext>
                </a:extLst>
              </p:cNvPr>
              <p:cNvSpPr/>
              <p:nvPr/>
            </p:nvSpPr>
            <p:spPr>
              <a:xfrm>
                <a:off x="9788247" y="3321499"/>
                <a:ext cx="86593" cy="226311"/>
              </a:xfrm>
              <a:custGeom>
                <a:avLst/>
                <a:gdLst>
                  <a:gd name="connsiteX0" fmla="*/ 86581 w 86593"/>
                  <a:gd name="connsiteY0" fmla="*/ 226311 h 226311"/>
                  <a:gd name="connsiteX1" fmla="*/ 27907 w 86593"/>
                  <a:gd name="connsiteY1" fmla="*/ 226305 h 226311"/>
                  <a:gd name="connsiteX2" fmla="*/ 0 w 86593"/>
                  <a:gd name="connsiteY2" fmla="*/ 0 h 226311"/>
                  <a:gd name="connsiteX3" fmla="*/ 86593 w 86593"/>
                  <a:gd name="connsiteY3" fmla="*/ 6 h 226311"/>
                  <a:gd name="connsiteX4" fmla="*/ 86581 w 86593"/>
                  <a:gd name="connsiteY4" fmla="*/ 226311 h 2263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593" h="226311">
                    <a:moveTo>
                      <a:pt x="86581" y="226311"/>
                    </a:moveTo>
                    <a:lnTo>
                      <a:pt x="27907" y="226305"/>
                    </a:lnTo>
                    <a:lnTo>
                      <a:pt x="0" y="0"/>
                    </a:lnTo>
                    <a:lnTo>
                      <a:pt x="86593" y="6"/>
                    </a:lnTo>
                    <a:lnTo>
                      <a:pt x="86581" y="226311"/>
                    </a:lnTo>
                    <a:close/>
                  </a:path>
                </a:pathLst>
              </a:custGeom>
              <a:solidFill>
                <a:srgbClr val="FFB6B6"/>
              </a:solidFill>
              <a:ln w="6108" cap="flat">
                <a:noFill/>
                <a:prstDash val="solid"/>
                <a:miter/>
              </a:ln>
            </p:spPr>
            <p:txBody>
              <a:bodyPr rtlCol="0" anchor="ctr"/>
              <a:lstStyle/>
              <a:p>
                <a:endParaRPr lang="zh-CN" altLang="en-US"/>
              </a:p>
            </p:txBody>
          </p:sp>
          <p:sp>
            <p:nvSpPr>
              <p:cNvPr id="61" name="任意多边形: 形状 60">
                <a:extLst>
                  <a:ext uri="{FF2B5EF4-FFF2-40B4-BE49-F238E27FC236}">
                    <a16:creationId xmlns:a16="http://schemas.microsoft.com/office/drawing/2014/main" id="{548FF02D-FD72-6323-C6B6-7177149CDE50}"/>
                  </a:ext>
                </a:extLst>
              </p:cNvPr>
              <p:cNvSpPr/>
              <p:nvPr/>
            </p:nvSpPr>
            <p:spPr>
              <a:xfrm>
                <a:off x="9700609" y="3502427"/>
                <a:ext cx="189183" cy="102254"/>
              </a:xfrm>
              <a:custGeom>
                <a:avLst/>
                <a:gdLst>
                  <a:gd name="connsiteX0" fmla="*/ 188939 w 189183"/>
                  <a:gd name="connsiteY0" fmla="*/ 102083 h 102254"/>
                  <a:gd name="connsiteX1" fmla="*/ -238 w 189183"/>
                  <a:gd name="connsiteY1" fmla="*/ 102077 h 102254"/>
                  <a:gd name="connsiteX2" fmla="*/ -238 w 189183"/>
                  <a:gd name="connsiteY2" fmla="*/ 99682 h 102254"/>
                  <a:gd name="connsiteX3" fmla="*/ 73394 w 189183"/>
                  <a:gd name="connsiteY3" fmla="*/ 26049 h 102254"/>
                  <a:gd name="connsiteX4" fmla="*/ 73400 w 189183"/>
                  <a:gd name="connsiteY4" fmla="*/ 26049 h 102254"/>
                  <a:gd name="connsiteX5" fmla="*/ 107955 w 189183"/>
                  <a:gd name="connsiteY5" fmla="*/ -171 h 102254"/>
                  <a:gd name="connsiteX6" fmla="*/ 172428 w 189183"/>
                  <a:gd name="connsiteY6" fmla="*/ 26056 h 102254"/>
                  <a:gd name="connsiteX7" fmla="*/ 188945 w 189183"/>
                  <a:gd name="connsiteY7" fmla="*/ 26056 h 102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183" h="102254">
                    <a:moveTo>
                      <a:pt x="188939" y="102083"/>
                    </a:moveTo>
                    <a:lnTo>
                      <a:pt x="-238" y="102077"/>
                    </a:lnTo>
                    <a:lnTo>
                      <a:pt x="-238" y="99682"/>
                    </a:lnTo>
                    <a:cubicBezTo>
                      <a:pt x="-238" y="59016"/>
                      <a:pt x="32728" y="26049"/>
                      <a:pt x="73394" y="26049"/>
                    </a:cubicBezTo>
                    <a:lnTo>
                      <a:pt x="73400" y="26049"/>
                    </a:lnTo>
                    <a:lnTo>
                      <a:pt x="107955" y="-171"/>
                    </a:lnTo>
                    <a:lnTo>
                      <a:pt x="172428" y="26056"/>
                    </a:lnTo>
                    <a:lnTo>
                      <a:pt x="188945" y="26056"/>
                    </a:lnTo>
                    <a:close/>
                  </a:path>
                </a:pathLst>
              </a:custGeom>
              <a:solidFill>
                <a:srgbClr val="2F2E41"/>
              </a:solidFill>
              <a:ln w="6108" cap="flat">
                <a:noFill/>
                <a:prstDash val="solid"/>
                <a:miter/>
              </a:ln>
            </p:spPr>
            <p:txBody>
              <a:bodyPr rtlCol="0" anchor="ctr"/>
              <a:lstStyle/>
              <a:p>
                <a:endParaRPr lang="zh-CN" altLang="en-US"/>
              </a:p>
            </p:txBody>
          </p:sp>
          <p:sp>
            <p:nvSpPr>
              <p:cNvPr id="62" name="任意多边形: 形状 61">
                <a:extLst>
                  <a:ext uri="{FF2B5EF4-FFF2-40B4-BE49-F238E27FC236}">
                    <a16:creationId xmlns:a16="http://schemas.microsoft.com/office/drawing/2014/main" id="{6855CF6D-0C94-D42B-AB61-C3801BD73AC1}"/>
                  </a:ext>
                </a:extLst>
              </p:cNvPr>
              <p:cNvSpPr/>
              <p:nvPr/>
            </p:nvSpPr>
            <p:spPr>
              <a:xfrm>
                <a:off x="10226516" y="3268984"/>
                <a:ext cx="178447" cy="228712"/>
              </a:xfrm>
              <a:custGeom>
                <a:avLst/>
                <a:gdLst>
                  <a:gd name="connsiteX0" fmla="*/ 178447 w 178447"/>
                  <a:gd name="connsiteY0" fmla="*/ 202541 h 228712"/>
                  <a:gd name="connsiteX1" fmla="*/ 125939 w 178447"/>
                  <a:gd name="connsiteY1" fmla="*/ 228713 h 228712"/>
                  <a:gd name="connsiteX2" fmla="*/ 0 w 178447"/>
                  <a:gd name="connsiteY2" fmla="*/ 38625 h 228712"/>
                  <a:gd name="connsiteX3" fmla="*/ 77507 w 178447"/>
                  <a:gd name="connsiteY3" fmla="*/ 0 h 228712"/>
                  <a:gd name="connsiteX4" fmla="*/ 178447 w 178447"/>
                  <a:gd name="connsiteY4" fmla="*/ 202541 h 228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447" h="228712">
                    <a:moveTo>
                      <a:pt x="178447" y="202541"/>
                    </a:moveTo>
                    <a:lnTo>
                      <a:pt x="125939" y="228713"/>
                    </a:lnTo>
                    <a:lnTo>
                      <a:pt x="0" y="38625"/>
                    </a:lnTo>
                    <a:lnTo>
                      <a:pt x="77507" y="0"/>
                    </a:lnTo>
                    <a:lnTo>
                      <a:pt x="178447" y="202541"/>
                    </a:lnTo>
                    <a:close/>
                  </a:path>
                </a:pathLst>
              </a:custGeom>
              <a:solidFill>
                <a:srgbClr val="FFB6B6"/>
              </a:solidFill>
              <a:ln w="6108" cap="flat">
                <a:noFill/>
                <a:prstDash val="solid"/>
                <a:miter/>
              </a:ln>
            </p:spPr>
            <p:txBody>
              <a:bodyPr rtlCol="0" anchor="ctr"/>
              <a:lstStyle/>
              <a:p>
                <a:endParaRPr lang="zh-CN" altLang="en-US"/>
              </a:p>
            </p:txBody>
          </p:sp>
          <p:sp>
            <p:nvSpPr>
              <p:cNvPr id="63" name="任意多边形: 形状 62">
                <a:extLst>
                  <a:ext uri="{FF2B5EF4-FFF2-40B4-BE49-F238E27FC236}">
                    <a16:creationId xmlns:a16="http://schemas.microsoft.com/office/drawing/2014/main" id="{D04D578C-BC0E-EC61-0F2D-F683A3C70367}"/>
                  </a:ext>
                </a:extLst>
              </p:cNvPr>
              <p:cNvSpPr/>
              <p:nvPr/>
            </p:nvSpPr>
            <p:spPr>
              <a:xfrm>
                <a:off x="10265594" y="3447707"/>
                <a:ext cx="178133" cy="152434"/>
              </a:xfrm>
              <a:custGeom>
                <a:avLst/>
                <a:gdLst>
                  <a:gd name="connsiteX0" fmla="*/ 177895 w 178133"/>
                  <a:gd name="connsiteY0" fmla="*/ 67876 h 152434"/>
                  <a:gd name="connsiteX1" fmla="*/ 8577 w 178133"/>
                  <a:gd name="connsiteY1" fmla="*/ 152264 h 152434"/>
                  <a:gd name="connsiteX2" fmla="*/ 7508 w 178133"/>
                  <a:gd name="connsiteY2" fmla="*/ 150119 h 152434"/>
                  <a:gd name="connsiteX3" fmla="*/ 40560 w 178133"/>
                  <a:gd name="connsiteY3" fmla="*/ 51372 h 152434"/>
                  <a:gd name="connsiteX4" fmla="*/ 40566 w 178133"/>
                  <a:gd name="connsiteY4" fmla="*/ 51366 h 152434"/>
                  <a:gd name="connsiteX5" fmla="*/ 59796 w 178133"/>
                  <a:gd name="connsiteY5" fmla="*/ 12490 h 152434"/>
                  <a:gd name="connsiteX6" fmla="*/ 129200 w 178133"/>
                  <a:gd name="connsiteY6" fmla="*/ 7192 h 152434"/>
                  <a:gd name="connsiteX7" fmla="*/ 143982 w 178133"/>
                  <a:gd name="connsiteY7" fmla="*/ -171 h 152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133" h="152434">
                    <a:moveTo>
                      <a:pt x="177895" y="67876"/>
                    </a:moveTo>
                    <a:lnTo>
                      <a:pt x="8577" y="152264"/>
                    </a:lnTo>
                    <a:lnTo>
                      <a:pt x="7508" y="150119"/>
                    </a:lnTo>
                    <a:cubicBezTo>
                      <a:pt x="-10628" y="113724"/>
                      <a:pt x="4166" y="69514"/>
                      <a:pt x="40560" y="51372"/>
                    </a:cubicBezTo>
                    <a:lnTo>
                      <a:pt x="40566" y="51366"/>
                    </a:lnTo>
                    <a:lnTo>
                      <a:pt x="59796" y="12490"/>
                    </a:lnTo>
                    <a:lnTo>
                      <a:pt x="129200" y="7192"/>
                    </a:lnTo>
                    <a:lnTo>
                      <a:pt x="143982" y="-171"/>
                    </a:lnTo>
                    <a:close/>
                  </a:path>
                </a:pathLst>
              </a:custGeom>
              <a:solidFill>
                <a:srgbClr val="2F2E41"/>
              </a:solidFill>
              <a:ln w="6108" cap="flat">
                <a:noFill/>
                <a:prstDash val="solid"/>
                <a:miter/>
              </a:ln>
            </p:spPr>
            <p:txBody>
              <a:bodyPr rtlCol="0" anchor="ctr"/>
              <a:lstStyle/>
              <a:p>
                <a:endParaRPr lang="zh-CN" altLang="en-US"/>
              </a:p>
            </p:txBody>
          </p:sp>
          <p:sp>
            <p:nvSpPr>
              <p:cNvPr id="64" name="任意多边形: 形状 63">
                <a:extLst>
                  <a:ext uri="{FF2B5EF4-FFF2-40B4-BE49-F238E27FC236}">
                    <a16:creationId xmlns:a16="http://schemas.microsoft.com/office/drawing/2014/main" id="{A31B06FD-346D-CC1E-9577-42379D30BA8D}"/>
                  </a:ext>
                </a:extLst>
              </p:cNvPr>
              <p:cNvSpPr/>
              <p:nvPr/>
            </p:nvSpPr>
            <p:spPr>
              <a:xfrm>
                <a:off x="9765713" y="2520005"/>
                <a:ext cx="602787" cy="938890"/>
              </a:xfrm>
              <a:custGeom>
                <a:avLst/>
                <a:gdLst>
                  <a:gd name="connsiteX0" fmla="*/ 82882 w 602787"/>
                  <a:gd name="connsiteY0" fmla="*/ -171 h 938890"/>
                  <a:gd name="connsiteX1" fmla="*/ 406406 w 602787"/>
                  <a:gd name="connsiteY1" fmla="*/ 11152 h 938890"/>
                  <a:gd name="connsiteX2" fmla="*/ 430592 w 602787"/>
                  <a:gd name="connsiteY2" fmla="*/ 56077 h 938890"/>
                  <a:gd name="connsiteX3" fmla="*/ 442954 w 602787"/>
                  <a:gd name="connsiteY3" fmla="*/ 252856 h 938890"/>
                  <a:gd name="connsiteX4" fmla="*/ 429981 w 602787"/>
                  <a:gd name="connsiteY4" fmla="*/ 288542 h 938890"/>
                  <a:gd name="connsiteX5" fmla="*/ 453238 w 602787"/>
                  <a:gd name="connsiteY5" fmla="*/ 528211 h 938890"/>
                  <a:gd name="connsiteX6" fmla="*/ 593378 w 602787"/>
                  <a:gd name="connsiteY6" fmla="*/ 821641 h 938890"/>
                  <a:gd name="connsiteX7" fmla="*/ 599861 w 602787"/>
                  <a:gd name="connsiteY7" fmla="*/ 837864 h 938890"/>
                  <a:gd name="connsiteX8" fmla="*/ 583644 w 602787"/>
                  <a:gd name="connsiteY8" fmla="*/ 857327 h 938890"/>
                  <a:gd name="connsiteX9" fmla="*/ 477906 w 602787"/>
                  <a:gd name="connsiteY9" fmla="*/ 857327 h 938890"/>
                  <a:gd name="connsiteX10" fmla="*/ 368857 w 602787"/>
                  <a:gd name="connsiteY10" fmla="*/ 658164 h 938890"/>
                  <a:gd name="connsiteX11" fmla="*/ 285674 w 602787"/>
                  <a:gd name="connsiteY11" fmla="*/ 479864 h 938890"/>
                  <a:gd name="connsiteX12" fmla="*/ 241830 w 602787"/>
                  <a:gd name="connsiteY12" fmla="*/ 272318 h 938890"/>
                  <a:gd name="connsiteX13" fmla="*/ 147758 w 602787"/>
                  <a:gd name="connsiteY13" fmla="*/ 590227 h 938890"/>
                  <a:gd name="connsiteX14" fmla="*/ 134785 w 602787"/>
                  <a:gd name="connsiteY14" fmla="*/ 921103 h 938890"/>
                  <a:gd name="connsiteX15" fmla="*/ 138024 w 602787"/>
                  <a:gd name="connsiteY15" fmla="*/ 937326 h 938890"/>
                  <a:gd name="connsiteX16" fmla="*/ 13398 w 602787"/>
                  <a:gd name="connsiteY16" fmla="*/ 938719 h 938890"/>
                  <a:gd name="connsiteX17" fmla="*/ 6909 w 602787"/>
                  <a:gd name="connsiteY17" fmla="*/ 901640 h 938890"/>
                  <a:gd name="connsiteX18" fmla="*/ 5094 w 602787"/>
                  <a:gd name="connsiteY18" fmla="*/ 878640 h 938890"/>
                  <a:gd name="connsiteX19" fmla="*/ 420 w 602787"/>
                  <a:gd name="connsiteY19" fmla="*/ 835726 h 938890"/>
                  <a:gd name="connsiteX20" fmla="*/ 47196 w 602787"/>
                  <a:gd name="connsiteY20" fmla="*/ 187980 h 938890"/>
                  <a:gd name="connsiteX21" fmla="*/ 44501 w 602787"/>
                  <a:gd name="connsiteY21" fmla="*/ 173382 h 938890"/>
                  <a:gd name="connsiteX22" fmla="*/ 44501 w 602787"/>
                  <a:gd name="connsiteY22" fmla="*/ 160177 h 938890"/>
                  <a:gd name="connsiteX23" fmla="*/ 56930 w 602787"/>
                  <a:gd name="connsiteY23" fmla="*/ 113370 h 938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02787" h="938890">
                    <a:moveTo>
                      <a:pt x="82882" y="-171"/>
                    </a:moveTo>
                    <a:lnTo>
                      <a:pt x="406406" y="11152"/>
                    </a:lnTo>
                    <a:lnTo>
                      <a:pt x="430592" y="56077"/>
                    </a:lnTo>
                    <a:cubicBezTo>
                      <a:pt x="430592" y="56077"/>
                      <a:pt x="455933" y="239883"/>
                      <a:pt x="442954" y="252856"/>
                    </a:cubicBezTo>
                    <a:cubicBezTo>
                      <a:pt x="429981" y="265835"/>
                      <a:pt x="423491" y="265835"/>
                      <a:pt x="429981" y="288542"/>
                    </a:cubicBezTo>
                    <a:cubicBezTo>
                      <a:pt x="436470" y="311249"/>
                      <a:pt x="453238" y="528211"/>
                      <a:pt x="453238" y="528211"/>
                    </a:cubicBezTo>
                    <a:cubicBezTo>
                      <a:pt x="453238" y="528211"/>
                      <a:pt x="586889" y="805423"/>
                      <a:pt x="593378" y="821641"/>
                    </a:cubicBezTo>
                    <a:cubicBezTo>
                      <a:pt x="599861" y="837864"/>
                      <a:pt x="606351" y="831375"/>
                      <a:pt x="599861" y="837864"/>
                    </a:cubicBezTo>
                    <a:cubicBezTo>
                      <a:pt x="594117" y="844060"/>
                      <a:pt x="588703" y="850556"/>
                      <a:pt x="583644" y="857327"/>
                    </a:cubicBezTo>
                    <a:lnTo>
                      <a:pt x="477906" y="857327"/>
                    </a:lnTo>
                    <a:cubicBezTo>
                      <a:pt x="477906" y="857327"/>
                      <a:pt x="420968" y="713710"/>
                      <a:pt x="368857" y="658164"/>
                    </a:cubicBezTo>
                    <a:cubicBezTo>
                      <a:pt x="322832" y="609115"/>
                      <a:pt x="293691" y="546646"/>
                      <a:pt x="285674" y="479864"/>
                    </a:cubicBezTo>
                    <a:lnTo>
                      <a:pt x="241830" y="272318"/>
                    </a:lnTo>
                    <a:lnTo>
                      <a:pt x="147758" y="590227"/>
                    </a:lnTo>
                    <a:cubicBezTo>
                      <a:pt x="147758" y="590227"/>
                      <a:pt x="131541" y="904885"/>
                      <a:pt x="134785" y="921103"/>
                    </a:cubicBezTo>
                    <a:lnTo>
                      <a:pt x="138024" y="937326"/>
                    </a:lnTo>
                    <a:lnTo>
                      <a:pt x="13398" y="938719"/>
                    </a:lnTo>
                    <a:cubicBezTo>
                      <a:pt x="13398" y="938719"/>
                      <a:pt x="420" y="911375"/>
                      <a:pt x="6909" y="901640"/>
                    </a:cubicBezTo>
                    <a:cubicBezTo>
                      <a:pt x="13398" y="891913"/>
                      <a:pt x="13007" y="894564"/>
                      <a:pt x="5094" y="878640"/>
                    </a:cubicBezTo>
                    <a:cubicBezTo>
                      <a:pt x="-2825" y="862716"/>
                      <a:pt x="420" y="835726"/>
                      <a:pt x="420" y="835726"/>
                    </a:cubicBezTo>
                    <a:cubicBezTo>
                      <a:pt x="420" y="835726"/>
                      <a:pt x="47196" y="197708"/>
                      <a:pt x="47196" y="187980"/>
                    </a:cubicBezTo>
                    <a:cubicBezTo>
                      <a:pt x="47441" y="182969"/>
                      <a:pt x="46518" y="177977"/>
                      <a:pt x="44501" y="173382"/>
                    </a:cubicBezTo>
                    <a:lnTo>
                      <a:pt x="44501" y="160177"/>
                    </a:lnTo>
                    <a:lnTo>
                      <a:pt x="56930" y="113370"/>
                    </a:lnTo>
                    <a:close/>
                  </a:path>
                </a:pathLst>
              </a:custGeom>
              <a:solidFill>
                <a:srgbClr val="2F2E41"/>
              </a:solidFill>
              <a:ln w="6108" cap="flat">
                <a:noFill/>
                <a:prstDash val="solid"/>
                <a:miter/>
              </a:ln>
            </p:spPr>
            <p:txBody>
              <a:bodyPr rtlCol="0" anchor="ctr"/>
              <a:lstStyle/>
              <a:p>
                <a:endParaRPr lang="zh-CN" altLang="en-US"/>
              </a:p>
            </p:txBody>
          </p:sp>
          <p:sp>
            <p:nvSpPr>
              <p:cNvPr id="65" name="任意多边形: 形状 64">
                <a:extLst>
                  <a:ext uri="{FF2B5EF4-FFF2-40B4-BE49-F238E27FC236}">
                    <a16:creationId xmlns:a16="http://schemas.microsoft.com/office/drawing/2014/main" id="{6E1F1F14-74C4-4A2E-0E92-C0C791CDE4FE}"/>
                  </a:ext>
                </a:extLst>
              </p:cNvPr>
              <p:cNvSpPr/>
              <p:nvPr/>
            </p:nvSpPr>
            <p:spPr>
              <a:xfrm>
                <a:off x="9839390" y="1885501"/>
                <a:ext cx="398026" cy="699629"/>
              </a:xfrm>
              <a:custGeom>
                <a:avLst/>
                <a:gdLst>
                  <a:gd name="connsiteX0" fmla="*/ 148690 w 398026"/>
                  <a:gd name="connsiteY0" fmla="*/ 47339 h 699629"/>
                  <a:gd name="connsiteX1" fmla="*/ 107804 w 398026"/>
                  <a:gd name="connsiteY1" fmla="*/ 106269 h 699629"/>
                  <a:gd name="connsiteX2" fmla="*/ 83808 w 398026"/>
                  <a:gd name="connsiteY2" fmla="*/ 239694 h 699629"/>
                  <a:gd name="connsiteX3" fmla="*/ 76170 w 398026"/>
                  <a:gd name="connsiteY3" fmla="*/ 375263 h 699629"/>
                  <a:gd name="connsiteX4" fmla="*/ 5122 w 398026"/>
                  <a:gd name="connsiteY4" fmla="*/ 624477 h 699629"/>
                  <a:gd name="connsiteX5" fmla="*/ 22415 w 398026"/>
                  <a:gd name="connsiteY5" fmla="*/ 683615 h 699629"/>
                  <a:gd name="connsiteX6" fmla="*/ 32375 w 398026"/>
                  <a:gd name="connsiteY6" fmla="*/ 687562 h 699629"/>
                  <a:gd name="connsiteX7" fmla="*/ 371714 w 398026"/>
                  <a:gd name="connsiteY7" fmla="*/ 679698 h 699629"/>
                  <a:gd name="connsiteX8" fmla="*/ 371714 w 398026"/>
                  <a:gd name="connsiteY8" fmla="*/ 667086 h 699629"/>
                  <a:gd name="connsiteX9" fmla="*/ 341033 w 398026"/>
                  <a:gd name="connsiteY9" fmla="*/ 610331 h 699629"/>
                  <a:gd name="connsiteX10" fmla="*/ 366258 w 398026"/>
                  <a:gd name="connsiteY10" fmla="*/ 444630 h 699629"/>
                  <a:gd name="connsiteX11" fmla="*/ 397788 w 398026"/>
                  <a:gd name="connsiteY11" fmla="*/ 110400 h 699629"/>
                  <a:gd name="connsiteX12" fmla="*/ 283857 w 398026"/>
                  <a:gd name="connsiteY12" fmla="*/ 35221 h 699629"/>
                  <a:gd name="connsiteX13" fmla="*/ 264193 w 398026"/>
                  <a:gd name="connsiteY13" fmla="*/ -171 h 699629"/>
                  <a:gd name="connsiteX14" fmla="*/ 165880 w 398026"/>
                  <a:gd name="connsiteY14" fmla="*/ 7693 h 69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8026" h="699629">
                    <a:moveTo>
                      <a:pt x="148690" y="47339"/>
                    </a:moveTo>
                    <a:cubicBezTo>
                      <a:pt x="127633" y="59859"/>
                      <a:pt x="115039" y="82859"/>
                      <a:pt x="107804" y="106269"/>
                    </a:cubicBezTo>
                    <a:cubicBezTo>
                      <a:pt x="94416" y="149599"/>
                      <a:pt x="86356" y="194408"/>
                      <a:pt x="83808" y="239694"/>
                    </a:cubicBezTo>
                    <a:lnTo>
                      <a:pt x="76170" y="375263"/>
                    </a:lnTo>
                    <a:cubicBezTo>
                      <a:pt x="72363" y="462754"/>
                      <a:pt x="48025" y="548125"/>
                      <a:pt x="5122" y="624477"/>
                    </a:cubicBezTo>
                    <a:cubicBezTo>
                      <a:pt x="-6433" y="645583"/>
                      <a:pt x="1309" y="672060"/>
                      <a:pt x="22415" y="683615"/>
                    </a:cubicBezTo>
                    <a:cubicBezTo>
                      <a:pt x="25556" y="685332"/>
                      <a:pt x="28905" y="686664"/>
                      <a:pt x="32375" y="687562"/>
                    </a:cubicBezTo>
                    <a:cubicBezTo>
                      <a:pt x="149632" y="718329"/>
                      <a:pt x="371714" y="679698"/>
                      <a:pt x="371714" y="679698"/>
                    </a:cubicBezTo>
                    <a:cubicBezTo>
                      <a:pt x="371714" y="679698"/>
                      <a:pt x="381173" y="676551"/>
                      <a:pt x="371714" y="667086"/>
                    </a:cubicBezTo>
                    <a:cubicBezTo>
                      <a:pt x="362255" y="657627"/>
                      <a:pt x="341033" y="610331"/>
                      <a:pt x="341033" y="610331"/>
                    </a:cubicBezTo>
                    <a:lnTo>
                      <a:pt x="366258" y="444630"/>
                    </a:lnTo>
                    <a:lnTo>
                      <a:pt x="397788" y="110400"/>
                    </a:lnTo>
                    <a:cubicBezTo>
                      <a:pt x="359951" y="63104"/>
                      <a:pt x="283857" y="35221"/>
                      <a:pt x="283857" y="35221"/>
                    </a:cubicBezTo>
                    <a:lnTo>
                      <a:pt x="264193" y="-171"/>
                    </a:lnTo>
                    <a:lnTo>
                      <a:pt x="165880" y="7693"/>
                    </a:lnTo>
                    <a:close/>
                  </a:path>
                </a:pathLst>
              </a:custGeom>
              <a:solidFill>
                <a:schemeClr val="accent1"/>
              </a:solidFill>
              <a:ln w="6108" cap="flat">
                <a:noFill/>
                <a:prstDash val="solid"/>
                <a:miter/>
              </a:ln>
            </p:spPr>
            <p:txBody>
              <a:bodyPr rtlCol="0" anchor="ctr"/>
              <a:lstStyle/>
              <a:p>
                <a:endParaRPr lang="zh-CN" altLang="en-US"/>
              </a:p>
            </p:txBody>
          </p:sp>
          <p:sp>
            <p:nvSpPr>
              <p:cNvPr id="66" name="任意多边形: 形状 65">
                <a:extLst>
                  <a:ext uri="{FF2B5EF4-FFF2-40B4-BE49-F238E27FC236}">
                    <a16:creationId xmlns:a16="http://schemas.microsoft.com/office/drawing/2014/main" id="{8FF71BCB-4CCD-031B-A06B-0A282F244D6A}"/>
                  </a:ext>
                </a:extLst>
              </p:cNvPr>
              <p:cNvSpPr/>
              <p:nvPr/>
            </p:nvSpPr>
            <p:spPr>
              <a:xfrm>
                <a:off x="9956285" y="1676053"/>
                <a:ext cx="188882" cy="188882"/>
              </a:xfrm>
              <a:custGeom>
                <a:avLst/>
                <a:gdLst>
                  <a:gd name="connsiteX0" fmla="*/ 188883 w 188882"/>
                  <a:gd name="connsiteY0" fmla="*/ 94441 h 188882"/>
                  <a:gd name="connsiteX1" fmla="*/ 94441 w 188882"/>
                  <a:gd name="connsiteY1" fmla="*/ 188883 h 188882"/>
                  <a:gd name="connsiteX2" fmla="*/ 0 w 188882"/>
                  <a:gd name="connsiteY2" fmla="*/ 94441 h 188882"/>
                  <a:gd name="connsiteX3" fmla="*/ 94441 w 188882"/>
                  <a:gd name="connsiteY3" fmla="*/ 0 h 188882"/>
                  <a:gd name="connsiteX4" fmla="*/ 188883 w 188882"/>
                  <a:gd name="connsiteY4" fmla="*/ 94441 h 188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882" h="188882">
                    <a:moveTo>
                      <a:pt x="188883" y="94441"/>
                    </a:moveTo>
                    <a:cubicBezTo>
                      <a:pt x="188883" y="146600"/>
                      <a:pt x="146600" y="188883"/>
                      <a:pt x="94441" y="188883"/>
                    </a:cubicBezTo>
                    <a:cubicBezTo>
                      <a:pt x="42283" y="188883"/>
                      <a:pt x="0" y="146600"/>
                      <a:pt x="0" y="94441"/>
                    </a:cubicBezTo>
                    <a:cubicBezTo>
                      <a:pt x="0" y="42283"/>
                      <a:pt x="42283" y="0"/>
                      <a:pt x="94441" y="0"/>
                    </a:cubicBezTo>
                    <a:cubicBezTo>
                      <a:pt x="146600" y="0"/>
                      <a:pt x="188883" y="42283"/>
                      <a:pt x="188883" y="94441"/>
                    </a:cubicBezTo>
                    <a:close/>
                  </a:path>
                </a:pathLst>
              </a:custGeom>
              <a:solidFill>
                <a:srgbClr val="FFB8B8"/>
              </a:solidFill>
              <a:ln w="6108" cap="flat">
                <a:noFill/>
                <a:prstDash val="solid"/>
                <a:miter/>
              </a:ln>
            </p:spPr>
            <p:txBody>
              <a:bodyPr rtlCol="0" anchor="ctr"/>
              <a:lstStyle/>
              <a:p>
                <a:endParaRPr lang="zh-CN" altLang="en-US"/>
              </a:p>
            </p:txBody>
          </p:sp>
          <p:sp>
            <p:nvSpPr>
              <p:cNvPr id="67" name="任意多边形: 形状 66">
                <a:extLst>
                  <a:ext uri="{FF2B5EF4-FFF2-40B4-BE49-F238E27FC236}">
                    <a16:creationId xmlns:a16="http://schemas.microsoft.com/office/drawing/2014/main" id="{9647B78D-B70E-7742-7D78-16231576009A}"/>
                  </a:ext>
                </a:extLst>
              </p:cNvPr>
              <p:cNvSpPr/>
              <p:nvPr/>
            </p:nvSpPr>
            <p:spPr>
              <a:xfrm>
                <a:off x="9935097" y="1643219"/>
                <a:ext cx="233735" cy="191514"/>
              </a:xfrm>
              <a:custGeom>
                <a:avLst/>
                <a:gdLst>
                  <a:gd name="connsiteX0" fmla="*/ 231760 w 233735"/>
                  <a:gd name="connsiteY0" fmla="*/ 121494 h 191514"/>
                  <a:gd name="connsiteX1" fmla="*/ 209298 w 233735"/>
                  <a:gd name="connsiteY1" fmla="*/ 175310 h 191514"/>
                  <a:gd name="connsiteX2" fmla="*/ 197046 w 233735"/>
                  <a:gd name="connsiteY2" fmla="*/ 189224 h 191514"/>
                  <a:gd name="connsiteX3" fmla="*/ 180028 w 233735"/>
                  <a:gd name="connsiteY3" fmla="*/ 187097 h 191514"/>
                  <a:gd name="connsiteX4" fmla="*/ 177731 w 233735"/>
                  <a:gd name="connsiteY4" fmla="*/ 185221 h 191514"/>
                  <a:gd name="connsiteX5" fmla="*/ 189640 w 233735"/>
                  <a:gd name="connsiteY5" fmla="*/ 174888 h 191514"/>
                  <a:gd name="connsiteX6" fmla="*/ 192830 w 233735"/>
                  <a:gd name="connsiteY6" fmla="*/ 160040 h 191514"/>
                  <a:gd name="connsiteX7" fmla="*/ 180328 w 233735"/>
                  <a:gd name="connsiteY7" fmla="*/ 153361 h 191514"/>
                  <a:gd name="connsiteX8" fmla="*/ 165650 w 233735"/>
                  <a:gd name="connsiteY8" fmla="*/ 162294 h 191514"/>
                  <a:gd name="connsiteX9" fmla="*/ 159992 w 233735"/>
                  <a:gd name="connsiteY9" fmla="*/ 150256 h 191514"/>
                  <a:gd name="connsiteX10" fmla="*/ 138422 w 233735"/>
                  <a:gd name="connsiteY10" fmla="*/ 89970 h 191514"/>
                  <a:gd name="connsiteX11" fmla="*/ 110130 w 233735"/>
                  <a:gd name="connsiteY11" fmla="*/ 86187 h 191514"/>
                  <a:gd name="connsiteX12" fmla="*/ 81795 w 233735"/>
                  <a:gd name="connsiteY12" fmla="*/ 82570 h 191514"/>
                  <a:gd name="connsiteX13" fmla="*/ 79711 w 233735"/>
                  <a:gd name="connsiteY13" fmla="*/ 82912 h 191514"/>
                  <a:gd name="connsiteX14" fmla="*/ 73417 w 233735"/>
                  <a:gd name="connsiteY14" fmla="*/ 69169 h 191514"/>
                  <a:gd name="connsiteX15" fmla="*/ 72653 w 233735"/>
                  <a:gd name="connsiteY15" fmla="*/ 84739 h 191514"/>
                  <a:gd name="connsiteX16" fmla="*/ 49085 w 233735"/>
                  <a:gd name="connsiteY16" fmla="*/ 92182 h 191514"/>
                  <a:gd name="connsiteX17" fmla="*/ 20151 w 233735"/>
                  <a:gd name="connsiteY17" fmla="*/ 116942 h 191514"/>
                  <a:gd name="connsiteX18" fmla="*/ 13857 w 233735"/>
                  <a:gd name="connsiteY18" fmla="*/ 103205 h 191514"/>
                  <a:gd name="connsiteX19" fmla="*/ 13094 w 233735"/>
                  <a:gd name="connsiteY19" fmla="*/ 118775 h 191514"/>
                  <a:gd name="connsiteX20" fmla="*/ 13008 w 233735"/>
                  <a:gd name="connsiteY20" fmla="*/ 119367 h 191514"/>
                  <a:gd name="connsiteX21" fmla="*/ 7606 w 233735"/>
                  <a:gd name="connsiteY21" fmla="*/ 112096 h 191514"/>
                  <a:gd name="connsiteX22" fmla="*/ 21300 w 233735"/>
                  <a:gd name="connsiteY22" fmla="*/ 29560 h 191514"/>
                  <a:gd name="connsiteX23" fmla="*/ 38104 w 233735"/>
                  <a:gd name="connsiteY23" fmla="*/ 16074 h 191514"/>
                  <a:gd name="connsiteX24" fmla="*/ 58782 w 233735"/>
                  <a:gd name="connsiteY24" fmla="*/ 18121 h 191514"/>
                  <a:gd name="connsiteX25" fmla="*/ 127783 w 233735"/>
                  <a:gd name="connsiteY25" fmla="*/ 3401 h 191514"/>
                  <a:gd name="connsiteX26" fmla="*/ 172708 w 233735"/>
                  <a:gd name="connsiteY26" fmla="*/ 40792 h 191514"/>
                  <a:gd name="connsiteX27" fmla="*/ 222527 w 233735"/>
                  <a:gd name="connsiteY27" fmla="*/ 65044 h 191514"/>
                  <a:gd name="connsiteX28" fmla="*/ 231760 w 233735"/>
                  <a:gd name="connsiteY28" fmla="*/ 121494 h 191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33735" h="191514">
                    <a:moveTo>
                      <a:pt x="231760" y="121494"/>
                    </a:moveTo>
                    <a:cubicBezTo>
                      <a:pt x="227538" y="140632"/>
                      <a:pt x="219937" y="158854"/>
                      <a:pt x="209298" y="175310"/>
                    </a:cubicBezTo>
                    <a:cubicBezTo>
                      <a:pt x="206475" y="180919"/>
                      <a:pt x="202253" y="185710"/>
                      <a:pt x="197046" y="189224"/>
                    </a:cubicBezTo>
                    <a:cubicBezTo>
                      <a:pt x="191602" y="192713"/>
                      <a:pt x="184440" y="191821"/>
                      <a:pt x="180028" y="187097"/>
                    </a:cubicBezTo>
                    <a:lnTo>
                      <a:pt x="177731" y="185221"/>
                    </a:lnTo>
                    <a:cubicBezTo>
                      <a:pt x="182234" y="182447"/>
                      <a:pt x="186261" y="178958"/>
                      <a:pt x="189640" y="174888"/>
                    </a:cubicBezTo>
                    <a:cubicBezTo>
                      <a:pt x="193038" y="170739"/>
                      <a:pt x="194229" y="165215"/>
                      <a:pt x="192830" y="160040"/>
                    </a:cubicBezTo>
                    <a:cubicBezTo>
                      <a:pt x="191137" y="154815"/>
                      <a:pt x="185613" y="151864"/>
                      <a:pt x="180328" y="153361"/>
                    </a:cubicBezTo>
                    <a:cubicBezTo>
                      <a:pt x="174792" y="155530"/>
                      <a:pt x="171431" y="163529"/>
                      <a:pt x="165650" y="162294"/>
                    </a:cubicBezTo>
                    <a:cubicBezTo>
                      <a:pt x="160970" y="161274"/>
                      <a:pt x="159992" y="155102"/>
                      <a:pt x="159992" y="150256"/>
                    </a:cubicBezTo>
                    <a:cubicBezTo>
                      <a:pt x="160157" y="124898"/>
                      <a:pt x="147905" y="88864"/>
                      <a:pt x="138422" y="89970"/>
                    </a:cubicBezTo>
                    <a:cubicBezTo>
                      <a:pt x="128834" y="90495"/>
                      <a:pt x="119240" y="89212"/>
                      <a:pt x="110130" y="86187"/>
                    </a:cubicBezTo>
                    <a:cubicBezTo>
                      <a:pt x="101013" y="83156"/>
                      <a:pt x="91388" y="81928"/>
                      <a:pt x="81795" y="82570"/>
                    </a:cubicBezTo>
                    <a:cubicBezTo>
                      <a:pt x="81116" y="82655"/>
                      <a:pt x="80438" y="82783"/>
                      <a:pt x="79711" y="82912"/>
                    </a:cubicBezTo>
                    <a:cubicBezTo>
                      <a:pt x="78177" y="78091"/>
                      <a:pt x="76063" y="73477"/>
                      <a:pt x="73417" y="69169"/>
                    </a:cubicBezTo>
                    <a:cubicBezTo>
                      <a:pt x="73716" y="74369"/>
                      <a:pt x="73460" y="79594"/>
                      <a:pt x="72653" y="84739"/>
                    </a:cubicBezTo>
                    <a:cubicBezTo>
                      <a:pt x="65021" y="87886"/>
                      <a:pt x="57132" y="90373"/>
                      <a:pt x="49085" y="92182"/>
                    </a:cubicBezTo>
                    <a:cubicBezTo>
                      <a:pt x="40316" y="93416"/>
                      <a:pt x="21050" y="119624"/>
                      <a:pt x="20151" y="116942"/>
                    </a:cubicBezTo>
                    <a:cubicBezTo>
                      <a:pt x="18618" y="112126"/>
                      <a:pt x="16503" y="107513"/>
                      <a:pt x="13857" y="103205"/>
                    </a:cubicBezTo>
                    <a:cubicBezTo>
                      <a:pt x="14157" y="108405"/>
                      <a:pt x="13900" y="113623"/>
                      <a:pt x="13094" y="118775"/>
                    </a:cubicBezTo>
                    <a:cubicBezTo>
                      <a:pt x="13051" y="118983"/>
                      <a:pt x="13051" y="119154"/>
                      <a:pt x="13008" y="119367"/>
                    </a:cubicBezTo>
                    <a:cubicBezTo>
                      <a:pt x="8755" y="113709"/>
                      <a:pt x="6158" y="106816"/>
                      <a:pt x="7606" y="112096"/>
                    </a:cubicBezTo>
                    <a:cubicBezTo>
                      <a:pt x="-6650" y="79844"/>
                      <a:pt x="-1120" y="56746"/>
                      <a:pt x="21300" y="29560"/>
                    </a:cubicBezTo>
                    <a:cubicBezTo>
                      <a:pt x="25669" y="23719"/>
                      <a:pt x="31456" y="19075"/>
                      <a:pt x="38104" y="16074"/>
                    </a:cubicBezTo>
                    <a:cubicBezTo>
                      <a:pt x="44881" y="13098"/>
                      <a:pt x="52721" y="13874"/>
                      <a:pt x="58782" y="18121"/>
                    </a:cubicBezTo>
                    <a:cubicBezTo>
                      <a:pt x="77401" y="1048"/>
                      <a:pt x="103817" y="-4592"/>
                      <a:pt x="127783" y="3401"/>
                    </a:cubicBezTo>
                    <a:cubicBezTo>
                      <a:pt x="151144" y="11522"/>
                      <a:pt x="169133" y="16288"/>
                      <a:pt x="172708" y="40792"/>
                    </a:cubicBezTo>
                    <a:cubicBezTo>
                      <a:pt x="192598" y="38616"/>
                      <a:pt x="211968" y="48045"/>
                      <a:pt x="222527" y="65044"/>
                    </a:cubicBezTo>
                    <a:cubicBezTo>
                      <a:pt x="232591" y="82032"/>
                      <a:pt x="235891" y="102185"/>
                      <a:pt x="231760" y="121494"/>
                    </a:cubicBezTo>
                    <a:close/>
                  </a:path>
                </a:pathLst>
              </a:custGeom>
              <a:solidFill>
                <a:srgbClr val="2F2E41"/>
              </a:solidFill>
              <a:ln w="6108" cap="flat">
                <a:noFill/>
                <a:prstDash val="solid"/>
                <a:miter/>
              </a:ln>
            </p:spPr>
            <p:txBody>
              <a:bodyPr rtlCol="0" anchor="ctr"/>
              <a:lstStyle/>
              <a:p>
                <a:endParaRPr lang="zh-CN" altLang="en-US"/>
              </a:p>
            </p:txBody>
          </p:sp>
          <p:sp>
            <p:nvSpPr>
              <p:cNvPr id="68" name="任意多边形: 形状 67">
                <a:extLst>
                  <a:ext uri="{FF2B5EF4-FFF2-40B4-BE49-F238E27FC236}">
                    <a16:creationId xmlns:a16="http://schemas.microsoft.com/office/drawing/2014/main" id="{B198D14D-9A58-7A77-8D32-853BB0027B12}"/>
                  </a:ext>
                </a:extLst>
              </p:cNvPr>
              <p:cNvSpPr/>
              <p:nvPr/>
            </p:nvSpPr>
            <p:spPr>
              <a:xfrm>
                <a:off x="10016292" y="2188976"/>
                <a:ext cx="251744" cy="439166"/>
              </a:xfrm>
              <a:custGeom>
                <a:avLst/>
                <a:gdLst>
                  <a:gd name="connsiteX0" fmla="*/ 251354 w 251744"/>
                  <a:gd name="connsiteY0" fmla="*/ 189434 h 439166"/>
                  <a:gd name="connsiteX1" fmla="*/ 251506 w 251744"/>
                  <a:gd name="connsiteY1" fmla="*/ -171 h 439166"/>
                  <a:gd name="connsiteX2" fmla="*/ 118100 w 251744"/>
                  <a:gd name="connsiteY2" fmla="*/ 9789 h 439166"/>
                  <a:gd name="connsiteX3" fmla="*/ 157434 w 251744"/>
                  <a:gd name="connsiteY3" fmla="*/ 129373 h 439166"/>
                  <a:gd name="connsiteX4" fmla="*/ 36604 w 251744"/>
                  <a:gd name="connsiteY4" fmla="*/ 345816 h 439166"/>
                  <a:gd name="connsiteX5" fmla="*/ 918 w 251744"/>
                  <a:gd name="connsiteY5" fmla="*/ 402156 h 439166"/>
                  <a:gd name="connsiteX6" fmla="*/ 57251 w 251744"/>
                  <a:gd name="connsiteY6" fmla="*/ 437841 h 439166"/>
                  <a:gd name="connsiteX7" fmla="*/ 93664 w 251744"/>
                  <a:gd name="connsiteY7" fmla="*/ 385565 h 439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1744" h="439166">
                    <a:moveTo>
                      <a:pt x="251354" y="189434"/>
                    </a:moveTo>
                    <a:lnTo>
                      <a:pt x="251506" y="-171"/>
                    </a:lnTo>
                    <a:lnTo>
                      <a:pt x="118100" y="9789"/>
                    </a:lnTo>
                    <a:lnTo>
                      <a:pt x="157434" y="129373"/>
                    </a:lnTo>
                    <a:lnTo>
                      <a:pt x="36604" y="345816"/>
                    </a:lnTo>
                    <a:cubicBezTo>
                      <a:pt x="11189" y="351523"/>
                      <a:pt x="-4790" y="376742"/>
                      <a:pt x="918" y="402156"/>
                    </a:cubicBezTo>
                    <a:cubicBezTo>
                      <a:pt x="6619" y="427564"/>
                      <a:pt x="31843" y="443543"/>
                      <a:pt x="57251" y="437841"/>
                    </a:cubicBezTo>
                    <a:cubicBezTo>
                      <a:pt x="81101" y="432489"/>
                      <a:pt x="96909" y="409794"/>
                      <a:pt x="93664" y="385565"/>
                    </a:cubicBezTo>
                    <a:close/>
                  </a:path>
                </a:pathLst>
              </a:custGeom>
              <a:solidFill>
                <a:srgbClr val="FFB6B6"/>
              </a:solidFill>
              <a:ln w="6108" cap="flat">
                <a:noFill/>
                <a:prstDash val="solid"/>
                <a:miter/>
              </a:ln>
            </p:spPr>
            <p:txBody>
              <a:bodyPr rtlCol="0" anchor="ctr"/>
              <a:lstStyle/>
              <a:p>
                <a:endParaRPr lang="zh-CN" altLang="en-US"/>
              </a:p>
            </p:txBody>
          </p:sp>
          <p:sp>
            <p:nvSpPr>
              <p:cNvPr id="69" name="任意多边形: 形状 68">
                <a:extLst>
                  <a:ext uri="{FF2B5EF4-FFF2-40B4-BE49-F238E27FC236}">
                    <a16:creationId xmlns:a16="http://schemas.microsoft.com/office/drawing/2014/main" id="{ABBB4495-56BA-B3FB-8E95-A81337DB54C7}"/>
                  </a:ext>
                </a:extLst>
              </p:cNvPr>
              <p:cNvSpPr/>
              <p:nvPr/>
            </p:nvSpPr>
            <p:spPr>
              <a:xfrm>
                <a:off x="10106701" y="1978055"/>
                <a:ext cx="177654" cy="369278"/>
              </a:xfrm>
              <a:custGeom>
                <a:avLst/>
                <a:gdLst>
                  <a:gd name="connsiteX0" fmla="*/ 120988 w 177654"/>
                  <a:gd name="connsiteY0" fmla="*/ 8942 h 369278"/>
                  <a:gd name="connsiteX1" fmla="*/ 173258 w 177654"/>
                  <a:gd name="connsiteY1" fmla="*/ 369099 h 369278"/>
                  <a:gd name="connsiteX2" fmla="*/ 52952 w 177654"/>
                  <a:gd name="connsiteY2" fmla="*/ 341272 h 369278"/>
                  <a:gd name="connsiteX3" fmla="*/ 28926 w 177654"/>
                  <a:gd name="connsiteY3" fmla="*/ 249234 h 369278"/>
                  <a:gd name="connsiteX4" fmla="*/ 2601 w 177654"/>
                  <a:gd name="connsiteY4" fmla="*/ 124206 h 369278"/>
                  <a:gd name="connsiteX5" fmla="*/ 35409 w 177654"/>
                  <a:gd name="connsiteY5" fmla="*/ 12651 h 369278"/>
                  <a:gd name="connsiteX6" fmla="*/ 120988 w 177654"/>
                  <a:gd name="connsiteY6" fmla="*/ 8942 h 369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654" h="369278">
                    <a:moveTo>
                      <a:pt x="120988" y="8942"/>
                    </a:moveTo>
                    <a:cubicBezTo>
                      <a:pt x="173196" y="31429"/>
                      <a:pt x="184996" y="371024"/>
                      <a:pt x="173258" y="369099"/>
                    </a:cubicBezTo>
                    <a:cubicBezTo>
                      <a:pt x="139906" y="363618"/>
                      <a:pt x="72965" y="331861"/>
                      <a:pt x="52952" y="341272"/>
                    </a:cubicBezTo>
                    <a:cubicBezTo>
                      <a:pt x="41507" y="346649"/>
                      <a:pt x="28926" y="249234"/>
                      <a:pt x="28926" y="249234"/>
                    </a:cubicBezTo>
                    <a:cubicBezTo>
                      <a:pt x="28926" y="249234"/>
                      <a:pt x="16808" y="194691"/>
                      <a:pt x="2601" y="124206"/>
                    </a:cubicBezTo>
                    <a:cubicBezTo>
                      <a:pt x="-6314" y="83858"/>
                      <a:pt x="6072" y="41750"/>
                      <a:pt x="35409" y="12651"/>
                    </a:cubicBezTo>
                    <a:cubicBezTo>
                      <a:pt x="35409" y="12651"/>
                      <a:pt x="68779" y="-13539"/>
                      <a:pt x="120988" y="8942"/>
                    </a:cubicBezTo>
                    <a:close/>
                  </a:path>
                </a:pathLst>
              </a:custGeom>
              <a:solidFill>
                <a:schemeClr val="accent1"/>
              </a:solidFill>
              <a:ln w="6108" cap="flat">
                <a:noFill/>
                <a:prstDash val="solid"/>
                <a:miter/>
              </a:ln>
            </p:spPr>
            <p:txBody>
              <a:bodyPr rtlCol="0" anchor="ctr"/>
              <a:lstStyle/>
              <a:p>
                <a:endParaRPr lang="zh-CN" altLang="en-US"/>
              </a:p>
            </p:txBody>
          </p:sp>
        </p:grpSp>
        <p:grpSp>
          <p:nvGrpSpPr>
            <p:cNvPr id="7" name="组合 6">
              <a:extLst>
                <a:ext uri="{FF2B5EF4-FFF2-40B4-BE49-F238E27FC236}">
                  <a16:creationId xmlns:a16="http://schemas.microsoft.com/office/drawing/2014/main" id="{06CDABC5-3205-BF09-39D5-C3BB846C039F}"/>
                </a:ext>
              </a:extLst>
            </p:cNvPr>
            <p:cNvGrpSpPr/>
            <p:nvPr/>
          </p:nvGrpSpPr>
          <p:grpSpPr>
            <a:xfrm>
              <a:off x="6164644" y="3589405"/>
              <a:ext cx="4412380" cy="1464406"/>
              <a:chOff x="6164644" y="3589405"/>
              <a:chExt cx="4412380" cy="1464406"/>
            </a:xfrm>
          </p:grpSpPr>
          <p:sp>
            <p:nvSpPr>
              <p:cNvPr id="29" name="任意多边形: 形状 28">
                <a:extLst>
                  <a:ext uri="{FF2B5EF4-FFF2-40B4-BE49-F238E27FC236}">
                    <a16:creationId xmlns:a16="http://schemas.microsoft.com/office/drawing/2014/main" id="{29F4B406-155A-FB2E-B4B9-962AE22D53D1}"/>
                  </a:ext>
                </a:extLst>
              </p:cNvPr>
              <p:cNvSpPr/>
              <p:nvPr/>
            </p:nvSpPr>
            <p:spPr>
              <a:xfrm>
                <a:off x="6164644" y="3671922"/>
                <a:ext cx="4412380" cy="1234343"/>
              </a:xfrm>
              <a:custGeom>
                <a:avLst/>
                <a:gdLst>
                  <a:gd name="connsiteX0" fmla="*/ 3993501 w 4412380"/>
                  <a:gd name="connsiteY0" fmla="*/ 1234172 h 1234343"/>
                  <a:gd name="connsiteX1" fmla="*/ 418312 w 4412380"/>
                  <a:gd name="connsiteY1" fmla="*/ 1234172 h 1234343"/>
                  <a:gd name="connsiteX2" fmla="*/ -238 w 4412380"/>
                  <a:gd name="connsiteY2" fmla="*/ 815616 h 1234343"/>
                  <a:gd name="connsiteX3" fmla="*/ 9538 w 4412380"/>
                  <a:gd name="connsiteY3" fmla="*/ 725692 h 1234343"/>
                  <a:gd name="connsiteX4" fmla="*/ 169226 w 4412380"/>
                  <a:gd name="connsiteY4" fmla="*/ -171 h 1234343"/>
                  <a:gd name="connsiteX5" fmla="*/ 4242587 w 4412380"/>
                  <a:gd name="connsiteY5" fmla="*/ -171 h 1234343"/>
                  <a:gd name="connsiteX6" fmla="*/ 4402280 w 4412380"/>
                  <a:gd name="connsiteY6" fmla="*/ 725692 h 1234343"/>
                  <a:gd name="connsiteX7" fmla="*/ 4083424 w 4412380"/>
                  <a:gd name="connsiteY7" fmla="*/ 1224395 h 1234343"/>
                  <a:gd name="connsiteX8" fmla="*/ 3993501 w 4412380"/>
                  <a:gd name="connsiteY8" fmla="*/ 1234172 h 1234343"/>
                  <a:gd name="connsiteX9" fmla="*/ 179052 w 4412380"/>
                  <a:gd name="connsiteY9" fmla="*/ 12050 h 1234343"/>
                  <a:gd name="connsiteX10" fmla="*/ 21472 w 4412380"/>
                  <a:gd name="connsiteY10" fmla="*/ 728314 h 1234343"/>
                  <a:gd name="connsiteX11" fmla="*/ 331016 w 4412380"/>
                  <a:gd name="connsiteY11" fmla="*/ 1212461 h 1234343"/>
                  <a:gd name="connsiteX12" fmla="*/ 418312 w 4412380"/>
                  <a:gd name="connsiteY12" fmla="*/ 1221951 h 1234343"/>
                  <a:gd name="connsiteX13" fmla="*/ 3993501 w 4412380"/>
                  <a:gd name="connsiteY13" fmla="*/ 1221951 h 1234343"/>
                  <a:gd name="connsiteX14" fmla="*/ 4399830 w 4412380"/>
                  <a:gd name="connsiteY14" fmla="*/ 815610 h 1234343"/>
                  <a:gd name="connsiteX15" fmla="*/ 4390340 w 4412380"/>
                  <a:gd name="connsiteY15" fmla="*/ 728314 h 1234343"/>
                  <a:gd name="connsiteX16" fmla="*/ 4232761 w 4412380"/>
                  <a:gd name="connsiteY16" fmla="*/ 12050 h 1234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12380" h="1234343">
                    <a:moveTo>
                      <a:pt x="3993501" y="1234172"/>
                    </a:moveTo>
                    <a:lnTo>
                      <a:pt x="418312" y="1234172"/>
                    </a:lnTo>
                    <a:cubicBezTo>
                      <a:pt x="187155" y="1234166"/>
                      <a:pt x="-238" y="1046773"/>
                      <a:pt x="-238" y="815616"/>
                    </a:cubicBezTo>
                    <a:cubicBezTo>
                      <a:pt x="-238" y="785375"/>
                      <a:pt x="3037" y="755225"/>
                      <a:pt x="9538" y="725692"/>
                    </a:cubicBezTo>
                    <a:lnTo>
                      <a:pt x="169226" y="-171"/>
                    </a:lnTo>
                    <a:lnTo>
                      <a:pt x="4242587" y="-171"/>
                    </a:lnTo>
                    <a:lnTo>
                      <a:pt x="4402280" y="725692"/>
                    </a:lnTo>
                    <a:cubicBezTo>
                      <a:pt x="4451941" y="951454"/>
                      <a:pt x="4309186" y="1174729"/>
                      <a:pt x="4083424" y="1224395"/>
                    </a:cubicBezTo>
                    <a:cubicBezTo>
                      <a:pt x="4053892" y="1230891"/>
                      <a:pt x="4023742" y="1234172"/>
                      <a:pt x="3993501" y="1234172"/>
                    </a:cubicBezTo>
                    <a:close/>
                    <a:moveTo>
                      <a:pt x="179052" y="12050"/>
                    </a:moveTo>
                    <a:lnTo>
                      <a:pt x="21472" y="728314"/>
                    </a:lnTo>
                    <a:cubicBezTo>
                      <a:pt x="-26740" y="947488"/>
                      <a:pt x="111848" y="1164249"/>
                      <a:pt x="331016" y="1212461"/>
                    </a:cubicBezTo>
                    <a:cubicBezTo>
                      <a:pt x="359687" y="1218767"/>
                      <a:pt x="388957" y="1221951"/>
                      <a:pt x="418312" y="1221951"/>
                    </a:cubicBezTo>
                    <a:lnTo>
                      <a:pt x="3993501" y="1221951"/>
                    </a:lnTo>
                    <a:cubicBezTo>
                      <a:pt x="4217912" y="1221945"/>
                      <a:pt x="4399836" y="1040021"/>
                      <a:pt x="4399830" y="815610"/>
                    </a:cubicBezTo>
                    <a:cubicBezTo>
                      <a:pt x="4399830" y="786254"/>
                      <a:pt x="4396652" y="756985"/>
                      <a:pt x="4390340" y="728314"/>
                    </a:cubicBezTo>
                    <a:lnTo>
                      <a:pt x="4232761" y="12050"/>
                    </a:lnTo>
                    <a:close/>
                  </a:path>
                </a:pathLst>
              </a:custGeom>
              <a:solidFill>
                <a:srgbClr val="F2F2F2"/>
              </a:solidFill>
              <a:ln w="6108" cap="flat">
                <a:solidFill>
                  <a:schemeClr val="accent1">
                    <a:lumMod val="20000"/>
                    <a:lumOff val="80000"/>
                  </a:schemeClr>
                </a:solid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DF13E427-BBE7-1D12-B4AE-F539A459A1F8}"/>
                  </a:ext>
                </a:extLst>
              </p:cNvPr>
              <p:cNvSpPr/>
              <p:nvPr/>
            </p:nvSpPr>
            <p:spPr>
              <a:xfrm>
                <a:off x="663972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C6CCFDEF-CBD7-F544-89A5-D5BB9D9D22CC}"/>
                  </a:ext>
                </a:extLst>
              </p:cNvPr>
              <p:cNvSpPr/>
              <p:nvPr/>
            </p:nvSpPr>
            <p:spPr>
              <a:xfrm>
                <a:off x="738521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FB2CD017-799B-F442-6432-E6E3CA0C054C}"/>
                  </a:ext>
                </a:extLst>
              </p:cNvPr>
              <p:cNvSpPr/>
              <p:nvPr/>
            </p:nvSpPr>
            <p:spPr>
              <a:xfrm>
                <a:off x="775796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631F86CE-B9D0-A4B6-2326-6178E68304A7}"/>
                  </a:ext>
                </a:extLst>
              </p:cNvPr>
              <p:cNvSpPr/>
              <p:nvPr/>
            </p:nvSpPr>
            <p:spPr>
              <a:xfrm>
                <a:off x="813071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E7756314-B442-61C3-0070-21430F67A34A}"/>
                  </a:ext>
                </a:extLst>
              </p:cNvPr>
              <p:cNvSpPr/>
              <p:nvPr/>
            </p:nvSpPr>
            <p:spPr>
              <a:xfrm>
                <a:off x="850345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EE3EDBD-F2E0-AC74-019E-77544276C44C}"/>
                  </a:ext>
                </a:extLst>
              </p:cNvPr>
              <p:cNvSpPr/>
              <p:nvPr/>
            </p:nvSpPr>
            <p:spPr>
              <a:xfrm>
                <a:off x="887620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E55478D0-0DFA-7286-C03C-F3735B8A2D29}"/>
                  </a:ext>
                </a:extLst>
              </p:cNvPr>
              <p:cNvSpPr/>
              <p:nvPr/>
            </p:nvSpPr>
            <p:spPr>
              <a:xfrm>
                <a:off x="924894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C4C40838-ACBD-4532-67D3-9D22D2C2F4AE}"/>
                  </a:ext>
                </a:extLst>
              </p:cNvPr>
              <p:cNvSpPr/>
              <p:nvPr/>
            </p:nvSpPr>
            <p:spPr>
              <a:xfrm>
                <a:off x="9621691"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ABB8F435-771F-FB2B-1A10-74472D81573D}"/>
                  </a:ext>
                </a:extLst>
              </p:cNvPr>
              <p:cNvSpPr/>
              <p:nvPr/>
            </p:nvSpPr>
            <p:spPr>
              <a:xfrm>
                <a:off x="663972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F0140A12-CF87-E92C-6D61-82AF5E777274}"/>
                  </a:ext>
                </a:extLst>
              </p:cNvPr>
              <p:cNvSpPr/>
              <p:nvPr/>
            </p:nvSpPr>
            <p:spPr>
              <a:xfrm>
                <a:off x="738521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solidFill>
              <a:ln w="6108"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368F4D3E-A239-9FA5-31F6-5C6E8617707E}"/>
                  </a:ext>
                </a:extLst>
              </p:cNvPr>
              <p:cNvSpPr/>
              <p:nvPr/>
            </p:nvSpPr>
            <p:spPr>
              <a:xfrm>
                <a:off x="775796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228CC887-C76C-B20A-915C-1535F823F78F}"/>
                  </a:ext>
                </a:extLst>
              </p:cNvPr>
              <p:cNvSpPr/>
              <p:nvPr/>
            </p:nvSpPr>
            <p:spPr>
              <a:xfrm>
                <a:off x="813071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AEC6F61D-2E40-777B-5F52-2EB848749525}"/>
                  </a:ext>
                </a:extLst>
              </p:cNvPr>
              <p:cNvSpPr/>
              <p:nvPr/>
            </p:nvSpPr>
            <p:spPr>
              <a:xfrm>
                <a:off x="850345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5962B78F-675D-B091-394F-5A8C848B7BBD}"/>
                  </a:ext>
                </a:extLst>
              </p:cNvPr>
              <p:cNvSpPr/>
              <p:nvPr/>
            </p:nvSpPr>
            <p:spPr>
              <a:xfrm>
                <a:off x="887620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09D60C89-B92E-D712-4474-BEA1140078AE}"/>
                  </a:ext>
                </a:extLst>
              </p:cNvPr>
              <p:cNvSpPr/>
              <p:nvPr/>
            </p:nvSpPr>
            <p:spPr>
              <a:xfrm>
                <a:off x="924894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3A8AD41B-E52E-C1D6-B1A7-A7442E16B5CA}"/>
                  </a:ext>
                </a:extLst>
              </p:cNvPr>
              <p:cNvSpPr/>
              <p:nvPr/>
            </p:nvSpPr>
            <p:spPr>
              <a:xfrm>
                <a:off x="9621691"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CBB5CB05-0426-D75E-9BB0-75CB279C8041}"/>
                  </a:ext>
                </a:extLst>
              </p:cNvPr>
              <p:cNvSpPr/>
              <p:nvPr/>
            </p:nvSpPr>
            <p:spPr>
              <a:xfrm>
                <a:off x="755937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C617F753-6E8D-73B0-71F1-6B356FB9DD4B}"/>
                  </a:ext>
                </a:extLst>
              </p:cNvPr>
              <p:cNvSpPr/>
              <p:nvPr/>
            </p:nvSpPr>
            <p:spPr>
              <a:xfrm>
                <a:off x="793211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D682AA8E-225F-D6B6-0D24-BEA044D7EEEA}"/>
                  </a:ext>
                </a:extLst>
              </p:cNvPr>
              <p:cNvSpPr/>
              <p:nvPr/>
            </p:nvSpPr>
            <p:spPr>
              <a:xfrm>
                <a:off x="830486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C6F3BE9B-4AFB-F14D-FC34-822FFC73BEFB}"/>
                  </a:ext>
                </a:extLst>
              </p:cNvPr>
              <p:cNvSpPr/>
              <p:nvPr/>
            </p:nvSpPr>
            <p:spPr>
              <a:xfrm>
                <a:off x="867760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9243A40D-EE0F-7888-A3DA-53907E06F11B}"/>
                  </a:ext>
                </a:extLst>
              </p:cNvPr>
              <p:cNvSpPr/>
              <p:nvPr/>
            </p:nvSpPr>
            <p:spPr>
              <a:xfrm>
                <a:off x="905035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EE20C336-8788-9BAB-843D-32809471DAA6}"/>
                  </a:ext>
                </a:extLst>
              </p:cNvPr>
              <p:cNvSpPr/>
              <p:nvPr/>
            </p:nvSpPr>
            <p:spPr>
              <a:xfrm>
                <a:off x="9423097"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1EC71D2F-329F-172B-8321-934524AFF92D}"/>
                  </a:ext>
                </a:extLst>
              </p:cNvPr>
              <p:cNvSpPr/>
              <p:nvPr/>
            </p:nvSpPr>
            <p:spPr>
              <a:xfrm>
                <a:off x="979584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E08ED28D-26CD-4B34-F8A5-EB50331FB990}"/>
                  </a:ext>
                </a:extLst>
              </p:cNvPr>
              <p:cNvSpPr/>
              <p:nvPr/>
            </p:nvSpPr>
            <p:spPr>
              <a:xfrm>
                <a:off x="6280732" y="3589405"/>
                <a:ext cx="4185745" cy="164985"/>
              </a:xfrm>
              <a:custGeom>
                <a:avLst/>
                <a:gdLst>
                  <a:gd name="connsiteX0" fmla="*/ 4103014 w 4185745"/>
                  <a:gd name="connsiteY0" fmla="*/ 164815 h 164985"/>
                  <a:gd name="connsiteX1" fmla="*/ 82254 w 4185745"/>
                  <a:gd name="connsiteY1" fmla="*/ 164815 h 164985"/>
                  <a:gd name="connsiteX2" fmla="*/ -238 w 4185745"/>
                  <a:gd name="connsiteY2" fmla="*/ 82322 h 164985"/>
                  <a:gd name="connsiteX3" fmla="*/ 82254 w 4185745"/>
                  <a:gd name="connsiteY3" fmla="*/ -171 h 164985"/>
                  <a:gd name="connsiteX4" fmla="*/ 4103014 w 4185745"/>
                  <a:gd name="connsiteY4" fmla="*/ -171 h 164985"/>
                  <a:gd name="connsiteX5" fmla="*/ 4185507 w 4185745"/>
                  <a:gd name="connsiteY5" fmla="*/ 82322 h 164985"/>
                  <a:gd name="connsiteX6" fmla="*/ 4103014 w 4185745"/>
                  <a:gd name="connsiteY6" fmla="*/ 164815 h 164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5745" h="164985">
                    <a:moveTo>
                      <a:pt x="4103014" y="164815"/>
                    </a:moveTo>
                    <a:lnTo>
                      <a:pt x="82254" y="164815"/>
                    </a:lnTo>
                    <a:cubicBezTo>
                      <a:pt x="36694" y="164815"/>
                      <a:pt x="-238" y="127882"/>
                      <a:pt x="-238" y="82322"/>
                    </a:cubicBezTo>
                    <a:cubicBezTo>
                      <a:pt x="-238" y="36761"/>
                      <a:pt x="36694" y="-171"/>
                      <a:pt x="82254" y="-171"/>
                    </a:cubicBezTo>
                    <a:lnTo>
                      <a:pt x="4103014" y="-171"/>
                    </a:lnTo>
                    <a:cubicBezTo>
                      <a:pt x="4148575" y="-171"/>
                      <a:pt x="4185507" y="36761"/>
                      <a:pt x="4185507" y="82322"/>
                    </a:cubicBezTo>
                    <a:cubicBezTo>
                      <a:pt x="4185507" y="127882"/>
                      <a:pt x="4148575" y="164815"/>
                      <a:pt x="4103014" y="164815"/>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6DAABA80-8591-1E91-0D4D-D453F3AC7956}"/>
                  </a:ext>
                </a:extLst>
              </p:cNvPr>
              <p:cNvSpPr/>
              <p:nvPr/>
            </p:nvSpPr>
            <p:spPr>
              <a:xfrm>
                <a:off x="6813880"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68B34AF6-7222-4705-5DDE-3E73B9816B99}"/>
                  </a:ext>
                </a:extLst>
              </p:cNvPr>
              <p:cNvSpPr/>
              <p:nvPr/>
            </p:nvSpPr>
            <p:spPr>
              <a:xfrm>
                <a:off x="718662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6" name="任意多边形: 形状 55">
                <a:extLst>
                  <a:ext uri="{FF2B5EF4-FFF2-40B4-BE49-F238E27FC236}">
                    <a16:creationId xmlns:a16="http://schemas.microsoft.com/office/drawing/2014/main" id="{9DC73F77-6A67-822C-A23E-05AE23A786DB}"/>
                  </a:ext>
                </a:extLst>
              </p:cNvPr>
              <p:cNvSpPr/>
              <p:nvPr/>
            </p:nvSpPr>
            <p:spPr>
              <a:xfrm>
                <a:off x="6379125" y="5039268"/>
                <a:ext cx="1727276" cy="14543"/>
              </a:xfrm>
              <a:custGeom>
                <a:avLst/>
                <a:gdLst>
                  <a:gd name="connsiteX0" fmla="*/ 1727038 w 1727276"/>
                  <a:gd name="connsiteY0" fmla="*/ 7101 h 14543"/>
                  <a:gd name="connsiteX1" fmla="*/ 1719810 w 1727276"/>
                  <a:gd name="connsiteY1" fmla="*/ 14372 h 14543"/>
                  <a:gd name="connsiteX2" fmla="*/ 1719767 w 1727276"/>
                  <a:gd name="connsiteY2" fmla="*/ 14372 h 14543"/>
                  <a:gd name="connsiteX3" fmla="*/ 7033 w 1727276"/>
                  <a:gd name="connsiteY3" fmla="*/ 14372 h 14543"/>
                  <a:gd name="connsiteX4" fmla="*/ -238 w 1727276"/>
                  <a:gd name="connsiteY4" fmla="*/ 7101 h 14543"/>
                  <a:gd name="connsiteX5" fmla="*/ 7033 w 1727276"/>
                  <a:gd name="connsiteY5" fmla="*/ -171 h 14543"/>
                  <a:gd name="connsiteX6" fmla="*/ 1719767 w 1727276"/>
                  <a:gd name="connsiteY6" fmla="*/ -171 h 14543"/>
                  <a:gd name="connsiteX7" fmla="*/ 1727038 w 1727276"/>
                  <a:gd name="connsiteY7" fmla="*/ 7058 h 14543"/>
                  <a:gd name="connsiteX8" fmla="*/ 1727038 w 1727276"/>
                  <a:gd name="connsiteY8" fmla="*/ 7101 h 1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7276" h="14543">
                    <a:moveTo>
                      <a:pt x="1727038" y="7101"/>
                    </a:moveTo>
                    <a:cubicBezTo>
                      <a:pt x="1727051" y="11103"/>
                      <a:pt x="1723812" y="14360"/>
                      <a:pt x="1719810" y="14372"/>
                    </a:cubicBezTo>
                    <a:cubicBezTo>
                      <a:pt x="1719791" y="14372"/>
                      <a:pt x="1719779" y="14372"/>
                      <a:pt x="1719767" y="14372"/>
                    </a:cubicBezTo>
                    <a:lnTo>
                      <a:pt x="7033" y="14372"/>
                    </a:lnTo>
                    <a:cubicBezTo>
                      <a:pt x="3012" y="14372"/>
                      <a:pt x="-238" y="11116"/>
                      <a:pt x="-238" y="7101"/>
                    </a:cubicBezTo>
                    <a:cubicBezTo>
                      <a:pt x="-238" y="3080"/>
                      <a:pt x="3012" y="-171"/>
                      <a:pt x="7033" y="-171"/>
                    </a:cubicBezTo>
                    <a:lnTo>
                      <a:pt x="1719767" y="-171"/>
                    </a:lnTo>
                    <a:cubicBezTo>
                      <a:pt x="1723769" y="-183"/>
                      <a:pt x="1727027" y="3050"/>
                      <a:pt x="1727038" y="7058"/>
                    </a:cubicBezTo>
                    <a:cubicBezTo>
                      <a:pt x="1727038" y="7070"/>
                      <a:pt x="1727038" y="7082"/>
                      <a:pt x="1727038" y="7101"/>
                    </a:cubicBezTo>
                    <a:close/>
                  </a:path>
                </a:pathLst>
              </a:custGeom>
              <a:solidFill>
                <a:srgbClr val="CCCCCC"/>
              </a:solidFill>
              <a:ln w="6108" cap="flat">
                <a:solidFill>
                  <a:schemeClr val="accent1">
                    <a:lumMod val="20000"/>
                    <a:lumOff val="80000"/>
                  </a:schemeClr>
                </a:solidFill>
                <a:prstDash val="solid"/>
                <a:miter/>
              </a:ln>
            </p:spPr>
            <p:txBody>
              <a:bodyPr rtlCol="0" anchor="ctr"/>
              <a:lstStyle/>
              <a:p>
                <a:endParaRPr lang="zh-CN" altLang="en-US"/>
              </a:p>
            </p:txBody>
          </p:sp>
          <p:sp>
            <p:nvSpPr>
              <p:cNvPr id="57" name="任意多边形: 形状 56">
                <a:extLst>
                  <a:ext uri="{FF2B5EF4-FFF2-40B4-BE49-F238E27FC236}">
                    <a16:creationId xmlns:a16="http://schemas.microsoft.com/office/drawing/2014/main" id="{52FF041F-781F-80EC-A430-0D6C2B7615CA}"/>
                  </a:ext>
                </a:extLst>
              </p:cNvPr>
              <p:cNvSpPr/>
              <p:nvPr/>
            </p:nvSpPr>
            <p:spPr>
              <a:xfrm>
                <a:off x="7646446" y="4594626"/>
                <a:ext cx="1454317" cy="195538"/>
              </a:xfrm>
              <a:custGeom>
                <a:avLst/>
                <a:gdLst>
                  <a:gd name="connsiteX0" fmla="*/ 1356310 w 1454317"/>
                  <a:gd name="connsiteY0" fmla="*/ -171 h 195538"/>
                  <a:gd name="connsiteX1" fmla="*/ 97531 w 1454317"/>
                  <a:gd name="connsiteY1" fmla="*/ -171 h 195538"/>
                  <a:gd name="connsiteX2" fmla="*/ -238 w 1454317"/>
                  <a:gd name="connsiteY2" fmla="*/ 97598 h 195538"/>
                  <a:gd name="connsiteX3" fmla="*/ 97531 w 1454317"/>
                  <a:gd name="connsiteY3" fmla="*/ 195367 h 195538"/>
                  <a:gd name="connsiteX4" fmla="*/ 1356310 w 1454317"/>
                  <a:gd name="connsiteY4" fmla="*/ 195367 h 195538"/>
                  <a:gd name="connsiteX5" fmla="*/ 1454079 w 1454317"/>
                  <a:gd name="connsiteY5" fmla="*/ 97598 h 195538"/>
                  <a:gd name="connsiteX6" fmla="*/ 1356310 w 1454317"/>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317" h="195538">
                    <a:moveTo>
                      <a:pt x="1356310" y="-171"/>
                    </a:moveTo>
                    <a:lnTo>
                      <a:pt x="97531" y="-171"/>
                    </a:lnTo>
                    <a:cubicBezTo>
                      <a:pt x="43532" y="-171"/>
                      <a:pt x="-238" y="43599"/>
                      <a:pt x="-238" y="97598"/>
                    </a:cubicBezTo>
                    <a:cubicBezTo>
                      <a:pt x="-238" y="151591"/>
                      <a:pt x="43532" y="195367"/>
                      <a:pt x="97531" y="195367"/>
                    </a:cubicBezTo>
                    <a:lnTo>
                      <a:pt x="1356310" y="195367"/>
                    </a:lnTo>
                    <a:cubicBezTo>
                      <a:pt x="1410303" y="195367"/>
                      <a:pt x="1454079" y="151591"/>
                      <a:pt x="1454079" y="97598"/>
                    </a:cubicBezTo>
                    <a:cubicBezTo>
                      <a:pt x="1454079" y="43599"/>
                      <a:pt x="1410303" y="-171"/>
                      <a:pt x="1356310"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grpSp>
        <p:grpSp>
          <p:nvGrpSpPr>
            <p:cNvPr id="10" name="组合 9">
              <a:extLst>
                <a:ext uri="{FF2B5EF4-FFF2-40B4-BE49-F238E27FC236}">
                  <a16:creationId xmlns:a16="http://schemas.microsoft.com/office/drawing/2014/main" id="{F5AD1490-2326-957C-860A-B24BF4B94235}"/>
                </a:ext>
              </a:extLst>
            </p:cNvPr>
            <p:cNvGrpSpPr/>
            <p:nvPr/>
          </p:nvGrpSpPr>
          <p:grpSpPr>
            <a:xfrm>
              <a:off x="6849603" y="3222134"/>
              <a:ext cx="787317" cy="1823196"/>
              <a:chOff x="6849603" y="3222134"/>
              <a:chExt cx="787317" cy="1823196"/>
            </a:xfrm>
          </p:grpSpPr>
          <p:sp>
            <p:nvSpPr>
              <p:cNvPr id="11" name="任意多边形: 形状 10">
                <a:extLst>
                  <a:ext uri="{FF2B5EF4-FFF2-40B4-BE49-F238E27FC236}">
                    <a16:creationId xmlns:a16="http://schemas.microsoft.com/office/drawing/2014/main" id="{98285BF1-0265-FB4E-8432-95E4ECE35FEE}"/>
                  </a:ext>
                </a:extLst>
              </p:cNvPr>
              <p:cNvSpPr/>
              <p:nvPr/>
            </p:nvSpPr>
            <p:spPr>
              <a:xfrm>
                <a:off x="7466423" y="3905970"/>
                <a:ext cx="170497" cy="108386"/>
              </a:xfrm>
              <a:custGeom>
                <a:avLst/>
                <a:gdLst>
                  <a:gd name="connsiteX0" fmla="*/ 142431 w 170497"/>
                  <a:gd name="connsiteY0" fmla="*/ 107888 h 108386"/>
                  <a:gd name="connsiteX1" fmla="*/ 106202 w 170497"/>
                  <a:gd name="connsiteY1" fmla="*/ 80739 h 108386"/>
                  <a:gd name="connsiteX2" fmla="*/ 105896 w 170497"/>
                  <a:gd name="connsiteY2" fmla="*/ 75105 h 108386"/>
                  <a:gd name="connsiteX3" fmla="*/ -238 w 170497"/>
                  <a:gd name="connsiteY3" fmla="*/ 34152 h 108386"/>
                  <a:gd name="connsiteX4" fmla="*/ 47888 w 170497"/>
                  <a:gd name="connsiteY4" fmla="*/ -171 h 108386"/>
                  <a:gd name="connsiteX5" fmla="*/ 141301 w 170497"/>
                  <a:gd name="connsiteY5" fmla="*/ 43978 h 108386"/>
                  <a:gd name="connsiteX6" fmla="*/ 170094 w 170497"/>
                  <a:gd name="connsiteY6" fmla="*/ 79224 h 108386"/>
                  <a:gd name="connsiteX7" fmla="*/ 142431 w 170497"/>
                  <a:gd name="connsiteY7" fmla="*/ 107888 h 10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 h="108386">
                    <a:moveTo>
                      <a:pt x="142431" y="107888"/>
                    </a:moveTo>
                    <a:cubicBezTo>
                      <a:pt x="124930" y="110394"/>
                      <a:pt x="108707" y="98240"/>
                      <a:pt x="106202" y="80739"/>
                    </a:cubicBezTo>
                    <a:cubicBezTo>
                      <a:pt x="105933" y="78875"/>
                      <a:pt x="105835" y="76987"/>
                      <a:pt x="105896" y="75105"/>
                    </a:cubicBezTo>
                    <a:lnTo>
                      <a:pt x="-238" y="34152"/>
                    </a:lnTo>
                    <a:lnTo>
                      <a:pt x="47888" y="-171"/>
                    </a:lnTo>
                    <a:lnTo>
                      <a:pt x="141301" y="43978"/>
                    </a:lnTo>
                    <a:cubicBezTo>
                      <a:pt x="158985" y="45756"/>
                      <a:pt x="171878" y="61540"/>
                      <a:pt x="170094" y="79224"/>
                    </a:cubicBezTo>
                    <a:cubicBezTo>
                      <a:pt x="168603" y="94023"/>
                      <a:pt x="157164" y="105872"/>
                      <a:pt x="142431" y="107888"/>
                    </a:cubicBezTo>
                    <a:close/>
                  </a:path>
                </a:pathLst>
              </a:custGeom>
              <a:solidFill>
                <a:srgbClr val="FFB6B6"/>
              </a:solidFill>
              <a:ln w="6108" cap="flat">
                <a:noFill/>
                <a:prstDash val="solid"/>
                <a:miter/>
              </a:ln>
            </p:spPr>
            <p:txBody>
              <a:bodyPr rtlCol="0" anchor="ctr"/>
              <a:lstStyle/>
              <a:p>
                <a:endParaRPr lang="zh-CN" altLang="en-US"/>
              </a:p>
            </p:txBody>
          </p:sp>
          <p:sp>
            <p:nvSpPr>
              <p:cNvPr id="13" name="任意多边形: 形状 12">
                <a:extLst>
                  <a:ext uri="{FF2B5EF4-FFF2-40B4-BE49-F238E27FC236}">
                    <a16:creationId xmlns:a16="http://schemas.microsoft.com/office/drawing/2014/main" id="{CD64D41B-0A1B-AA0F-A001-949761B3E469}"/>
                  </a:ext>
                </a:extLst>
              </p:cNvPr>
              <p:cNvSpPr/>
              <p:nvPr/>
            </p:nvSpPr>
            <p:spPr>
              <a:xfrm>
                <a:off x="7012474"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14" name="任意多边形: 形状 13">
                <a:extLst>
                  <a:ext uri="{FF2B5EF4-FFF2-40B4-BE49-F238E27FC236}">
                    <a16:creationId xmlns:a16="http://schemas.microsoft.com/office/drawing/2014/main" id="{504BF32E-50BD-E3A0-CCD0-C8EAED189065}"/>
                  </a:ext>
                </a:extLst>
              </p:cNvPr>
              <p:cNvSpPr/>
              <p:nvPr/>
            </p:nvSpPr>
            <p:spPr>
              <a:xfrm>
                <a:off x="7012474"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15" name="任意多边形: 形状 14">
                <a:extLst>
                  <a:ext uri="{FF2B5EF4-FFF2-40B4-BE49-F238E27FC236}">
                    <a16:creationId xmlns:a16="http://schemas.microsoft.com/office/drawing/2014/main" id="{DD70888E-8AE2-3311-7D23-B04D8347981F}"/>
                  </a:ext>
                </a:extLst>
              </p:cNvPr>
              <p:cNvSpPr/>
              <p:nvPr/>
            </p:nvSpPr>
            <p:spPr>
              <a:xfrm>
                <a:off x="6969987" y="3925462"/>
                <a:ext cx="87789" cy="165559"/>
              </a:xfrm>
              <a:custGeom>
                <a:avLst/>
                <a:gdLst>
                  <a:gd name="connsiteX0" fmla="*/ 33510 w 87789"/>
                  <a:gd name="connsiteY0" fmla="*/ 156834 h 165559"/>
                  <a:gd name="connsiteX1" fmla="*/ 31445 w 87789"/>
                  <a:gd name="connsiteY1" fmla="*/ 111610 h 165559"/>
                  <a:gd name="connsiteX2" fmla="*/ 35606 w 87789"/>
                  <a:gd name="connsiteY2" fmla="*/ 107797 h 165559"/>
                  <a:gd name="connsiteX3" fmla="*/ -238 w 87789"/>
                  <a:gd name="connsiteY3" fmla="*/ -171 h 165559"/>
                  <a:gd name="connsiteX4" fmla="*/ 56853 w 87789"/>
                  <a:gd name="connsiteY4" fmla="*/ 15167 h 165559"/>
                  <a:gd name="connsiteX5" fmla="*/ 82138 w 87789"/>
                  <a:gd name="connsiteY5" fmla="*/ 115343 h 165559"/>
                  <a:gd name="connsiteX6" fmla="*/ 73223 w 87789"/>
                  <a:gd name="connsiteY6" fmla="*/ 159975 h 165559"/>
                  <a:gd name="connsiteX7" fmla="*/ 33510 w 87789"/>
                  <a:gd name="connsiteY7" fmla="*/ 156834 h 165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7789" h="165559">
                    <a:moveTo>
                      <a:pt x="33510" y="156834"/>
                    </a:moveTo>
                    <a:cubicBezTo>
                      <a:pt x="20452" y="144918"/>
                      <a:pt x="19529" y="124668"/>
                      <a:pt x="31445" y="111610"/>
                    </a:cubicBezTo>
                    <a:cubicBezTo>
                      <a:pt x="32716" y="110217"/>
                      <a:pt x="34109" y="108939"/>
                      <a:pt x="35606" y="107797"/>
                    </a:cubicBezTo>
                    <a:lnTo>
                      <a:pt x="-238" y="-171"/>
                    </a:lnTo>
                    <a:lnTo>
                      <a:pt x="56853" y="15167"/>
                    </a:lnTo>
                    <a:lnTo>
                      <a:pt x="82138" y="115343"/>
                    </a:lnTo>
                    <a:cubicBezTo>
                      <a:pt x="92001" y="130131"/>
                      <a:pt x="88010" y="150113"/>
                      <a:pt x="73223" y="159975"/>
                    </a:cubicBezTo>
                    <a:cubicBezTo>
                      <a:pt x="60849" y="168230"/>
                      <a:pt x="44436" y="166935"/>
                      <a:pt x="33510" y="156834"/>
                    </a:cubicBezTo>
                    <a:close/>
                  </a:path>
                </a:pathLst>
              </a:custGeom>
              <a:solidFill>
                <a:srgbClr val="FFB6B6"/>
              </a:solidFill>
              <a:ln w="6108" cap="flat">
                <a:noFill/>
                <a:prstDash val="solid"/>
                <a:miter/>
              </a:ln>
            </p:spPr>
            <p:txBody>
              <a:bodyPr rtlCol="0" anchor="ctr"/>
              <a:lstStyle/>
              <a:p>
                <a:endParaRPr lang="zh-CN" altLang="en-US"/>
              </a:p>
            </p:txBody>
          </p:sp>
          <p:sp>
            <p:nvSpPr>
              <p:cNvPr id="16" name="任意多边形: 形状 15">
                <a:extLst>
                  <a:ext uri="{FF2B5EF4-FFF2-40B4-BE49-F238E27FC236}">
                    <a16:creationId xmlns:a16="http://schemas.microsoft.com/office/drawing/2014/main" id="{A4314ACC-6643-3CB9-8676-3CBEF4B40B23}"/>
                  </a:ext>
                </a:extLst>
              </p:cNvPr>
              <p:cNvSpPr/>
              <p:nvPr/>
            </p:nvSpPr>
            <p:spPr>
              <a:xfrm>
                <a:off x="6938322" y="3490983"/>
                <a:ext cx="253372" cy="523208"/>
              </a:xfrm>
              <a:custGeom>
                <a:avLst/>
                <a:gdLst>
                  <a:gd name="connsiteX0" fmla="*/ 168652 w 253372"/>
                  <a:gd name="connsiteY0" fmla="*/ 4722 h 523208"/>
                  <a:gd name="connsiteX1" fmla="*/ 245114 w 253372"/>
                  <a:gd name="connsiteY1" fmla="*/ 524 h 523208"/>
                  <a:gd name="connsiteX2" fmla="*/ 236253 w 253372"/>
                  <a:gd name="connsiteY2" fmla="*/ 71969 h 523208"/>
                  <a:gd name="connsiteX3" fmla="*/ 112532 w 253372"/>
                  <a:gd name="connsiteY3" fmla="*/ 319802 h 523208"/>
                  <a:gd name="connsiteX4" fmla="*/ 109923 w 253372"/>
                  <a:gd name="connsiteY4" fmla="*/ 476227 h 523208"/>
                  <a:gd name="connsiteX5" fmla="*/ 110143 w 253372"/>
                  <a:gd name="connsiteY5" fmla="*/ 520981 h 523208"/>
                  <a:gd name="connsiteX6" fmla="*/ 52355 w 253372"/>
                  <a:gd name="connsiteY6" fmla="*/ 522184 h 523208"/>
                  <a:gd name="connsiteX7" fmla="*/ 7956 w 253372"/>
                  <a:gd name="connsiteY7" fmla="*/ 332756 h 523208"/>
                  <a:gd name="connsiteX8" fmla="*/ 2457 w 253372"/>
                  <a:gd name="connsiteY8" fmla="*/ 282754 h 523208"/>
                  <a:gd name="connsiteX9" fmla="*/ 3294 w 253372"/>
                  <a:gd name="connsiteY9" fmla="*/ 254205 h 523208"/>
                  <a:gd name="connsiteX10" fmla="*/ 34397 w 253372"/>
                  <a:gd name="connsiteY10" fmla="*/ 188186 h 523208"/>
                  <a:gd name="connsiteX11" fmla="*/ 58662 w 253372"/>
                  <a:gd name="connsiteY11" fmla="*/ 126072 h 523208"/>
                  <a:gd name="connsiteX12" fmla="*/ 168652 w 253372"/>
                  <a:gd name="connsiteY12" fmla="*/ 4722 h 523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3372" h="523208">
                    <a:moveTo>
                      <a:pt x="168652" y="4722"/>
                    </a:moveTo>
                    <a:cubicBezTo>
                      <a:pt x="178123" y="10155"/>
                      <a:pt x="234170" y="-3301"/>
                      <a:pt x="245114" y="524"/>
                    </a:cubicBezTo>
                    <a:cubicBezTo>
                      <a:pt x="239070" y="37389"/>
                      <a:pt x="271890" y="23555"/>
                      <a:pt x="236253" y="71969"/>
                    </a:cubicBezTo>
                    <a:cubicBezTo>
                      <a:pt x="200616" y="120389"/>
                      <a:pt x="128842" y="265546"/>
                      <a:pt x="112532" y="319802"/>
                    </a:cubicBezTo>
                    <a:cubicBezTo>
                      <a:pt x="96229" y="374058"/>
                      <a:pt x="112368" y="450513"/>
                      <a:pt x="109923" y="476227"/>
                    </a:cubicBezTo>
                    <a:cubicBezTo>
                      <a:pt x="108744" y="491124"/>
                      <a:pt x="108817" y="506095"/>
                      <a:pt x="110143" y="520981"/>
                    </a:cubicBezTo>
                    <a:cubicBezTo>
                      <a:pt x="90889" y="520736"/>
                      <a:pt x="71909" y="524733"/>
                      <a:pt x="52355" y="522184"/>
                    </a:cubicBezTo>
                    <a:cubicBezTo>
                      <a:pt x="31500" y="463175"/>
                      <a:pt x="17482" y="379178"/>
                      <a:pt x="7956" y="332756"/>
                    </a:cubicBezTo>
                    <a:cubicBezTo>
                      <a:pt x="-1564" y="286335"/>
                      <a:pt x="-1912" y="305968"/>
                      <a:pt x="2457" y="282754"/>
                    </a:cubicBezTo>
                    <a:cubicBezTo>
                      <a:pt x="6826" y="259540"/>
                      <a:pt x="7883" y="276411"/>
                      <a:pt x="3294" y="254205"/>
                    </a:cubicBezTo>
                    <a:cubicBezTo>
                      <a:pt x="-1295" y="231999"/>
                      <a:pt x="17256" y="204098"/>
                      <a:pt x="34397" y="188186"/>
                    </a:cubicBezTo>
                    <a:cubicBezTo>
                      <a:pt x="41790" y="166928"/>
                      <a:pt x="51341" y="147111"/>
                      <a:pt x="58662" y="126072"/>
                    </a:cubicBezTo>
                    <a:cubicBezTo>
                      <a:pt x="112276" y="79296"/>
                      <a:pt x="115802" y="52275"/>
                      <a:pt x="168652" y="4722"/>
                    </a:cubicBezTo>
                    <a:close/>
                  </a:path>
                </a:pathLst>
              </a:custGeom>
              <a:solidFill>
                <a:srgbClr val="3F3D56"/>
              </a:solidFill>
              <a:ln w="6108" cap="flat">
                <a:noFill/>
                <a:prstDash val="solid"/>
                <a:miter/>
              </a:ln>
            </p:spPr>
            <p:txBody>
              <a:bodyPr rtlCol="0" anchor="ctr"/>
              <a:lstStyle/>
              <a:p>
                <a:endParaRPr lang="zh-CN" altLang="en-US"/>
              </a:p>
            </p:txBody>
          </p:sp>
          <p:sp>
            <p:nvSpPr>
              <p:cNvPr id="17" name="任意多边形: 形状 16">
                <a:extLst>
                  <a:ext uri="{FF2B5EF4-FFF2-40B4-BE49-F238E27FC236}">
                    <a16:creationId xmlns:a16="http://schemas.microsoft.com/office/drawing/2014/main" id="{BFD79B9A-53BD-A33A-34C4-973E4A16A4CB}"/>
                  </a:ext>
                </a:extLst>
              </p:cNvPr>
              <p:cNvSpPr/>
              <p:nvPr/>
            </p:nvSpPr>
            <p:spPr>
              <a:xfrm>
                <a:off x="7221987" y="3499610"/>
                <a:ext cx="361385" cy="480376"/>
              </a:xfrm>
              <a:custGeom>
                <a:avLst/>
                <a:gdLst>
                  <a:gd name="connsiteX0" fmla="*/ -238 w 361385"/>
                  <a:gd name="connsiteY0" fmla="*/ 61534 h 480376"/>
                  <a:gd name="connsiteX1" fmla="*/ 45120 w 361385"/>
                  <a:gd name="connsiteY1" fmla="*/ -171 h 480376"/>
                  <a:gd name="connsiteX2" fmla="*/ 94647 w 361385"/>
                  <a:gd name="connsiteY2" fmla="*/ 52087 h 480376"/>
                  <a:gd name="connsiteX3" fmla="*/ 207344 w 361385"/>
                  <a:gd name="connsiteY3" fmla="*/ 305119 h 480376"/>
                  <a:gd name="connsiteX4" fmla="*/ 326451 w 361385"/>
                  <a:gd name="connsiteY4" fmla="*/ 406555 h 480376"/>
                  <a:gd name="connsiteX5" fmla="*/ 361147 w 361385"/>
                  <a:gd name="connsiteY5" fmla="*/ 434829 h 480376"/>
                  <a:gd name="connsiteX6" fmla="*/ 325339 w 361385"/>
                  <a:gd name="connsiteY6" fmla="*/ 480206 h 480376"/>
                  <a:gd name="connsiteX7" fmla="*/ 150882 w 361385"/>
                  <a:gd name="connsiteY7" fmla="*/ 394083 h 480376"/>
                  <a:gd name="connsiteX8" fmla="*/ 108780 w 361385"/>
                  <a:gd name="connsiteY8" fmla="*/ 366555 h 480376"/>
                  <a:gd name="connsiteX9" fmla="*/ 87271 w 361385"/>
                  <a:gd name="connsiteY9" fmla="*/ 347759 h 480376"/>
                  <a:gd name="connsiteX10" fmla="*/ 56077 w 361385"/>
                  <a:gd name="connsiteY10" fmla="*/ 281789 h 480376"/>
                  <a:gd name="connsiteX11" fmla="*/ 23538 w 361385"/>
                  <a:gd name="connsiteY11" fmla="*/ 223580 h 480376"/>
                  <a:gd name="connsiteX12" fmla="*/ -238 w 361385"/>
                  <a:gd name="connsiteY12" fmla="*/ 61534 h 480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61385" h="480376">
                    <a:moveTo>
                      <a:pt x="-238" y="61534"/>
                    </a:moveTo>
                    <a:cubicBezTo>
                      <a:pt x="9978" y="57672"/>
                      <a:pt x="35209" y="5848"/>
                      <a:pt x="45120" y="-171"/>
                    </a:cubicBezTo>
                    <a:cubicBezTo>
                      <a:pt x="69746" y="27925"/>
                      <a:pt x="79920" y="-6202"/>
                      <a:pt x="94647" y="52087"/>
                    </a:cubicBezTo>
                    <a:cubicBezTo>
                      <a:pt x="109379" y="110369"/>
                      <a:pt x="175826" y="258050"/>
                      <a:pt x="207344" y="305119"/>
                    </a:cubicBezTo>
                    <a:cubicBezTo>
                      <a:pt x="238868" y="352189"/>
                      <a:pt x="308156" y="388327"/>
                      <a:pt x="326451" y="406555"/>
                    </a:cubicBezTo>
                    <a:cubicBezTo>
                      <a:pt x="337206" y="416937"/>
                      <a:pt x="348810" y="426390"/>
                      <a:pt x="361147" y="434829"/>
                    </a:cubicBezTo>
                    <a:cubicBezTo>
                      <a:pt x="348718" y="449537"/>
                      <a:pt x="339742" y="466732"/>
                      <a:pt x="325339" y="480206"/>
                    </a:cubicBezTo>
                    <a:cubicBezTo>
                      <a:pt x="266531" y="458801"/>
                      <a:pt x="192770" y="416240"/>
                      <a:pt x="150882" y="394083"/>
                    </a:cubicBezTo>
                    <a:cubicBezTo>
                      <a:pt x="108988" y="371933"/>
                      <a:pt x="123922" y="384679"/>
                      <a:pt x="108780" y="366555"/>
                    </a:cubicBezTo>
                    <a:cubicBezTo>
                      <a:pt x="93638" y="348431"/>
                      <a:pt x="107332" y="358330"/>
                      <a:pt x="87271" y="347759"/>
                    </a:cubicBezTo>
                    <a:cubicBezTo>
                      <a:pt x="67210" y="337188"/>
                      <a:pt x="57464" y="305132"/>
                      <a:pt x="56077" y="281789"/>
                    </a:cubicBezTo>
                    <a:cubicBezTo>
                      <a:pt x="44363" y="262572"/>
                      <a:pt x="35130" y="242596"/>
                      <a:pt x="23538" y="223580"/>
                    </a:cubicBezTo>
                    <a:cubicBezTo>
                      <a:pt x="21509" y="152453"/>
                      <a:pt x="2890" y="132557"/>
                      <a:pt x="-238" y="61534"/>
                    </a:cubicBezTo>
                    <a:close/>
                  </a:path>
                </a:pathLst>
              </a:custGeom>
              <a:solidFill>
                <a:srgbClr val="3F3D56"/>
              </a:solidFill>
              <a:ln w="6108" cap="flat">
                <a:noFill/>
                <a:prstDash val="solid"/>
                <a:miter/>
              </a:ln>
            </p:spPr>
            <p:txBody>
              <a:bodyPr rtlCol="0" anchor="ctr"/>
              <a:lstStyle/>
              <a:p>
                <a:endParaRPr lang="zh-CN" altLang="en-US"/>
              </a:p>
            </p:txBody>
          </p:sp>
          <p:sp>
            <p:nvSpPr>
              <p:cNvPr id="18" name="任意多边形: 形状 17">
                <a:extLst>
                  <a:ext uri="{FF2B5EF4-FFF2-40B4-BE49-F238E27FC236}">
                    <a16:creationId xmlns:a16="http://schemas.microsoft.com/office/drawing/2014/main" id="{E4AF1ED6-6752-D6CB-D56D-6D3496549184}"/>
                  </a:ext>
                </a:extLst>
              </p:cNvPr>
              <p:cNvSpPr/>
              <p:nvPr/>
            </p:nvSpPr>
            <p:spPr>
              <a:xfrm>
                <a:off x="7015407" y="3865157"/>
                <a:ext cx="339405" cy="253246"/>
              </a:xfrm>
              <a:custGeom>
                <a:avLst/>
                <a:gdLst>
                  <a:gd name="connsiteX0" fmla="*/ 286439 w 339405"/>
                  <a:gd name="connsiteY0" fmla="*/ 16884 h 253246"/>
                  <a:gd name="connsiteX1" fmla="*/ 339406 w 339405"/>
                  <a:gd name="connsiteY1" fmla="*/ 253247 h 253246"/>
                  <a:gd name="connsiteX2" fmla="*/ 0 w 339405"/>
                  <a:gd name="connsiteY2" fmla="*/ 232135 h 253246"/>
                  <a:gd name="connsiteX3" fmla="*/ 92294 w 339405"/>
                  <a:gd name="connsiteY3" fmla="*/ 0 h 253246"/>
                  <a:gd name="connsiteX4" fmla="*/ 286439 w 339405"/>
                  <a:gd name="connsiteY4" fmla="*/ 16884 h 2532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05" h="253246">
                    <a:moveTo>
                      <a:pt x="286439" y="16884"/>
                    </a:moveTo>
                    <a:lnTo>
                      <a:pt x="339406" y="253247"/>
                    </a:lnTo>
                    <a:lnTo>
                      <a:pt x="0" y="232135"/>
                    </a:lnTo>
                    <a:lnTo>
                      <a:pt x="92294" y="0"/>
                    </a:lnTo>
                    <a:lnTo>
                      <a:pt x="286439" y="16884"/>
                    </a:lnTo>
                    <a:close/>
                  </a:path>
                </a:pathLst>
              </a:custGeom>
              <a:solidFill>
                <a:srgbClr val="FFB6B6"/>
              </a:solidFill>
              <a:ln w="6108" cap="flat">
                <a:noFill/>
                <a:prstDash val="solid"/>
                <a:miter/>
              </a:ln>
            </p:spPr>
            <p:txBody>
              <a:bodyPr rtlCol="0" anchor="ctr"/>
              <a:lstStyle/>
              <a:p>
                <a:endParaRPr lang="zh-CN" altLang="en-US"/>
              </a:p>
            </p:txBody>
          </p:sp>
          <p:sp>
            <p:nvSpPr>
              <p:cNvPr id="19" name="任意多边形: 形状 18">
                <a:extLst>
                  <a:ext uri="{FF2B5EF4-FFF2-40B4-BE49-F238E27FC236}">
                    <a16:creationId xmlns:a16="http://schemas.microsoft.com/office/drawing/2014/main" id="{F3E4F173-5978-EC49-588B-F6B4CEAD5BA2}"/>
                  </a:ext>
                </a:extLst>
              </p:cNvPr>
              <p:cNvSpPr/>
              <p:nvPr/>
            </p:nvSpPr>
            <p:spPr>
              <a:xfrm>
                <a:off x="7245324" y="4825887"/>
                <a:ext cx="56266" cy="147057"/>
              </a:xfrm>
              <a:custGeom>
                <a:avLst/>
                <a:gdLst>
                  <a:gd name="connsiteX0" fmla="*/ 6 w 56266"/>
                  <a:gd name="connsiteY0" fmla="*/ 147057 h 147057"/>
                  <a:gd name="connsiteX1" fmla="*/ 38130 w 56266"/>
                  <a:gd name="connsiteY1" fmla="*/ 147051 h 147057"/>
                  <a:gd name="connsiteX2" fmla="*/ 56266 w 56266"/>
                  <a:gd name="connsiteY2" fmla="*/ 0 h 147057"/>
                  <a:gd name="connsiteX3" fmla="*/ 0 w 56266"/>
                  <a:gd name="connsiteY3" fmla="*/ 0 h 147057"/>
                  <a:gd name="connsiteX4" fmla="*/ 6 w 56266"/>
                  <a:gd name="connsiteY4" fmla="*/ 147057 h 147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266" h="147057">
                    <a:moveTo>
                      <a:pt x="6" y="147057"/>
                    </a:moveTo>
                    <a:lnTo>
                      <a:pt x="38130" y="147051"/>
                    </a:lnTo>
                    <a:lnTo>
                      <a:pt x="56266" y="0"/>
                    </a:lnTo>
                    <a:lnTo>
                      <a:pt x="0" y="0"/>
                    </a:lnTo>
                    <a:lnTo>
                      <a:pt x="6" y="147057"/>
                    </a:lnTo>
                    <a:close/>
                  </a:path>
                </a:pathLst>
              </a:custGeom>
              <a:solidFill>
                <a:srgbClr val="FFB6B6"/>
              </a:solidFill>
              <a:ln w="6108"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175EE0F3-1391-5E85-1367-E9E5B24FA59F}"/>
                  </a:ext>
                </a:extLst>
              </p:cNvPr>
              <p:cNvSpPr/>
              <p:nvPr/>
            </p:nvSpPr>
            <p:spPr>
              <a:xfrm>
                <a:off x="7224817" y="4950536"/>
                <a:ext cx="132132" cy="94793"/>
              </a:xfrm>
              <a:custGeom>
                <a:avLst/>
                <a:gdLst>
                  <a:gd name="connsiteX0" fmla="*/ 7363 w 132132"/>
                  <a:gd name="connsiteY0" fmla="*/ 3422 h 94793"/>
                  <a:gd name="connsiteX1" fmla="*/ 67632 w 132132"/>
                  <a:gd name="connsiteY1" fmla="*/ -171 h 94793"/>
                  <a:gd name="connsiteX2" fmla="*/ 67632 w 132132"/>
                  <a:gd name="connsiteY2" fmla="*/ 25646 h 94793"/>
                  <a:gd name="connsiteX3" fmla="*/ 124930 w 132132"/>
                  <a:gd name="connsiteY3" fmla="*/ 65225 h 94793"/>
                  <a:gd name="connsiteX4" fmla="*/ 129037 w 132132"/>
                  <a:gd name="connsiteY4" fmla="*/ 87656 h 94793"/>
                  <a:gd name="connsiteX5" fmla="*/ 115765 w 132132"/>
                  <a:gd name="connsiteY5" fmla="*/ 94622 h 94793"/>
                  <a:gd name="connsiteX6" fmla="*/ 44014 w 132132"/>
                  <a:gd name="connsiteY6" fmla="*/ 94622 h 94793"/>
                  <a:gd name="connsiteX7" fmla="*/ 31646 w 132132"/>
                  <a:gd name="connsiteY7" fmla="*/ 69080 h 94793"/>
                  <a:gd name="connsiteX8" fmla="*/ 26813 w 132132"/>
                  <a:gd name="connsiteY8" fmla="*/ 94622 h 94793"/>
                  <a:gd name="connsiteX9" fmla="*/ -238 w 132132"/>
                  <a:gd name="connsiteY9" fmla="*/ 94622 h 947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32" h="94793">
                    <a:moveTo>
                      <a:pt x="7363" y="3422"/>
                    </a:moveTo>
                    <a:lnTo>
                      <a:pt x="67632" y="-171"/>
                    </a:lnTo>
                    <a:lnTo>
                      <a:pt x="67632" y="25646"/>
                    </a:lnTo>
                    <a:lnTo>
                      <a:pt x="124930" y="65225"/>
                    </a:lnTo>
                    <a:cubicBezTo>
                      <a:pt x="132257" y="70284"/>
                      <a:pt x="134096" y="80330"/>
                      <a:pt x="129037" y="87656"/>
                    </a:cubicBezTo>
                    <a:cubicBezTo>
                      <a:pt x="126024" y="92019"/>
                      <a:pt x="121062" y="94622"/>
                      <a:pt x="115765" y="94622"/>
                    </a:cubicBezTo>
                    <a:lnTo>
                      <a:pt x="44014" y="94622"/>
                    </a:lnTo>
                    <a:lnTo>
                      <a:pt x="31646" y="69080"/>
                    </a:lnTo>
                    <a:lnTo>
                      <a:pt x="26813" y="94622"/>
                    </a:lnTo>
                    <a:lnTo>
                      <a:pt x="-238" y="94622"/>
                    </a:lnTo>
                    <a:close/>
                  </a:path>
                </a:pathLst>
              </a:custGeom>
              <a:solidFill>
                <a:srgbClr val="2F2E41"/>
              </a:solidFill>
              <a:ln w="6108" cap="flat">
                <a:noFill/>
                <a:prstDash val="solid"/>
                <a:miter/>
              </a:ln>
            </p:spPr>
            <p:txBody>
              <a:bodyPr rtlCol="0" anchor="ctr"/>
              <a:lstStyle/>
              <a:p>
                <a:endParaRPr lang="zh-CN" altLang="en-US"/>
              </a:p>
            </p:txBody>
          </p:sp>
          <p:sp>
            <p:nvSpPr>
              <p:cNvPr id="21" name="任意多边形: 形状 20">
                <a:extLst>
                  <a:ext uri="{FF2B5EF4-FFF2-40B4-BE49-F238E27FC236}">
                    <a16:creationId xmlns:a16="http://schemas.microsoft.com/office/drawing/2014/main" id="{217AE926-6386-9193-F0DE-0D2F22683FF1}"/>
                  </a:ext>
                </a:extLst>
              </p:cNvPr>
              <p:cNvSpPr/>
              <p:nvPr/>
            </p:nvSpPr>
            <p:spPr>
              <a:xfrm>
                <a:off x="6884995" y="4810262"/>
                <a:ext cx="86159" cy="151792"/>
              </a:xfrm>
              <a:custGeom>
                <a:avLst/>
                <a:gdLst>
                  <a:gd name="connsiteX0" fmla="*/ 0 w 86159"/>
                  <a:gd name="connsiteY0" fmla="*/ 143715 h 151792"/>
                  <a:gd name="connsiteX1" fmla="*/ 37256 w 86159"/>
                  <a:gd name="connsiteY1" fmla="*/ 151793 h 151792"/>
                  <a:gd name="connsiteX2" fmla="*/ 86159 w 86159"/>
                  <a:gd name="connsiteY2" fmla="*/ 11928 h 151792"/>
                  <a:gd name="connsiteX3" fmla="*/ 31170 w 86159"/>
                  <a:gd name="connsiteY3" fmla="*/ 0 h 151792"/>
                  <a:gd name="connsiteX4" fmla="*/ 0 w 86159"/>
                  <a:gd name="connsiteY4" fmla="*/ 143715 h 151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159" h="151792">
                    <a:moveTo>
                      <a:pt x="0" y="143715"/>
                    </a:moveTo>
                    <a:lnTo>
                      <a:pt x="37256" y="151793"/>
                    </a:lnTo>
                    <a:lnTo>
                      <a:pt x="86159" y="11928"/>
                    </a:lnTo>
                    <a:lnTo>
                      <a:pt x="31170" y="0"/>
                    </a:lnTo>
                    <a:lnTo>
                      <a:pt x="0" y="143715"/>
                    </a:lnTo>
                    <a:close/>
                  </a:path>
                </a:pathLst>
              </a:custGeom>
              <a:solidFill>
                <a:srgbClr val="FFB6B6"/>
              </a:solidFill>
              <a:ln w="6108" cap="flat">
                <a:noFill/>
                <a:prstDash val="solid"/>
                <a:miter/>
              </a:ln>
            </p:spPr>
            <p:txBody>
              <a:bodyPr rtlCol="0" anchor="ctr"/>
              <a:lstStyle/>
              <a:p>
                <a:endParaRPr lang="zh-CN" altLang="en-US"/>
              </a:p>
            </p:txBody>
          </p:sp>
          <p:sp>
            <p:nvSpPr>
              <p:cNvPr id="22" name="任意多边形: 形状 21">
                <a:extLst>
                  <a:ext uri="{FF2B5EF4-FFF2-40B4-BE49-F238E27FC236}">
                    <a16:creationId xmlns:a16="http://schemas.microsoft.com/office/drawing/2014/main" id="{920C47D1-791B-93B8-C3C4-19F595F31F51}"/>
                  </a:ext>
                </a:extLst>
              </p:cNvPr>
              <p:cNvSpPr/>
              <p:nvPr/>
            </p:nvSpPr>
            <p:spPr>
              <a:xfrm>
                <a:off x="6849603" y="4932852"/>
                <a:ext cx="132910" cy="112478"/>
              </a:xfrm>
              <a:custGeom>
                <a:avLst/>
                <a:gdLst>
                  <a:gd name="connsiteX0" fmla="*/ 26520 w 132910"/>
                  <a:gd name="connsiteY0" fmla="*/ -171 h 112478"/>
                  <a:gd name="connsiteX1" fmla="*/ 86183 w 132910"/>
                  <a:gd name="connsiteY1" fmla="*/ 9093 h 112478"/>
                  <a:gd name="connsiteX2" fmla="*/ 80708 w 132910"/>
                  <a:gd name="connsiteY2" fmla="*/ 34329 h 112478"/>
                  <a:gd name="connsiteX3" fmla="*/ 128316 w 132910"/>
                  <a:gd name="connsiteY3" fmla="*/ 85151 h 112478"/>
                  <a:gd name="connsiteX4" fmla="*/ 127570 w 132910"/>
                  <a:gd name="connsiteY4" fmla="*/ 107943 h 112478"/>
                  <a:gd name="connsiteX5" fmla="*/ 113125 w 132910"/>
                  <a:gd name="connsiteY5" fmla="*/ 111940 h 112478"/>
                  <a:gd name="connsiteX6" fmla="*/ 43000 w 132910"/>
                  <a:gd name="connsiteY6" fmla="*/ 96724 h 112478"/>
                  <a:gd name="connsiteX7" fmla="*/ 36333 w 132910"/>
                  <a:gd name="connsiteY7" fmla="*/ 69147 h 112478"/>
                  <a:gd name="connsiteX8" fmla="*/ 26196 w 132910"/>
                  <a:gd name="connsiteY8" fmla="*/ 93082 h 112478"/>
                  <a:gd name="connsiteX9" fmla="*/ -238 w 132910"/>
                  <a:gd name="connsiteY9" fmla="*/ 87345 h 11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910" h="112478">
                    <a:moveTo>
                      <a:pt x="26520" y="-171"/>
                    </a:moveTo>
                    <a:lnTo>
                      <a:pt x="86183" y="9093"/>
                    </a:lnTo>
                    <a:lnTo>
                      <a:pt x="80708" y="34329"/>
                    </a:lnTo>
                    <a:lnTo>
                      <a:pt x="128316" y="85151"/>
                    </a:lnTo>
                    <a:cubicBezTo>
                      <a:pt x="134402" y="91647"/>
                      <a:pt x="134072" y="101857"/>
                      <a:pt x="127570" y="107943"/>
                    </a:cubicBezTo>
                    <a:cubicBezTo>
                      <a:pt x="123702" y="111573"/>
                      <a:pt x="118301" y="113064"/>
                      <a:pt x="113125" y="111940"/>
                    </a:cubicBezTo>
                    <a:lnTo>
                      <a:pt x="43000" y="96724"/>
                    </a:lnTo>
                    <a:lnTo>
                      <a:pt x="36333" y="69147"/>
                    </a:lnTo>
                    <a:lnTo>
                      <a:pt x="26196" y="93082"/>
                    </a:lnTo>
                    <a:lnTo>
                      <a:pt x="-238" y="87345"/>
                    </a:lnTo>
                    <a:close/>
                  </a:path>
                </a:pathLst>
              </a:custGeom>
              <a:solidFill>
                <a:srgbClr val="2F2E41"/>
              </a:solidFill>
              <a:ln w="6108"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3A6BAE56-E5B8-EB6E-7CC2-780AF475B107}"/>
                  </a:ext>
                </a:extLst>
              </p:cNvPr>
              <p:cNvSpPr/>
              <p:nvPr/>
            </p:nvSpPr>
            <p:spPr>
              <a:xfrm>
                <a:off x="6878866" y="4013790"/>
                <a:ext cx="493703" cy="913850"/>
              </a:xfrm>
              <a:custGeom>
                <a:avLst/>
                <a:gdLst>
                  <a:gd name="connsiteX0" fmla="*/ 484373 w 493703"/>
                  <a:gd name="connsiteY0" fmla="*/ 302090 h 913850"/>
                  <a:gd name="connsiteX1" fmla="*/ 450924 w 493703"/>
                  <a:gd name="connsiteY1" fmla="*/ 512630 h 913850"/>
                  <a:gd name="connsiteX2" fmla="*/ 457615 w 493703"/>
                  <a:gd name="connsiteY2" fmla="*/ 549404 h 913850"/>
                  <a:gd name="connsiteX3" fmla="*/ 457615 w 493703"/>
                  <a:gd name="connsiteY3" fmla="*/ 589501 h 913850"/>
                  <a:gd name="connsiteX4" fmla="*/ 427533 w 493703"/>
                  <a:gd name="connsiteY4" fmla="*/ 913679 h 913850"/>
                  <a:gd name="connsiteX5" fmla="*/ 403316 w 493703"/>
                  <a:gd name="connsiteY5" fmla="*/ 909757 h 913850"/>
                  <a:gd name="connsiteX6" fmla="*/ 344979 w 493703"/>
                  <a:gd name="connsiteY6" fmla="*/ 900377 h 913850"/>
                  <a:gd name="connsiteX7" fmla="*/ 323940 w 493703"/>
                  <a:gd name="connsiteY7" fmla="*/ 896979 h 913850"/>
                  <a:gd name="connsiteX8" fmla="*/ 337322 w 493703"/>
                  <a:gd name="connsiteY8" fmla="*/ 592862 h 913850"/>
                  <a:gd name="connsiteX9" fmla="*/ 330631 w 493703"/>
                  <a:gd name="connsiteY9" fmla="*/ 559419 h 913850"/>
                  <a:gd name="connsiteX10" fmla="*/ 323940 w 493703"/>
                  <a:gd name="connsiteY10" fmla="*/ 512630 h 913850"/>
                  <a:gd name="connsiteX11" fmla="*/ 307240 w 493703"/>
                  <a:gd name="connsiteY11" fmla="*/ 195137 h 913850"/>
                  <a:gd name="connsiteX12" fmla="*/ 203610 w 493703"/>
                  <a:gd name="connsiteY12" fmla="*/ 542712 h 913850"/>
                  <a:gd name="connsiteX13" fmla="*/ 203610 w 493703"/>
                  <a:gd name="connsiteY13" fmla="*/ 566110 h 913850"/>
                  <a:gd name="connsiteX14" fmla="*/ 173565 w 493703"/>
                  <a:gd name="connsiteY14" fmla="*/ 626268 h 913850"/>
                  <a:gd name="connsiteX15" fmla="*/ 111946 w 493703"/>
                  <a:gd name="connsiteY15" fmla="*/ 841892 h 913850"/>
                  <a:gd name="connsiteX16" fmla="*/ 106715 w 493703"/>
                  <a:gd name="connsiteY16" fmla="*/ 860206 h 913850"/>
                  <a:gd name="connsiteX17" fmla="*/ 74573 w 493703"/>
                  <a:gd name="connsiteY17" fmla="*/ 854187 h 913850"/>
                  <a:gd name="connsiteX18" fmla="*/ 39596 w 493703"/>
                  <a:gd name="connsiteY18" fmla="*/ 847612 h 913850"/>
                  <a:gd name="connsiteX19" fmla="*/ 33168 w 493703"/>
                  <a:gd name="connsiteY19" fmla="*/ 846414 h 913850"/>
                  <a:gd name="connsiteX20" fmla="*/ 21735 w 493703"/>
                  <a:gd name="connsiteY20" fmla="*/ 844251 h 913850"/>
                  <a:gd name="connsiteX21" fmla="*/ 14372 w 493703"/>
                  <a:gd name="connsiteY21" fmla="*/ 842864 h 913850"/>
                  <a:gd name="connsiteX22" fmla="*/ 11867 w 493703"/>
                  <a:gd name="connsiteY22" fmla="*/ 842418 h 913850"/>
                  <a:gd name="connsiteX23" fmla="*/ -238 w 493703"/>
                  <a:gd name="connsiteY23" fmla="*/ 840139 h 913850"/>
                  <a:gd name="connsiteX24" fmla="*/ 3422 w 493703"/>
                  <a:gd name="connsiteY24" fmla="*/ 823884 h 913850"/>
                  <a:gd name="connsiteX25" fmla="*/ 5328 w 493703"/>
                  <a:gd name="connsiteY25" fmla="*/ 815323 h 913850"/>
                  <a:gd name="connsiteX26" fmla="*/ 57458 w 493703"/>
                  <a:gd name="connsiteY26" fmla="*/ 583782 h 913850"/>
                  <a:gd name="connsiteX27" fmla="*/ 58655 w 493703"/>
                  <a:gd name="connsiteY27" fmla="*/ 578441 h 913850"/>
                  <a:gd name="connsiteX28" fmla="*/ 59926 w 493703"/>
                  <a:gd name="connsiteY28" fmla="*/ 572795 h 913850"/>
                  <a:gd name="connsiteX29" fmla="*/ 63251 w 493703"/>
                  <a:gd name="connsiteY29" fmla="*/ 546036 h 913850"/>
                  <a:gd name="connsiteX30" fmla="*/ 69942 w 493703"/>
                  <a:gd name="connsiteY30" fmla="*/ 522645 h 913850"/>
                  <a:gd name="connsiteX31" fmla="*/ 69043 w 493703"/>
                  <a:gd name="connsiteY31" fmla="*/ 521527 h 913850"/>
                  <a:gd name="connsiteX32" fmla="*/ 66654 w 493703"/>
                  <a:gd name="connsiteY32" fmla="*/ 516070 h 913850"/>
                  <a:gd name="connsiteX33" fmla="*/ 73302 w 493703"/>
                  <a:gd name="connsiteY33" fmla="*/ 499254 h 913850"/>
                  <a:gd name="connsiteX34" fmla="*/ 78050 w 493703"/>
                  <a:gd name="connsiteY34" fmla="*/ 492453 h 913850"/>
                  <a:gd name="connsiteX35" fmla="*/ 93333 w 493703"/>
                  <a:gd name="connsiteY35" fmla="*/ 432435 h 913850"/>
                  <a:gd name="connsiteX36" fmla="*/ 131976 w 493703"/>
                  <a:gd name="connsiteY36" fmla="*/ 60197 h 913850"/>
                  <a:gd name="connsiteX37" fmla="*/ 166605 w 493703"/>
                  <a:gd name="connsiteY37" fmla="*/ 7108 h 913850"/>
                  <a:gd name="connsiteX38" fmla="*/ 460297 w 493703"/>
                  <a:gd name="connsiteY38" fmla="*/ 14740 h 913850"/>
                  <a:gd name="connsiteX39" fmla="*/ 476772 w 493703"/>
                  <a:gd name="connsiteY39" fmla="*/ 61504 h 913850"/>
                  <a:gd name="connsiteX40" fmla="*/ 484373 w 493703"/>
                  <a:gd name="connsiteY40" fmla="*/ 302090 h 91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493703" h="913850">
                    <a:moveTo>
                      <a:pt x="484373" y="302090"/>
                    </a:moveTo>
                    <a:cubicBezTo>
                      <a:pt x="457615" y="449141"/>
                      <a:pt x="450924" y="512630"/>
                      <a:pt x="450924" y="512630"/>
                    </a:cubicBezTo>
                    <a:cubicBezTo>
                      <a:pt x="450924" y="512630"/>
                      <a:pt x="470991" y="536021"/>
                      <a:pt x="457615" y="549404"/>
                    </a:cubicBezTo>
                    <a:cubicBezTo>
                      <a:pt x="444233" y="562779"/>
                      <a:pt x="457615" y="589501"/>
                      <a:pt x="457615" y="589501"/>
                    </a:cubicBezTo>
                    <a:lnTo>
                      <a:pt x="427533" y="913679"/>
                    </a:lnTo>
                    <a:lnTo>
                      <a:pt x="403316" y="909757"/>
                    </a:lnTo>
                    <a:lnTo>
                      <a:pt x="344979" y="900377"/>
                    </a:lnTo>
                    <a:lnTo>
                      <a:pt x="323940" y="896979"/>
                    </a:lnTo>
                    <a:lnTo>
                      <a:pt x="337322" y="592862"/>
                    </a:lnTo>
                    <a:cubicBezTo>
                      <a:pt x="337322" y="592862"/>
                      <a:pt x="323940" y="566110"/>
                      <a:pt x="330631" y="559419"/>
                    </a:cubicBezTo>
                    <a:cubicBezTo>
                      <a:pt x="337322" y="552727"/>
                      <a:pt x="323940" y="512630"/>
                      <a:pt x="323940" y="512630"/>
                    </a:cubicBezTo>
                    <a:lnTo>
                      <a:pt x="307240" y="195137"/>
                    </a:lnTo>
                    <a:lnTo>
                      <a:pt x="203610" y="542712"/>
                    </a:lnTo>
                    <a:cubicBezTo>
                      <a:pt x="203610" y="542712"/>
                      <a:pt x="213662" y="556094"/>
                      <a:pt x="203610" y="566110"/>
                    </a:cubicBezTo>
                    <a:cubicBezTo>
                      <a:pt x="193595" y="576125"/>
                      <a:pt x="173565" y="626268"/>
                      <a:pt x="173565" y="626268"/>
                    </a:cubicBezTo>
                    <a:lnTo>
                      <a:pt x="111946" y="841892"/>
                    </a:lnTo>
                    <a:lnTo>
                      <a:pt x="106715" y="860206"/>
                    </a:lnTo>
                    <a:lnTo>
                      <a:pt x="74573" y="854187"/>
                    </a:lnTo>
                    <a:lnTo>
                      <a:pt x="39596" y="847612"/>
                    </a:lnTo>
                    <a:lnTo>
                      <a:pt x="33168" y="846414"/>
                    </a:lnTo>
                    <a:lnTo>
                      <a:pt x="21735" y="844251"/>
                    </a:lnTo>
                    <a:lnTo>
                      <a:pt x="14372" y="842864"/>
                    </a:lnTo>
                    <a:lnTo>
                      <a:pt x="11867" y="842418"/>
                    </a:lnTo>
                    <a:lnTo>
                      <a:pt x="-238" y="840139"/>
                    </a:lnTo>
                    <a:lnTo>
                      <a:pt x="3422" y="823884"/>
                    </a:lnTo>
                    <a:lnTo>
                      <a:pt x="5328" y="815323"/>
                    </a:lnTo>
                    <a:lnTo>
                      <a:pt x="57458" y="583782"/>
                    </a:lnTo>
                    <a:lnTo>
                      <a:pt x="58655" y="578441"/>
                    </a:lnTo>
                    <a:lnTo>
                      <a:pt x="59926" y="572795"/>
                    </a:lnTo>
                    <a:cubicBezTo>
                      <a:pt x="59926" y="572795"/>
                      <a:pt x="53235" y="556094"/>
                      <a:pt x="63251" y="546036"/>
                    </a:cubicBezTo>
                    <a:cubicBezTo>
                      <a:pt x="69202" y="539822"/>
                      <a:pt x="71701" y="531072"/>
                      <a:pt x="69942" y="522645"/>
                    </a:cubicBezTo>
                    <a:cubicBezTo>
                      <a:pt x="69612" y="522297"/>
                      <a:pt x="69312" y="521924"/>
                      <a:pt x="69043" y="521527"/>
                    </a:cubicBezTo>
                    <a:cubicBezTo>
                      <a:pt x="67864" y="519902"/>
                      <a:pt x="67045" y="518038"/>
                      <a:pt x="66654" y="516070"/>
                    </a:cubicBezTo>
                    <a:cubicBezTo>
                      <a:pt x="65707" y="509678"/>
                      <a:pt x="68243" y="503268"/>
                      <a:pt x="73302" y="499254"/>
                    </a:cubicBezTo>
                    <a:cubicBezTo>
                      <a:pt x="75209" y="497231"/>
                      <a:pt x="76810" y="494940"/>
                      <a:pt x="78050" y="492453"/>
                    </a:cubicBezTo>
                    <a:cubicBezTo>
                      <a:pt x="88212" y="473204"/>
                      <a:pt x="93333" y="432435"/>
                      <a:pt x="93333" y="432435"/>
                    </a:cubicBezTo>
                    <a:cubicBezTo>
                      <a:pt x="93333" y="432435"/>
                      <a:pt x="102376" y="109521"/>
                      <a:pt x="131976" y="60197"/>
                    </a:cubicBezTo>
                    <a:cubicBezTo>
                      <a:pt x="133547" y="57618"/>
                      <a:pt x="164961" y="8116"/>
                      <a:pt x="166605" y="7108"/>
                    </a:cubicBezTo>
                    <a:cubicBezTo>
                      <a:pt x="200017" y="-12923"/>
                      <a:pt x="460297" y="14740"/>
                      <a:pt x="460297" y="14740"/>
                    </a:cubicBezTo>
                    <a:cubicBezTo>
                      <a:pt x="460297" y="14740"/>
                      <a:pt x="476063" y="57092"/>
                      <a:pt x="476772" y="61504"/>
                    </a:cubicBezTo>
                    <a:cubicBezTo>
                      <a:pt x="480621" y="86283"/>
                      <a:pt x="507056" y="177349"/>
                      <a:pt x="484373" y="302090"/>
                    </a:cubicBezTo>
                    <a:close/>
                  </a:path>
                </a:pathLst>
              </a:custGeom>
              <a:solidFill>
                <a:srgbClr val="2F2E41"/>
              </a:solidFill>
              <a:ln w="6108"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2000EAA3-3370-F6D1-3A50-E3F0A186E1E4}"/>
                  </a:ext>
                </a:extLst>
              </p:cNvPr>
              <p:cNvSpPr/>
              <p:nvPr/>
            </p:nvSpPr>
            <p:spPr>
              <a:xfrm>
                <a:off x="7048049" y="3449618"/>
                <a:ext cx="322707" cy="526525"/>
              </a:xfrm>
              <a:custGeom>
                <a:avLst/>
                <a:gdLst>
                  <a:gd name="connsiteX0" fmla="*/ 236102 w 322707"/>
                  <a:gd name="connsiteY0" fmla="*/ 88458 h 526525"/>
                  <a:gd name="connsiteX1" fmla="*/ 187614 w 322707"/>
                  <a:gd name="connsiteY1" fmla="*/ 5104 h 526525"/>
                  <a:gd name="connsiteX2" fmla="*/ 92112 w 322707"/>
                  <a:gd name="connsiteY2" fmla="*/ 5104 h 526525"/>
                  <a:gd name="connsiteX3" fmla="*/ 6057 w 322707"/>
                  <a:gd name="connsiteY3" fmla="*/ 150316 h 526525"/>
                  <a:gd name="connsiteX4" fmla="*/ 386 w 322707"/>
                  <a:gd name="connsiteY4" fmla="*/ 192100 h 526525"/>
                  <a:gd name="connsiteX5" fmla="*/ 22262 w 322707"/>
                  <a:gd name="connsiteY5" fmla="*/ 497702 h 526525"/>
                  <a:gd name="connsiteX6" fmla="*/ 19078 w 322707"/>
                  <a:gd name="connsiteY6" fmla="*/ 526355 h 526525"/>
                  <a:gd name="connsiteX7" fmla="*/ 322365 w 322707"/>
                  <a:gd name="connsiteY7" fmla="*/ 511775 h 526525"/>
                  <a:gd name="connsiteX8" fmla="*/ 236102 w 322707"/>
                  <a:gd name="connsiteY8" fmla="*/ 88458 h 526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2707" h="526525">
                    <a:moveTo>
                      <a:pt x="236102" y="88458"/>
                    </a:moveTo>
                    <a:cubicBezTo>
                      <a:pt x="236102" y="88458"/>
                      <a:pt x="241729" y="59219"/>
                      <a:pt x="187614" y="5104"/>
                    </a:cubicBezTo>
                    <a:cubicBezTo>
                      <a:pt x="158962" y="-4447"/>
                      <a:pt x="109319" y="1120"/>
                      <a:pt x="92112" y="5104"/>
                    </a:cubicBezTo>
                    <a:cubicBezTo>
                      <a:pt x="12528" y="110157"/>
                      <a:pt x="26778" y="91617"/>
                      <a:pt x="6057" y="150316"/>
                    </a:cubicBezTo>
                    <a:cubicBezTo>
                      <a:pt x="588" y="163521"/>
                      <a:pt x="-1368" y="177917"/>
                      <a:pt x="386" y="192100"/>
                    </a:cubicBezTo>
                    <a:cubicBezTo>
                      <a:pt x="9937" y="239848"/>
                      <a:pt x="25446" y="484968"/>
                      <a:pt x="22262" y="497702"/>
                    </a:cubicBezTo>
                    <a:cubicBezTo>
                      <a:pt x="19078" y="510436"/>
                      <a:pt x="-3207" y="526355"/>
                      <a:pt x="19078" y="526355"/>
                    </a:cubicBezTo>
                    <a:cubicBezTo>
                      <a:pt x="41358" y="526355"/>
                      <a:pt x="328732" y="521326"/>
                      <a:pt x="322365" y="511775"/>
                    </a:cubicBezTo>
                    <a:cubicBezTo>
                      <a:pt x="315997" y="502224"/>
                      <a:pt x="236102" y="88458"/>
                      <a:pt x="236102" y="88458"/>
                    </a:cubicBezTo>
                    <a:close/>
                  </a:path>
                </a:pathLst>
              </a:custGeom>
              <a:solidFill>
                <a:srgbClr val="3F3D56"/>
              </a:solidFill>
              <a:ln w="6108"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BB802232-FD87-A441-6E8E-042C0B1AB696}"/>
                  </a:ext>
                </a:extLst>
              </p:cNvPr>
              <p:cNvSpPr/>
              <p:nvPr/>
            </p:nvSpPr>
            <p:spPr>
              <a:xfrm>
                <a:off x="7103354" y="3253980"/>
                <a:ext cx="182553" cy="182553"/>
              </a:xfrm>
              <a:custGeom>
                <a:avLst/>
                <a:gdLst>
                  <a:gd name="connsiteX0" fmla="*/ 182553 w 182553"/>
                  <a:gd name="connsiteY0" fmla="*/ 91277 h 182553"/>
                  <a:gd name="connsiteX1" fmla="*/ 91277 w 182553"/>
                  <a:gd name="connsiteY1" fmla="*/ 182554 h 182553"/>
                  <a:gd name="connsiteX2" fmla="*/ 0 w 182553"/>
                  <a:gd name="connsiteY2" fmla="*/ 91277 h 182553"/>
                  <a:gd name="connsiteX3" fmla="*/ 91277 w 182553"/>
                  <a:gd name="connsiteY3" fmla="*/ 0 h 182553"/>
                  <a:gd name="connsiteX4" fmla="*/ 182553 w 182553"/>
                  <a:gd name="connsiteY4" fmla="*/ 91277 h 1825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553" h="182553">
                    <a:moveTo>
                      <a:pt x="182553" y="91277"/>
                    </a:moveTo>
                    <a:cubicBezTo>
                      <a:pt x="182553" y="141688"/>
                      <a:pt x="141688" y="182554"/>
                      <a:pt x="91277" y="182554"/>
                    </a:cubicBezTo>
                    <a:cubicBezTo>
                      <a:pt x="40866" y="182554"/>
                      <a:pt x="0" y="141688"/>
                      <a:pt x="0" y="91277"/>
                    </a:cubicBezTo>
                    <a:cubicBezTo>
                      <a:pt x="0" y="40866"/>
                      <a:pt x="40866" y="0"/>
                      <a:pt x="91277" y="0"/>
                    </a:cubicBezTo>
                    <a:cubicBezTo>
                      <a:pt x="141688" y="0"/>
                      <a:pt x="182553" y="40866"/>
                      <a:pt x="182553" y="91277"/>
                    </a:cubicBezTo>
                    <a:close/>
                  </a:path>
                </a:pathLst>
              </a:custGeom>
              <a:solidFill>
                <a:srgbClr val="FFB6B6"/>
              </a:solidFill>
              <a:ln w="6108"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A88F9B62-194F-39A9-8B44-12F38DBA9EF3}"/>
                  </a:ext>
                </a:extLst>
              </p:cNvPr>
              <p:cNvSpPr/>
              <p:nvPr/>
            </p:nvSpPr>
            <p:spPr>
              <a:xfrm>
                <a:off x="6990562" y="3352992"/>
                <a:ext cx="140719" cy="297775"/>
              </a:xfrm>
              <a:custGeom>
                <a:avLst/>
                <a:gdLst>
                  <a:gd name="connsiteX0" fmla="*/ 126494 w 140719"/>
                  <a:gd name="connsiteY0" fmla="*/ 26606 h 297775"/>
                  <a:gd name="connsiteX1" fmla="*/ 113699 w 140719"/>
                  <a:gd name="connsiteY1" fmla="*/ 56908 h 297775"/>
                  <a:gd name="connsiteX2" fmla="*/ 112581 w 140719"/>
                  <a:gd name="connsiteY2" fmla="*/ 169710 h 297775"/>
                  <a:gd name="connsiteX3" fmla="*/ 136259 w 140719"/>
                  <a:gd name="connsiteY3" fmla="*/ 211292 h 297775"/>
                  <a:gd name="connsiteX4" fmla="*/ 135886 w 140719"/>
                  <a:gd name="connsiteY4" fmla="*/ 251145 h 297775"/>
                  <a:gd name="connsiteX5" fmla="*/ 93913 w 140719"/>
                  <a:gd name="connsiteY5" fmla="*/ 230443 h 297775"/>
                  <a:gd name="connsiteX6" fmla="*/ 102138 w 140719"/>
                  <a:gd name="connsiteY6" fmla="*/ 271121 h 297775"/>
                  <a:gd name="connsiteX7" fmla="*/ 9599 w 140719"/>
                  <a:gd name="connsiteY7" fmla="*/ 297604 h 297775"/>
                  <a:gd name="connsiteX8" fmla="*/ 41509 w 140719"/>
                  <a:gd name="connsiteY8" fmla="*/ 166336 h 297775"/>
                  <a:gd name="connsiteX9" fmla="*/ 2725 w 140719"/>
                  <a:gd name="connsiteY9" fmla="*/ 96511 h 297775"/>
                  <a:gd name="connsiteX10" fmla="*/ 54628 w 140719"/>
                  <a:gd name="connsiteY10" fmla="*/ 2775 h 297775"/>
                  <a:gd name="connsiteX11" fmla="*/ 106867 w 140719"/>
                  <a:gd name="connsiteY11" fmla="*/ 6606 h 297775"/>
                  <a:gd name="connsiteX12" fmla="*/ 126494 w 140719"/>
                  <a:gd name="connsiteY12" fmla="*/ 26606 h 29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0719" h="297775">
                    <a:moveTo>
                      <a:pt x="126494" y="26606"/>
                    </a:moveTo>
                    <a:cubicBezTo>
                      <a:pt x="125993" y="37672"/>
                      <a:pt x="119058" y="47217"/>
                      <a:pt x="113699" y="56908"/>
                    </a:cubicBezTo>
                    <a:cubicBezTo>
                      <a:pt x="94738" y="92020"/>
                      <a:pt x="94316" y="134226"/>
                      <a:pt x="112581" y="169710"/>
                    </a:cubicBezTo>
                    <a:cubicBezTo>
                      <a:pt x="120029" y="183837"/>
                      <a:pt x="130344" y="196449"/>
                      <a:pt x="136259" y="211292"/>
                    </a:cubicBezTo>
                    <a:cubicBezTo>
                      <a:pt x="142015" y="223984"/>
                      <a:pt x="141881" y="238564"/>
                      <a:pt x="135886" y="251145"/>
                    </a:cubicBezTo>
                    <a:cubicBezTo>
                      <a:pt x="119889" y="235753"/>
                      <a:pt x="112080" y="243880"/>
                      <a:pt x="93913" y="230443"/>
                    </a:cubicBezTo>
                    <a:cubicBezTo>
                      <a:pt x="101056" y="250467"/>
                      <a:pt x="94970" y="251115"/>
                      <a:pt x="102138" y="271121"/>
                    </a:cubicBezTo>
                    <a:cubicBezTo>
                      <a:pt x="71304" y="279920"/>
                      <a:pt x="40458" y="288750"/>
                      <a:pt x="9599" y="297604"/>
                    </a:cubicBezTo>
                    <a:cubicBezTo>
                      <a:pt x="48536" y="265994"/>
                      <a:pt x="61594" y="212288"/>
                      <a:pt x="41509" y="166336"/>
                    </a:cubicBezTo>
                    <a:cubicBezTo>
                      <a:pt x="30228" y="142151"/>
                      <a:pt x="10063" y="122212"/>
                      <a:pt x="2725" y="96511"/>
                    </a:cubicBezTo>
                    <a:cubicBezTo>
                      <a:pt x="-8824" y="56291"/>
                      <a:pt x="14408" y="14324"/>
                      <a:pt x="54628" y="2775"/>
                    </a:cubicBezTo>
                    <a:cubicBezTo>
                      <a:pt x="71939" y="-2199"/>
                      <a:pt x="90460" y="-843"/>
                      <a:pt x="106867" y="6606"/>
                    </a:cubicBezTo>
                    <a:cubicBezTo>
                      <a:pt x="117237" y="3642"/>
                      <a:pt x="126996" y="15711"/>
                      <a:pt x="126494" y="26606"/>
                    </a:cubicBezTo>
                    <a:close/>
                  </a:path>
                </a:pathLst>
              </a:custGeom>
              <a:solidFill>
                <a:srgbClr val="2F2E41"/>
              </a:solidFill>
              <a:ln w="6108"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8A87A1DA-F86F-2B99-163C-DEE49A4EEBDA}"/>
                  </a:ext>
                </a:extLst>
              </p:cNvPr>
              <p:cNvSpPr/>
              <p:nvPr/>
            </p:nvSpPr>
            <p:spPr>
              <a:xfrm>
                <a:off x="7078302" y="3222134"/>
                <a:ext cx="205739" cy="283971"/>
              </a:xfrm>
              <a:custGeom>
                <a:avLst/>
                <a:gdLst>
                  <a:gd name="connsiteX0" fmla="*/ 153401 w 205739"/>
                  <a:gd name="connsiteY0" fmla="*/ 20642 h 283971"/>
                  <a:gd name="connsiteX1" fmla="*/ 79457 w 205739"/>
                  <a:gd name="connsiteY1" fmla="*/ 2817 h 283971"/>
                  <a:gd name="connsiteX2" fmla="*/ 11269 w 205739"/>
                  <a:gd name="connsiteY2" fmla="*/ 53419 h 283971"/>
                  <a:gd name="connsiteX3" fmla="*/ 4523 w 205739"/>
                  <a:gd name="connsiteY3" fmla="*/ 139749 h 283971"/>
                  <a:gd name="connsiteX4" fmla="*/ 34385 w 205739"/>
                  <a:gd name="connsiteY4" fmla="*/ 190088 h 283971"/>
                  <a:gd name="connsiteX5" fmla="*/ 128604 w 205739"/>
                  <a:gd name="connsiteY5" fmla="*/ 206617 h 283971"/>
                  <a:gd name="connsiteX6" fmla="*/ 123887 w 205739"/>
                  <a:gd name="connsiteY6" fmla="*/ 283800 h 283971"/>
                  <a:gd name="connsiteX7" fmla="*/ 196572 w 205739"/>
                  <a:gd name="connsiteY7" fmla="*/ 180391 h 283971"/>
                  <a:gd name="connsiteX8" fmla="*/ 192869 w 205739"/>
                  <a:gd name="connsiteY8" fmla="*/ 107822 h 283971"/>
                  <a:gd name="connsiteX9" fmla="*/ 202958 w 205739"/>
                  <a:gd name="connsiteY9" fmla="*/ 74146 h 283971"/>
                  <a:gd name="connsiteX10" fmla="*/ 198705 w 205739"/>
                  <a:gd name="connsiteY10" fmla="*/ 31635 h 283971"/>
                  <a:gd name="connsiteX11" fmla="*/ 162860 w 205739"/>
                  <a:gd name="connsiteY11" fmla="*/ 33474 h 283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5739" h="283971">
                    <a:moveTo>
                      <a:pt x="153401" y="20642"/>
                    </a:moveTo>
                    <a:cubicBezTo>
                      <a:pt x="141125" y="-6177"/>
                      <a:pt x="108739" y="-721"/>
                      <a:pt x="79457" y="2817"/>
                    </a:cubicBezTo>
                    <a:cubicBezTo>
                      <a:pt x="49765" y="7400"/>
                      <a:pt x="24254" y="26331"/>
                      <a:pt x="11269" y="53419"/>
                    </a:cubicBezTo>
                    <a:cubicBezTo>
                      <a:pt x="-1252" y="80458"/>
                      <a:pt x="-3641" y="111091"/>
                      <a:pt x="4523" y="139749"/>
                    </a:cubicBezTo>
                    <a:cubicBezTo>
                      <a:pt x="8904" y="159267"/>
                      <a:pt x="19359" y="176889"/>
                      <a:pt x="34385" y="190088"/>
                    </a:cubicBezTo>
                    <a:cubicBezTo>
                      <a:pt x="49851" y="202530"/>
                      <a:pt x="122555" y="231946"/>
                      <a:pt x="128604" y="206617"/>
                    </a:cubicBezTo>
                    <a:cubicBezTo>
                      <a:pt x="121039" y="239657"/>
                      <a:pt x="101357" y="258472"/>
                      <a:pt x="123887" y="283800"/>
                    </a:cubicBezTo>
                    <a:cubicBezTo>
                      <a:pt x="135552" y="248744"/>
                      <a:pt x="184901" y="215447"/>
                      <a:pt x="196572" y="180391"/>
                    </a:cubicBezTo>
                    <a:cubicBezTo>
                      <a:pt x="198326" y="175117"/>
                      <a:pt x="191115" y="113101"/>
                      <a:pt x="192869" y="107822"/>
                    </a:cubicBezTo>
                    <a:cubicBezTo>
                      <a:pt x="196572" y="96700"/>
                      <a:pt x="200281" y="85561"/>
                      <a:pt x="202958" y="74146"/>
                    </a:cubicBezTo>
                    <a:cubicBezTo>
                      <a:pt x="206318" y="59805"/>
                      <a:pt x="207614" y="43367"/>
                      <a:pt x="198705" y="31635"/>
                    </a:cubicBezTo>
                    <a:cubicBezTo>
                      <a:pt x="189802" y="19909"/>
                      <a:pt x="167363" y="19450"/>
                      <a:pt x="162860" y="33474"/>
                    </a:cubicBezTo>
                  </a:path>
                </a:pathLst>
              </a:custGeom>
              <a:solidFill>
                <a:srgbClr val="2F2E41"/>
              </a:solidFill>
              <a:ln w="6108"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EA192B90-8C15-30FB-0DA3-3790E061C19C}"/>
                  </a:ext>
                </a:extLst>
              </p:cNvPr>
              <p:cNvSpPr/>
              <p:nvPr/>
            </p:nvSpPr>
            <p:spPr>
              <a:xfrm>
                <a:off x="7213347" y="3242947"/>
                <a:ext cx="30992" cy="111628"/>
              </a:xfrm>
              <a:custGeom>
                <a:avLst/>
                <a:gdLst>
                  <a:gd name="connsiteX0" fmla="*/ 3660 w 30992"/>
                  <a:gd name="connsiteY0" fmla="*/ 111457 h 111628"/>
                  <a:gd name="connsiteX1" fmla="*/ -238 w 30992"/>
                  <a:gd name="connsiteY1" fmla="*/ 86618 h 111628"/>
                  <a:gd name="connsiteX2" fmla="*/ 18356 w 30992"/>
                  <a:gd name="connsiteY2" fmla="*/ -171 h 111628"/>
                  <a:gd name="connsiteX3" fmla="*/ 30754 w 30992"/>
                  <a:gd name="connsiteY3" fmla="*/ 12227 h 111628"/>
                  <a:gd name="connsiteX4" fmla="*/ 3660 w 30992"/>
                  <a:gd name="connsiteY4" fmla="*/ 111457 h 111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92" h="111628">
                    <a:moveTo>
                      <a:pt x="3660" y="111457"/>
                    </a:moveTo>
                    <a:lnTo>
                      <a:pt x="-238" y="86618"/>
                    </a:lnTo>
                    <a:cubicBezTo>
                      <a:pt x="2413" y="55722"/>
                      <a:pt x="-1919" y="6587"/>
                      <a:pt x="18356" y="-171"/>
                    </a:cubicBezTo>
                    <a:lnTo>
                      <a:pt x="30754" y="12227"/>
                    </a:lnTo>
                    <a:cubicBezTo>
                      <a:pt x="22915" y="14843"/>
                      <a:pt x="7993" y="61039"/>
                      <a:pt x="3660" y="111457"/>
                    </a:cubicBezTo>
                    <a:close/>
                  </a:path>
                </a:pathLst>
              </a:custGeom>
              <a:solidFill>
                <a:schemeClr val="accent2"/>
              </a:solidFill>
              <a:ln w="6108" cap="flat">
                <a:noFill/>
                <a:prstDash val="solid"/>
                <a:miter/>
              </a:ln>
            </p:spPr>
            <p:txBody>
              <a:bodyPr rtlCol="0" anchor="ctr"/>
              <a:lstStyle/>
              <a:p>
                <a:endParaRPr lang="zh-CN" altLang="en-US"/>
              </a:p>
            </p:txBody>
          </p:sp>
        </p:grpSp>
      </p:grpSp>
      <p:grpSp>
        <p:nvGrpSpPr>
          <p:cNvPr id="12" name="组合 11">
            <a:extLst>
              <a:ext uri="{FF2B5EF4-FFF2-40B4-BE49-F238E27FC236}">
                <a16:creationId xmlns:a16="http://schemas.microsoft.com/office/drawing/2014/main" id="{68E9B88F-6098-1CAF-0769-B3740D3AA59D}"/>
              </a:ext>
            </a:extLst>
          </p:cNvPr>
          <p:cNvGrpSpPr/>
          <p:nvPr userDrawn="1"/>
        </p:nvGrpSpPr>
        <p:grpSpPr>
          <a:xfrm>
            <a:off x="9333739" y="-5417"/>
            <a:ext cx="2858261" cy="1928334"/>
            <a:chOff x="9333739" y="-5417"/>
            <a:chExt cx="2858261" cy="1928334"/>
          </a:xfrm>
        </p:grpSpPr>
        <p:sp>
          <p:nvSpPr>
            <p:cNvPr id="95" name="任意多边形: 形状 94">
              <a:extLst>
                <a:ext uri="{FF2B5EF4-FFF2-40B4-BE49-F238E27FC236}">
                  <a16:creationId xmlns:a16="http://schemas.microsoft.com/office/drawing/2014/main" id="{DDE0F8D3-44D1-8379-061A-EB8304FBCB34}"/>
                </a:ext>
              </a:extLst>
            </p:cNvPr>
            <p:cNvSpPr/>
            <p:nvPr userDrawn="1"/>
          </p:nvSpPr>
          <p:spPr>
            <a:xfrm rot="16200000" flipH="1">
              <a:off x="10054042" y="-215041"/>
              <a:ext cx="1928334" cy="234758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sp>
          <p:nvSpPr>
            <p:cNvPr id="98" name="任意多边形: 形状 97">
              <a:extLst>
                <a:ext uri="{FF2B5EF4-FFF2-40B4-BE49-F238E27FC236}">
                  <a16:creationId xmlns:a16="http://schemas.microsoft.com/office/drawing/2014/main" id="{EFD7857D-4C21-206E-1D24-D74F20264323}"/>
                </a:ext>
              </a:extLst>
            </p:cNvPr>
            <p:cNvSpPr/>
            <p:nvPr userDrawn="1"/>
          </p:nvSpPr>
          <p:spPr>
            <a:xfrm rot="16200000">
              <a:off x="9714260" y="-349942"/>
              <a:ext cx="1773677" cy="2534719"/>
            </a:xfrm>
            <a:custGeom>
              <a:avLst/>
              <a:gdLst>
                <a:gd name="connsiteX0" fmla="*/ 14901 w 1295466"/>
                <a:gd name="connsiteY0" fmla="*/ 1811084 h 1851319"/>
                <a:gd name="connsiteX1" fmla="*/ 26998 w 1295466"/>
                <a:gd name="connsiteY1" fmla="*/ 1823562 h 1851319"/>
                <a:gd name="connsiteX2" fmla="*/ 15663 w 1295466"/>
                <a:gd name="connsiteY2" fmla="*/ 1836230 h 1851319"/>
                <a:gd name="connsiteX3" fmla="*/ 1947 w 1295466"/>
                <a:gd name="connsiteY3" fmla="*/ 1824610 h 1851319"/>
                <a:gd name="connsiteX4" fmla="*/ 14901 w 1295466"/>
                <a:gd name="connsiteY4" fmla="*/ 1811084 h 1851319"/>
                <a:gd name="connsiteX5" fmla="*/ 129677 w 1295466"/>
                <a:gd name="connsiteY5" fmla="*/ 1807750 h 1851319"/>
                <a:gd name="connsiteX6" fmla="*/ 146155 w 1295466"/>
                <a:gd name="connsiteY6" fmla="*/ 1822800 h 1851319"/>
                <a:gd name="connsiteX7" fmla="*/ 130058 w 1295466"/>
                <a:gd name="connsiteY7" fmla="*/ 1838897 h 1851319"/>
                <a:gd name="connsiteX8" fmla="*/ 115389 w 1295466"/>
                <a:gd name="connsiteY8" fmla="*/ 1823371 h 1851319"/>
                <a:gd name="connsiteX9" fmla="*/ 129677 w 1295466"/>
                <a:gd name="connsiteY9" fmla="*/ 1807750 h 1851319"/>
                <a:gd name="connsiteX10" fmla="*/ 242738 w 1295466"/>
                <a:gd name="connsiteY10" fmla="*/ 1806512 h 1851319"/>
                <a:gd name="connsiteX11" fmla="*/ 260455 w 1295466"/>
                <a:gd name="connsiteY11" fmla="*/ 1823753 h 1851319"/>
                <a:gd name="connsiteX12" fmla="*/ 242548 w 1295466"/>
                <a:gd name="connsiteY12" fmla="*/ 1840707 h 1851319"/>
                <a:gd name="connsiteX13" fmla="*/ 226070 w 1295466"/>
                <a:gd name="connsiteY13" fmla="*/ 1822514 h 1851319"/>
                <a:gd name="connsiteX14" fmla="*/ 242738 w 1295466"/>
                <a:gd name="connsiteY14" fmla="*/ 1806512 h 1851319"/>
                <a:gd name="connsiteX15" fmla="*/ 355039 w 1295466"/>
                <a:gd name="connsiteY15" fmla="*/ 1804035 h 1851319"/>
                <a:gd name="connsiteX16" fmla="*/ 374470 w 1295466"/>
                <a:gd name="connsiteY16" fmla="*/ 1822799 h 1851319"/>
                <a:gd name="connsiteX17" fmla="*/ 354657 w 1295466"/>
                <a:gd name="connsiteY17" fmla="*/ 1842706 h 1851319"/>
                <a:gd name="connsiteX18" fmla="*/ 336179 w 1295466"/>
                <a:gd name="connsiteY18" fmla="*/ 1823466 h 1851319"/>
                <a:gd name="connsiteX19" fmla="*/ 355039 w 1295466"/>
                <a:gd name="connsiteY19" fmla="*/ 1804035 h 1851319"/>
                <a:gd name="connsiteX20" fmla="*/ 471338 w 1295466"/>
                <a:gd name="connsiteY20" fmla="*/ 1802797 h 1851319"/>
                <a:gd name="connsiteX21" fmla="*/ 492293 w 1295466"/>
                <a:gd name="connsiteY21" fmla="*/ 1824133 h 1851319"/>
                <a:gd name="connsiteX22" fmla="*/ 472195 w 1295466"/>
                <a:gd name="connsiteY22" fmla="*/ 1844135 h 1851319"/>
                <a:gd name="connsiteX23" fmla="*/ 451145 w 1295466"/>
                <a:gd name="connsiteY23" fmla="*/ 1823085 h 1851319"/>
                <a:gd name="connsiteX24" fmla="*/ 471338 w 1295466"/>
                <a:gd name="connsiteY24" fmla="*/ 1802797 h 1851319"/>
                <a:gd name="connsiteX25" fmla="*/ 584686 w 1295466"/>
                <a:gd name="connsiteY25" fmla="*/ 1801559 h 1851319"/>
                <a:gd name="connsiteX26" fmla="*/ 606498 w 1295466"/>
                <a:gd name="connsiteY26" fmla="*/ 1823562 h 1851319"/>
                <a:gd name="connsiteX27" fmla="*/ 585257 w 1295466"/>
                <a:gd name="connsiteY27" fmla="*/ 1845755 h 1851319"/>
                <a:gd name="connsiteX28" fmla="*/ 561921 w 1295466"/>
                <a:gd name="connsiteY28" fmla="*/ 1823943 h 1851319"/>
                <a:gd name="connsiteX29" fmla="*/ 584686 w 1295466"/>
                <a:gd name="connsiteY29" fmla="*/ 1801559 h 1851319"/>
                <a:gd name="connsiteX30" fmla="*/ 697843 w 1295466"/>
                <a:gd name="connsiteY30" fmla="*/ 1800130 h 1851319"/>
                <a:gd name="connsiteX31" fmla="*/ 719846 w 1295466"/>
                <a:gd name="connsiteY31" fmla="*/ 1823656 h 1851319"/>
                <a:gd name="connsiteX32" fmla="*/ 695747 w 1295466"/>
                <a:gd name="connsiteY32" fmla="*/ 1847659 h 1851319"/>
                <a:gd name="connsiteX33" fmla="*/ 672792 w 1295466"/>
                <a:gd name="connsiteY33" fmla="*/ 1822608 h 1851319"/>
                <a:gd name="connsiteX34" fmla="*/ 697843 w 1295466"/>
                <a:gd name="connsiteY34" fmla="*/ 1800130 h 1851319"/>
                <a:gd name="connsiteX35" fmla="*/ 810334 w 1295466"/>
                <a:gd name="connsiteY35" fmla="*/ 1799368 h 1851319"/>
                <a:gd name="connsiteX36" fmla="*/ 833289 w 1295466"/>
                <a:gd name="connsiteY36" fmla="*/ 1824609 h 1851319"/>
                <a:gd name="connsiteX37" fmla="*/ 809000 w 1295466"/>
                <a:gd name="connsiteY37" fmla="*/ 1847945 h 1851319"/>
                <a:gd name="connsiteX38" fmla="*/ 784331 w 1295466"/>
                <a:gd name="connsiteY38" fmla="*/ 1822990 h 1851319"/>
                <a:gd name="connsiteX39" fmla="*/ 810334 w 1295466"/>
                <a:gd name="connsiteY39" fmla="*/ 1799368 h 1851319"/>
                <a:gd name="connsiteX40" fmla="*/ 923967 w 1295466"/>
                <a:gd name="connsiteY40" fmla="*/ 1798320 h 1851319"/>
                <a:gd name="connsiteX41" fmla="*/ 949970 w 1295466"/>
                <a:gd name="connsiteY41" fmla="*/ 1822609 h 1851319"/>
                <a:gd name="connsiteX42" fmla="*/ 925967 w 1295466"/>
                <a:gd name="connsiteY42" fmla="*/ 1848517 h 1851319"/>
                <a:gd name="connsiteX43" fmla="*/ 900059 w 1295466"/>
                <a:gd name="connsiteY43" fmla="*/ 1824609 h 1851319"/>
                <a:gd name="connsiteX44" fmla="*/ 923967 w 1295466"/>
                <a:gd name="connsiteY44" fmla="*/ 1798320 h 1851319"/>
                <a:gd name="connsiteX45" fmla="*/ 1036743 w 1295466"/>
                <a:gd name="connsiteY45" fmla="*/ 1796701 h 1851319"/>
                <a:gd name="connsiteX46" fmla="*/ 1064174 w 1295466"/>
                <a:gd name="connsiteY46" fmla="*/ 1823086 h 1851319"/>
                <a:gd name="connsiteX47" fmla="*/ 1037790 w 1295466"/>
                <a:gd name="connsiteY47" fmla="*/ 1850518 h 1851319"/>
                <a:gd name="connsiteX48" fmla="*/ 1010358 w 1295466"/>
                <a:gd name="connsiteY48" fmla="*/ 1824133 h 1851319"/>
                <a:gd name="connsiteX49" fmla="*/ 1036743 w 1295466"/>
                <a:gd name="connsiteY49" fmla="*/ 1796701 h 1851319"/>
                <a:gd name="connsiteX50" fmla="*/ 1150471 w 1295466"/>
                <a:gd name="connsiteY50" fmla="*/ 1796130 h 1851319"/>
                <a:gd name="connsiteX51" fmla="*/ 1177046 w 1295466"/>
                <a:gd name="connsiteY51" fmla="*/ 1823466 h 1851319"/>
                <a:gd name="connsiteX52" fmla="*/ 1148756 w 1295466"/>
                <a:gd name="connsiteY52" fmla="*/ 1851089 h 1851319"/>
                <a:gd name="connsiteX53" fmla="*/ 1122181 w 1295466"/>
                <a:gd name="connsiteY53" fmla="*/ 1823752 h 1851319"/>
                <a:gd name="connsiteX54" fmla="*/ 1150471 w 1295466"/>
                <a:gd name="connsiteY54" fmla="*/ 1796130 h 1851319"/>
                <a:gd name="connsiteX55" fmla="*/ 1262390 w 1295466"/>
                <a:gd name="connsiteY55" fmla="*/ 1796035 h 1851319"/>
                <a:gd name="connsiteX56" fmla="*/ 1289727 w 1295466"/>
                <a:gd name="connsiteY56" fmla="*/ 1824514 h 1851319"/>
                <a:gd name="connsiteX57" fmla="*/ 1260580 w 1295466"/>
                <a:gd name="connsiteY57" fmla="*/ 1851279 h 1851319"/>
                <a:gd name="connsiteX58" fmla="*/ 1234481 w 1295466"/>
                <a:gd name="connsiteY58" fmla="*/ 1821657 h 1851319"/>
                <a:gd name="connsiteX59" fmla="*/ 1262390 w 1295466"/>
                <a:gd name="connsiteY59" fmla="*/ 1796035 h 1851319"/>
                <a:gd name="connsiteX60" fmla="*/ 15186 w 1295466"/>
                <a:gd name="connsiteY60" fmla="*/ 1698308 h 1851319"/>
                <a:gd name="connsiteX61" fmla="*/ 27378 w 1295466"/>
                <a:gd name="connsiteY61" fmla="*/ 1713072 h 1851319"/>
                <a:gd name="connsiteX62" fmla="*/ 13662 w 1295466"/>
                <a:gd name="connsiteY62" fmla="*/ 1724407 h 1851319"/>
                <a:gd name="connsiteX63" fmla="*/ 1375 w 1295466"/>
                <a:gd name="connsiteY63" fmla="*/ 1711548 h 1851319"/>
                <a:gd name="connsiteX64" fmla="*/ 15186 w 1295466"/>
                <a:gd name="connsiteY64" fmla="*/ 1698308 h 1851319"/>
                <a:gd name="connsiteX65" fmla="*/ 130630 w 1295466"/>
                <a:gd name="connsiteY65" fmla="*/ 1695545 h 1851319"/>
                <a:gd name="connsiteX66" fmla="*/ 146441 w 1295466"/>
                <a:gd name="connsiteY66" fmla="*/ 1712214 h 1851319"/>
                <a:gd name="connsiteX67" fmla="*/ 130630 w 1295466"/>
                <a:gd name="connsiteY67" fmla="*/ 1727359 h 1851319"/>
                <a:gd name="connsiteX68" fmla="*/ 115008 w 1295466"/>
                <a:gd name="connsiteY68" fmla="*/ 1710309 h 1851319"/>
                <a:gd name="connsiteX69" fmla="*/ 130630 w 1295466"/>
                <a:gd name="connsiteY69" fmla="*/ 1695545 h 1851319"/>
                <a:gd name="connsiteX70" fmla="*/ 244167 w 1295466"/>
                <a:gd name="connsiteY70" fmla="*/ 1692974 h 1851319"/>
                <a:gd name="connsiteX71" fmla="*/ 261693 w 1295466"/>
                <a:gd name="connsiteY71" fmla="*/ 1711452 h 1851319"/>
                <a:gd name="connsiteX72" fmla="*/ 241881 w 1295466"/>
                <a:gd name="connsiteY72" fmla="*/ 1729455 h 1851319"/>
                <a:gd name="connsiteX73" fmla="*/ 224737 w 1295466"/>
                <a:gd name="connsiteY73" fmla="*/ 1711071 h 1851319"/>
                <a:gd name="connsiteX74" fmla="*/ 244167 w 1295466"/>
                <a:gd name="connsiteY74" fmla="*/ 1692974 h 1851319"/>
                <a:gd name="connsiteX75" fmla="*/ 356467 w 1295466"/>
                <a:gd name="connsiteY75" fmla="*/ 1691545 h 1851319"/>
                <a:gd name="connsiteX76" fmla="*/ 375136 w 1295466"/>
                <a:gd name="connsiteY76" fmla="*/ 1710881 h 1851319"/>
                <a:gd name="connsiteX77" fmla="*/ 355229 w 1295466"/>
                <a:gd name="connsiteY77" fmla="*/ 1731550 h 1851319"/>
                <a:gd name="connsiteX78" fmla="*/ 335607 w 1295466"/>
                <a:gd name="connsiteY78" fmla="*/ 1710690 h 1851319"/>
                <a:gd name="connsiteX79" fmla="*/ 356467 w 1295466"/>
                <a:gd name="connsiteY79" fmla="*/ 1691545 h 1851319"/>
                <a:gd name="connsiteX80" fmla="*/ 470862 w 1295466"/>
                <a:gd name="connsiteY80" fmla="*/ 1690402 h 1851319"/>
                <a:gd name="connsiteX81" fmla="*/ 492865 w 1295466"/>
                <a:gd name="connsiteY81" fmla="*/ 1710214 h 1851319"/>
                <a:gd name="connsiteX82" fmla="*/ 471529 w 1295466"/>
                <a:gd name="connsiteY82" fmla="*/ 1732121 h 1851319"/>
                <a:gd name="connsiteX83" fmla="*/ 450860 w 1295466"/>
                <a:gd name="connsiteY83" fmla="*/ 1710595 h 1851319"/>
                <a:gd name="connsiteX84" fmla="*/ 470862 w 1295466"/>
                <a:gd name="connsiteY84" fmla="*/ 1690402 h 1851319"/>
                <a:gd name="connsiteX85" fmla="*/ 585162 w 1295466"/>
                <a:gd name="connsiteY85" fmla="*/ 1688211 h 1851319"/>
                <a:gd name="connsiteX86" fmla="*/ 606974 w 1295466"/>
                <a:gd name="connsiteY86" fmla="*/ 1712023 h 1851319"/>
                <a:gd name="connsiteX87" fmla="*/ 583828 w 1295466"/>
                <a:gd name="connsiteY87" fmla="*/ 1734788 h 1851319"/>
                <a:gd name="connsiteX88" fmla="*/ 560873 w 1295466"/>
                <a:gd name="connsiteY88" fmla="*/ 1711642 h 1851319"/>
                <a:gd name="connsiteX89" fmla="*/ 585162 w 1295466"/>
                <a:gd name="connsiteY89" fmla="*/ 1688211 h 1851319"/>
                <a:gd name="connsiteX90" fmla="*/ 695652 w 1295466"/>
                <a:gd name="connsiteY90" fmla="*/ 1686783 h 1851319"/>
                <a:gd name="connsiteX91" fmla="*/ 720322 w 1295466"/>
                <a:gd name="connsiteY91" fmla="*/ 1710310 h 1851319"/>
                <a:gd name="connsiteX92" fmla="*/ 695747 w 1295466"/>
                <a:gd name="connsiteY92" fmla="*/ 1735360 h 1851319"/>
                <a:gd name="connsiteX93" fmla="*/ 672316 w 1295466"/>
                <a:gd name="connsiteY93" fmla="*/ 1711262 h 1851319"/>
                <a:gd name="connsiteX94" fmla="*/ 695652 w 1295466"/>
                <a:gd name="connsiteY94" fmla="*/ 1686783 h 1851319"/>
                <a:gd name="connsiteX95" fmla="*/ 811000 w 1295466"/>
                <a:gd name="connsiteY95" fmla="*/ 1686497 h 1851319"/>
                <a:gd name="connsiteX96" fmla="*/ 833383 w 1295466"/>
                <a:gd name="connsiteY96" fmla="*/ 1711643 h 1851319"/>
                <a:gd name="connsiteX97" fmla="*/ 807856 w 1295466"/>
                <a:gd name="connsiteY97" fmla="*/ 1736122 h 1851319"/>
                <a:gd name="connsiteX98" fmla="*/ 783853 w 1295466"/>
                <a:gd name="connsiteY98" fmla="*/ 1712024 h 1851319"/>
                <a:gd name="connsiteX99" fmla="*/ 811000 w 1295466"/>
                <a:gd name="connsiteY99" fmla="*/ 1686497 h 1851319"/>
                <a:gd name="connsiteX100" fmla="*/ 925490 w 1295466"/>
                <a:gd name="connsiteY100" fmla="*/ 1684401 h 1851319"/>
                <a:gd name="connsiteX101" fmla="*/ 951875 w 1295466"/>
                <a:gd name="connsiteY101" fmla="*/ 1711833 h 1851319"/>
                <a:gd name="connsiteX102" fmla="*/ 924443 w 1295466"/>
                <a:gd name="connsiteY102" fmla="*/ 1738218 h 1851319"/>
                <a:gd name="connsiteX103" fmla="*/ 898059 w 1295466"/>
                <a:gd name="connsiteY103" fmla="*/ 1710786 h 1851319"/>
                <a:gd name="connsiteX104" fmla="*/ 925490 w 1295466"/>
                <a:gd name="connsiteY104" fmla="*/ 1684401 h 1851319"/>
                <a:gd name="connsiteX105" fmla="*/ 1036647 w 1295466"/>
                <a:gd name="connsiteY105" fmla="*/ 1683735 h 1851319"/>
                <a:gd name="connsiteX106" fmla="*/ 1064936 w 1295466"/>
                <a:gd name="connsiteY106" fmla="*/ 1711167 h 1851319"/>
                <a:gd name="connsiteX107" fmla="*/ 1036837 w 1295466"/>
                <a:gd name="connsiteY107" fmla="*/ 1738980 h 1851319"/>
                <a:gd name="connsiteX108" fmla="*/ 1009691 w 1295466"/>
                <a:gd name="connsiteY108" fmla="*/ 1710405 h 1851319"/>
                <a:gd name="connsiteX109" fmla="*/ 1036647 w 1295466"/>
                <a:gd name="connsiteY109" fmla="*/ 1683735 h 1851319"/>
                <a:gd name="connsiteX110" fmla="*/ 1149709 w 1295466"/>
                <a:gd name="connsiteY110" fmla="*/ 1683259 h 1851319"/>
                <a:gd name="connsiteX111" fmla="*/ 1177617 w 1295466"/>
                <a:gd name="connsiteY111" fmla="*/ 1711452 h 1851319"/>
                <a:gd name="connsiteX112" fmla="*/ 1149423 w 1295466"/>
                <a:gd name="connsiteY112" fmla="*/ 1739361 h 1851319"/>
                <a:gd name="connsiteX113" fmla="*/ 1121515 w 1295466"/>
                <a:gd name="connsiteY113" fmla="*/ 1711167 h 1851319"/>
                <a:gd name="connsiteX114" fmla="*/ 1149709 w 1295466"/>
                <a:gd name="connsiteY114" fmla="*/ 1683259 h 1851319"/>
                <a:gd name="connsiteX115" fmla="*/ 1262200 w 1295466"/>
                <a:gd name="connsiteY115" fmla="*/ 1683068 h 1851319"/>
                <a:gd name="connsiteX116" fmla="*/ 1290013 w 1295466"/>
                <a:gd name="connsiteY116" fmla="*/ 1711072 h 1851319"/>
                <a:gd name="connsiteX117" fmla="*/ 1262581 w 1295466"/>
                <a:gd name="connsiteY117" fmla="*/ 1739456 h 1851319"/>
                <a:gd name="connsiteX118" fmla="*/ 1233720 w 1295466"/>
                <a:gd name="connsiteY118" fmla="*/ 1710500 h 1851319"/>
                <a:gd name="connsiteX119" fmla="*/ 1262200 w 1295466"/>
                <a:gd name="connsiteY119" fmla="*/ 1683068 h 1851319"/>
                <a:gd name="connsiteX120" fmla="*/ 12806 w 1295466"/>
                <a:gd name="connsiteY120" fmla="*/ 1584675 h 1851319"/>
                <a:gd name="connsiteX121" fmla="*/ 29093 w 1295466"/>
                <a:gd name="connsiteY121" fmla="*/ 1598391 h 1851319"/>
                <a:gd name="connsiteX122" fmla="*/ 16044 w 1295466"/>
                <a:gd name="connsiteY122" fmla="*/ 1613250 h 1851319"/>
                <a:gd name="connsiteX123" fmla="*/ 42 w 1295466"/>
                <a:gd name="connsiteY123" fmla="*/ 1599629 h 1851319"/>
                <a:gd name="connsiteX124" fmla="*/ 12806 w 1295466"/>
                <a:gd name="connsiteY124" fmla="*/ 1584675 h 1851319"/>
                <a:gd name="connsiteX125" fmla="*/ 130343 w 1295466"/>
                <a:gd name="connsiteY125" fmla="*/ 1582960 h 1851319"/>
                <a:gd name="connsiteX126" fmla="*/ 147012 w 1295466"/>
                <a:gd name="connsiteY126" fmla="*/ 1598485 h 1851319"/>
                <a:gd name="connsiteX127" fmla="*/ 131105 w 1295466"/>
                <a:gd name="connsiteY127" fmla="*/ 1614964 h 1851319"/>
                <a:gd name="connsiteX128" fmla="*/ 114722 w 1295466"/>
                <a:gd name="connsiteY128" fmla="*/ 1599343 h 1851319"/>
                <a:gd name="connsiteX129" fmla="*/ 130343 w 1295466"/>
                <a:gd name="connsiteY129" fmla="*/ 1582960 h 1851319"/>
                <a:gd name="connsiteX130" fmla="*/ 243881 w 1295466"/>
                <a:gd name="connsiteY130" fmla="*/ 1580674 h 1851319"/>
                <a:gd name="connsiteX131" fmla="*/ 261312 w 1295466"/>
                <a:gd name="connsiteY131" fmla="*/ 1600677 h 1851319"/>
                <a:gd name="connsiteX132" fmla="*/ 242453 w 1295466"/>
                <a:gd name="connsiteY132" fmla="*/ 1617631 h 1851319"/>
                <a:gd name="connsiteX133" fmla="*/ 224926 w 1295466"/>
                <a:gd name="connsiteY133" fmla="*/ 1597248 h 1851319"/>
                <a:gd name="connsiteX134" fmla="*/ 243881 w 1295466"/>
                <a:gd name="connsiteY134" fmla="*/ 1580674 h 1851319"/>
                <a:gd name="connsiteX135" fmla="*/ 355800 w 1295466"/>
                <a:gd name="connsiteY135" fmla="*/ 1578960 h 1851319"/>
                <a:gd name="connsiteX136" fmla="*/ 375708 w 1295466"/>
                <a:gd name="connsiteY136" fmla="*/ 1599438 h 1851319"/>
                <a:gd name="connsiteX137" fmla="*/ 354943 w 1295466"/>
                <a:gd name="connsiteY137" fmla="*/ 1618965 h 1851319"/>
                <a:gd name="connsiteX138" fmla="*/ 335417 w 1295466"/>
                <a:gd name="connsiteY138" fmla="*/ 1598581 h 1851319"/>
                <a:gd name="connsiteX139" fmla="*/ 355800 w 1295466"/>
                <a:gd name="connsiteY139" fmla="*/ 1578960 h 1851319"/>
                <a:gd name="connsiteX140" fmla="*/ 471815 w 1295466"/>
                <a:gd name="connsiteY140" fmla="*/ 1577721 h 1851319"/>
                <a:gd name="connsiteX141" fmla="*/ 492865 w 1295466"/>
                <a:gd name="connsiteY141" fmla="*/ 1599057 h 1851319"/>
                <a:gd name="connsiteX142" fmla="*/ 471529 w 1295466"/>
                <a:gd name="connsiteY142" fmla="*/ 1620393 h 1851319"/>
                <a:gd name="connsiteX143" fmla="*/ 450479 w 1295466"/>
                <a:gd name="connsiteY143" fmla="*/ 1598771 h 1851319"/>
                <a:gd name="connsiteX144" fmla="*/ 471815 w 1295466"/>
                <a:gd name="connsiteY144" fmla="*/ 1577721 h 1851319"/>
                <a:gd name="connsiteX145" fmla="*/ 584590 w 1295466"/>
                <a:gd name="connsiteY145" fmla="*/ 1575721 h 1851319"/>
                <a:gd name="connsiteX146" fmla="*/ 607831 w 1295466"/>
                <a:gd name="connsiteY146" fmla="*/ 1598771 h 1851319"/>
                <a:gd name="connsiteX147" fmla="*/ 583447 w 1295466"/>
                <a:gd name="connsiteY147" fmla="*/ 1622203 h 1851319"/>
                <a:gd name="connsiteX148" fmla="*/ 560778 w 1295466"/>
                <a:gd name="connsiteY148" fmla="*/ 1599343 h 1851319"/>
                <a:gd name="connsiteX149" fmla="*/ 584590 w 1295466"/>
                <a:gd name="connsiteY149" fmla="*/ 1575721 h 1851319"/>
                <a:gd name="connsiteX150" fmla="*/ 697748 w 1295466"/>
                <a:gd name="connsiteY150" fmla="*/ 1574578 h 1851319"/>
                <a:gd name="connsiteX151" fmla="*/ 720703 w 1295466"/>
                <a:gd name="connsiteY151" fmla="*/ 1602009 h 1851319"/>
                <a:gd name="connsiteX152" fmla="*/ 696986 w 1295466"/>
                <a:gd name="connsiteY152" fmla="*/ 1623250 h 1851319"/>
                <a:gd name="connsiteX153" fmla="*/ 672030 w 1295466"/>
                <a:gd name="connsiteY153" fmla="*/ 1598581 h 1851319"/>
                <a:gd name="connsiteX154" fmla="*/ 697748 w 1295466"/>
                <a:gd name="connsiteY154" fmla="*/ 1574578 h 1851319"/>
                <a:gd name="connsiteX155" fmla="*/ 808524 w 1295466"/>
                <a:gd name="connsiteY155" fmla="*/ 1573435 h 1851319"/>
                <a:gd name="connsiteX156" fmla="*/ 834051 w 1295466"/>
                <a:gd name="connsiteY156" fmla="*/ 1598295 h 1851319"/>
                <a:gd name="connsiteX157" fmla="*/ 807857 w 1295466"/>
                <a:gd name="connsiteY157" fmla="*/ 1624299 h 1851319"/>
                <a:gd name="connsiteX158" fmla="*/ 783378 w 1295466"/>
                <a:gd name="connsiteY158" fmla="*/ 1598676 h 1851319"/>
                <a:gd name="connsiteX159" fmla="*/ 808524 w 1295466"/>
                <a:gd name="connsiteY159" fmla="*/ 1573435 h 1851319"/>
                <a:gd name="connsiteX160" fmla="*/ 925681 w 1295466"/>
                <a:gd name="connsiteY160" fmla="*/ 1571530 h 1851319"/>
                <a:gd name="connsiteX161" fmla="*/ 952446 w 1295466"/>
                <a:gd name="connsiteY161" fmla="*/ 1598772 h 1851319"/>
                <a:gd name="connsiteX162" fmla="*/ 924253 w 1295466"/>
                <a:gd name="connsiteY162" fmla="*/ 1626489 h 1851319"/>
                <a:gd name="connsiteX163" fmla="*/ 897487 w 1295466"/>
                <a:gd name="connsiteY163" fmla="*/ 1599248 h 1851319"/>
                <a:gd name="connsiteX164" fmla="*/ 925681 w 1295466"/>
                <a:gd name="connsiteY164" fmla="*/ 1571530 h 1851319"/>
                <a:gd name="connsiteX165" fmla="*/ 1038838 w 1295466"/>
                <a:gd name="connsiteY165" fmla="*/ 1570863 h 1851319"/>
                <a:gd name="connsiteX166" fmla="*/ 1065317 w 1295466"/>
                <a:gd name="connsiteY166" fmla="*/ 1600486 h 1851319"/>
                <a:gd name="connsiteX167" fmla="*/ 1035694 w 1295466"/>
                <a:gd name="connsiteY167" fmla="*/ 1626965 h 1851319"/>
                <a:gd name="connsiteX168" fmla="*/ 1009215 w 1295466"/>
                <a:gd name="connsiteY168" fmla="*/ 1597342 h 1851319"/>
                <a:gd name="connsiteX169" fmla="*/ 1038838 w 1295466"/>
                <a:gd name="connsiteY169" fmla="*/ 1570863 h 1851319"/>
                <a:gd name="connsiteX170" fmla="*/ 1150281 w 1295466"/>
                <a:gd name="connsiteY170" fmla="*/ 1570482 h 1851319"/>
                <a:gd name="connsiteX171" fmla="*/ 1178189 w 1295466"/>
                <a:gd name="connsiteY171" fmla="*/ 1600105 h 1851319"/>
                <a:gd name="connsiteX172" fmla="*/ 1147995 w 1295466"/>
                <a:gd name="connsiteY172" fmla="*/ 1627632 h 1851319"/>
                <a:gd name="connsiteX173" fmla="*/ 1121134 w 1295466"/>
                <a:gd name="connsiteY173" fmla="*/ 1596962 h 1851319"/>
                <a:gd name="connsiteX174" fmla="*/ 1150281 w 1295466"/>
                <a:gd name="connsiteY174" fmla="*/ 1570482 h 1851319"/>
                <a:gd name="connsiteX175" fmla="*/ 1266199 w 1295466"/>
                <a:gd name="connsiteY175" fmla="*/ 1570197 h 1851319"/>
                <a:gd name="connsiteX176" fmla="*/ 1294774 w 1295466"/>
                <a:gd name="connsiteY176" fmla="*/ 1599153 h 1851319"/>
                <a:gd name="connsiteX177" fmla="*/ 1265819 w 1295466"/>
                <a:gd name="connsiteY177" fmla="*/ 1627728 h 1851319"/>
                <a:gd name="connsiteX178" fmla="*/ 1237244 w 1295466"/>
                <a:gd name="connsiteY178" fmla="*/ 1598772 h 1851319"/>
                <a:gd name="connsiteX179" fmla="*/ 1266199 w 1295466"/>
                <a:gd name="connsiteY179" fmla="*/ 1570197 h 1851319"/>
                <a:gd name="connsiteX180" fmla="*/ 15948 w 1295466"/>
                <a:gd name="connsiteY180" fmla="*/ 1468374 h 1851319"/>
                <a:gd name="connsiteX181" fmla="*/ 29092 w 1295466"/>
                <a:gd name="connsiteY181" fmla="*/ 1483138 h 1851319"/>
                <a:gd name="connsiteX182" fmla="*/ 12900 w 1295466"/>
                <a:gd name="connsiteY182" fmla="*/ 1496949 h 1851319"/>
                <a:gd name="connsiteX183" fmla="*/ 41 w 1295466"/>
                <a:gd name="connsiteY183" fmla="*/ 1482090 h 1851319"/>
                <a:gd name="connsiteX184" fmla="*/ 15948 w 1295466"/>
                <a:gd name="connsiteY184" fmla="*/ 1468374 h 1851319"/>
                <a:gd name="connsiteX185" fmla="*/ 130343 w 1295466"/>
                <a:gd name="connsiteY185" fmla="*/ 1466565 h 1851319"/>
                <a:gd name="connsiteX186" fmla="*/ 147203 w 1295466"/>
                <a:gd name="connsiteY186" fmla="*/ 1480757 h 1851319"/>
                <a:gd name="connsiteX187" fmla="*/ 131105 w 1295466"/>
                <a:gd name="connsiteY187" fmla="*/ 1498664 h 1851319"/>
                <a:gd name="connsiteX188" fmla="*/ 114722 w 1295466"/>
                <a:gd name="connsiteY188" fmla="*/ 1483043 h 1851319"/>
                <a:gd name="connsiteX189" fmla="*/ 130343 w 1295466"/>
                <a:gd name="connsiteY189" fmla="*/ 1466565 h 1851319"/>
                <a:gd name="connsiteX190" fmla="*/ 244834 w 1295466"/>
                <a:gd name="connsiteY190" fmla="*/ 1463992 h 1851319"/>
                <a:gd name="connsiteX191" fmla="*/ 261788 w 1295466"/>
                <a:gd name="connsiteY191" fmla="*/ 1482947 h 1851319"/>
                <a:gd name="connsiteX192" fmla="*/ 242453 w 1295466"/>
                <a:gd name="connsiteY192" fmla="*/ 1501902 h 1851319"/>
                <a:gd name="connsiteX193" fmla="*/ 224355 w 1295466"/>
                <a:gd name="connsiteY193" fmla="*/ 1481423 h 1851319"/>
                <a:gd name="connsiteX194" fmla="*/ 244834 w 1295466"/>
                <a:gd name="connsiteY194" fmla="*/ 1463992 h 1851319"/>
                <a:gd name="connsiteX195" fmla="*/ 356277 w 1295466"/>
                <a:gd name="connsiteY195" fmla="*/ 1462278 h 1851319"/>
                <a:gd name="connsiteX196" fmla="*/ 375327 w 1295466"/>
                <a:gd name="connsiteY196" fmla="*/ 1483424 h 1851319"/>
                <a:gd name="connsiteX197" fmla="*/ 354562 w 1295466"/>
                <a:gd name="connsiteY197" fmla="*/ 1502569 h 1851319"/>
                <a:gd name="connsiteX198" fmla="*/ 335417 w 1295466"/>
                <a:gd name="connsiteY198" fmla="*/ 1481804 h 1851319"/>
                <a:gd name="connsiteX199" fmla="*/ 356277 w 1295466"/>
                <a:gd name="connsiteY199" fmla="*/ 1462278 h 1851319"/>
                <a:gd name="connsiteX200" fmla="*/ 473244 w 1295466"/>
                <a:gd name="connsiteY200" fmla="*/ 1460658 h 1851319"/>
                <a:gd name="connsiteX201" fmla="*/ 494103 w 1295466"/>
                <a:gd name="connsiteY201" fmla="*/ 1483042 h 1851319"/>
                <a:gd name="connsiteX202" fmla="*/ 470100 w 1295466"/>
                <a:gd name="connsiteY202" fmla="*/ 1504664 h 1851319"/>
                <a:gd name="connsiteX203" fmla="*/ 449622 w 1295466"/>
                <a:gd name="connsiteY203" fmla="*/ 1482090 h 1851319"/>
                <a:gd name="connsiteX204" fmla="*/ 473244 w 1295466"/>
                <a:gd name="connsiteY204" fmla="*/ 1460658 h 1851319"/>
                <a:gd name="connsiteX205" fmla="*/ 583447 w 1295466"/>
                <a:gd name="connsiteY205" fmla="*/ 1459134 h 1851319"/>
                <a:gd name="connsiteX206" fmla="*/ 608022 w 1295466"/>
                <a:gd name="connsiteY206" fmla="*/ 1482661 h 1851319"/>
                <a:gd name="connsiteX207" fmla="*/ 583543 w 1295466"/>
                <a:gd name="connsiteY207" fmla="*/ 1506188 h 1851319"/>
                <a:gd name="connsiteX208" fmla="*/ 560492 w 1295466"/>
                <a:gd name="connsiteY208" fmla="*/ 1481709 h 1851319"/>
                <a:gd name="connsiteX209" fmla="*/ 583447 w 1295466"/>
                <a:gd name="connsiteY209" fmla="*/ 1459134 h 1851319"/>
                <a:gd name="connsiteX210" fmla="*/ 697462 w 1295466"/>
                <a:gd name="connsiteY210" fmla="*/ 1458087 h 1851319"/>
                <a:gd name="connsiteX211" fmla="*/ 720894 w 1295466"/>
                <a:gd name="connsiteY211" fmla="*/ 1480090 h 1851319"/>
                <a:gd name="connsiteX212" fmla="*/ 695176 w 1295466"/>
                <a:gd name="connsiteY212" fmla="*/ 1507141 h 1851319"/>
                <a:gd name="connsiteX213" fmla="*/ 671840 w 1295466"/>
                <a:gd name="connsiteY213" fmla="*/ 1482471 h 1851319"/>
                <a:gd name="connsiteX214" fmla="*/ 697462 w 1295466"/>
                <a:gd name="connsiteY214" fmla="*/ 1458087 h 1851319"/>
                <a:gd name="connsiteX215" fmla="*/ 810333 w 1295466"/>
                <a:gd name="connsiteY215" fmla="*/ 1456277 h 1851319"/>
                <a:gd name="connsiteX216" fmla="*/ 835002 w 1295466"/>
                <a:gd name="connsiteY216" fmla="*/ 1482852 h 1851319"/>
                <a:gd name="connsiteX217" fmla="*/ 807856 w 1295466"/>
                <a:gd name="connsiteY217" fmla="*/ 1509236 h 1851319"/>
                <a:gd name="connsiteX218" fmla="*/ 782043 w 1295466"/>
                <a:gd name="connsiteY218" fmla="*/ 1481423 h 1851319"/>
                <a:gd name="connsiteX219" fmla="*/ 810333 w 1295466"/>
                <a:gd name="connsiteY219" fmla="*/ 1456277 h 1851319"/>
                <a:gd name="connsiteX220" fmla="*/ 924919 w 1295466"/>
                <a:gd name="connsiteY220" fmla="*/ 1454944 h 1851319"/>
                <a:gd name="connsiteX221" fmla="*/ 952732 w 1295466"/>
                <a:gd name="connsiteY221" fmla="*/ 1483043 h 1851319"/>
                <a:gd name="connsiteX222" fmla="*/ 924157 w 1295466"/>
                <a:gd name="connsiteY222" fmla="*/ 1510189 h 1851319"/>
                <a:gd name="connsiteX223" fmla="*/ 897487 w 1295466"/>
                <a:gd name="connsiteY223" fmla="*/ 1483233 h 1851319"/>
                <a:gd name="connsiteX224" fmla="*/ 924919 w 1295466"/>
                <a:gd name="connsiteY224" fmla="*/ 1454944 h 1851319"/>
                <a:gd name="connsiteX225" fmla="*/ 1037029 w 1295466"/>
                <a:gd name="connsiteY225" fmla="*/ 1454468 h 1851319"/>
                <a:gd name="connsiteX226" fmla="*/ 1065413 w 1295466"/>
                <a:gd name="connsiteY226" fmla="*/ 1481900 h 1851319"/>
                <a:gd name="connsiteX227" fmla="*/ 1038553 w 1295466"/>
                <a:gd name="connsiteY227" fmla="*/ 1510856 h 1851319"/>
                <a:gd name="connsiteX228" fmla="*/ 1009121 w 1295466"/>
                <a:gd name="connsiteY228" fmla="*/ 1482472 h 1851319"/>
                <a:gd name="connsiteX229" fmla="*/ 1037029 w 1295466"/>
                <a:gd name="connsiteY229" fmla="*/ 1454468 h 1851319"/>
                <a:gd name="connsiteX230" fmla="*/ 1150185 w 1295466"/>
                <a:gd name="connsiteY230" fmla="*/ 1453896 h 1851319"/>
                <a:gd name="connsiteX231" fmla="*/ 1178379 w 1295466"/>
                <a:gd name="connsiteY231" fmla="*/ 1483138 h 1851319"/>
                <a:gd name="connsiteX232" fmla="*/ 1149137 w 1295466"/>
                <a:gd name="connsiteY232" fmla="*/ 1511332 h 1851319"/>
                <a:gd name="connsiteX233" fmla="*/ 1120943 w 1295466"/>
                <a:gd name="connsiteY233" fmla="*/ 1482090 h 1851319"/>
                <a:gd name="connsiteX234" fmla="*/ 1150185 w 1295466"/>
                <a:gd name="connsiteY234" fmla="*/ 1453896 h 1851319"/>
                <a:gd name="connsiteX235" fmla="*/ 1265723 w 1295466"/>
                <a:gd name="connsiteY235" fmla="*/ 1453134 h 1851319"/>
                <a:gd name="connsiteX236" fmla="*/ 1295441 w 1295466"/>
                <a:gd name="connsiteY236" fmla="*/ 1481328 h 1851319"/>
                <a:gd name="connsiteX237" fmla="*/ 1266199 w 1295466"/>
                <a:gd name="connsiteY237" fmla="*/ 1512094 h 1851319"/>
                <a:gd name="connsiteX238" fmla="*/ 1236481 w 1295466"/>
                <a:gd name="connsiteY238" fmla="*/ 1481900 h 1851319"/>
                <a:gd name="connsiteX239" fmla="*/ 1265723 w 1295466"/>
                <a:gd name="connsiteY239" fmla="*/ 1453134 h 1851319"/>
                <a:gd name="connsiteX240" fmla="*/ 15377 w 1295466"/>
                <a:gd name="connsiteY240" fmla="*/ 1355980 h 1851319"/>
                <a:gd name="connsiteX241" fmla="*/ 29093 w 1295466"/>
                <a:gd name="connsiteY241" fmla="*/ 1370458 h 1851319"/>
                <a:gd name="connsiteX242" fmla="*/ 13567 w 1295466"/>
                <a:gd name="connsiteY242" fmla="*/ 1384650 h 1851319"/>
                <a:gd name="connsiteX243" fmla="*/ 137 w 1295466"/>
                <a:gd name="connsiteY243" fmla="*/ 1370362 h 1851319"/>
                <a:gd name="connsiteX244" fmla="*/ 15377 w 1295466"/>
                <a:gd name="connsiteY244" fmla="*/ 1355980 h 1851319"/>
                <a:gd name="connsiteX245" fmla="*/ 130343 w 1295466"/>
                <a:gd name="connsiteY245" fmla="*/ 1354265 h 1851319"/>
                <a:gd name="connsiteX246" fmla="*/ 147203 w 1295466"/>
                <a:gd name="connsiteY246" fmla="*/ 1368457 h 1851319"/>
                <a:gd name="connsiteX247" fmla="*/ 131105 w 1295466"/>
                <a:gd name="connsiteY247" fmla="*/ 1386364 h 1851319"/>
                <a:gd name="connsiteX248" fmla="*/ 114722 w 1295466"/>
                <a:gd name="connsiteY248" fmla="*/ 1370743 h 1851319"/>
                <a:gd name="connsiteX249" fmla="*/ 130343 w 1295466"/>
                <a:gd name="connsiteY249" fmla="*/ 1354265 h 1851319"/>
                <a:gd name="connsiteX250" fmla="*/ 243215 w 1295466"/>
                <a:gd name="connsiteY250" fmla="*/ 1351597 h 1851319"/>
                <a:gd name="connsiteX251" fmla="*/ 262265 w 1295466"/>
                <a:gd name="connsiteY251" fmla="*/ 1370933 h 1851319"/>
                <a:gd name="connsiteX252" fmla="*/ 241882 w 1295466"/>
                <a:gd name="connsiteY252" fmla="*/ 1389126 h 1851319"/>
                <a:gd name="connsiteX253" fmla="*/ 224355 w 1295466"/>
                <a:gd name="connsiteY253" fmla="*/ 1368742 h 1851319"/>
                <a:gd name="connsiteX254" fmla="*/ 243215 w 1295466"/>
                <a:gd name="connsiteY254" fmla="*/ 1351597 h 1851319"/>
                <a:gd name="connsiteX255" fmla="*/ 355419 w 1295466"/>
                <a:gd name="connsiteY255" fmla="*/ 1350360 h 1851319"/>
                <a:gd name="connsiteX256" fmla="*/ 375803 w 1295466"/>
                <a:gd name="connsiteY256" fmla="*/ 1370362 h 1851319"/>
                <a:gd name="connsiteX257" fmla="*/ 355419 w 1295466"/>
                <a:gd name="connsiteY257" fmla="*/ 1390365 h 1851319"/>
                <a:gd name="connsiteX258" fmla="*/ 335417 w 1295466"/>
                <a:gd name="connsiteY258" fmla="*/ 1370362 h 1851319"/>
                <a:gd name="connsiteX259" fmla="*/ 355419 w 1295466"/>
                <a:gd name="connsiteY259" fmla="*/ 1350360 h 1851319"/>
                <a:gd name="connsiteX260" fmla="*/ 473339 w 1295466"/>
                <a:gd name="connsiteY260" fmla="*/ 1349122 h 1851319"/>
                <a:gd name="connsiteX261" fmla="*/ 492865 w 1295466"/>
                <a:gd name="connsiteY261" fmla="*/ 1371982 h 1851319"/>
                <a:gd name="connsiteX262" fmla="*/ 470005 w 1295466"/>
                <a:gd name="connsiteY262" fmla="*/ 1391508 h 1851319"/>
                <a:gd name="connsiteX263" fmla="*/ 450193 w 1295466"/>
                <a:gd name="connsiteY263" fmla="*/ 1368648 h 1851319"/>
                <a:gd name="connsiteX264" fmla="*/ 473339 w 1295466"/>
                <a:gd name="connsiteY264" fmla="*/ 1349122 h 1851319"/>
                <a:gd name="connsiteX265" fmla="*/ 582876 w 1295466"/>
                <a:gd name="connsiteY265" fmla="*/ 1346835 h 1851319"/>
                <a:gd name="connsiteX266" fmla="*/ 608022 w 1295466"/>
                <a:gd name="connsiteY266" fmla="*/ 1369695 h 1851319"/>
                <a:gd name="connsiteX267" fmla="*/ 584115 w 1295466"/>
                <a:gd name="connsiteY267" fmla="*/ 1393793 h 1851319"/>
                <a:gd name="connsiteX268" fmla="*/ 560493 w 1295466"/>
                <a:gd name="connsiteY268" fmla="*/ 1369981 h 1851319"/>
                <a:gd name="connsiteX269" fmla="*/ 582876 w 1295466"/>
                <a:gd name="connsiteY269" fmla="*/ 1346835 h 1851319"/>
                <a:gd name="connsiteX270" fmla="*/ 696129 w 1295466"/>
                <a:gd name="connsiteY270" fmla="*/ 1345788 h 1851319"/>
                <a:gd name="connsiteX271" fmla="*/ 720893 w 1295466"/>
                <a:gd name="connsiteY271" fmla="*/ 1371124 h 1851319"/>
                <a:gd name="connsiteX272" fmla="*/ 696510 w 1295466"/>
                <a:gd name="connsiteY272" fmla="*/ 1394937 h 1851319"/>
                <a:gd name="connsiteX273" fmla="*/ 671840 w 1295466"/>
                <a:gd name="connsiteY273" fmla="*/ 1369505 h 1851319"/>
                <a:gd name="connsiteX274" fmla="*/ 696129 w 1295466"/>
                <a:gd name="connsiteY274" fmla="*/ 1345788 h 1851319"/>
                <a:gd name="connsiteX275" fmla="*/ 809762 w 1295466"/>
                <a:gd name="connsiteY275" fmla="*/ 1345025 h 1851319"/>
                <a:gd name="connsiteX276" fmla="*/ 833860 w 1295466"/>
                <a:gd name="connsiteY276" fmla="*/ 1371028 h 1851319"/>
                <a:gd name="connsiteX277" fmla="*/ 808333 w 1295466"/>
                <a:gd name="connsiteY277" fmla="*/ 1395889 h 1851319"/>
                <a:gd name="connsiteX278" fmla="*/ 783187 w 1295466"/>
                <a:gd name="connsiteY278" fmla="*/ 1370647 h 1851319"/>
                <a:gd name="connsiteX279" fmla="*/ 809762 w 1295466"/>
                <a:gd name="connsiteY279" fmla="*/ 1345025 h 1851319"/>
                <a:gd name="connsiteX280" fmla="*/ 925300 w 1295466"/>
                <a:gd name="connsiteY280" fmla="*/ 1342930 h 1851319"/>
                <a:gd name="connsiteX281" fmla="*/ 952446 w 1295466"/>
                <a:gd name="connsiteY281" fmla="*/ 1371696 h 1851319"/>
                <a:gd name="connsiteX282" fmla="*/ 924633 w 1295466"/>
                <a:gd name="connsiteY282" fmla="*/ 1397794 h 1851319"/>
                <a:gd name="connsiteX283" fmla="*/ 897486 w 1295466"/>
                <a:gd name="connsiteY283" fmla="*/ 1369029 h 1851319"/>
                <a:gd name="connsiteX284" fmla="*/ 925300 w 1295466"/>
                <a:gd name="connsiteY284" fmla="*/ 1342930 h 1851319"/>
                <a:gd name="connsiteX285" fmla="*/ 1037695 w 1295466"/>
                <a:gd name="connsiteY285" fmla="*/ 1342168 h 1851319"/>
                <a:gd name="connsiteX286" fmla="*/ 1065507 w 1295466"/>
                <a:gd name="connsiteY286" fmla="*/ 1370267 h 1851319"/>
                <a:gd name="connsiteX287" fmla="*/ 1035885 w 1295466"/>
                <a:gd name="connsiteY287" fmla="*/ 1398556 h 1851319"/>
                <a:gd name="connsiteX288" fmla="*/ 1009120 w 1295466"/>
                <a:gd name="connsiteY288" fmla="*/ 1369410 h 1851319"/>
                <a:gd name="connsiteX289" fmla="*/ 1037695 w 1295466"/>
                <a:gd name="connsiteY289" fmla="*/ 1342168 h 1851319"/>
                <a:gd name="connsiteX290" fmla="*/ 1149805 w 1295466"/>
                <a:gd name="connsiteY290" fmla="*/ 1341502 h 1851319"/>
                <a:gd name="connsiteX291" fmla="*/ 1178380 w 1295466"/>
                <a:gd name="connsiteY291" fmla="*/ 1370457 h 1851319"/>
                <a:gd name="connsiteX292" fmla="*/ 1149424 w 1295466"/>
                <a:gd name="connsiteY292" fmla="*/ 1399032 h 1851319"/>
                <a:gd name="connsiteX293" fmla="*/ 1120849 w 1295466"/>
                <a:gd name="connsiteY293" fmla="*/ 1370077 h 1851319"/>
                <a:gd name="connsiteX294" fmla="*/ 1149805 w 1295466"/>
                <a:gd name="connsiteY294" fmla="*/ 1341502 h 1851319"/>
                <a:gd name="connsiteX295" fmla="*/ 1265914 w 1295466"/>
                <a:gd name="connsiteY295" fmla="*/ 1341121 h 1851319"/>
                <a:gd name="connsiteX296" fmla="*/ 1295155 w 1295466"/>
                <a:gd name="connsiteY296" fmla="*/ 1369696 h 1851319"/>
                <a:gd name="connsiteX297" fmla="*/ 1265056 w 1295466"/>
                <a:gd name="connsiteY297" fmla="*/ 1399509 h 1851319"/>
                <a:gd name="connsiteX298" fmla="*/ 1236767 w 1295466"/>
                <a:gd name="connsiteY298" fmla="*/ 1369886 h 1851319"/>
                <a:gd name="connsiteX299" fmla="*/ 1265914 w 1295466"/>
                <a:gd name="connsiteY299" fmla="*/ 1341121 h 1851319"/>
                <a:gd name="connsiteX300" fmla="*/ 14615 w 1295466"/>
                <a:gd name="connsiteY300" fmla="*/ 1245013 h 1851319"/>
                <a:gd name="connsiteX301" fmla="*/ 27379 w 1295466"/>
                <a:gd name="connsiteY301" fmla="*/ 1259301 h 1851319"/>
                <a:gd name="connsiteX302" fmla="*/ 14139 w 1295466"/>
                <a:gd name="connsiteY302" fmla="*/ 1271207 h 1851319"/>
                <a:gd name="connsiteX303" fmla="*/ 1376 w 1295466"/>
                <a:gd name="connsiteY303" fmla="*/ 1256824 h 1851319"/>
                <a:gd name="connsiteX304" fmla="*/ 14615 w 1295466"/>
                <a:gd name="connsiteY304" fmla="*/ 1245013 h 1851319"/>
                <a:gd name="connsiteX305" fmla="*/ 131391 w 1295466"/>
                <a:gd name="connsiteY305" fmla="*/ 1241965 h 1851319"/>
                <a:gd name="connsiteX306" fmla="*/ 146821 w 1295466"/>
                <a:gd name="connsiteY306" fmla="*/ 1258634 h 1851319"/>
                <a:gd name="connsiteX307" fmla="*/ 130058 w 1295466"/>
                <a:gd name="connsiteY307" fmla="*/ 1274350 h 1851319"/>
                <a:gd name="connsiteX308" fmla="*/ 114722 w 1295466"/>
                <a:gd name="connsiteY308" fmla="*/ 1257395 h 1851319"/>
                <a:gd name="connsiteX309" fmla="*/ 131391 w 1295466"/>
                <a:gd name="connsiteY309" fmla="*/ 1241965 h 1851319"/>
                <a:gd name="connsiteX310" fmla="*/ 241690 w 1295466"/>
                <a:gd name="connsiteY310" fmla="*/ 1239774 h 1851319"/>
                <a:gd name="connsiteX311" fmla="*/ 261312 w 1295466"/>
                <a:gd name="connsiteY311" fmla="*/ 1257586 h 1851319"/>
                <a:gd name="connsiteX312" fmla="*/ 242452 w 1295466"/>
                <a:gd name="connsiteY312" fmla="*/ 1276255 h 1851319"/>
                <a:gd name="connsiteX313" fmla="*/ 224450 w 1295466"/>
                <a:gd name="connsiteY313" fmla="*/ 1258253 h 1851319"/>
                <a:gd name="connsiteX314" fmla="*/ 241690 w 1295466"/>
                <a:gd name="connsiteY314" fmla="*/ 1239774 h 1851319"/>
                <a:gd name="connsiteX315" fmla="*/ 355610 w 1295466"/>
                <a:gd name="connsiteY315" fmla="*/ 1238250 h 1851319"/>
                <a:gd name="connsiteX316" fmla="*/ 375136 w 1295466"/>
                <a:gd name="connsiteY316" fmla="*/ 1256728 h 1851319"/>
                <a:gd name="connsiteX317" fmla="*/ 356277 w 1295466"/>
                <a:gd name="connsiteY317" fmla="*/ 1278255 h 1851319"/>
                <a:gd name="connsiteX318" fmla="*/ 335702 w 1295466"/>
                <a:gd name="connsiteY318" fmla="*/ 1258348 h 1851319"/>
                <a:gd name="connsiteX319" fmla="*/ 355610 w 1295466"/>
                <a:gd name="connsiteY319" fmla="*/ 1238250 h 1851319"/>
                <a:gd name="connsiteX320" fmla="*/ 472101 w 1295466"/>
                <a:gd name="connsiteY320" fmla="*/ 1236536 h 1851319"/>
                <a:gd name="connsiteX321" fmla="*/ 492865 w 1295466"/>
                <a:gd name="connsiteY321" fmla="*/ 1258444 h 1851319"/>
                <a:gd name="connsiteX322" fmla="*/ 471243 w 1295466"/>
                <a:gd name="connsiteY322" fmla="*/ 1279208 h 1851319"/>
                <a:gd name="connsiteX323" fmla="*/ 450479 w 1295466"/>
                <a:gd name="connsiteY323" fmla="*/ 1257586 h 1851319"/>
                <a:gd name="connsiteX324" fmla="*/ 472101 w 1295466"/>
                <a:gd name="connsiteY324" fmla="*/ 1236536 h 1851319"/>
                <a:gd name="connsiteX325" fmla="*/ 583543 w 1295466"/>
                <a:gd name="connsiteY325" fmla="*/ 1234154 h 1851319"/>
                <a:gd name="connsiteX326" fmla="*/ 607260 w 1295466"/>
                <a:gd name="connsiteY326" fmla="*/ 1258252 h 1851319"/>
                <a:gd name="connsiteX327" fmla="*/ 584686 w 1295466"/>
                <a:gd name="connsiteY327" fmla="*/ 1281208 h 1851319"/>
                <a:gd name="connsiteX328" fmla="*/ 560778 w 1295466"/>
                <a:gd name="connsiteY328" fmla="*/ 1257681 h 1851319"/>
                <a:gd name="connsiteX329" fmla="*/ 583543 w 1295466"/>
                <a:gd name="connsiteY329" fmla="*/ 1234154 h 1851319"/>
                <a:gd name="connsiteX330" fmla="*/ 697462 w 1295466"/>
                <a:gd name="connsiteY330" fmla="*/ 1233679 h 1851319"/>
                <a:gd name="connsiteX331" fmla="*/ 720989 w 1295466"/>
                <a:gd name="connsiteY331" fmla="*/ 1258158 h 1851319"/>
                <a:gd name="connsiteX332" fmla="*/ 697176 w 1295466"/>
                <a:gd name="connsiteY332" fmla="*/ 1282256 h 1851319"/>
                <a:gd name="connsiteX333" fmla="*/ 671935 w 1295466"/>
                <a:gd name="connsiteY333" fmla="*/ 1257872 h 1851319"/>
                <a:gd name="connsiteX334" fmla="*/ 697462 w 1295466"/>
                <a:gd name="connsiteY334" fmla="*/ 1233679 h 1851319"/>
                <a:gd name="connsiteX335" fmla="*/ 809000 w 1295466"/>
                <a:gd name="connsiteY335" fmla="*/ 1233107 h 1851319"/>
                <a:gd name="connsiteX336" fmla="*/ 833955 w 1295466"/>
                <a:gd name="connsiteY336" fmla="*/ 1258348 h 1851319"/>
                <a:gd name="connsiteX337" fmla="*/ 808333 w 1295466"/>
                <a:gd name="connsiteY337" fmla="*/ 1282922 h 1851319"/>
                <a:gd name="connsiteX338" fmla="*/ 783759 w 1295466"/>
                <a:gd name="connsiteY338" fmla="*/ 1257681 h 1851319"/>
                <a:gd name="connsiteX339" fmla="*/ 809000 w 1295466"/>
                <a:gd name="connsiteY339" fmla="*/ 1233107 h 1851319"/>
                <a:gd name="connsiteX340" fmla="*/ 924824 w 1295466"/>
                <a:gd name="connsiteY340" fmla="*/ 1230821 h 1851319"/>
                <a:gd name="connsiteX341" fmla="*/ 952256 w 1295466"/>
                <a:gd name="connsiteY341" fmla="*/ 1257300 h 1851319"/>
                <a:gd name="connsiteX342" fmla="*/ 924253 w 1295466"/>
                <a:gd name="connsiteY342" fmla="*/ 1285208 h 1851319"/>
                <a:gd name="connsiteX343" fmla="*/ 897773 w 1295466"/>
                <a:gd name="connsiteY343" fmla="*/ 1257776 h 1851319"/>
                <a:gd name="connsiteX344" fmla="*/ 924824 w 1295466"/>
                <a:gd name="connsiteY344" fmla="*/ 1230821 h 1851319"/>
                <a:gd name="connsiteX345" fmla="*/ 1037028 w 1295466"/>
                <a:gd name="connsiteY345" fmla="*/ 1230154 h 1851319"/>
                <a:gd name="connsiteX346" fmla="*/ 1065127 w 1295466"/>
                <a:gd name="connsiteY346" fmla="*/ 1258253 h 1851319"/>
                <a:gd name="connsiteX347" fmla="*/ 1036552 w 1295466"/>
                <a:gd name="connsiteY347" fmla="*/ 1285875 h 1851319"/>
                <a:gd name="connsiteX348" fmla="*/ 1009405 w 1295466"/>
                <a:gd name="connsiteY348" fmla="*/ 1256729 h 1851319"/>
                <a:gd name="connsiteX349" fmla="*/ 1037028 w 1295466"/>
                <a:gd name="connsiteY349" fmla="*/ 1230154 h 1851319"/>
                <a:gd name="connsiteX350" fmla="*/ 1150185 w 1295466"/>
                <a:gd name="connsiteY350" fmla="*/ 1229678 h 1851319"/>
                <a:gd name="connsiteX351" fmla="*/ 1177998 w 1295466"/>
                <a:gd name="connsiteY351" fmla="*/ 1257491 h 1851319"/>
                <a:gd name="connsiteX352" fmla="*/ 1151137 w 1295466"/>
                <a:gd name="connsiteY352" fmla="*/ 1286352 h 1851319"/>
                <a:gd name="connsiteX353" fmla="*/ 1121324 w 1295466"/>
                <a:gd name="connsiteY353" fmla="*/ 1258443 h 1851319"/>
                <a:gd name="connsiteX354" fmla="*/ 1150185 w 1295466"/>
                <a:gd name="connsiteY354" fmla="*/ 1229678 h 1851319"/>
                <a:gd name="connsiteX355" fmla="*/ 1265533 w 1295466"/>
                <a:gd name="connsiteY355" fmla="*/ 1229487 h 1851319"/>
                <a:gd name="connsiteX356" fmla="*/ 1294394 w 1295466"/>
                <a:gd name="connsiteY356" fmla="*/ 1258253 h 1851319"/>
                <a:gd name="connsiteX357" fmla="*/ 1265248 w 1295466"/>
                <a:gd name="connsiteY357" fmla="*/ 1286637 h 1851319"/>
                <a:gd name="connsiteX358" fmla="*/ 1237340 w 1295466"/>
                <a:gd name="connsiteY358" fmla="*/ 1256919 h 1851319"/>
                <a:gd name="connsiteX359" fmla="*/ 1265533 w 1295466"/>
                <a:gd name="connsiteY359" fmla="*/ 1229487 h 1851319"/>
                <a:gd name="connsiteX360" fmla="*/ 14709 w 1295466"/>
                <a:gd name="connsiteY360" fmla="*/ 1133190 h 1851319"/>
                <a:gd name="connsiteX361" fmla="*/ 27092 w 1295466"/>
                <a:gd name="connsiteY361" fmla="*/ 1145667 h 1851319"/>
                <a:gd name="connsiteX362" fmla="*/ 15091 w 1295466"/>
                <a:gd name="connsiteY362" fmla="*/ 1158240 h 1851319"/>
                <a:gd name="connsiteX363" fmla="*/ 1946 w 1295466"/>
                <a:gd name="connsiteY363" fmla="*/ 1144905 h 1851319"/>
                <a:gd name="connsiteX364" fmla="*/ 14709 w 1295466"/>
                <a:gd name="connsiteY364" fmla="*/ 1133190 h 1851319"/>
                <a:gd name="connsiteX365" fmla="*/ 131201 w 1295466"/>
                <a:gd name="connsiteY365" fmla="*/ 1129951 h 1851319"/>
                <a:gd name="connsiteX366" fmla="*/ 146917 w 1295466"/>
                <a:gd name="connsiteY366" fmla="*/ 1144048 h 1851319"/>
                <a:gd name="connsiteX367" fmla="*/ 130248 w 1295466"/>
                <a:gd name="connsiteY367" fmla="*/ 1161479 h 1851319"/>
                <a:gd name="connsiteX368" fmla="*/ 115008 w 1295466"/>
                <a:gd name="connsiteY368" fmla="*/ 1146239 h 1851319"/>
                <a:gd name="connsiteX369" fmla="*/ 131201 w 1295466"/>
                <a:gd name="connsiteY369" fmla="*/ 1129951 h 1851319"/>
                <a:gd name="connsiteX370" fmla="*/ 242453 w 1295466"/>
                <a:gd name="connsiteY370" fmla="*/ 1128141 h 1851319"/>
                <a:gd name="connsiteX371" fmla="*/ 260836 w 1295466"/>
                <a:gd name="connsiteY371" fmla="*/ 1145381 h 1851319"/>
                <a:gd name="connsiteX372" fmla="*/ 243596 w 1295466"/>
                <a:gd name="connsiteY372" fmla="*/ 1163384 h 1851319"/>
                <a:gd name="connsiteX373" fmla="*/ 225403 w 1295466"/>
                <a:gd name="connsiteY373" fmla="*/ 1146334 h 1851319"/>
                <a:gd name="connsiteX374" fmla="*/ 242453 w 1295466"/>
                <a:gd name="connsiteY374" fmla="*/ 1128141 h 1851319"/>
                <a:gd name="connsiteX375" fmla="*/ 357325 w 1295466"/>
                <a:gd name="connsiteY375" fmla="*/ 1126332 h 1851319"/>
                <a:gd name="connsiteX376" fmla="*/ 375327 w 1295466"/>
                <a:gd name="connsiteY376" fmla="*/ 1146810 h 1851319"/>
                <a:gd name="connsiteX377" fmla="*/ 353514 w 1295466"/>
                <a:gd name="connsiteY377" fmla="*/ 1165098 h 1851319"/>
                <a:gd name="connsiteX378" fmla="*/ 335989 w 1295466"/>
                <a:gd name="connsiteY378" fmla="*/ 1144810 h 1851319"/>
                <a:gd name="connsiteX379" fmla="*/ 357325 w 1295466"/>
                <a:gd name="connsiteY379" fmla="*/ 1126332 h 1851319"/>
                <a:gd name="connsiteX380" fmla="*/ 471815 w 1295466"/>
                <a:gd name="connsiteY380" fmla="*/ 1125093 h 1851319"/>
                <a:gd name="connsiteX381" fmla="*/ 492579 w 1295466"/>
                <a:gd name="connsiteY381" fmla="*/ 1144619 h 1851319"/>
                <a:gd name="connsiteX382" fmla="*/ 471624 w 1295466"/>
                <a:gd name="connsiteY382" fmla="*/ 1166146 h 1851319"/>
                <a:gd name="connsiteX383" fmla="*/ 451145 w 1295466"/>
                <a:gd name="connsiteY383" fmla="*/ 1146524 h 1851319"/>
                <a:gd name="connsiteX384" fmla="*/ 471815 w 1295466"/>
                <a:gd name="connsiteY384" fmla="*/ 1125093 h 1851319"/>
                <a:gd name="connsiteX385" fmla="*/ 583352 w 1295466"/>
                <a:gd name="connsiteY385" fmla="*/ 1123188 h 1851319"/>
                <a:gd name="connsiteX386" fmla="*/ 606974 w 1295466"/>
                <a:gd name="connsiteY386" fmla="*/ 1145191 h 1851319"/>
                <a:gd name="connsiteX387" fmla="*/ 583733 w 1295466"/>
                <a:gd name="connsiteY387" fmla="*/ 1168146 h 1851319"/>
                <a:gd name="connsiteX388" fmla="*/ 561540 w 1295466"/>
                <a:gd name="connsiteY388" fmla="*/ 1144905 h 1851319"/>
                <a:gd name="connsiteX389" fmla="*/ 583352 w 1295466"/>
                <a:gd name="connsiteY389" fmla="*/ 1123188 h 1851319"/>
                <a:gd name="connsiteX390" fmla="*/ 696890 w 1295466"/>
                <a:gd name="connsiteY390" fmla="*/ 1121950 h 1851319"/>
                <a:gd name="connsiteX391" fmla="*/ 720608 w 1295466"/>
                <a:gd name="connsiteY391" fmla="*/ 1146239 h 1851319"/>
                <a:gd name="connsiteX392" fmla="*/ 695747 w 1295466"/>
                <a:gd name="connsiteY392" fmla="*/ 1169384 h 1851319"/>
                <a:gd name="connsiteX393" fmla="*/ 672602 w 1295466"/>
                <a:gd name="connsiteY393" fmla="*/ 1145096 h 1851319"/>
                <a:gd name="connsiteX394" fmla="*/ 696890 w 1295466"/>
                <a:gd name="connsiteY394" fmla="*/ 1121950 h 1851319"/>
                <a:gd name="connsiteX395" fmla="*/ 808619 w 1295466"/>
                <a:gd name="connsiteY395" fmla="*/ 1120902 h 1851319"/>
                <a:gd name="connsiteX396" fmla="*/ 833384 w 1295466"/>
                <a:gd name="connsiteY396" fmla="*/ 1146048 h 1851319"/>
                <a:gd name="connsiteX397" fmla="*/ 807571 w 1295466"/>
                <a:gd name="connsiteY397" fmla="*/ 1170432 h 1851319"/>
                <a:gd name="connsiteX398" fmla="*/ 783854 w 1295466"/>
                <a:gd name="connsiteY398" fmla="*/ 1144143 h 1851319"/>
                <a:gd name="connsiteX399" fmla="*/ 808619 w 1295466"/>
                <a:gd name="connsiteY399" fmla="*/ 1120902 h 1851319"/>
                <a:gd name="connsiteX400" fmla="*/ 923586 w 1295466"/>
                <a:gd name="connsiteY400" fmla="*/ 1119283 h 1851319"/>
                <a:gd name="connsiteX401" fmla="*/ 951494 w 1295466"/>
                <a:gd name="connsiteY401" fmla="*/ 1144810 h 1851319"/>
                <a:gd name="connsiteX402" fmla="*/ 925300 w 1295466"/>
                <a:gd name="connsiteY402" fmla="*/ 1172242 h 1851319"/>
                <a:gd name="connsiteX403" fmla="*/ 898535 w 1295466"/>
                <a:gd name="connsiteY403" fmla="*/ 1145572 h 1851319"/>
                <a:gd name="connsiteX404" fmla="*/ 923586 w 1295466"/>
                <a:gd name="connsiteY404" fmla="*/ 1119283 h 1851319"/>
                <a:gd name="connsiteX405" fmla="*/ 1037029 w 1295466"/>
                <a:gd name="connsiteY405" fmla="*/ 1118235 h 1851319"/>
                <a:gd name="connsiteX406" fmla="*/ 1064747 w 1295466"/>
                <a:gd name="connsiteY406" fmla="*/ 1146429 h 1851319"/>
                <a:gd name="connsiteX407" fmla="*/ 1037505 w 1295466"/>
                <a:gd name="connsiteY407" fmla="*/ 1173194 h 1851319"/>
                <a:gd name="connsiteX408" fmla="*/ 1009787 w 1295466"/>
                <a:gd name="connsiteY408" fmla="*/ 1145000 h 1851319"/>
                <a:gd name="connsiteX409" fmla="*/ 1037029 w 1295466"/>
                <a:gd name="connsiteY409" fmla="*/ 1118235 h 1851319"/>
                <a:gd name="connsiteX410" fmla="*/ 1149995 w 1295466"/>
                <a:gd name="connsiteY410" fmla="*/ 1117854 h 1851319"/>
                <a:gd name="connsiteX411" fmla="*/ 1177427 w 1295466"/>
                <a:gd name="connsiteY411" fmla="*/ 1144619 h 1851319"/>
                <a:gd name="connsiteX412" fmla="*/ 1150186 w 1295466"/>
                <a:gd name="connsiteY412" fmla="*/ 1173575 h 1851319"/>
                <a:gd name="connsiteX413" fmla="*/ 1121706 w 1295466"/>
                <a:gd name="connsiteY413" fmla="*/ 1145858 h 1851319"/>
                <a:gd name="connsiteX414" fmla="*/ 1149995 w 1295466"/>
                <a:gd name="connsiteY414" fmla="*/ 1117854 h 1851319"/>
                <a:gd name="connsiteX415" fmla="*/ 1266104 w 1295466"/>
                <a:gd name="connsiteY415" fmla="*/ 1117569 h 1851319"/>
                <a:gd name="connsiteX416" fmla="*/ 1294012 w 1295466"/>
                <a:gd name="connsiteY416" fmla="*/ 1145762 h 1851319"/>
                <a:gd name="connsiteX417" fmla="*/ 1265819 w 1295466"/>
                <a:gd name="connsiteY417" fmla="*/ 1173671 h 1851319"/>
                <a:gd name="connsiteX418" fmla="*/ 1237911 w 1295466"/>
                <a:gd name="connsiteY418" fmla="*/ 1145477 h 1851319"/>
                <a:gd name="connsiteX419" fmla="*/ 1266104 w 1295466"/>
                <a:gd name="connsiteY419" fmla="*/ 1117569 h 1851319"/>
                <a:gd name="connsiteX420" fmla="*/ 15472 w 1295466"/>
                <a:gd name="connsiteY420" fmla="*/ 1017270 h 1851319"/>
                <a:gd name="connsiteX421" fmla="*/ 26521 w 1295466"/>
                <a:gd name="connsiteY421" fmla="*/ 1028986 h 1851319"/>
                <a:gd name="connsiteX422" fmla="*/ 14329 w 1295466"/>
                <a:gd name="connsiteY422" fmla="*/ 1041654 h 1851319"/>
                <a:gd name="connsiteX423" fmla="*/ 2327 w 1295466"/>
                <a:gd name="connsiteY423" fmla="*/ 1028795 h 1851319"/>
                <a:gd name="connsiteX424" fmla="*/ 15472 w 1295466"/>
                <a:gd name="connsiteY424" fmla="*/ 1017270 h 1851319"/>
                <a:gd name="connsiteX425" fmla="*/ 131773 w 1295466"/>
                <a:gd name="connsiteY425" fmla="*/ 1013937 h 1851319"/>
                <a:gd name="connsiteX426" fmla="*/ 146727 w 1295466"/>
                <a:gd name="connsiteY426" fmla="*/ 1028987 h 1851319"/>
                <a:gd name="connsiteX427" fmla="*/ 130820 w 1295466"/>
                <a:gd name="connsiteY427" fmla="*/ 1044703 h 1851319"/>
                <a:gd name="connsiteX428" fmla="*/ 115485 w 1295466"/>
                <a:gd name="connsiteY428" fmla="*/ 1027843 h 1851319"/>
                <a:gd name="connsiteX429" fmla="*/ 131773 w 1295466"/>
                <a:gd name="connsiteY429" fmla="*/ 1013937 h 1851319"/>
                <a:gd name="connsiteX430" fmla="*/ 242643 w 1295466"/>
                <a:gd name="connsiteY430" fmla="*/ 1012127 h 1851319"/>
                <a:gd name="connsiteX431" fmla="*/ 260169 w 1295466"/>
                <a:gd name="connsiteY431" fmla="*/ 1029272 h 1851319"/>
                <a:gd name="connsiteX432" fmla="*/ 244643 w 1295466"/>
                <a:gd name="connsiteY432" fmla="*/ 1046417 h 1851319"/>
                <a:gd name="connsiteX433" fmla="*/ 225974 w 1295466"/>
                <a:gd name="connsiteY433" fmla="*/ 1030510 h 1851319"/>
                <a:gd name="connsiteX434" fmla="*/ 242643 w 1295466"/>
                <a:gd name="connsiteY434" fmla="*/ 1012127 h 1851319"/>
                <a:gd name="connsiteX435" fmla="*/ 356562 w 1295466"/>
                <a:gd name="connsiteY435" fmla="*/ 1010317 h 1851319"/>
                <a:gd name="connsiteX436" fmla="*/ 374565 w 1295466"/>
                <a:gd name="connsiteY436" fmla="*/ 1030033 h 1851319"/>
                <a:gd name="connsiteX437" fmla="*/ 355229 w 1295466"/>
                <a:gd name="connsiteY437" fmla="*/ 1048988 h 1851319"/>
                <a:gd name="connsiteX438" fmla="*/ 336274 w 1295466"/>
                <a:gd name="connsiteY438" fmla="*/ 1029748 h 1851319"/>
                <a:gd name="connsiteX439" fmla="*/ 356562 w 1295466"/>
                <a:gd name="connsiteY439" fmla="*/ 1010317 h 1851319"/>
                <a:gd name="connsiteX440" fmla="*/ 472292 w 1295466"/>
                <a:gd name="connsiteY440" fmla="*/ 1009078 h 1851319"/>
                <a:gd name="connsiteX441" fmla="*/ 492008 w 1295466"/>
                <a:gd name="connsiteY441" fmla="*/ 1029462 h 1851319"/>
                <a:gd name="connsiteX442" fmla="*/ 472196 w 1295466"/>
                <a:gd name="connsiteY442" fmla="*/ 1049941 h 1851319"/>
                <a:gd name="connsiteX443" fmla="*/ 451432 w 1295466"/>
                <a:gd name="connsiteY443" fmla="*/ 1030224 h 1851319"/>
                <a:gd name="connsiteX444" fmla="*/ 472292 w 1295466"/>
                <a:gd name="connsiteY444" fmla="*/ 1009078 h 1851319"/>
                <a:gd name="connsiteX445" fmla="*/ 584115 w 1295466"/>
                <a:gd name="connsiteY445" fmla="*/ 1008126 h 1851319"/>
                <a:gd name="connsiteX446" fmla="*/ 605451 w 1295466"/>
                <a:gd name="connsiteY446" fmla="*/ 1028700 h 1851319"/>
                <a:gd name="connsiteX447" fmla="*/ 583829 w 1295466"/>
                <a:gd name="connsiteY447" fmla="*/ 1050512 h 1851319"/>
                <a:gd name="connsiteX448" fmla="*/ 562779 w 1295466"/>
                <a:gd name="connsiteY448" fmla="*/ 1029176 h 1851319"/>
                <a:gd name="connsiteX449" fmla="*/ 584115 w 1295466"/>
                <a:gd name="connsiteY449" fmla="*/ 1008126 h 1851319"/>
                <a:gd name="connsiteX450" fmla="*/ 696605 w 1295466"/>
                <a:gd name="connsiteY450" fmla="*/ 1006126 h 1851319"/>
                <a:gd name="connsiteX451" fmla="*/ 720131 w 1295466"/>
                <a:gd name="connsiteY451" fmla="*/ 1028891 h 1851319"/>
                <a:gd name="connsiteX452" fmla="*/ 696033 w 1295466"/>
                <a:gd name="connsiteY452" fmla="*/ 1052608 h 1851319"/>
                <a:gd name="connsiteX453" fmla="*/ 673077 w 1295466"/>
                <a:gd name="connsiteY453" fmla="*/ 1030034 h 1851319"/>
                <a:gd name="connsiteX454" fmla="*/ 696605 w 1295466"/>
                <a:gd name="connsiteY454" fmla="*/ 1006126 h 1851319"/>
                <a:gd name="connsiteX455" fmla="*/ 808904 w 1295466"/>
                <a:gd name="connsiteY455" fmla="*/ 1005269 h 1851319"/>
                <a:gd name="connsiteX456" fmla="*/ 832621 w 1295466"/>
                <a:gd name="connsiteY456" fmla="*/ 1029081 h 1851319"/>
                <a:gd name="connsiteX457" fmla="*/ 809666 w 1295466"/>
                <a:gd name="connsiteY457" fmla="*/ 1053846 h 1851319"/>
                <a:gd name="connsiteX458" fmla="*/ 784615 w 1295466"/>
                <a:gd name="connsiteY458" fmla="*/ 1030605 h 1851319"/>
                <a:gd name="connsiteX459" fmla="*/ 808904 w 1295466"/>
                <a:gd name="connsiteY459" fmla="*/ 1005269 h 1851319"/>
                <a:gd name="connsiteX460" fmla="*/ 923681 w 1295466"/>
                <a:gd name="connsiteY460" fmla="*/ 1004602 h 1851319"/>
                <a:gd name="connsiteX461" fmla="*/ 949875 w 1295466"/>
                <a:gd name="connsiteY461" fmla="*/ 1028605 h 1851319"/>
                <a:gd name="connsiteX462" fmla="*/ 925300 w 1295466"/>
                <a:gd name="connsiteY462" fmla="*/ 1054132 h 1851319"/>
                <a:gd name="connsiteX463" fmla="*/ 900345 w 1295466"/>
                <a:gd name="connsiteY463" fmla="*/ 1029176 h 1851319"/>
                <a:gd name="connsiteX464" fmla="*/ 923681 w 1295466"/>
                <a:gd name="connsiteY464" fmla="*/ 1004602 h 1851319"/>
                <a:gd name="connsiteX465" fmla="*/ 1039886 w 1295466"/>
                <a:gd name="connsiteY465" fmla="*/ 1004126 h 1851319"/>
                <a:gd name="connsiteX466" fmla="*/ 1062460 w 1295466"/>
                <a:gd name="connsiteY466" fmla="*/ 1031463 h 1851319"/>
                <a:gd name="connsiteX467" fmla="*/ 1035599 w 1295466"/>
                <a:gd name="connsiteY467" fmla="*/ 1054799 h 1851319"/>
                <a:gd name="connsiteX468" fmla="*/ 1011882 w 1295466"/>
                <a:gd name="connsiteY468" fmla="*/ 1028129 h 1851319"/>
                <a:gd name="connsiteX469" fmla="*/ 1039886 w 1295466"/>
                <a:gd name="connsiteY469" fmla="*/ 1004126 h 1851319"/>
                <a:gd name="connsiteX470" fmla="*/ 1150090 w 1295466"/>
                <a:gd name="connsiteY470" fmla="*/ 1002412 h 1851319"/>
                <a:gd name="connsiteX471" fmla="*/ 1176474 w 1295466"/>
                <a:gd name="connsiteY471" fmla="*/ 1029844 h 1851319"/>
                <a:gd name="connsiteX472" fmla="*/ 1149042 w 1295466"/>
                <a:gd name="connsiteY472" fmla="*/ 1056228 h 1851319"/>
                <a:gd name="connsiteX473" fmla="*/ 1122658 w 1295466"/>
                <a:gd name="connsiteY473" fmla="*/ 1028796 h 1851319"/>
                <a:gd name="connsiteX474" fmla="*/ 1150090 w 1295466"/>
                <a:gd name="connsiteY474" fmla="*/ 1002412 h 1851319"/>
                <a:gd name="connsiteX475" fmla="*/ 1266866 w 1295466"/>
                <a:gd name="connsiteY475" fmla="*/ 1002126 h 1851319"/>
                <a:gd name="connsiteX476" fmla="*/ 1293155 w 1295466"/>
                <a:gd name="connsiteY476" fmla="*/ 1029844 h 1851319"/>
                <a:gd name="connsiteX477" fmla="*/ 1266009 w 1295466"/>
                <a:gd name="connsiteY477" fmla="*/ 1056609 h 1851319"/>
                <a:gd name="connsiteX478" fmla="*/ 1238767 w 1295466"/>
                <a:gd name="connsiteY478" fmla="*/ 1027939 h 1851319"/>
                <a:gd name="connsiteX479" fmla="*/ 1266866 w 1295466"/>
                <a:gd name="connsiteY479" fmla="*/ 1002126 h 1851319"/>
                <a:gd name="connsiteX480" fmla="*/ 15853 w 1295466"/>
                <a:gd name="connsiteY480" fmla="*/ 905447 h 1851319"/>
                <a:gd name="connsiteX481" fmla="*/ 26426 w 1295466"/>
                <a:gd name="connsiteY481" fmla="*/ 917734 h 1851319"/>
                <a:gd name="connsiteX482" fmla="*/ 13091 w 1295466"/>
                <a:gd name="connsiteY482" fmla="*/ 928783 h 1851319"/>
                <a:gd name="connsiteX483" fmla="*/ 2804 w 1295466"/>
                <a:gd name="connsiteY483" fmla="*/ 916686 h 1851319"/>
                <a:gd name="connsiteX484" fmla="*/ 15853 w 1295466"/>
                <a:gd name="connsiteY484" fmla="*/ 905447 h 1851319"/>
                <a:gd name="connsiteX485" fmla="*/ 129105 w 1295466"/>
                <a:gd name="connsiteY485" fmla="*/ 902780 h 1851319"/>
                <a:gd name="connsiteX486" fmla="*/ 145393 w 1295466"/>
                <a:gd name="connsiteY486" fmla="*/ 916496 h 1851319"/>
                <a:gd name="connsiteX487" fmla="*/ 132344 w 1295466"/>
                <a:gd name="connsiteY487" fmla="*/ 931355 h 1851319"/>
                <a:gd name="connsiteX488" fmla="*/ 116342 w 1295466"/>
                <a:gd name="connsiteY488" fmla="*/ 917734 h 1851319"/>
                <a:gd name="connsiteX489" fmla="*/ 129105 w 1295466"/>
                <a:gd name="connsiteY489" fmla="*/ 902780 h 1851319"/>
                <a:gd name="connsiteX490" fmla="*/ 243976 w 1295466"/>
                <a:gd name="connsiteY490" fmla="*/ 900779 h 1851319"/>
                <a:gd name="connsiteX491" fmla="*/ 259026 w 1295466"/>
                <a:gd name="connsiteY491" fmla="*/ 917924 h 1851319"/>
                <a:gd name="connsiteX492" fmla="*/ 242166 w 1295466"/>
                <a:gd name="connsiteY492" fmla="*/ 933069 h 1851319"/>
                <a:gd name="connsiteX493" fmla="*/ 227022 w 1295466"/>
                <a:gd name="connsiteY493" fmla="*/ 916209 h 1851319"/>
                <a:gd name="connsiteX494" fmla="*/ 243976 w 1295466"/>
                <a:gd name="connsiteY494" fmla="*/ 900779 h 1851319"/>
                <a:gd name="connsiteX495" fmla="*/ 355610 w 1295466"/>
                <a:gd name="connsiteY495" fmla="*/ 898779 h 1851319"/>
                <a:gd name="connsiteX496" fmla="*/ 374089 w 1295466"/>
                <a:gd name="connsiteY496" fmla="*/ 916591 h 1851319"/>
                <a:gd name="connsiteX497" fmla="*/ 357134 w 1295466"/>
                <a:gd name="connsiteY497" fmla="*/ 935260 h 1851319"/>
                <a:gd name="connsiteX498" fmla="*/ 337132 w 1295466"/>
                <a:gd name="connsiteY498" fmla="*/ 917829 h 1851319"/>
                <a:gd name="connsiteX499" fmla="*/ 355610 w 1295466"/>
                <a:gd name="connsiteY499" fmla="*/ 898779 h 1851319"/>
                <a:gd name="connsiteX500" fmla="*/ 471816 w 1295466"/>
                <a:gd name="connsiteY500" fmla="*/ 897351 h 1851319"/>
                <a:gd name="connsiteX501" fmla="*/ 491913 w 1295466"/>
                <a:gd name="connsiteY501" fmla="*/ 917830 h 1851319"/>
                <a:gd name="connsiteX502" fmla="*/ 470577 w 1295466"/>
                <a:gd name="connsiteY502" fmla="*/ 936880 h 1851319"/>
                <a:gd name="connsiteX503" fmla="*/ 451908 w 1295466"/>
                <a:gd name="connsiteY503" fmla="*/ 917449 h 1851319"/>
                <a:gd name="connsiteX504" fmla="*/ 471816 w 1295466"/>
                <a:gd name="connsiteY504" fmla="*/ 897351 h 1851319"/>
                <a:gd name="connsiteX505" fmla="*/ 584209 w 1295466"/>
                <a:gd name="connsiteY505" fmla="*/ 896493 h 1851319"/>
                <a:gd name="connsiteX506" fmla="*/ 604783 w 1295466"/>
                <a:gd name="connsiteY506" fmla="*/ 916305 h 1851319"/>
                <a:gd name="connsiteX507" fmla="*/ 583733 w 1295466"/>
                <a:gd name="connsiteY507" fmla="*/ 937641 h 1851319"/>
                <a:gd name="connsiteX508" fmla="*/ 563445 w 1295466"/>
                <a:gd name="connsiteY508" fmla="*/ 917829 h 1851319"/>
                <a:gd name="connsiteX509" fmla="*/ 584209 w 1295466"/>
                <a:gd name="connsiteY509" fmla="*/ 896493 h 1851319"/>
                <a:gd name="connsiteX510" fmla="*/ 697557 w 1295466"/>
                <a:gd name="connsiteY510" fmla="*/ 894969 h 1851319"/>
                <a:gd name="connsiteX511" fmla="*/ 718703 w 1295466"/>
                <a:gd name="connsiteY511" fmla="*/ 917448 h 1851319"/>
                <a:gd name="connsiteX512" fmla="*/ 694986 w 1295466"/>
                <a:gd name="connsiteY512" fmla="*/ 939165 h 1851319"/>
                <a:gd name="connsiteX513" fmla="*/ 674221 w 1295466"/>
                <a:gd name="connsiteY513" fmla="*/ 916782 h 1851319"/>
                <a:gd name="connsiteX514" fmla="*/ 697557 w 1295466"/>
                <a:gd name="connsiteY514" fmla="*/ 894969 h 1851319"/>
                <a:gd name="connsiteX515" fmla="*/ 809953 w 1295466"/>
                <a:gd name="connsiteY515" fmla="*/ 893827 h 1851319"/>
                <a:gd name="connsiteX516" fmla="*/ 832621 w 1295466"/>
                <a:gd name="connsiteY516" fmla="*/ 916591 h 1851319"/>
                <a:gd name="connsiteX517" fmla="*/ 807381 w 1295466"/>
                <a:gd name="connsiteY517" fmla="*/ 940309 h 1851319"/>
                <a:gd name="connsiteX518" fmla="*/ 785378 w 1295466"/>
                <a:gd name="connsiteY518" fmla="*/ 916782 h 1851319"/>
                <a:gd name="connsiteX519" fmla="*/ 809953 w 1295466"/>
                <a:gd name="connsiteY519" fmla="*/ 893827 h 1851319"/>
                <a:gd name="connsiteX520" fmla="*/ 1038171 w 1295466"/>
                <a:gd name="connsiteY520" fmla="*/ 892588 h 1851319"/>
                <a:gd name="connsiteX521" fmla="*/ 1061888 w 1295466"/>
                <a:gd name="connsiteY521" fmla="*/ 914209 h 1851319"/>
                <a:gd name="connsiteX522" fmla="*/ 1036456 w 1295466"/>
                <a:gd name="connsiteY522" fmla="*/ 941641 h 1851319"/>
                <a:gd name="connsiteX523" fmla="*/ 1012835 w 1295466"/>
                <a:gd name="connsiteY523" fmla="*/ 917257 h 1851319"/>
                <a:gd name="connsiteX524" fmla="*/ 1038171 w 1295466"/>
                <a:gd name="connsiteY524" fmla="*/ 892588 h 1851319"/>
                <a:gd name="connsiteX525" fmla="*/ 923871 w 1295466"/>
                <a:gd name="connsiteY525" fmla="*/ 892493 h 1851319"/>
                <a:gd name="connsiteX526" fmla="*/ 949113 w 1295466"/>
                <a:gd name="connsiteY526" fmla="*/ 915544 h 1851319"/>
                <a:gd name="connsiteX527" fmla="*/ 924919 w 1295466"/>
                <a:gd name="connsiteY527" fmla="*/ 941071 h 1851319"/>
                <a:gd name="connsiteX528" fmla="*/ 901012 w 1295466"/>
                <a:gd name="connsiteY528" fmla="*/ 917448 h 1851319"/>
                <a:gd name="connsiteX529" fmla="*/ 923871 w 1295466"/>
                <a:gd name="connsiteY529" fmla="*/ 892493 h 1851319"/>
                <a:gd name="connsiteX530" fmla="*/ 1265628 w 1295466"/>
                <a:gd name="connsiteY530" fmla="*/ 892112 h 1851319"/>
                <a:gd name="connsiteX531" fmla="*/ 1291250 w 1295466"/>
                <a:gd name="connsiteY531" fmla="*/ 916877 h 1851319"/>
                <a:gd name="connsiteX532" fmla="*/ 1266200 w 1295466"/>
                <a:gd name="connsiteY532" fmla="*/ 942023 h 1851319"/>
                <a:gd name="connsiteX533" fmla="*/ 1240959 w 1295466"/>
                <a:gd name="connsiteY533" fmla="*/ 917353 h 1851319"/>
                <a:gd name="connsiteX534" fmla="*/ 1265628 w 1295466"/>
                <a:gd name="connsiteY534" fmla="*/ 892112 h 1851319"/>
                <a:gd name="connsiteX535" fmla="*/ 1148661 w 1295466"/>
                <a:gd name="connsiteY535" fmla="*/ 892112 h 1851319"/>
                <a:gd name="connsiteX536" fmla="*/ 1174474 w 1295466"/>
                <a:gd name="connsiteY536" fmla="*/ 916496 h 1851319"/>
                <a:gd name="connsiteX537" fmla="*/ 1149613 w 1295466"/>
                <a:gd name="connsiteY537" fmla="*/ 941737 h 1851319"/>
                <a:gd name="connsiteX538" fmla="*/ 1124849 w 1295466"/>
                <a:gd name="connsiteY538" fmla="*/ 918496 h 1851319"/>
                <a:gd name="connsiteX539" fmla="*/ 1148661 w 1295466"/>
                <a:gd name="connsiteY539" fmla="*/ 892112 h 1851319"/>
                <a:gd name="connsiteX540" fmla="*/ 13948 w 1295466"/>
                <a:gd name="connsiteY540" fmla="*/ 794290 h 1851319"/>
                <a:gd name="connsiteX541" fmla="*/ 24616 w 1295466"/>
                <a:gd name="connsiteY541" fmla="*/ 803720 h 1851319"/>
                <a:gd name="connsiteX542" fmla="*/ 15948 w 1295466"/>
                <a:gd name="connsiteY542" fmla="*/ 814959 h 1851319"/>
                <a:gd name="connsiteX543" fmla="*/ 4137 w 1295466"/>
                <a:gd name="connsiteY543" fmla="*/ 804863 h 1851319"/>
                <a:gd name="connsiteX544" fmla="*/ 13948 w 1295466"/>
                <a:gd name="connsiteY544" fmla="*/ 794290 h 1851319"/>
                <a:gd name="connsiteX545" fmla="*/ 130820 w 1295466"/>
                <a:gd name="connsiteY545" fmla="*/ 792099 h 1851319"/>
                <a:gd name="connsiteX546" fmla="*/ 143297 w 1295466"/>
                <a:gd name="connsiteY546" fmla="*/ 804386 h 1851319"/>
                <a:gd name="connsiteX547" fmla="*/ 129677 w 1295466"/>
                <a:gd name="connsiteY547" fmla="*/ 817245 h 1851319"/>
                <a:gd name="connsiteX548" fmla="*/ 118247 w 1295466"/>
                <a:gd name="connsiteY548" fmla="*/ 804196 h 1851319"/>
                <a:gd name="connsiteX549" fmla="*/ 130820 w 1295466"/>
                <a:gd name="connsiteY549" fmla="*/ 792099 h 1851319"/>
                <a:gd name="connsiteX550" fmla="*/ 243501 w 1295466"/>
                <a:gd name="connsiteY550" fmla="*/ 789337 h 1851319"/>
                <a:gd name="connsiteX551" fmla="*/ 258741 w 1295466"/>
                <a:gd name="connsiteY551" fmla="*/ 804672 h 1851319"/>
                <a:gd name="connsiteX552" fmla="*/ 243501 w 1295466"/>
                <a:gd name="connsiteY552" fmla="*/ 820008 h 1851319"/>
                <a:gd name="connsiteX553" fmla="*/ 227690 w 1295466"/>
                <a:gd name="connsiteY553" fmla="*/ 803720 h 1851319"/>
                <a:gd name="connsiteX554" fmla="*/ 243501 w 1295466"/>
                <a:gd name="connsiteY554" fmla="*/ 789337 h 1851319"/>
                <a:gd name="connsiteX555" fmla="*/ 355324 w 1295466"/>
                <a:gd name="connsiteY555" fmla="*/ 788194 h 1851319"/>
                <a:gd name="connsiteX556" fmla="*/ 371707 w 1295466"/>
                <a:gd name="connsiteY556" fmla="*/ 804196 h 1851319"/>
                <a:gd name="connsiteX557" fmla="*/ 354467 w 1295466"/>
                <a:gd name="connsiteY557" fmla="*/ 821055 h 1851319"/>
                <a:gd name="connsiteX558" fmla="*/ 339037 w 1295466"/>
                <a:gd name="connsiteY558" fmla="*/ 804386 h 1851319"/>
                <a:gd name="connsiteX559" fmla="*/ 355324 w 1295466"/>
                <a:gd name="connsiteY559" fmla="*/ 788194 h 1851319"/>
                <a:gd name="connsiteX560" fmla="*/ 470671 w 1295466"/>
                <a:gd name="connsiteY560" fmla="*/ 786004 h 1851319"/>
                <a:gd name="connsiteX561" fmla="*/ 490960 w 1295466"/>
                <a:gd name="connsiteY561" fmla="*/ 804387 h 1851319"/>
                <a:gd name="connsiteX562" fmla="*/ 471815 w 1295466"/>
                <a:gd name="connsiteY562" fmla="*/ 823532 h 1851319"/>
                <a:gd name="connsiteX563" fmla="*/ 452955 w 1295466"/>
                <a:gd name="connsiteY563" fmla="*/ 804387 h 1851319"/>
                <a:gd name="connsiteX564" fmla="*/ 470671 w 1295466"/>
                <a:gd name="connsiteY564" fmla="*/ 786004 h 1851319"/>
                <a:gd name="connsiteX565" fmla="*/ 582685 w 1295466"/>
                <a:gd name="connsiteY565" fmla="*/ 784956 h 1851319"/>
                <a:gd name="connsiteX566" fmla="*/ 604307 w 1295466"/>
                <a:gd name="connsiteY566" fmla="*/ 802672 h 1851319"/>
                <a:gd name="connsiteX567" fmla="*/ 584305 w 1295466"/>
                <a:gd name="connsiteY567" fmla="*/ 824485 h 1851319"/>
                <a:gd name="connsiteX568" fmla="*/ 564207 w 1295466"/>
                <a:gd name="connsiteY568" fmla="*/ 804577 h 1851319"/>
                <a:gd name="connsiteX569" fmla="*/ 582685 w 1295466"/>
                <a:gd name="connsiteY569" fmla="*/ 784956 h 1851319"/>
                <a:gd name="connsiteX570" fmla="*/ 697557 w 1295466"/>
                <a:gd name="connsiteY570" fmla="*/ 783908 h 1851319"/>
                <a:gd name="connsiteX571" fmla="*/ 716893 w 1295466"/>
                <a:gd name="connsiteY571" fmla="*/ 804577 h 1851319"/>
                <a:gd name="connsiteX572" fmla="*/ 695462 w 1295466"/>
                <a:gd name="connsiteY572" fmla="*/ 825246 h 1851319"/>
                <a:gd name="connsiteX573" fmla="*/ 675840 w 1295466"/>
                <a:gd name="connsiteY573" fmla="*/ 802863 h 1851319"/>
                <a:gd name="connsiteX574" fmla="*/ 697557 w 1295466"/>
                <a:gd name="connsiteY574" fmla="*/ 783908 h 1851319"/>
                <a:gd name="connsiteX575" fmla="*/ 810047 w 1295466"/>
                <a:gd name="connsiteY575" fmla="*/ 782669 h 1851319"/>
                <a:gd name="connsiteX576" fmla="*/ 831097 w 1295466"/>
                <a:gd name="connsiteY576" fmla="*/ 804767 h 1851319"/>
                <a:gd name="connsiteX577" fmla="*/ 807190 w 1295466"/>
                <a:gd name="connsiteY577" fmla="*/ 826770 h 1851319"/>
                <a:gd name="connsiteX578" fmla="*/ 786520 w 1295466"/>
                <a:gd name="connsiteY578" fmla="*/ 804291 h 1851319"/>
                <a:gd name="connsiteX579" fmla="*/ 810047 w 1295466"/>
                <a:gd name="connsiteY579" fmla="*/ 782669 h 1851319"/>
                <a:gd name="connsiteX580" fmla="*/ 926062 w 1295466"/>
                <a:gd name="connsiteY580" fmla="*/ 781812 h 1851319"/>
                <a:gd name="connsiteX581" fmla="*/ 948446 w 1295466"/>
                <a:gd name="connsiteY581" fmla="*/ 805244 h 1851319"/>
                <a:gd name="connsiteX582" fmla="*/ 924919 w 1295466"/>
                <a:gd name="connsiteY582" fmla="*/ 827913 h 1851319"/>
                <a:gd name="connsiteX583" fmla="*/ 901869 w 1295466"/>
                <a:gd name="connsiteY583" fmla="*/ 803244 h 1851319"/>
                <a:gd name="connsiteX584" fmla="*/ 926062 w 1295466"/>
                <a:gd name="connsiteY584" fmla="*/ 781812 h 1851319"/>
                <a:gd name="connsiteX585" fmla="*/ 1149995 w 1295466"/>
                <a:gd name="connsiteY585" fmla="*/ 780955 h 1851319"/>
                <a:gd name="connsiteX586" fmla="*/ 1173998 w 1295466"/>
                <a:gd name="connsiteY586" fmla="*/ 804291 h 1851319"/>
                <a:gd name="connsiteX587" fmla="*/ 1149138 w 1295466"/>
                <a:gd name="connsiteY587" fmla="*/ 828485 h 1851319"/>
                <a:gd name="connsiteX588" fmla="*/ 1125802 w 1295466"/>
                <a:gd name="connsiteY588" fmla="*/ 804291 h 1851319"/>
                <a:gd name="connsiteX589" fmla="*/ 1149995 w 1295466"/>
                <a:gd name="connsiteY589" fmla="*/ 780955 h 1851319"/>
                <a:gd name="connsiteX590" fmla="*/ 1268486 w 1295466"/>
                <a:gd name="connsiteY590" fmla="*/ 780764 h 1851319"/>
                <a:gd name="connsiteX591" fmla="*/ 1289822 w 1295466"/>
                <a:gd name="connsiteY591" fmla="*/ 806767 h 1851319"/>
                <a:gd name="connsiteX592" fmla="*/ 1263914 w 1295466"/>
                <a:gd name="connsiteY592" fmla="*/ 829151 h 1851319"/>
                <a:gd name="connsiteX593" fmla="*/ 1241816 w 1295466"/>
                <a:gd name="connsiteY593" fmla="*/ 803624 h 1851319"/>
                <a:gd name="connsiteX594" fmla="*/ 1268486 w 1295466"/>
                <a:gd name="connsiteY594" fmla="*/ 780764 h 1851319"/>
                <a:gd name="connsiteX595" fmla="*/ 1036933 w 1295466"/>
                <a:gd name="connsiteY595" fmla="*/ 780669 h 1851319"/>
                <a:gd name="connsiteX596" fmla="*/ 1060840 w 1295466"/>
                <a:gd name="connsiteY596" fmla="*/ 804767 h 1851319"/>
                <a:gd name="connsiteX597" fmla="*/ 1036742 w 1295466"/>
                <a:gd name="connsiteY597" fmla="*/ 828199 h 1851319"/>
                <a:gd name="connsiteX598" fmla="*/ 1013787 w 1295466"/>
                <a:gd name="connsiteY598" fmla="*/ 805624 h 1851319"/>
                <a:gd name="connsiteX599" fmla="*/ 1036933 w 1295466"/>
                <a:gd name="connsiteY599" fmla="*/ 780669 h 1851319"/>
                <a:gd name="connsiteX600" fmla="*/ 131296 w 1295466"/>
                <a:gd name="connsiteY600" fmla="*/ 677323 h 1851319"/>
                <a:gd name="connsiteX601" fmla="*/ 141964 w 1295466"/>
                <a:gd name="connsiteY601" fmla="*/ 688944 h 1851319"/>
                <a:gd name="connsiteX602" fmla="*/ 131296 w 1295466"/>
                <a:gd name="connsiteY602" fmla="*/ 700088 h 1851319"/>
                <a:gd name="connsiteX603" fmla="*/ 119675 w 1295466"/>
                <a:gd name="connsiteY603" fmla="*/ 687991 h 1851319"/>
                <a:gd name="connsiteX604" fmla="*/ 131296 w 1295466"/>
                <a:gd name="connsiteY604" fmla="*/ 677323 h 1851319"/>
                <a:gd name="connsiteX605" fmla="*/ 242929 w 1295466"/>
                <a:gd name="connsiteY605" fmla="*/ 675227 h 1851319"/>
                <a:gd name="connsiteX606" fmla="*/ 256073 w 1295466"/>
                <a:gd name="connsiteY606" fmla="*/ 688181 h 1851319"/>
                <a:gd name="connsiteX607" fmla="*/ 242357 w 1295466"/>
                <a:gd name="connsiteY607" fmla="*/ 701421 h 1851319"/>
                <a:gd name="connsiteX608" fmla="*/ 230070 w 1295466"/>
                <a:gd name="connsiteY608" fmla="*/ 686752 h 1851319"/>
                <a:gd name="connsiteX609" fmla="*/ 242929 w 1295466"/>
                <a:gd name="connsiteY609" fmla="*/ 675227 h 1851319"/>
                <a:gd name="connsiteX610" fmla="*/ 353705 w 1295466"/>
                <a:gd name="connsiteY610" fmla="*/ 672275 h 1851319"/>
                <a:gd name="connsiteX611" fmla="*/ 371136 w 1295466"/>
                <a:gd name="connsiteY611" fmla="*/ 688944 h 1851319"/>
                <a:gd name="connsiteX612" fmla="*/ 355895 w 1295466"/>
                <a:gd name="connsiteY612" fmla="*/ 704184 h 1851319"/>
                <a:gd name="connsiteX613" fmla="*/ 339608 w 1295466"/>
                <a:gd name="connsiteY613" fmla="*/ 687991 h 1851319"/>
                <a:gd name="connsiteX614" fmla="*/ 353705 w 1295466"/>
                <a:gd name="connsiteY614" fmla="*/ 672275 h 1851319"/>
                <a:gd name="connsiteX615" fmla="*/ 471910 w 1295466"/>
                <a:gd name="connsiteY615" fmla="*/ 671132 h 1851319"/>
                <a:gd name="connsiteX616" fmla="*/ 488674 w 1295466"/>
                <a:gd name="connsiteY616" fmla="*/ 689325 h 1851319"/>
                <a:gd name="connsiteX617" fmla="*/ 470290 w 1295466"/>
                <a:gd name="connsiteY617" fmla="*/ 705517 h 1851319"/>
                <a:gd name="connsiteX618" fmla="*/ 454574 w 1295466"/>
                <a:gd name="connsiteY618" fmla="*/ 688563 h 1851319"/>
                <a:gd name="connsiteX619" fmla="*/ 471910 w 1295466"/>
                <a:gd name="connsiteY619" fmla="*/ 671132 h 1851319"/>
                <a:gd name="connsiteX620" fmla="*/ 582781 w 1295466"/>
                <a:gd name="connsiteY620" fmla="*/ 669703 h 1851319"/>
                <a:gd name="connsiteX621" fmla="*/ 603260 w 1295466"/>
                <a:gd name="connsiteY621" fmla="*/ 687800 h 1851319"/>
                <a:gd name="connsiteX622" fmla="*/ 584305 w 1295466"/>
                <a:gd name="connsiteY622" fmla="*/ 707136 h 1851319"/>
                <a:gd name="connsiteX623" fmla="*/ 565255 w 1295466"/>
                <a:gd name="connsiteY623" fmla="*/ 688182 h 1851319"/>
                <a:gd name="connsiteX624" fmla="*/ 582781 w 1295466"/>
                <a:gd name="connsiteY624" fmla="*/ 669703 h 1851319"/>
                <a:gd name="connsiteX625" fmla="*/ 695652 w 1295466"/>
                <a:gd name="connsiteY625" fmla="*/ 668655 h 1851319"/>
                <a:gd name="connsiteX626" fmla="*/ 716607 w 1295466"/>
                <a:gd name="connsiteY626" fmla="*/ 688277 h 1851319"/>
                <a:gd name="connsiteX627" fmla="*/ 696033 w 1295466"/>
                <a:gd name="connsiteY627" fmla="*/ 708184 h 1851319"/>
                <a:gd name="connsiteX628" fmla="*/ 676602 w 1295466"/>
                <a:gd name="connsiteY628" fmla="*/ 687610 h 1851319"/>
                <a:gd name="connsiteX629" fmla="*/ 695652 w 1295466"/>
                <a:gd name="connsiteY629" fmla="*/ 668655 h 1851319"/>
                <a:gd name="connsiteX630" fmla="*/ 807476 w 1295466"/>
                <a:gd name="connsiteY630" fmla="*/ 667988 h 1851319"/>
                <a:gd name="connsiteX631" fmla="*/ 828907 w 1295466"/>
                <a:gd name="connsiteY631" fmla="*/ 687133 h 1851319"/>
                <a:gd name="connsiteX632" fmla="*/ 808523 w 1295466"/>
                <a:gd name="connsiteY632" fmla="*/ 708755 h 1851319"/>
                <a:gd name="connsiteX633" fmla="*/ 788330 w 1295466"/>
                <a:gd name="connsiteY633" fmla="*/ 688848 h 1851319"/>
                <a:gd name="connsiteX634" fmla="*/ 807476 w 1295466"/>
                <a:gd name="connsiteY634" fmla="*/ 667988 h 1851319"/>
                <a:gd name="connsiteX635" fmla="*/ 925396 w 1295466"/>
                <a:gd name="connsiteY635" fmla="*/ 667227 h 1851319"/>
                <a:gd name="connsiteX636" fmla="*/ 946446 w 1295466"/>
                <a:gd name="connsiteY636" fmla="*/ 688848 h 1851319"/>
                <a:gd name="connsiteX637" fmla="*/ 924538 w 1295466"/>
                <a:gd name="connsiteY637" fmla="*/ 709613 h 1851319"/>
                <a:gd name="connsiteX638" fmla="*/ 903774 w 1295466"/>
                <a:gd name="connsiteY638" fmla="*/ 687991 h 1851319"/>
                <a:gd name="connsiteX639" fmla="*/ 925396 w 1295466"/>
                <a:gd name="connsiteY639" fmla="*/ 667227 h 1851319"/>
                <a:gd name="connsiteX640" fmla="*/ 1148566 w 1295466"/>
                <a:gd name="connsiteY640" fmla="*/ 665893 h 1851319"/>
                <a:gd name="connsiteX641" fmla="*/ 1172569 w 1295466"/>
                <a:gd name="connsiteY641" fmla="*/ 687991 h 1851319"/>
                <a:gd name="connsiteX642" fmla="*/ 1149709 w 1295466"/>
                <a:gd name="connsiteY642" fmla="*/ 710756 h 1851319"/>
                <a:gd name="connsiteX643" fmla="*/ 1127135 w 1295466"/>
                <a:gd name="connsiteY643" fmla="*/ 687896 h 1851319"/>
                <a:gd name="connsiteX644" fmla="*/ 1148566 w 1295466"/>
                <a:gd name="connsiteY644" fmla="*/ 665893 h 1851319"/>
                <a:gd name="connsiteX645" fmla="*/ 1037028 w 1295466"/>
                <a:gd name="connsiteY645" fmla="*/ 665893 h 1851319"/>
                <a:gd name="connsiteX646" fmla="*/ 1059317 w 1295466"/>
                <a:gd name="connsiteY646" fmla="*/ 686943 h 1851319"/>
                <a:gd name="connsiteX647" fmla="*/ 1037695 w 1295466"/>
                <a:gd name="connsiteY647" fmla="*/ 710375 h 1851319"/>
                <a:gd name="connsiteX648" fmla="*/ 1015216 w 1295466"/>
                <a:gd name="connsiteY648" fmla="*/ 687801 h 1851319"/>
                <a:gd name="connsiteX649" fmla="*/ 1037028 w 1295466"/>
                <a:gd name="connsiteY649" fmla="*/ 665893 h 1851319"/>
                <a:gd name="connsiteX650" fmla="*/ 1267057 w 1295466"/>
                <a:gd name="connsiteY650" fmla="*/ 665321 h 1851319"/>
                <a:gd name="connsiteX651" fmla="*/ 1288869 w 1295466"/>
                <a:gd name="connsiteY651" fmla="*/ 689133 h 1851319"/>
                <a:gd name="connsiteX652" fmla="*/ 1265724 w 1295466"/>
                <a:gd name="connsiteY652" fmla="*/ 711898 h 1851319"/>
                <a:gd name="connsiteX653" fmla="*/ 1242768 w 1295466"/>
                <a:gd name="connsiteY653" fmla="*/ 688753 h 1851319"/>
                <a:gd name="connsiteX654" fmla="*/ 1267057 w 1295466"/>
                <a:gd name="connsiteY654" fmla="*/ 665321 h 1851319"/>
                <a:gd name="connsiteX655" fmla="*/ 130534 w 1295466"/>
                <a:gd name="connsiteY655" fmla="*/ 567214 h 1851319"/>
                <a:gd name="connsiteX656" fmla="*/ 139488 w 1295466"/>
                <a:gd name="connsiteY656" fmla="*/ 575310 h 1851319"/>
                <a:gd name="connsiteX657" fmla="*/ 131963 w 1295466"/>
                <a:gd name="connsiteY657" fmla="*/ 584835 h 1851319"/>
                <a:gd name="connsiteX658" fmla="*/ 121962 w 1295466"/>
                <a:gd name="connsiteY658" fmla="*/ 575882 h 1851319"/>
                <a:gd name="connsiteX659" fmla="*/ 130534 w 1295466"/>
                <a:gd name="connsiteY659" fmla="*/ 567214 h 1851319"/>
                <a:gd name="connsiteX660" fmla="*/ 244167 w 1295466"/>
                <a:gd name="connsiteY660" fmla="*/ 564451 h 1851319"/>
                <a:gd name="connsiteX661" fmla="*/ 255121 w 1295466"/>
                <a:gd name="connsiteY661" fmla="*/ 575405 h 1851319"/>
                <a:gd name="connsiteX662" fmla="*/ 241977 w 1295466"/>
                <a:gd name="connsiteY662" fmla="*/ 587788 h 1851319"/>
                <a:gd name="connsiteX663" fmla="*/ 231403 w 1295466"/>
                <a:gd name="connsiteY663" fmla="*/ 576072 h 1851319"/>
                <a:gd name="connsiteX664" fmla="*/ 244167 w 1295466"/>
                <a:gd name="connsiteY664" fmla="*/ 564451 h 1851319"/>
                <a:gd name="connsiteX665" fmla="*/ 355800 w 1295466"/>
                <a:gd name="connsiteY665" fmla="*/ 561785 h 1851319"/>
                <a:gd name="connsiteX666" fmla="*/ 369707 w 1295466"/>
                <a:gd name="connsiteY666" fmla="*/ 577501 h 1851319"/>
                <a:gd name="connsiteX667" fmla="*/ 354943 w 1295466"/>
                <a:gd name="connsiteY667" fmla="*/ 590741 h 1851319"/>
                <a:gd name="connsiteX668" fmla="*/ 341037 w 1295466"/>
                <a:gd name="connsiteY668" fmla="*/ 574739 h 1851319"/>
                <a:gd name="connsiteX669" fmla="*/ 355800 w 1295466"/>
                <a:gd name="connsiteY669" fmla="*/ 561785 h 1851319"/>
                <a:gd name="connsiteX670" fmla="*/ 470386 w 1295466"/>
                <a:gd name="connsiteY670" fmla="*/ 559785 h 1851319"/>
                <a:gd name="connsiteX671" fmla="*/ 487435 w 1295466"/>
                <a:gd name="connsiteY671" fmla="*/ 576835 h 1851319"/>
                <a:gd name="connsiteX672" fmla="*/ 471909 w 1295466"/>
                <a:gd name="connsiteY672" fmla="*/ 591789 h 1851319"/>
                <a:gd name="connsiteX673" fmla="*/ 455907 w 1295466"/>
                <a:gd name="connsiteY673" fmla="*/ 575311 h 1851319"/>
                <a:gd name="connsiteX674" fmla="*/ 470386 w 1295466"/>
                <a:gd name="connsiteY674" fmla="*/ 559785 h 1851319"/>
                <a:gd name="connsiteX675" fmla="*/ 584306 w 1295466"/>
                <a:gd name="connsiteY675" fmla="*/ 558737 h 1851319"/>
                <a:gd name="connsiteX676" fmla="*/ 601069 w 1295466"/>
                <a:gd name="connsiteY676" fmla="*/ 576930 h 1851319"/>
                <a:gd name="connsiteX677" fmla="*/ 582686 w 1295466"/>
                <a:gd name="connsiteY677" fmla="*/ 593122 h 1851319"/>
                <a:gd name="connsiteX678" fmla="*/ 566970 w 1295466"/>
                <a:gd name="connsiteY678" fmla="*/ 576168 h 1851319"/>
                <a:gd name="connsiteX679" fmla="*/ 584306 w 1295466"/>
                <a:gd name="connsiteY679" fmla="*/ 558737 h 1851319"/>
                <a:gd name="connsiteX680" fmla="*/ 695843 w 1295466"/>
                <a:gd name="connsiteY680" fmla="*/ 556736 h 1851319"/>
                <a:gd name="connsiteX681" fmla="*/ 715083 w 1295466"/>
                <a:gd name="connsiteY681" fmla="*/ 576739 h 1851319"/>
                <a:gd name="connsiteX682" fmla="*/ 695176 w 1295466"/>
                <a:gd name="connsiteY682" fmla="*/ 594836 h 1851319"/>
                <a:gd name="connsiteX683" fmla="*/ 677555 w 1295466"/>
                <a:gd name="connsiteY683" fmla="*/ 576453 h 1851319"/>
                <a:gd name="connsiteX684" fmla="*/ 695843 w 1295466"/>
                <a:gd name="connsiteY684" fmla="*/ 556736 h 1851319"/>
                <a:gd name="connsiteX685" fmla="*/ 808047 w 1295466"/>
                <a:gd name="connsiteY685" fmla="*/ 556641 h 1851319"/>
                <a:gd name="connsiteX686" fmla="*/ 828049 w 1295466"/>
                <a:gd name="connsiteY686" fmla="*/ 576454 h 1851319"/>
                <a:gd name="connsiteX687" fmla="*/ 808999 w 1295466"/>
                <a:gd name="connsiteY687" fmla="*/ 595980 h 1851319"/>
                <a:gd name="connsiteX688" fmla="*/ 789187 w 1295466"/>
                <a:gd name="connsiteY688" fmla="*/ 575691 h 1851319"/>
                <a:gd name="connsiteX689" fmla="*/ 808047 w 1295466"/>
                <a:gd name="connsiteY689" fmla="*/ 556641 h 1851319"/>
                <a:gd name="connsiteX690" fmla="*/ 924253 w 1295466"/>
                <a:gd name="connsiteY690" fmla="*/ 556165 h 1851319"/>
                <a:gd name="connsiteX691" fmla="*/ 945303 w 1295466"/>
                <a:gd name="connsiteY691" fmla="*/ 575215 h 1851319"/>
                <a:gd name="connsiteX692" fmla="*/ 925681 w 1295466"/>
                <a:gd name="connsiteY692" fmla="*/ 596075 h 1851319"/>
                <a:gd name="connsiteX693" fmla="*/ 905012 w 1295466"/>
                <a:gd name="connsiteY693" fmla="*/ 576834 h 1851319"/>
                <a:gd name="connsiteX694" fmla="*/ 924253 w 1295466"/>
                <a:gd name="connsiteY694" fmla="*/ 556165 h 1851319"/>
                <a:gd name="connsiteX695" fmla="*/ 1036933 w 1295466"/>
                <a:gd name="connsiteY695" fmla="*/ 555784 h 1851319"/>
                <a:gd name="connsiteX696" fmla="*/ 1057888 w 1295466"/>
                <a:gd name="connsiteY696" fmla="*/ 574929 h 1851319"/>
                <a:gd name="connsiteX697" fmla="*/ 1038647 w 1295466"/>
                <a:gd name="connsiteY697" fmla="*/ 596265 h 1851319"/>
                <a:gd name="connsiteX698" fmla="*/ 1017026 w 1295466"/>
                <a:gd name="connsiteY698" fmla="*/ 575882 h 1851319"/>
                <a:gd name="connsiteX699" fmla="*/ 1036933 w 1295466"/>
                <a:gd name="connsiteY699" fmla="*/ 555784 h 1851319"/>
                <a:gd name="connsiteX700" fmla="*/ 1266105 w 1295466"/>
                <a:gd name="connsiteY700" fmla="*/ 555213 h 1851319"/>
                <a:gd name="connsiteX701" fmla="*/ 1286964 w 1295466"/>
                <a:gd name="connsiteY701" fmla="*/ 576835 h 1851319"/>
                <a:gd name="connsiteX702" fmla="*/ 1264676 w 1295466"/>
                <a:gd name="connsiteY702" fmla="*/ 596932 h 1851319"/>
                <a:gd name="connsiteX703" fmla="*/ 1245055 w 1295466"/>
                <a:gd name="connsiteY703" fmla="*/ 574358 h 1851319"/>
                <a:gd name="connsiteX704" fmla="*/ 1266105 w 1295466"/>
                <a:gd name="connsiteY704" fmla="*/ 555213 h 1851319"/>
                <a:gd name="connsiteX705" fmla="*/ 1149042 w 1295466"/>
                <a:gd name="connsiteY705" fmla="*/ 555212 h 1851319"/>
                <a:gd name="connsiteX706" fmla="*/ 1170187 w 1295466"/>
                <a:gd name="connsiteY706" fmla="*/ 576453 h 1851319"/>
                <a:gd name="connsiteX707" fmla="*/ 1150281 w 1295466"/>
                <a:gd name="connsiteY707" fmla="*/ 596646 h 1851319"/>
                <a:gd name="connsiteX708" fmla="*/ 1129040 w 1295466"/>
                <a:gd name="connsiteY708" fmla="*/ 575786 h 1851319"/>
                <a:gd name="connsiteX709" fmla="*/ 1149042 w 1295466"/>
                <a:gd name="connsiteY709" fmla="*/ 555212 h 1851319"/>
                <a:gd name="connsiteX710" fmla="*/ 243786 w 1295466"/>
                <a:gd name="connsiteY710" fmla="*/ 454914 h 1851319"/>
                <a:gd name="connsiteX711" fmla="*/ 251787 w 1295466"/>
                <a:gd name="connsiteY711" fmla="*/ 464058 h 1851319"/>
                <a:gd name="connsiteX712" fmla="*/ 241310 w 1295466"/>
                <a:gd name="connsiteY712" fmla="*/ 472440 h 1851319"/>
                <a:gd name="connsiteX713" fmla="*/ 234261 w 1295466"/>
                <a:gd name="connsiteY713" fmla="*/ 462534 h 1851319"/>
                <a:gd name="connsiteX714" fmla="*/ 243786 w 1295466"/>
                <a:gd name="connsiteY714" fmla="*/ 454914 h 1851319"/>
                <a:gd name="connsiteX715" fmla="*/ 356657 w 1295466"/>
                <a:gd name="connsiteY715" fmla="*/ 451675 h 1851319"/>
                <a:gd name="connsiteX716" fmla="*/ 367325 w 1295466"/>
                <a:gd name="connsiteY716" fmla="*/ 465582 h 1851319"/>
                <a:gd name="connsiteX717" fmla="*/ 354943 w 1295466"/>
                <a:gd name="connsiteY717" fmla="*/ 475869 h 1851319"/>
                <a:gd name="connsiteX718" fmla="*/ 342846 w 1295466"/>
                <a:gd name="connsiteY718" fmla="*/ 463772 h 1851319"/>
                <a:gd name="connsiteX719" fmla="*/ 356657 w 1295466"/>
                <a:gd name="connsiteY719" fmla="*/ 451675 h 1851319"/>
                <a:gd name="connsiteX720" fmla="*/ 470862 w 1295466"/>
                <a:gd name="connsiteY720" fmla="*/ 449485 h 1851319"/>
                <a:gd name="connsiteX721" fmla="*/ 486102 w 1295466"/>
                <a:gd name="connsiteY721" fmla="*/ 463868 h 1851319"/>
                <a:gd name="connsiteX722" fmla="*/ 472386 w 1295466"/>
                <a:gd name="connsiteY722" fmla="*/ 478441 h 1851319"/>
                <a:gd name="connsiteX723" fmla="*/ 457527 w 1295466"/>
                <a:gd name="connsiteY723" fmla="*/ 465678 h 1851319"/>
                <a:gd name="connsiteX724" fmla="*/ 470862 w 1295466"/>
                <a:gd name="connsiteY724" fmla="*/ 449485 h 1851319"/>
                <a:gd name="connsiteX725" fmla="*/ 585448 w 1295466"/>
                <a:gd name="connsiteY725" fmla="*/ 448437 h 1851319"/>
                <a:gd name="connsiteX726" fmla="*/ 599830 w 1295466"/>
                <a:gd name="connsiteY726" fmla="*/ 464154 h 1851319"/>
                <a:gd name="connsiteX727" fmla="*/ 583543 w 1295466"/>
                <a:gd name="connsiteY727" fmla="*/ 479203 h 1851319"/>
                <a:gd name="connsiteX728" fmla="*/ 568779 w 1295466"/>
                <a:gd name="connsiteY728" fmla="*/ 461963 h 1851319"/>
                <a:gd name="connsiteX729" fmla="*/ 585448 w 1295466"/>
                <a:gd name="connsiteY729" fmla="*/ 448437 h 1851319"/>
                <a:gd name="connsiteX730" fmla="*/ 697081 w 1295466"/>
                <a:gd name="connsiteY730" fmla="*/ 447104 h 1851319"/>
                <a:gd name="connsiteX731" fmla="*/ 712702 w 1295466"/>
                <a:gd name="connsiteY731" fmla="*/ 463868 h 1851319"/>
                <a:gd name="connsiteX732" fmla="*/ 694795 w 1295466"/>
                <a:gd name="connsiteY732" fmla="*/ 480061 h 1851319"/>
                <a:gd name="connsiteX733" fmla="*/ 680031 w 1295466"/>
                <a:gd name="connsiteY733" fmla="*/ 462630 h 1851319"/>
                <a:gd name="connsiteX734" fmla="*/ 697081 w 1295466"/>
                <a:gd name="connsiteY734" fmla="*/ 447104 h 1851319"/>
                <a:gd name="connsiteX735" fmla="*/ 808428 w 1295466"/>
                <a:gd name="connsiteY735" fmla="*/ 445961 h 1851319"/>
                <a:gd name="connsiteX736" fmla="*/ 826336 w 1295466"/>
                <a:gd name="connsiteY736" fmla="*/ 463201 h 1851319"/>
                <a:gd name="connsiteX737" fmla="*/ 809286 w 1295466"/>
                <a:gd name="connsiteY737" fmla="*/ 481394 h 1851319"/>
                <a:gd name="connsiteX738" fmla="*/ 791093 w 1295466"/>
                <a:gd name="connsiteY738" fmla="*/ 464344 h 1851319"/>
                <a:gd name="connsiteX739" fmla="*/ 808428 w 1295466"/>
                <a:gd name="connsiteY739" fmla="*/ 445961 h 1851319"/>
                <a:gd name="connsiteX740" fmla="*/ 1037790 w 1295466"/>
                <a:gd name="connsiteY740" fmla="*/ 444627 h 1851319"/>
                <a:gd name="connsiteX741" fmla="*/ 1056935 w 1295466"/>
                <a:gd name="connsiteY741" fmla="*/ 463772 h 1851319"/>
                <a:gd name="connsiteX742" fmla="*/ 1037885 w 1295466"/>
                <a:gd name="connsiteY742" fmla="*/ 482918 h 1851319"/>
                <a:gd name="connsiteX743" fmla="*/ 1018264 w 1295466"/>
                <a:gd name="connsiteY743" fmla="*/ 462820 h 1851319"/>
                <a:gd name="connsiteX744" fmla="*/ 1037790 w 1295466"/>
                <a:gd name="connsiteY744" fmla="*/ 444627 h 1851319"/>
                <a:gd name="connsiteX745" fmla="*/ 924253 w 1295466"/>
                <a:gd name="connsiteY745" fmla="*/ 444532 h 1851319"/>
                <a:gd name="connsiteX746" fmla="*/ 943684 w 1295466"/>
                <a:gd name="connsiteY746" fmla="*/ 463392 h 1851319"/>
                <a:gd name="connsiteX747" fmla="*/ 924824 w 1295466"/>
                <a:gd name="connsiteY747" fmla="*/ 482537 h 1851319"/>
                <a:gd name="connsiteX748" fmla="*/ 906250 w 1295466"/>
                <a:gd name="connsiteY748" fmla="*/ 465106 h 1851319"/>
                <a:gd name="connsiteX749" fmla="*/ 924253 w 1295466"/>
                <a:gd name="connsiteY749" fmla="*/ 444532 h 1851319"/>
                <a:gd name="connsiteX750" fmla="*/ 1267819 w 1295466"/>
                <a:gd name="connsiteY750" fmla="*/ 444437 h 1851319"/>
                <a:gd name="connsiteX751" fmla="*/ 1285821 w 1295466"/>
                <a:gd name="connsiteY751" fmla="*/ 464916 h 1851319"/>
                <a:gd name="connsiteX752" fmla="*/ 1264009 w 1295466"/>
                <a:gd name="connsiteY752" fmla="*/ 483203 h 1851319"/>
                <a:gd name="connsiteX753" fmla="*/ 1246483 w 1295466"/>
                <a:gd name="connsiteY753" fmla="*/ 462915 h 1851319"/>
                <a:gd name="connsiteX754" fmla="*/ 1267819 w 1295466"/>
                <a:gd name="connsiteY754" fmla="*/ 444437 h 1851319"/>
                <a:gd name="connsiteX755" fmla="*/ 1150471 w 1295466"/>
                <a:gd name="connsiteY755" fmla="*/ 444342 h 1851319"/>
                <a:gd name="connsiteX756" fmla="*/ 1168949 w 1295466"/>
                <a:gd name="connsiteY756" fmla="*/ 465678 h 1851319"/>
                <a:gd name="connsiteX757" fmla="*/ 1148471 w 1295466"/>
                <a:gd name="connsiteY757" fmla="*/ 483680 h 1851319"/>
                <a:gd name="connsiteX758" fmla="*/ 1130183 w 1295466"/>
                <a:gd name="connsiteY758" fmla="*/ 461868 h 1851319"/>
                <a:gd name="connsiteX759" fmla="*/ 1150471 w 1295466"/>
                <a:gd name="connsiteY759" fmla="*/ 444342 h 1851319"/>
                <a:gd name="connsiteX760" fmla="*/ 356277 w 1295466"/>
                <a:gd name="connsiteY760" fmla="*/ 342709 h 1851319"/>
                <a:gd name="connsiteX761" fmla="*/ 364182 w 1295466"/>
                <a:gd name="connsiteY761" fmla="*/ 351853 h 1851319"/>
                <a:gd name="connsiteX762" fmla="*/ 355419 w 1295466"/>
                <a:gd name="connsiteY762" fmla="*/ 360235 h 1851319"/>
                <a:gd name="connsiteX763" fmla="*/ 346656 w 1295466"/>
                <a:gd name="connsiteY763" fmla="*/ 350044 h 1851319"/>
                <a:gd name="connsiteX764" fmla="*/ 356277 w 1295466"/>
                <a:gd name="connsiteY764" fmla="*/ 342709 h 1851319"/>
                <a:gd name="connsiteX765" fmla="*/ 471815 w 1295466"/>
                <a:gd name="connsiteY765" fmla="*/ 339757 h 1851319"/>
                <a:gd name="connsiteX766" fmla="*/ 483626 w 1295466"/>
                <a:gd name="connsiteY766" fmla="*/ 349473 h 1851319"/>
                <a:gd name="connsiteX767" fmla="*/ 473530 w 1295466"/>
                <a:gd name="connsiteY767" fmla="*/ 362998 h 1851319"/>
                <a:gd name="connsiteX768" fmla="*/ 460099 w 1295466"/>
                <a:gd name="connsiteY768" fmla="*/ 352330 h 1851319"/>
                <a:gd name="connsiteX769" fmla="*/ 471815 w 1295466"/>
                <a:gd name="connsiteY769" fmla="*/ 339757 h 1851319"/>
                <a:gd name="connsiteX770" fmla="*/ 584686 w 1295466"/>
                <a:gd name="connsiteY770" fmla="*/ 338423 h 1851319"/>
                <a:gd name="connsiteX771" fmla="*/ 597164 w 1295466"/>
                <a:gd name="connsiteY771" fmla="*/ 351473 h 1851319"/>
                <a:gd name="connsiteX772" fmla="*/ 583257 w 1295466"/>
                <a:gd name="connsiteY772" fmla="*/ 364426 h 1851319"/>
                <a:gd name="connsiteX773" fmla="*/ 570970 w 1295466"/>
                <a:gd name="connsiteY773" fmla="*/ 351663 h 1851319"/>
                <a:gd name="connsiteX774" fmla="*/ 584686 w 1295466"/>
                <a:gd name="connsiteY774" fmla="*/ 338423 h 1851319"/>
                <a:gd name="connsiteX775" fmla="*/ 696510 w 1295466"/>
                <a:gd name="connsiteY775" fmla="*/ 336233 h 1851319"/>
                <a:gd name="connsiteX776" fmla="*/ 711178 w 1295466"/>
                <a:gd name="connsiteY776" fmla="*/ 352330 h 1851319"/>
                <a:gd name="connsiteX777" fmla="*/ 694986 w 1295466"/>
                <a:gd name="connsiteY777" fmla="*/ 366427 h 1851319"/>
                <a:gd name="connsiteX778" fmla="*/ 681365 w 1295466"/>
                <a:gd name="connsiteY778" fmla="*/ 351663 h 1851319"/>
                <a:gd name="connsiteX779" fmla="*/ 696510 w 1295466"/>
                <a:gd name="connsiteY779" fmla="*/ 336233 h 1851319"/>
                <a:gd name="connsiteX780" fmla="*/ 808332 w 1295466"/>
                <a:gd name="connsiteY780" fmla="*/ 335757 h 1851319"/>
                <a:gd name="connsiteX781" fmla="*/ 824430 w 1295466"/>
                <a:gd name="connsiteY781" fmla="*/ 352140 h 1851319"/>
                <a:gd name="connsiteX782" fmla="*/ 808809 w 1295466"/>
                <a:gd name="connsiteY782" fmla="*/ 367571 h 1851319"/>
                <a:gd name="connsiteX783" fmla="*/ 792902 w 1295466"/>
                <a:gd name="connsiteY783" fmla="*/ 350806 h 1851319"/>
                <a:gd name="connsiteX784" fmla="*/ 808332 w 1295466"/>
                <a:gd name="connsiteY784" fmla="*/ 335757 h 1851319"/>
                <a:gd name="connsiteX785" fmla="*/ 925396 w 1295466"/>
                <a:gd name="connsiteY785" fmla="*/ 335090 h 1851319"/>
                <a:gd name="connsiteX786" fmla="*/ 941588 w 1295466"/>
                <a:gd name="connsiteY786" fmla="*/ 351377 h 1851319"/>
                <a:gd name="connsiteX787" fmla="*/ 925490 w 1295466"/>
                <a:gd name="connsiteY787" fmla="*/ 367760 h 1851319"/>
                <a:gd name="connsiteX788" fmla="*/ 908632 w 1295466"/>
                <a:gd name="connsiteY788" fmla="*/ 350520 h 1851319"/>
                <a:gd name="connsiteX789" fmla="*/ 925396 w 1295466"/>
                <a:gd name="connsiteY789" fmla="*/ 335090 h 1851319"/>
                <a:gd name="connsiteX790" fmla="*/ 1035981 w 1295466"/>
                <a:gd name="connsiteY790" fmla="*/ 334423 h 1851319"/>
                <a:gd name="connsiteX791" fmla="*/ 1054555 w 1295466"/>
                <a:gd name="connsiteY791" fmla="*/ 350425 h 1851319"/>
                <a:gd name="connsiteX792" fmla="*/ 1037600 w 1295466"/>
                <a:gd name="connsiteY792" fmla="*/ 368618 h 1851319"/>
                <a:gd name="connsiteX793" fmla="*/ 1020169 w 1295466"/>
                <a:gd name="connsiteY793" fmla="*/ 351378 h 1851319"/>
                <a:gd name="connsiteX794" fmla="*/ 1035981 w 1295466"/>
                <a:gd name="connsiteY794" fmla="*/ 334423 h 1851319"/>
                <a:gd name="connsiteX795" fmla="*/ 1266105 w 1295466"/>
                <a:gd name="connsiteY795" fmla="*/ 333851 h 1851319"/>
                <a:gd name="connsiteX796" fmla="*/ 1283631 w 1295466"/>
                <a:gd name="connsiteY796" fmla="*/ 351567 h 1851319"/>
                <a:gd name="connsiteX797" fmla="*/ 1265629 w 1295466"/>
                <a:gd name="connsiteY797" fmla="*/ 368998 h 1851319"/>
                <a:gd name="connsiteX798" fmla="*/ 1248293 w 1295466"/>
                <a:gd name="connsiteY798" fmla="*/ 351187 h 1851319"/>
                <a:gd name="connsiteX799" fmla="*/ 1266105 w 1295466"/>
                <a:gd name="connsiteY799" fmla="*/ 333851 h 1851319"/>
                <a:gd name="connsiteX800" fmla="*/ 1149043 w 1295466"/>
                <a:gd name="connsiteY800" fmla="*/ 333851 h 1851319"/>
                <a:gd name="connsiteX801" fmla="*/ 1167235 w 1295466"/>
                <a:gd name="connsiteY801" fmla="*/ 350901 h 1851319"/>
                <a:gd name="connsiteX802" fmla="*/ 1149900 w 1295466"/>
                <a:gd name="connsiteY802" fmla="*/ 369284 h 1851319"/>
                <a:gd name="connsiteX803" fmla="*/ 1131993 w 1295466"/>
                <a:gd name="connsiteY803" fmla="*/ 352044 h 1851319"/>
                <a:gd name="connsiteX804" fmla="*/ 1149043 w 1295466"/>
                <a:gd name="connsiteY804" fmla="*/ 333851 h 1851319"/>
                <a:gd name="connsiteX805" fmla="*/ 473530 w 1295466"/>
                <a:gd name="connsiteY805" fmla="*/ 227267 h 1851319"/>
                <a:gd name="connsiteX806" fmla="*/ 479816 w 1295466"/>
                <a:gd name="connsiteY806" fmla="*/ 235649 h 1851319"/>
                <a:gd name="connsiteX807" fmla="*/ 470767 w 1295466"/>
                <a:gd name="connsiteY807" fmla="*/ 243460 h 1851319"/>
                <a:gd name="connsiteX808" fmla="*/ 463623 w 1295466"/>
                <a:gd name="connsiteY808" fmla="*/ 233839 h 1851319"/>
                <a:gd name="connsiteX809" fmla="*/ 473530 w 1295466"/>
                <a:gd name="connsiteY809" fmla="*/ 227267 h 1851319"/>
                <a:gd name="connsiteX810" fmla="*/ 584495 w 1295466"/>
                <a:gd name="connsiteY810" fmla="*/ 224028 h 1851319"/>
                <a:gd name="connsiteX811" fmla="*/ 595449 w 1295466"/>
                <a:gd name="connsiteY811" fmla="*/ 235553 h 1851319"/>
                <a:gd name="connsiteX812" fmla="*/ 583543 w 1295466"/>
                <a:gd name="connsiteY812" fmla="*/ 246316 h 1851319"/>
                <a:gd name="connsiteX813" fmla="*/ 572875 w 1295466"/>
                <a:gd name="connsiteY813" fmla="*/ 234696 h 1851319"/>
                <a:gd name="connsiteX814" fmla="*/ 584495 w 1295466"/>
                <a:gd name="connsiteY814" fmla="*/ 224028 h 1851319"/>
                <a:gd name="connsiteX815" fmla="*/ 696224 w 1295466"/>
                <a:gd name="connsiteY815" fmla="*/ 222980 h 1851319"/>
                <a:gd name="connsiteX816" fmla="*/ 708607 w 1295466"/>
                <a:gd name="connsiteY816" fmla="*/ 234315 h 1851319"/>
                <a:gd name="connsiteX817" fmla="*/ 695367 w 1295466"/>
                <a:gd name="connsiteY817" fmla="*/ 247174 h 1851319"/>
                <a:gd name="connsiteX818" fmla="*/ 684223 w 1295466"/>
                <a:gd name="connsiteY818" fmla="*/ 233743 h 1851319"/>
                <a:gd name="connsiteX819" fmla="*/ 696224 w 1295466"/>
                <a:gd name="connsiteY819" fmla="*/ 222980 h 1851319"/>
                <a:gd name="connsiteX820" fmla="*/ 808904 w 1295466"/>
                <a:gd name="connsiteY820" fmla="*/ 222123 h 1851319"/>
                <a:gd name="connsiteX821" fmla="*/ 821668 w 1295466"/>
                <a:gd name="connsiteY821" fmla="*/ 236411 h 1851319"/>
                <a:gd name="connsiteX822" fmla="*/ 808428 w 1295466"/>
                <a:gd name="connsiteY822" fmla="*/ 248317 h 1851319"/>
                <a:gd name="connsiteX823" fmla="*/ 795665 w 1295466"/>
                <a:gd name="connsiteY823" fmla="*/ 233935 h 1851319"/>
                <a:gd name="connsiteX824" fmla="*/ 808904 w 1295466"/>
                <a:gd name="connsiteY824" fmla="*/ 222123 h 1851319"/>
                <a:gd name="connsiteX825" fmla="*/ 923490 w 1295466"/>
                <a:gd name="connsiteY825" fmla="*/ 220885 h 1851319"/>
                <a:gd name="connsiteX826" fmla="*/ 939683 w 1295466"/>
                <a:gd name="connsiteY826" fmla="*/ 234697 h 1851319"/>
                <a:gd name="connsiteX827" fmla="*/ 926538 w 1295466"/>
                <a:gd name="connsiteY827" fmla="*/ 249460 h 1851319"/>
                <a:gd name="connsiteX828" fmla="*/ 910631 w 1295466"/>
                <a:gd name="connsiteY828" fmla="*/ 235745 h 1851319"/>
                <a:gd name="connsiteX829" fmla="*/ 923490 w 1295466"/>
                <a:gd name="connsiteY829" fmla="*/ 220885 h 1851319"/>
                <a:gd name="connsiteX830" fmla="*/ 1038267 w 1295466"/>
                <a:gd name="connsiteY830" fmla="*/ 220218 h 1851319"/>
                <a:gd name="connsiteX831" fmla="*/ 1052268 w 1295466"/>
                <a:gd name="connsiteY831" fmla="*/ 234601 h 1851319"/>
                <a:gd name="connsiteX832" fmla="*/ 1037409 w 1295466"/>
                <a:gd name="connsiteY832" fmla="*/ 250412 h 1851319"/>
                <a:gd name="connsiteX833" fmla="*/ 1022455 w 1295466"/>
                <a:gd name="connsiteY833" fmla="*/ 234696 h 1851319"/>
                <a:gd name="connsiteX834" fmla="*/ 1038267 w 1295466"/>
                <a:gd name="connsiteY834" fmla="*/ 220218 h 1851319"/>
                <a:gd name="connsiteX835" fmla="*/ 1150280 w 1295466"/>
                <a:gd name="connsiteY835" fmla="*/ 219456 h 1851319"/>
                <a:gd name="connsiteX836" fmla="*/ 1165044 w 1295466"/>
                <a:gd name="connsiteY836" fmla="*/ 235268 h 1851319"/>
                <a:gd name="connsiteX837" fmla="*/ 1149994 w 1295466"/>
                <a:gd name="connsiteY837" fmla="*/ 250508 h 1851319"/>
                <a:gd name="connsiteX838" fmla="*/ 1134278 w 1295466"/>
                <a:gd name="connsiteY838" fmla="*/ 234029 h 1851319"/>
                <a:gd name="connsiteX839" fmla="*/ 1150280 w 1295466"/>
                <a:gd name="connsiteY839" fmla="*/ 219456 h 1851319"/>
                <a:gd name="connsiteX840" fmla="*/ 1265438 w 1295466"/>
                <a:gd name="connsiteY840" fmla="*/ 218885 h 1851319"/>
                <a:gd name="connsiteX841" fmla="*/ 1281726 w 1295466"/>
                <a:gd name="connsiteY841" fmla="*/ 236506 h 1851319"/>
                <a:gd name="connsiteX842" fmla="*/ 1265628 w 1295466"/>
                <a:gd name="connsiteY842" fmla="*/ 250889 h 1851319"/>
                <a:gd name="connsiteX843" fmla="*/ 1250198 w 1295466"/>
                <a:gd name="connsiteY843" fmla="*/ 233839 h 1851319"/>
                <a:gd name="connsiteX844" fmla="*/ 1265438 w 1295466"/>
                <a:gd name="connsiteY844" fmla="*/ 218885 h 1851319"/>
                <a:gd name="connsiteX845" fmla="*/ 695558 w 1295466"/>
                <a:gd name="connsiteY845" fmla="*/ 114110 h 1851319"/>
                <a:gd name="connsiteX846" fmla="*/ 705083 w 1295466"/>
                <a:gd name="connsiteY846" fmla="*/ 121635 h 1851319"/>
                <a:gd name="connsiteX847" fmla="*/ 696129 w 1295466"/>
                <a:gd name="connsiteY847" fmla="*/ 131636 h 1851319"/>
                <a:gd name="connsiteX848" fmla="*/ 687461 w 1295466"/>
                <a:gd name="connsiteY848" fmla="*/ 123064 h 1851319"/>
                <a:gd name="connsiteX849" fmla="*/ 695558 w 1295466"/>
                <a:gd name="connsiteY849" fmla="*/ 114110 h 1851319"/>
                <a:gd name="connsiteX850" fmla="*/ 809191 w 1295466"/>
                <a:gd name="connsiteY850" fmla="*/ 111633 h 1851319"/>
                <a:gd name="connsiteX851" fmla="*/ 820144 w 1295466"/>
                <a:gd name="connsiteY851" fmla="*/ 123158 h 1851319"/>
                <a:gd name="connsiteX852" fmla="*/ 808238 w 1295466"/>
                <a:gd name="connsiteY852" fmla="*/ 133921 h 1851319"/>
                <a:gd name="connsiteX853" fmla="*/ 797570 w 1295466"/>
                <a:gd name="connsiteY853" fmla="*/ 122301 h 1851319"/>
                <a:gd name="connsiteX854" fmla="*/ 809191 w 1295466"/>
                <a:gd name="connsiteY854" fmla="*/ 111633 h 1851319"/>
                <a:gd name="connsiteX855" fmla="*/ 926252 w 1295466"/>
                <a:gd name="connsiteY855" fmla="*/ 111157 h 1851319"/>
                <a:gd name="connsiteX856" fmla="*/ 936920 w 1295466"/>
                <a:gd name="connsiteY856" fmla="*/ 123158 h 1851319"/>
                <a:gd name="connsiteX857" fmla="*/ 923776 w 1295466"/>
                <a:gd name="connsiteY857" fmla="*/ 134398 h 1851319"/>
                <a:gd name="connsiteX858" fmla="*/ 913298 w 1295466"/>
                <a:gd name="connsiteY858" fmla="*/ 122491 h 1851319"/>
                <a:gd name="connsiteX859" fmla="*/ 926252 w 1295466"/>
                <a:gd name="connsiteY859" fmla="*/ 111157 h 1851319"/>
                <a:gd name="connsiteX860" fmla="*/ 1037409 w 1295466"/>
                <a:gd name="connsiteY860" fmla="*/ 110681 h 1851319"/>
                <a:gd name="connsiteX861" fmla="*/ 1049697 w 1295466"/>
                <a:gd name="connsiteY861" fmla="*/ 122301 h 1851319"/>
                <a:gd name="connsiteX862" fmla="*/ 1036171 w 1295466"/>
                <a:gd name="connsiteY862" fmla="*/ 134874 h 1851319"/>
                <a:gd name="connsiteX863" fmla="*/ 1025217 w 1295466"/>
                <a:gd name="connsiteY863" fmla="*/ 121253 h 1851319"/>
                <a:gd name="connsiteX864" fmla="*/ 1037409 w 1295466"/>
                <a:gd name="connsiteY864" fmla="*/ 110681 h 1851319"/>
                <a:gd name="connsiteX865" fmla="*/ 1265629 w 1295466"/>
                <a:gd name="connsiteY865" fmla="*/ 110300 h 1851319"/>
                <a:gd name="connsiteX866" fmla="*/ 1278583 w 1295466"/>
                <a:gd name="connsiteY866" fmla="*/ 122111 h 1851319"/>
                <a:gd name="connsiteX867" fmla="*/ 1267248 w 1295466"/>
                <a:gd name="connsiteY867" fmla="*/ 135351 h 1851319"/>
                <a:gd name="connsiteX868" fmla="*/ 1253437 w 1295466"/>
                <a:gd name="connsiteY868" fmla="*/ 122683 h 1851319"/>
                <a:gd name="connsiteX869" fmla="*/ 1265629 w 1295466"/>
                <a:gd name="connsiteY869" fmla="*/ 110300 h 1851319"/>
                <a:gd name="connsiteX870" fmla="*/ 1150090 w 1295466"/>
                <a:gd name="connsiteY870" fmla="*/ 110299 h 1851319"/>
                <a:gd name="connsiteX871" fmla="*/ 1162282 w 1295466"/>
                <a:gd name="connsiteY871" fmla="*/ 122777 h 1851319"/>
                <a:gd name="connsiteX872" fmla="*/ 1150090 w 1295466"/>
                <a:gd name="connsiteY872" fmla="*/ 135350 h 1851319"/>
                <a:gd name="connsiteX873" fmla="*/ 1137136 w 1295466"/>
                <a:gd name="connsiteY873" fmla="*/ 121824 h 1851319"/>
                <a:gd name="connsiteX874" fmla="*/ 1150090 w 1295466"/>
                <a:gd name="connsiteY874" fmla="*/ 110299 h 1851319"/>
                <a:gd name="connsiteX875" fmla="*/ 926157 w 1295466"/>
                <a:gd name="connsiteY875" fmla="*/ 2381 h 1851319"/>
                <a:gd name="connsiteX876" fmla="*/ 933110 w 1295466"/>
                <a:gd name="connsiteY876" fmla="*/ 10192 h 1851319"/>
                <a:gd name="connsiteX877" fmla="*/ 925014 w 1295466"/>
                <a:gd name="connsiteY877" fmla="*/ 18669 h 1851319"/>
                <a:gd name="connsiteX878" fmla="*/ 916918 w 1295466"/>
                <a:gd name="connsiteY878" fmla="*/ 9811 h 1851319"/>
                <a:gd name="connsiteX879" fmla="*/ 926157 w 1295466"/>
                <a:gd name="connsiteY879" fmla="*/ 2381 h 1851319"/>
                <a:gd name="connsiteX880" fmla="*/ 1149423 w 1295466"/>
                <a:gd name="connsiteY880" fmla="*/ 1715 h 1851319"/>
                <a:gd name="connsiteX881" fmla="*/ 1158472 w 1295466"/>
                <a:gd name="connsiteY881" fmla="*/ 9811 h 1851319"/>
                <a:gd name="connsiteX882" fmla="*/ 1150852 w 1295466"/>
                <a:gd name="connsiteY882" fmla="*/ 19241 h 1851319"/>
                <a:gd name="connsiteX883" fmla="*/ 1140946 w 1295466"/>
                <a:gd name="connsiteY883" fmla="*/ 12192 h 1851319"/>
                <a:gd name="connsiteX884" fmla="*/ 1149423 w 1295466"/>
                <a:gd name="connsiteY884" fmla="*/ 1715 h 1851319"/>
                <a:gd name="connsiteX885" fmla="*/ 1038362 w 1295466"/>
                <a:gd name="connsiteY885" fmla="*/ 1714 h 1851319"/>
                <a:gd name="connsiteX886" fmla="*/ 1046363 w 1295466"/>
                <a:gd name="connsiteY886" fmla="*/ 10096 h 1851319"/>
                <a:gd name="connsiteX887" fmla="*/ 1037314 w 1295466"/>
                <a:gd name="connsiteY887" fmla="*/ 19240 h 1851319"/>
                <a:gd name="connsiteX888" fmla="*/ 1028646 w 1295466"/>
                <a:gd name="connsiteY888" fmla="*/ 8953 h 1851319"/>
                <a:gd name="connsiteX889" fmla="*/ 1038362 w 1295466"/>
                <a:gd name="connsiteY889" fmla="*/ 1714 h 1851319"/>
                <a:gd name="connsiteX890" fmla="*/ 1265437 w 1295466"/>
                <a:gd name="connsiteY890" fmla="*/ 0 h 1851319"/>
                <a:gd name="connsiteX891" fmla="*/ 1276105 w 1295466"/>
                <a:gd name="connsiteY891" fmla="*/ 9430 h 1851319"/>
                <a:gd name="connsiteX892" fmla="*/ 1267438 w 1295466"/>
                <a:gd name="connsiteY892" fmla="*/ 20669 h 1851319"/>
                <a:gd name="connsiteX893" fmla="*/ 1255627 w 1295466"/>
                <a:gd name="connsiteY893" fmla="*/ 10573 h 1851319"/>
                <a:gd name="connsiteX894" fmla="*/ 1265437 w 1295466"/>
                <a:gd name="connsiteY894" fmla="*/ 0 h 185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Lst>
              <a:rect l="l" t="t" r="r" b="b"/>
              <a:pathLst>
                <a:path w="1295466" h="1851319">
                  <a:moveTo>
                    <a:pt x="14901" y="1811084"/>
                  </a:moveTo>
                  <a:cubicBezTo>
                    <a:pt x="22711" y="1811180"/>
                    <a:pt x="26902" y="1815751"/>
                    <a:pt x="26998" y="1823562"/>
                  </a:cubicBezTo>
                  <a:cubicBezTo>
                    <a:pt x="26998" y="1831468"/>
                    <a:pt x="22616" y="1835468"/>
                    <a:pt x="15663" y="1836230"/>
                  </a:cubicBezTo>
                  <a:cubicBezTo>
                    <a:pt x="7281" y="1836040"/>
                    <a:pt x="2328" y="1832420"/>
                    <a:pt x="1947" y="1824610"/>
                  </a:cubicBezTo>
                  <a:cubicBezTo>
                    <a:pt x="1471" y="1815942"/>
                    <a:pt x="6042" y="1810894"/>
                    <a:pt x="14901" y="1811084"/>
                  </a:cubicBezTo>
                  <a:close/>
                  <a:moveTo>
                    <a:pt x="129677" y="1807750"/>
                  </a:moveTo>
                  <a:cubicBezTo>
                    <a:pt x="139583" y="1808893"/>
                    <a:pt x="145869" y="1813655"/>
                    <a:pt x="146155" y="1822800"/>
                  </a:cubicBezTo>
                  <a:cubicBezTo>
                    <a:pt x="146441" y="1832896"/>
                    <a:pt x="140154" y="1839183"/>
                    <a:pt x="130058" y="1838897"/>
                  </a:cubicBezTo>
                  <a:cubicBezTo>
                    <a:pt x="121009" y="1838611"/>
                    <a:pt x="115389" y="1832515"/>
                    <a:pt x="115389" y="1823371"/>
                  </a:cubicBezTo>
                  <a:cubicBezTo>
                    <a:pt x="115389" y="1814037"/>
                    <a:pt x="121866" y="1809655"/>
                    <a:pt x="129677" y="1807750"/>
                  </a:cubicBezTo>
                  <a:close/>
                  <a:moveTo>
                    <a:pt x="242738" y="1806512"/>
                  </a:moveTo>
                  <a:cubicBezTo>
                    <a:pt x="253788" y="1806417"/>
                    <a:pt x="259503" y="1812799"/>
                    <a:pt x="260455" y="1823753"/>
                  </a:cubicBezTo>
                  <a:cubicBezTo>
                    <a:pt x="259407" y="1834706"/>
                    <a:pt x="253597" y="1841088"/>
                    <a:pt x="242548" y="1840707"/>
                  </a:cubicBezTo>
                  <a:cubicBezTo>
                    <a:pt x="231499" y="1840326"/>
                    <a:pt x="225594" y="1833468"/>
                    <a:pt x="226070" y="1822514"/>
                  </a:cubicBezTo>
                  <a:cubicBezTo>
                    <a:pt x="226546" y="1812513"/>
                    <a:pt x="232737" y="1806607"/>
                    <a:pt x="242738" y="1806512"/>
                  </a:cubicBezTo>
                  <a:close/>
                  <a:moveTo>
                    <a:pt x="355039" y="1804035"/>
                  </a:moveTo>
                  <a:cubicBezTo>
                    <a:pt x="366278" y="1805464"/>
                    <a:pt x="374184" y="1811464"/>
                    <a:pt x="374470" y="1822799"/>
                  </a:cubicBezTo>
                  <a:cubicBezTo>
                    <a:pt x="374756" y="1835086"/>
                    <a:pt x="366945" y="1842992"/>
                    <a:pt x="354657" y="1842706"/>
                  </a:cubicBezTo>
                  <a:cubicBezTo>
                    <a:pt x="343418" y="1842516"/>
                    <a:pt x="336084" y="1834896"/>
                    <a:pt x="336179" y="1823466"/>
                  </a:cubicBezTo>
                  <a:cubicBezTo>
                    <a:pt x="336274" y="1812036"/>
                    <a:pt x="343894" y="1805845"/>
                    <a:pt x="355039" y="1804035"/>
                  </a:cubicBezTo>
                  <a:close/>
                  <a:moveTo>
                    <a:pt x="471338" y="1802797"/>
                  </a:moveTo>
                  <a:cubicBezTo>
                    <a:pt x="484768" y="1803559"/>
                    <a:pt x="492484" y="1810322"/>
                    <a:pt x="492293" y="1824133"/>
                  </a:cubicBezTo>
                  <a:cubicBezTo>
                    <a:pt x="492102" y="1836801"/>
                    <a:pt x="484864" y="1843945"/>
                    <a:pt x="472195" y="1844135"/>
                  </a:cubicBezTo>
                  <a:cubicBezTo>
                    <a:pt x="458479" y="1844326"/>
                    <a:pt x="451050" y="1836801"/>
                    <a:pt x="451145" y="1823085"/>
                  </a:cubicBezTo>
                  <a:cubicBezTo>
                    <a:pt x="451240" y="1810322"/>
                    <a:pt x="458765" y="1803845"/>
                    <a:pt x="471338" y="1802797"/>
                  </a:cubicBezTo>
                  <a:close/>
                  <a:moveTo>
                    <a:pt x="584686" y="1801559"/>
                  </a:moveTo>
                  <a:cubicBezTo>
                    <a:pt x="597640" y="1801845"/>
                    <a:pt x="604783" y="1810417"/>
                    <a:pt x="606498" y="1823562"/>
                  </a:cubicBezTo>
                  <a:cubicBezTo>
                    <a:pt x="605165" y="1836325"/>
                    <a:pt x="598116" y="1845183"/>
                    <a:pt x="585257" y="1845755"/>
                  </a:cubicBezTo>
                  <a:cubicBezTo>
                    <a:pt x="571351" y="1846421"/>
                    <a:pt x="562112" y="1837849"/>
                    <a:pt x="561921" y="1823943"/>
                  </a:cubicBezTo>
                  <a:cubicBezTo>
                    <a:pt x="561730" y="1810036"/>
                    <a:pt x="570779" y="1801273"/>
                    <a:pt x="584686" y="1801559"/>
                  </a:cubicBezTo>
                  <a:close/>
                  <a:moveTo>
                    <a:pt x="697843" y="1800130"/>
                  </a:moveTo>
                  <a:cubicBezTo>
                    <a:pt x="711368" y="1800892"/>
                    <a:pt x="720036" y="1809845"/>
                    <a:pt x="719846" y="1823656"/>
                  </a:cubicBezTo>
                  <a:cubicBezTo>
                    <a:pt x="719750" y="1838515"/>
                    <a:pt x="710225" y="1845945"/>
                    <a:pt x="695747" y="1847659"/>
                  </a:cubicBezTo>
                  <a:cubicBezTo>
                    <a:pt x="681460" y="1845278"/>
                    <a:pt x="672030" y="1837467"/>
                    <a:pt x="672792" y="1822608"/>
                  </a:cubicBezTo>
                  <a:cubicBezTo>
                    <a:pt x="673554" y="1808035"/>
                    <a:pt x="683174" y="1799272"/>
                    <a:pt x="697843" y="1800130"/>
                  </a:cubicBezTo>
                  <a:close/>
                  <a:moveTo>
                    <a:pt x="810334" y="1799368"/>
                  </a:moveTo>
                  <a:cubicBezTo>
                    <a:pt x="825097" y="1800702"/>
                    <a:pt x="832241" y="1809750"/>
                    <a:pt x="833289" y="1824609"/>
                  </a:cubicBezTo>
                  <a:cubicBezTo>
                    <a:pt x="831479" y="1838706"/>
                    <a:pt x="823954" y="1847374"/>
                    <a:pt x="809000" y="1847945"/>
                  </a:cubicBezTo>
                  <a:cubicBezTo>
                    <a:pt x="794808" y="1848422"/>
                    <a:pt x="783949" y="1837182"/>
                    <a:pt x="784331" y="1822990"/>
                  </a:cubicBezTo>
                  <a:cubicBezTo>
                    <a:pt x="784712" y="1808893"/>
                    <a:pt x="796237" y="1798035"/>
                    <a:pt x="810334" y="1799368"/>
                  </a:cubicBezTo>
                  <a:close/>
                  <a:moveTo>
                    <a:pt x="923967" y="1798320"/>
                  </a:moveTo>
                  <a:cubicBezTo>
                    <a:pt x="939683" y="1799082"/>
                    <a:pt x="949494" y="1806607"/>
                    <a:pt x="949970" y="1822609"/>
                  </a:cubicBezTo>
                  <a:cubicBezTo>
                    <a:pt x="950447" y="1838420"/>
                    <a:pt x="941874" y="1847945"/>
                    <a:pt x="925967" y="1848517"/>
                  </a:cubicBezTo>
                  <a:cubicBezTo>
                    <a:pt x="910156" y="1849088"/>
                    <a:pt x="900631" y="1840516"/>
                    <a:pt x="900059" y="1824609"/>
                  </a:cubicBezTo>
                  <a:cubicBezTo>
                    <a:pt x="899488" y="1808702"/>
                    <a:pt x="908346" y="1800130"/>
                    <a:pt x="923967" y="1798320"/>
                  </a:cubicBezTo>
                  <a:close/>
                  <a:moveTo>
                    <a:pt x="1036743" y="1796701"/>
                  </a:moveTo>
                  <a:cubicBezTo>
                    <a:pt x="1050744" y="1796321"/>
                    <a:pt x="1063889" y="1808989"/>
                    <a:pt x="1064174" y="1823086"/>
                  </a:cubicBezTo>
                  <a:cubicBezTo>
                    <a:pt x="1064556" y="1837088"/>
                    <a:pt x="1051887" y="1850232"/>
                    <a:pt x="1037790" y="1850518"/>
                  </a:cubicBezTo>
                  <a:cubicBezTo>
                    <a:pt x="1023788" y="1850899"/>
                    <a:pt x="1010644" y="1838231"/>
                    <a:pt x="1010358" y="1824133"/>
                  </a:cubicBezTo>
                  <a:cubicBezTo>
                    <a:pt x="1009978" y="1810132"/>
                    <a:pt x="1022645" y="1796987"/>
                    <a:pt x="1036743" y="1796701"/>
                  </a:cubicBezTo>
                  <a:close/>
                  <a:moveTo>
                    <a:pt x="1150471" y="1796130"/>
                  </a:moveTo>
                  <a:cubicBezTo>
                    <a:pt x="1164473" y="1796701"/>
                    <a:pt x="1176950" y="1809560"/>
                    <a:pt x="1177046" y="1823466"/>
                  </a:cubicBezTo>
                  <a:cubicBezTo>
                    <a:pt x="1177141" y="1838230"/>
                    <a:pt x="1163425" y="1851661"/>
                    <a:pt x="1148756" y="1851089"/>
                  </a:cubicBezTo>
                  <a:cubicBezTo>
                    <a:pt x="1134755" y="1850613"/>
                    <a:pt x="1122277" y="1837659"/>
                    <a:pt x="1122181" y="1823752"/>
                  </a:cubicBezTo>
                  <a:cubicBezTo>
                    <a:pt x="1122086" y="1808988"/>
                    <a:pt x="1135802" y="1795558"/>
                    <a:pt x="1150471" y="1796130"/>
                  </a:cubicBezTo>
                  <a:close/>
                  <a:moveTo>
                    <a:pt x="1262390" y="1796035"/>
                  </a:moveTo>
                  <a:cubicBezTo>
                    <a:pt x="1276963" y="1795558"/>
                    <a:pt x="1290203" y="1809941"/>
                    <a:pt x="1289727" y="1824514"/>
                  </a:cubicBezTo>
                  <a:cubicBezTo>
                    <a:pt x="1289155" y="1839183"/>
                    <a:pt x="1275058" y="1852137"/>
                    <a:pt x="1260580" y="1851279"/>
                  </a:cubicBezTo>
                  <a:cubicBezTo>
                    <a:pt x="1245911" y="1850327"/>
                    <a:pt x="1232577" y="1835944"/>
                    <a:pt x="1234481" y="1821657"/>
                  </a:cubicBezTo>
                  <a:cubicBezTo>
                    <a:pt x="1236577" y="1805940"/>
                    <a:pt x="1246293" y="1796606"/>
                    <a:pt x="1262390" y="1796035"/>
                  </a:cubicBezTo>
                  <a:close/>
                  <a:moveTo>
                    <a:pt x="15186" y="1698308"/>
                  </a:moveTo>
                  <a:cubicBezTo>
                    <a:pt x="24140" y="1698784"/>
                    <a:pt x="28236" y="1704595"/>
                    <a:pt x="27378" y="1713072"/>
                  </a:cubicBezTo>
                  <a:cubicBezTo>
                    <a:pt x="26616" y="1720882"/>
                    <a:pt x="21377" y="1724407"/>
                    <a:pt x="13662" y="1724407"/>
                  </a:cubicBezTo>
                  <a:cubicBezTo>
                    <a:pt x="5851" y="1723645"/>
                    <a:pt x="1375" y="1719358"/>
                    <a:pt x="1375" y="1711548"/>
                  </a:cubicBezTo>
                  <a:cubicBezTo>
                    <a:pt x="1375" y="1702690"/>
                    <a:pt x="6423" y="1697927"/>
                    <a:pt x="15186" y="1698308"/>
                  </a:cubicBezTo>
                  <a:close/>
                  <a:moveTo>
                    <a:pt x="130630" y="1695545"/>
                  </a:moveTo>
                  <a:cubicBezTo>
                    <a:pt x="140821" y="1695736"/>
                    <a:pt x="146917" y="1702022"/>
                    <a:pt x="146441" y="1712214"/>
                  </a:cubicBezTo>
                  <a:cubicBezTo>
                    <a:pt x="146060" y="1721453"/>
                    <a:pt x="139869" y="1726216"/>
                    <a:pt x="130630" y="1727359"/>
                  </a:cubicBezTo>
                  <a:cubicBezTo>
                    <a:pt x="120819" y="1725930"/>
                    <a:pt x="114437" y="1720596"/>
                    <a:pt x="115008" y="1710309"/>
                  </a:cubicBezTo>
                  <a:cubicBezTo>
                    <a:pt x="115389" y="1701165"/>
                    <a:pt x="121390" y="1695450"/>
                    <a:pt x="130630" y="1695545"/>
                  </a:cubicBezTo>
                  <a:close/>
                  <a:moveTo>
                    <a:pt x="244167" y="1692974"/>
                  </a:moveTo>
                  <a:cubicBezTo>
                    <a:pt x="254740" y="1693545"/>
                    <a:pt x="260550" y="1700784"/>
                    <a:pt x="261693" y="1711452"/>
                  </a:cubicBezTo>
                  <a:cubicBezTo>
                    <a:pt x="259979" y="1722787"/>
                    <a:pt x="253502" y="1730121"/>
                    <a:pt x="241881" y="1729455"/>
                  </a:cubicBezTo>
                  <a:cubicBezTo>
                    <a:pt x="231404" y="1728883"/>
                    <a:pt x="224450" y="1721739"/>
                    <a:pt x="224737" y="1711071"/>
                  </a:cubicBezTo>
                  <a:cubicBezTo>
                    <a:pt x="225022" y="1699546"/>
                    <a:pt x="232642" y="1692402"/>
                    <a:pt x="244167" y="1692974"/>
                  </a:cubicBezTo>
                  <a:close/>
                  <a:moveTo>
                    <a:pt x="356467" y="1691545"/>
                  </a:moveTo>
                  <a:cubicBezTo>
                    <a:pt x="367897" y="1692021"/>
                    <a:pt x="375041" y="1699355"/>
                    <a:pt x="375136" y="1710881"/>
                  </a:cubicBezTo>
                  <a:cubicBezTo>
                    <a:pt x="375232" y="1723549"/>
                    <a:pt x="367421" y="1729836"/>
                    <a:pt x="355229" y="1731550"/>
                  </a:cubicBezTo>
                  <a:cubicBezTo>
                    <a:pt x="343037" y="1729740"/>
                    <a:pt x="335131" y="1723263"/>
                    <a:pt x="335607" y="1710690"/>
                  </a:cubicBezTo>
                  <a:cubicBezTo>
                    <a:pt x="336084" y="1698308"/>
                    <a:pt x="343989" y="1690974"/>
                    <a:pt x="356467" y="1691545"/>
                  </a:cubicBezTo>
                  <a:close/>
                  <a:moveTo>
                    <a:pt x="470862" y="1690402"/>
                  </a:moveTo>
                  <a:cubicBezTo>
                    <a:pt x="484674" y="1689925"/>
                    <a:pt x="491532" y="1697641"/>
                    <a:pt x="492865" y="1710214"/>
                  </a:cubicBezTo>
                  <a:cubicBezTo>
                    <a:pt x="492008" y="1724406"/>
                    <a:pt x="485245" y="1732216"/>
                    <a:pt x="471529" y="1732121"/>
                  </a:cubicBezTo>
                  <a:cubicBezTo>
                    <a:pt x="457813" y="1732026"/>
                    <a:pt x="450574" y="1724120"/>
                    <a:pt x="450860" y="1710595"/>
                  </a:cubicBezTo>
                  <a:cubicBezTo>
                    <a:pt x="451050" y="1698022"/>
                    <a:pt x="458194" y="1690878"/>
                    <a:pt x="470862" y="1690402"/>
                  </a:cubicBezTo>
                  <a:close/>
                  <a:moveTo>
                    <a:pt x="585162" y="1688211"/>
                  </a:moveTo>
                  <a:cubicBezTo>
                    <a:pt x="598782" y="1689830"/>
                    <a:pt x="607451" y="1698212"/>
                    <a:pt x="606974" y="1712023"/>
                  </a:cubicBezTo>
                  <a:cubicBezTo>
                    <a:pt x="606498" y="1725739"/>
                    <a:pt x="597354" y="1732978"/>
                    <a:pt x="583828" y="1734788"/>
                  </a:cubicBezTo>
                  <a:cubicBezTo>
                    <a:pt x="570303" y="1732788"/>
                    <a:pt x="561825" y="1725454"/>
                    <a:pt x="560873" y="1711642"/>
                  </a:cubicBezTo>
                  <a:cubicBezTo>
                    <a:pt x="559921" y="1699260"/>
                    <a:pt x="572970" y="1686687"/>
                    <a:pt x="585162" y="1688211"/>
                  </a:cubicBezTo>
                  <a:close/>
                  <a:moveTo>
                    <a:pt x="695652" y="1686783"/>
                  </a:moveTo>
                  <a:cubicBezTo>
                    <a:pt x="710321" y="1688116"/>
                    <a:pt x="719274" y="1695355"/>
                    <a:pt x="720322" y="1710310"/>
                  </a:cubicBezTo>
                  <a:cubicBezTo>
                    <a:pt x="721369" y="1724407"/>
                    <a:pt x="709845" y="1736122"/>
                    <a:pt x="695747" y="1735360"/>
                  </a:cubicBezTo>
                  <a:cubicBezTo>
                    <a:pt x="680983" y="1734503"/>
                    <a:pt x="672411" y="1726121"/>
                    <a:pt x="672316" y="1711262"/>
                  </a:cubicBezTo>
                  <a:cubicBezTo>
                    <a:pt x="672316" y="1696213"/>
                    <a:pt x="681460" y="1688783"/>
                    <a:pt x="695652" y="1686783"/>
                  </a:cubicBezTo>
                  <a:close/>
                  <a:moveTo>
                    <a:pt x="811000" y="1686497"/>
                  </a:moveTo>
                  <a:cubicBezTo>
                    <a:pt x="824049" y="1687640"/>
                    <a:pt x="833098" y="1695546"/>
                    <a:pt x="833383" y="1711643"/>
                  </a:cubicBezTo>
                  <a:cubicBezTo>
                    <a:pt x="833669" y="1726216"/>
                    <a:pt x="822430" y="1736884"/>
                    <a:pt x="807856" y="1736122"/>
                  </a:cubicBezTo>
                  <a:cubicBezTo>
                    <a:pt x="792902" y="1735265"/>
                    <a:pt x="784615" y="1726883"/>
                    <a:pt x="783853" y="1712024"/>
                  </a:cubicBezTo>
                  <a:cubicBezTo>
                    <a:pt x="783186" y="1697451"/>
                    <a:pt x="793950" y="1686592"/>
                    <a:pt x="811000" y="1686497"/>
                  </a:cubicBezTo>
                  <a:close/>
                  <a:moveTo>
                    <a:pt x="925490" y="1684401"/>
                  </a:moveTo>
                  <a:cubicBezTo>
                    <a:pt x="939588" y="1684687"/>
                    <a:pt x="952161" y="1697832"/>
                    <a:pt x="951875" y="1711833"/>
                  </a:cubicBezTo>
                  <a:cubicBezTo>
                    <a:pt x="951589" y="1725930"/>
                    <a:pt x="938445" y="1738503"/>
                    <a:pt x="924443" y="1738218"/>
                  </a:cubicBezTo>
                  <a:cubicBezTo>
                    <a:pt x="910346" y="1737932"/>
                    <a:pt x="897773" y="1724787"/>
                    <a:pt x="898059" y="1710786"/>
                  </a:cubicBezTo>
                  <a:cubicBezTo>
                    <a:pt x="898344" y="1696688"/>
                    <a:pt x="911489" y="1684020"/>
                    <a:pt x="925490" y="1684401"/>
                  </a:cubicBezTo>
                  <a:close/>
                  <a:moveTo>
                    <a:pt x="1036647" y="1683735"/>
                  </a:moveTo>
                  <a:cubicBezTo>
                    <a:pt x="1051220" y="1682592"/>
                    <a:pt x="1064936" y="1696498"/>
                    <a:pt x="1064936" y="1711167"/>
                  </a:cubicBezTo>
                  <a:cubicBezTo>
                    <a:pt x="1064936" y="1725835"/>
                    <a:pt x="1051506" y="1739170"/>
                    <a:pt x="1036837" y="1738980"/>
                  </a:cubicBezTo>
                  <a:cubicBezTo>
                    <a:pt x="1022169" y="1738694"/>
                    <a:pt x="1008358" y="1724883"/>
                    <a:pt x="1009691" y="1710405"/>
                  </a:cubicBezTo>
                  <a:cubicBezTo>
                    <a:pt x="1011215" y="1694498"/>
                    <a:pt x="1020645" y="1684973"/>
                    <a:pt x="1036647" y="1683735"/>
                  </a:cubicBezTo>
                  <a:close/>
                  <a:moveTo>
                    <a:pt x="1149709" y="1683259"/>
                  </a:moveTo>
                  <a:cubicBezTo>
                    <a:pt x="1164758" y="1683354"/>
                    <a:pt x="1177712" y="1696403"/>
                    <a:pt x="1177617" y="1711452"/>
                  </a:cubicBezTo>
                  <a:cubicBezTo>
                    <a:pt x="1177522" y="1726502"/>
                    <a:pt x="1164472" y="1739456"/>
                    <a:pt x="1149423" y="1739361"/>
                  </a:cubicBezTo>
                  <a:cubicBezTo>
                    <a:pt x="1134374" y="1739265"/>
                    <a:pt x="1121419" y="1726216"/>
                    <a:pt x="1121515" y="1711167"/>
                  </a:cubicBezTo>
                  <a:cubicBezTo>
                    <a:pt x="1121610" y="1696117"/>
                    <a:pt x="1134659" y="1683163"/>
                    <a:pt x="1149709" y="1683259"/>
                  </a:cubicBezTo>
                  <a:close/>
                  <a:moveTo>
                    <a:pt x="1262200" y="1683068"/>
                  </a:moveTo>
                  <a:cubicBezTo>
                    <a:pt x="1277535" y="1683259"/>
                    <a:pt x="1290013" y="1695737"/>
                    <a:pt x="1290013" y="1711072"/>
                  </a:cubicBezTo>
                  <a:cubicBezTo>
                    <a:pt x="1290203" y="1726312"/>
                    <a:pt x="1277821" y="1739075"/>
                    <a:pt x="1262581" y="1739456"/>
                  </a:cubicBezTo>
                  <a:cubicBezTo>
                    <a:pt x="1246483" y="1739837"/>
                    <a:pt x="1233339" y="1726597"/>
                    <a:pt x="1233720" y="1710500"/>
                  </a:cubicBezTo>
                  <a:cubicBezTo>
                    <a:pt x="1234101" y="1695260"/>
                    <a:pt x="1246865" y="1682878"/>
                    <a:pt x="1262200" y="1683068"/>
                  </a:cubicBezTo>
                  <a:close/>
                  <a:moveTo>
                    <a:pt x="12806" y="1584675"/>
                  </a:moveTo>
                  <a:cubicBezTo>
                    <a:pt x="22045" y="1583627"/>
                    <a:pt x="27188" y="1589437"/>
                    <a:pt x="29093" y="1598391"/>
                  </a:cubicBezTo>
                  <a:cubicBezTo>
                    <a:pt x="28426" y="1606582"/>
                    <a:pt x="24140" y="1612393"/>
                    <a:pt x="16044" y="1613250"/>
                  </a:cubicBezTo>
                  <a:cubicBezTo>
                    <a:pt x="6805" y="1614202"/>
                    <a:pt x="709" y="1608678"/>
                    <a:pt x="42" y="1599629"/>
                  </a:cubicBezTo>
                  <a:cubicBezTo>
                    <a:pt x="-530" y="1591342"/>
                    <a:pt x="4804" y="1585532"/>
                    <a:pt x="12806" y="1584675"/>
                  </a:cubicBezTo>
                  <a:close/>
                  <a:moveTo>
                    <a:pt x="130343" y="1582960"/>
                  </a:moveTo>
                  <a:cubicBezTo>
                    <a:pt x="140535" y="1582674"/>
                    <a:pt x="145774" y="1588770"/>
                    <a:pt x="147012" y="1598485"/>
                  </a:cubicBezTo>
                  <a:cubicBezTo>
                    <a:pt x="146250" y="1608392"/>
                    <a:pt x="141297" y="1614773"/>
                    <a:pt x="131105" y="1614964"/>
                  </a:cubicBezTo>
                  <a:cubicBezTo>
                    <a:pt x="121104" y="1615154"/>
                    <a:pt x="115008" y="1609439"/>
                    <a:pt x="114722" y="1599343"/>
                  </a:cubicBezTo>
                  <a:cubicBezTo>
                    <a:pt x="114437" y="1589342"/>
                    <a:pt x="120247" y="1583246"/>
                    <a:pt x="130343" y="1582960"/>
                  </a:cubicBezTo>
                  <a:close/>
                  <a:moveTo>
                    <a:pt x="243881" y="1580674"/>
                  </a:moveTo>
                  <a:cubicBezTo>
                    <a:pt x="255311" y="1581436"/>
                    <a:pt x="262360" y="1588961"/>
                    <a:pt x="261312" y="1600677"/>
                  </a:cubicBezTo>
                  <a:cubicBezTo>
                    <a:pt x="260360" y="1611249"/>
                    <a:pt x="252930" y="1616774"/>
                    <a:pt x="242453" y="1617631"/>
                  </a:cubicBezTo>
                  <a:cubicBezTo>
                    <a:pt x="231118" y="1615440"/>
                    <a:pt x="223879" y="1608963"/>
                    <a:pt x="224926" y="1597248"/>
                  </a:cubicBezTo>
                  <a:cubicBezTo>
                    <a:pt x="225879" y="1586770"/>
                    <a:pt x="233213" y="1580007"/>
                    <a:pt x="243881" y="1580674"/>
                  </a:cubicBezTo>
                  <a:close/>
                  <a:moveTo>
                    <a:pt x="355800" y="1578960"/>
                  </a:moveTo>
                  <a:cubicBezTo>
                    <a:pt x="368469" y="1579150"/>
                    <a:pt x="374565" y="1587056"/>
                    <a:pt x="375708" y="1599438"/>
                  </a:cubicBezTo>
                  <a:cubicBezTo>
                    <a:pt x="374089" y="1611630"/>
                    <a:pt x="367612" y="1619251"/>
                    <a:pt x="354943" y="1618965"/>
                  </a:cubicBezTo>
                  <a:cubicBezTo>
                    <a:pt x="342465" y="1618679"/>
                    <a:pt x="335131" y="1611059"/>
                    <a:pt x="335417" y="1598581"/>
                  </a:cubicBezTo>
                  <a:cubicBezTo>
                    <a:pt x="335703" y="1586008"/>
                    <a:pt x="343228" y="1578769"/>
                    <a:pt x="355800" y="1578960"/>
                  </a:cubicBezTo>
                  <a:close/>
                  <a:moveTo>
                    <a:pt x="471815" y="1577721"/>
                  </a:moveTo>
                  <a:cubicBezTo>
                    <a:pt x="485341" y="1577816"/>
                    <a:pt x="492865" y="1585531"/>
                    <a:pt x="492865" y="1599057"/>
                  </a:cubicBezTo>
                  <a:cubicBezTo>
                    <a:pt x="492865" y="1612678"/>
                    <a:pt x="484959" y="1619536"/>
                    <a:pt x="471529" y="1620393"/>
                  </a:cubicBezTo>
                  <a:cubicBezTo>
                    <a:pt x="458099" y="1619345"/>
                    <a:pt x="450384" y="1612392"/>
                    <a:pt x="450479" y="1598771"/>
                  </a:cubicBezTo>
                  <a:cubicBezTo>
                    <a:pt x="450574" y="1585246"/>
                    <a:pt x="458289" y="1577626"/>
                    <a:pt x="471815" y="1577721"/>
                  </a:cubicBezTo>
                  <a:close/>
                  <a:moveTo>
                    <a:pt x="584590" y="1575721"/>
                  </a:moveTo>
                  <a:cubicBezTo>
                    <a:pt x="598306" y="1575816"/>
                    <a:pt x="605736" y="1585055"/>
                    <a:pt x="607831" y="1598771"/>
                  </a:cubicBezTo>
                  <a:cubicBezTo>
                    <a:pt x="605926" y="1612964"/>
                    <a:pt x="598211" y="1622489"/>
                    <a:pt x="583447" y="1622203"/>
                  </a:cubicBezTo>
                  <a:cubicBezTo>
                    <a:pt x="569827" y="1621917"/>
                    <a:pt x="560873" y="1613059"/>
                    <a:pt x="560778" y="1599343"/>
                  </a:cubicBezTo>
                  <a:cubicBezTo>
                    <a:pt x="560682" y="1584674"/>
                    <a:pt x="569922" y="1575530"/>
                    <a:pt x="584590" y="1575721"/>
                  </a:cubicBezTo>
                  <a:close/>
                  <a:moveTo>
                    <a:pt x="697748" y="1574578"/>
                  </a:moveTo>
                  <a:cubicBezTo>
                    <a:pt x="710988" y="1575244"/>
                    <a:pt x="720894" y="1585913"/>
                    <a:pt x="720703" y="1602009"/>
                  </a:cubicBezTo>
                  <a:cubicBezTo>
                    <a:pt x="719370" y="1613821"/>
                    <a:pt x="711940" y="1622584"/>
                    <a:pt x="696986" y="1623250"/>
                  </a:cubicBezTo>
                  <a:cubicBezTo>
                    <a:pt x="682794" y="1623917"/>
                    <a:pt x="671840" y="1612773"/>
                    <a:pt x="672030" y="1598581"/>
                  </a:cubicBezTo>
                  <a:cubicBezTo>
                    <a:pt x="672221" y="1584388"/>
                    <a:pt x="683556" y="1573816"/>
                    <a:pt x="697748" y="1574578"/>
                  </a:cubicBezTo>
                  <a:close/>
                  <a:moveTo>
                    <a:pt x="808524" y="1573435"/>
                  </a:moveTo>
                  <a:cubicBezTo>
                    <a:pt x="824145" y="1574483"/>
                    <a:pt x="833289" y="1582389"/>
                    <a:pt x="834051" y="1598295"/>
                  </a:cubicBezTo>
                  <a:cubicBezTo>
                    <a:pt x="834813" y="1613631"/>
                    <a:pt x="823192" y="1625156"/>
                    <a:pt x="807857" y="1624299"/>
                  </a:cubicBezTo>
                  <a:cubicBezTo>
                    <a:pt x="792046" y="1623441"/>
                    <a:pt x="783282" y="1614393"/>
                    <a:pt x="783378" y="1598676"/>
                  </a:cubicBezTo>
                  <a:cubicBezTo>
                    <a:pt x="783568" y="1582770"/>
                    <a:pt x="792903" y="1574673"/>
                    <a:pt x="808524" y="1573435"/>
                  </a:cubicBezTo>
                  <a:close/>
                  <a:moveTo>
                    <a:pt x="925681" y="1571530"/>
                  </a:moveTo>
                  <a:cubicBezTo>
                    <a:pt x="939683" y="1571911"/>
                    <a:pt x="952256" y="1584770"/>
                    <a:pt x="952446" y="1598772"/>
                  </a:cubicBezTo>
                  <a:cubicBezTo>
                    <a:pt x="952637" y="1613440"/>
                    <a:pt x="938921" y="1626966"/>
                    <a:pt x="924253" y="1626489"/>
                  </a:cubicBezTo>
                  <a:cubicBezTo>
                    <a:pt x="910251" y="1626013"/>
                    <a:pt x="897678" y="1613250"/>
                    <a:pt x="897487" y="1599248"/>
                  </a:cubicBezTo>
                  <a:cubicBezTo>
                    <a:pt x="897297" y="1584579"/>
                    <a:pt x="911013" y="1571054"/>
                    <a:pt x="925681" y="1571530"/>
                  </a:cubicBezTo>
                  <a:close/>
                  <a:moveTo>
                    <a:pt x="1038838" y="1570863"/>
                  </a:moveTo>
                  <a:cubicBezTo>
                    <a:pt x="1053887" y="1571720"/>
                    <a:pt x="1066270" y="1585627"/>
                    <a:pt x="1065317" y="1600486"/>
                  </a:cubicBezTo>
                  <a:cubicBezTo>
                    <a:pt x="1064460" y="1615440"/>
                    <a:pt x="1050649" y="1627823"/>
                    <a:pt x="1035694" y="1626965"/>
                  </a:cubicBezTo>
                  <a:cubicBezTo>
                    <a:pt x="1020740" y="1626108"/>
                    <a:pt x="1008358" y="1612297"/>
                    <a:pt x="1009215" y="1597342"/>
                  </a:cubicBezTo>
                  <a:cubicBezTo>
                    <a:pt x="1010072" y="1582388"/>
                    <a:pt x="1023883" y="1570006"/>
                    <a:pt x="1038838" y="1570863"/>
                  </a:cubicBezTo>
                  <a:close/>
                  <a:moveTo>
                    <a:pt x="1150281" y="1570482"/>
                  </a:moveTo>
                  <a:cubicBezTo>
                    <a:pt x="1166759" y="1570768"/>
                    <a:pt x="1178760" y="1583437"/>
                    <a:pt x="1178189" y="1600105"/>
                  </a:cubicBezTo>
                  <a:cubicBezTo>
                    <a:pt x="1177617" y="1616488"/>
                    <a:pt x="1164568" y="1628299"/>
                    <a:pt x="1147995" y="1627632"/>
                  </a:cubicBezTo>
                  <a:cubicBezTo>
                    <a:pt x="1131611" y="1626775"/>
                    <a:pt x="1120086" y="1613536"/>
                    <a:pt x="1121134" y="1596962"/>
                  </a:cubicBezTo>
                  <a:cubicBezTo>
                    <a:pt x="1122182" y="1581341"/>
                    <a:pt x="1134469" y="1570197"/>
                    <a:pt x="1150281" y="1570482"/>
                  </a:cubicBezTo>
                  <a:close/>
                  <a:moveTo>
                    <a:pt x="1266199" y="1570197"/>
                  </a:moveTo>
                  <a:cubicBezTo>
                    <a:pt x="1282868" y="1570292"/>
                    <a:pt x="1294870" y="1582484"/>
                    <a:pt x="1294774" y="1599153"/>
                  </a:cubicBezTo>
                  <a:cubicBezTo>
                    <a:pt x="1294679" y="1615821"/>
                    <a:pt x="1282487" y="1627823"/>
                    <a:pt x="1265819" y="1627728"/>
                  </a:cubicBezTo>
                  <a:cubicBezTo>
                    <a:pt x="1249150" y="1627632"/>
                    <a:pt x="1237148" y="1615440"/>
                    <a:pt x="1237244" y="1598772"/>
                  </a:cubicBezTo>
                  <a:cubicBezTo>
                    <a:pt x="1237244" y="1582198"/>
                    <a:pt x="1249435" y="1570102"/>
                    <a:pt x="1266199" y="1570197"/>
                  </a:cubicBezTo>
                  <a:close/>
                  <a:moveTo>
                    <a:pt x="15948" y="1468374"/>
                  </a:moveTo>
                  <a:cubicBezTo>
                    <a:pt x="24044" y="1469136"/>
                    <a:pt x="28426" y="1474946"/>
                    <a:pt x="29092" y="1483138"/>
                  </a:cubicBezTo>
                  <a:cubicBezTo>
                    <a:pt x="27283" y="1492186"/>
                    <a:pt x="22139" y="1497901"/>
                    <a:pt x="12900" y="1496949"/>
                  </a:cubicBezTo>
                  <a:cubicBezTo>
                    <a:pt x="4899" y="1496091"/>
                    <a:pt x="-530" y="1490377"/>
                    <a:pt x="41" y="1482090"/>
                  </a:cubicBezTo>
                  <a:cubicBezTo>
                    <a:pt x="708" y="1473041"/>
                    <a:pt x="6709" y="1467421"/>
                    <a:pt x="15948" y="1468374"/>
                  </a:cubicBezTo>
                  <a:close/>
                  <a:moveTo>
                    <a:pt x="130343" y="1466565"/>
                  </a:moveTo>
                  <a:cubicBezTo>
                    <a:pt x="140821" y="1466089"/>
                    <a:pt x="145202" y="1473042"/>
                    <a:pt x="147203" y="1480757"/>
                  </a:cubicBezTo>
                  <a:cubicBezTo>
                    <a:pt x="146250" y="1492092"/>
                    <a:pt x="141297" y="1498474"/>
                    <a:pt x="131105" y="1498664"/>
                  </a:cubicBezTo>
                  <a:cubicBezTo>
                    <a:pt x="121104" y="1498855"/>
                    <a:pt x="115008" y="1493140"/>
                    <a:pt x="114722" y="1483043"/>
                  </a:cubicBezTo>
                  <a:cubicBezTo>
                    <a:pt x="114437" y="1472947"/>
                    <a:pt x="120247" y="1467041"/>
                    <a:pt x="130343" y="1466565"/>
                  </a:cubicBezTo>
                  <a:close/>
                  <a:moveTo>
                    <a:pt x="244834" y="1463992"/>
                  </a:moveTo>
                  <a:cubicBezTo>
                    <a:pt x="255216" y="1464945"/>
                    <a:pt x="262170" y="1472279"/>
                    <a:pt x="261788" y="1482947"/>
                  </a:cubicBezTo>
                  <a:cubicBezTo>
                    <a:pt x="261408" y="1494567"/>
                    <a:pt x="253692" y="1500568"/>
                    <a:pt x="242453" y="1501902"/>
                  </a:cubicBezTo>
                  <a:cubicBezTo>
                    <a:pt x="231023" y="1499521"/>
                    <a:pt x="223403" y="1493044"/>
                    <a:pt x="224355" y="1481423"/>
                  </a:cubicBezTo>
                  <a:cubicBezTo>
                    <a:pt x="225308" y="1470088"/>
                    <a:pt x="233118" y="1462849"/>
                    <a:pt x="244834" y="1463992"/>
                  </a:cubicBezTo>
                  <a:close/>
                  <a:moveTo>
                    <a:pt x="356277" y="1462278"/>
                  </a:moveTo>
                  <a:cubicBezTo>
                    <a:pt x="368374" y="1464183"/>
                    <a:pt x="375899" y="1470755"/>
                    <a:pt x="375327" y="1483424"/>
                  </a:cubicBezTo>
                  <a:cubicBezTo>
                    <a:pt x="374756" y="1495901"/>
                    <a:pt x="367041" y="1503045"/>
                    <a:pt x="354562" y="1502569"/>
                  </a:cubicBezTo>
                  <a:cubicBezTo>
                    <a:pt x="342084" y="1502092"/>
                    <a:pt x="334941" y="1494282"/>
                    <a:pt x="335417" y="1481804"/>
                  </a:cubicBezTo>
                  <a:cubicBezTo>
                    <a:pt x="335894" y="1469231"/>
                    <a:pt x="343894" y="1463135"/>
                    <a:pt x="356277" y="1462278"/>
                  </a:cubicBezTo>
                  <a:close/>
                  <a:moveTo>
                    <a:pt x="473244" y="1460658"/>
                  </a:moveTo>
                  <a:cubicBezTo>
                    <a:pt x="486103" y="1461421"/>
                    <a:pt x="492960" y="1470279"/>
                    <a:pt x="494103" y="1483042"/>
                  </a:cubicBezTo>
                  <a:cubicBezTo>
                    <a:pt x="491913" y="1496949"/>
                    <a:pt x="484102" y="1505521"/>
                    <a:pt x="470100" y="1504664"/>
                  </a:cubicBezTo>
                  <a:cubicBezTo>
                    <a:pt x="457337" y="1503902"/>
                    <a:pt x="449050" y="1495044"/>
                    <a:pt x="449622" y="1482090"/>
                  </a:cubicBezTo>
                  <a:cubicBezTo>
                    <a:pt x="450193" y="1468279"/>
                    <a:pt x="459337" y="1459801"/>
                    <a:pt x="473244" y="1460658"/>
                  </a:cubicBezTo>
                  <a:close/>
                  <a:moveTo>
                    <a:pt x="583447" y="1459134"/>
                  </a:moveTo>
                  <a:cubicBezTo>
                    <a:pt x="598306" y="1458849"/>
                    <a:pt x="606022" y="1468183"/>
                    <a:pt x="608022" y="1482661"/>
                  </a:cubicBezTo>
                  <a:cubicBezTo>
                    <a:pt x="606022" y="1497044"/>
                    <a:pt x="598402" y="1506569"/>
                    <a:pt x="583543" y="1506188"/>
                  </a:cubicBezTo>
                  <a:cubicBezTo>
                    <a:pt x="568874" y="1505807"/>
                    <a:pt x="560016" y="1496377"/>
                    <a:pt x="560492" y="1481709"/>
                  </a:cubicBezTo>
                  <a:cubicBezTo>
                    <a:pt x="560873" y="1468088"/>
                    <a:pt x="569731" y="1459325"/>
                    <a:pt x="583447" y="1459134"/>
                  </a:cubicBezTo>
                  <a:close/>
                  <a:moveTo>
                    <a:pt x="697462" y="1458087"/>
                  </a:moveTo>
                  <a:cubicBezTo>
                    <a:pt x="712607" y="1459135"/>
                    <a:pt x="719941" y="1468088"/>
                    <a:pt x="720894" y="1480090"/>
                  </a:cubicBezTo>
                  <a:cubicBezTo>
                    <a:pt x="720798" y="1497235"/>
                    <a:pt x="709654" y="1508189"/>
                    <a:pt x="695176" y="1507141"/>
                  </a:cubicBezTo>
                  <a:cubicBezTo>
                    <a:pt x="680222" y="1505998"/>
                    <a:pt x="672126" y="1497521"/>
                    <a:pt x="671840" y="1482471"/>
                  </a:cubicBezTo>
                  <a:cubicBezTo>
                    <a:pt x="671554" y="1467993"/>
                    <a:pt x="682984" y="1457135"/>
                    <a:pt x="697462" y="1458087"/>
                  </a:cubicBezTo>
                  <a:close/>
                  <a:moveTo>
                    <a:pt x="810333" y="1456277"/>
                  </a:moveTo>
                  <a:cubicBezTo>
                    <a:pt x="825477" y="1458182"/>
                    <a:pt x="834336" y="1467517"/>
                    <a:pt x="835002" y="1482852"/>
                  </a:cubicBezTo>
                  <a:cubicBezTo>
                    <a:pt x="835669" y="1497044"/>
                    <a:pt x="822048" y="1509617"/>
                    <a:pt x="807856" y="1509236"/>
                  </a:cubicBezTo>
                  <a:cubicBezTo>
                    <a:pt x="793664" y="1508760"/>
                    <a:pt x="781282" y="1495520"/>
                    <a:pt x="782043" y="1481423"/>
                  </a:cubicBezTo>
                  <a:cubicBezTo>
                    <a:pt x="782806" y="1467231"/>
                    <a:pt x="796426" y="1454563"/>
                    <a:pt x="810333" y="1456277"/>
                  </a:cubicBezTo>
                  <a:close/>
                  <a:moveTo>
                    <a:pt x="924919" y="1454944"/>
                  </a:moveTo>
                  <a:cubicBezTo>
                    <a:pt x="939588" y="1454944"/>
                    <a:pt x="952922" y="1468374"/>
                    <a:pt x="952732" y="1483043"/>
                  </a:cubicBezTo>
                  <a:cubicBezTo>
                    <a:pt x="952446" y="1497711"/>
                    <a:pt x="938635" y="1511522"/>
                    <a:pt x="924157" y="1510189"/>
                  </a:cubicBezTo>
                  <a:cubicBezTo>
                    <a:pt x="908250" y="1508665"/>
                    <a:pt x="898725" y="1499235"/>
                    <a:pt x="897487" y="1483233"/>
                  </a:cubicBezTo>
                  <a:cubicBezTo>
                    <a:pt x="896249" y="1468660"/>
                    <a:pt x="910155" y="1455039"/>
                    <a:pt x="924919" y="1454944"/>
                  </a:cubicBezTo>
                  <a:close/>
                  <a:moveTo>
                    <a:pt x="1037029" y="1454468"/>
                  </a:moveTo>
                  <a:cubicBezTo>
                    <a:pt x="1052268" y="1454278"/>
                    <a:pt x="1065032" y="1466565"/>
                    <a:pt x="1065413" y="1481900"/>
                  </a:cubicBezTo>
                  <a:cubicBezTo>
                    <a:pt x="1065890" y="1497140"/>
                    <a:pt x="1053793" y="1510189"/>
                    <a:pt x="1038553" y="1510856"/>
                  </a:cubicBezTo>
                  <a:cubicBezTo>
                    <a:pt x="1022550" y="1511618"/>
                    <a:pt x="1009025" y="1498569"/>
                    <a:pt x="1009121" y="1482472"/>
                  </a:cubicBezTo>
                  <a:cubicBezTo>
                    <a:pt x="1009216" y="1467137"/>
                    <a:pt x="1021694" y="1454659"/>
                    <a:pt x="1037029" y="1454468"/>
                  </a:cubicBezTo>
                  <a:close/>
                  <a:moveTo>
                    <a:pt x="1150185" y="1453896"/>
                  </a:moveTo>
                  <a:cubicBezTo>
                    <a:pt x="1166758" y="1454182"/>
                    <a:pt x="1178665" y="1466469"/>
                    <a:pt x="1178379" y="1483138"/>
                  </a:cubicBezTo>
                  <a:cubicBezTo>
                    <a:pt x="1178093" y="1499711"/>
                    <a:pt x="1165806" y="1511618"/>
                    <a:pt x="1149137" y="1511332"/>
                  </a:cubicBezTo>
                  <a:cubicBezTo>
                    <a:pt x="1132564" y="1511046"/>
                    <a:pt x="1120658" y="1498759"/>
                    <a:pt x="1120943" y="1482090"/>
                  </a:cubicBezTo>
                  <a:cubicBezTo>
                    <a:pt x="1121229" y="1465517"/>
                    <a:pt x="1133516" y="1453610"/>
                    <a:pt x="1150185" y="1453896"/>
                  </a:cubicBezTo>
                  <a:close/>
                  <a:moveTo>
                    <a:pt x="1265723" y="1453134"/>
                  </a:moveTo>
                  <a:cubicBezTo>
                    <a:pt x="1282297" y="1452944"/>
                    <a:pt x="1294870" y="1464850"/>
                    <a:pt x="1295441" y="1481328"/>
                  </a:cubicBezTo>
                  <a:cubicBezTo>
                    <a:pt x="1296108" y="1498759"/>
                    <a:pt x="1283535" y="1511999"/>
                    <a:pt x="1266199" y="1512094"/>
                  </a:cubicBezTo>
                  <a:cubicBezTo>
                    <a:pt x="1248864" y="1512284"/>
                    <a:pt x="1236101" y="1499330"/>
                    <a:pt x="1236481" y="1481900"/>
                  </a:cubicBezTo>
                  <a:cubicBezTo>
                    <a:pt x="1236767" y="1465326"/>
                    <a:pt x="1249054" y="1453325"/>
                    <a:pt x="1265723" y="1453134"/>
                  </a:cubicBezTo>
                  <a:close/>
                  <a:moveTo>
                    <a:pt x="15377" y="1355980"/>
                  </a:moveTo>
                  <a:cubicBezTo>
                    <a:pt x="23473" y="1356361"/>
                    <a:pt x="28045" y="1362076"/>
                    <a:pt x="29093" y="1370458"/>
                  </a:cubicBezTo>
                  <a:cubicBezTo>
                    <a:pt x="27759" y="1379221"/>
                    <a:pt x="22806" y="1385126"/>
                    <a:pt x="13567" y="1384650"/>
                  </a:cubicBezTo>
                  <a:cubicBezTo>
                    <a:pt x="5471" y="1384174"/>
                    <a:pt x="-54" y="1378554"/>
                    <a:pt x="137" y="1370362"/>
                  </a:cubicBezTo>
                  <a:cubicBezTo>
                    <a:pt x="232" y="1361218"/>
                    <a:pt x="6233" y="1355503"/>
                    <a:pt x="15377" y="1355980"/>
                  </a:cubicBezTo>
                  <a:close/>
                  <a:moveTo>
                    <a:pt x="130343" y="1354265"/>
                  </a:moveTo>
                  <a:cubicBezTo>
                    <a:pt x="140821" y="1353789"/>
                    <a:pt x="145202" y="1360742"/>
                    <a:pt x="147203" y="1368457"/>
                  </a:cubicBezTo>
                  <a:cubicBezTo>
                    <a:pt x="146250" y="1379792"/>
                    <a:pt x="141297" y="1386174"/>
                    <a:pt x="131105" y="1386364"/>
                  </a:cubicBezTo>
                  <a:cubicBezTo>
                    <a:pt x="121104" y="1386555"/>
                    <a:pt x="115008" y="1380840"/>
                    <a:pt x="114722" y="1370743"/>
                  </a:cubicBezTo>
                  <a:cubicBezTo>
                    <a:pt x="114437" y="1360647"/>
                    <a:pt x="120247" y="1354741"/>
                    <a:pt x="130343" y="1354265"/>
                  </a:cubicBezTo>
                  <a:close/>
                  <a:moveTo>
                    <a:pt x="243215" y="1351597"/>
                  </a:moveTo>
                  <a:cubicBezTo>
                    <a:pt x="254835" y="1351788"/>
                    <a:pt x="260836" y="1359598"/>
                    <a:pt x="262265" y="1370933"/>
                  </a:cubicBezTo>
                  <a:cubicBezTo>
                    <a:pt x="259979" y="1382268"/>
                    <a:pt x="253502" y="1389983"/>
                    <a:pt x="241882" y="1389126"/>
                  </a:cubicBezTo>
                  <a:cubicBezTo>
                    <a:pt x="230642" y="1388269"/>
                    <a:pt x="223308" y="1380458"/>
                    <a:pt x="224355" y="1368742"/>
                  </a:cubicBezTo>
                  <a:cubicBezTo>
                    <a:pt x="225308" y="1358360"/>
                    <a:pt x="232547" y="1351312"/>
                    <a:pt x="243215" y="1351597"/>
                  </a:cubicBezTo>
                  <a:close/>
                  <a:moveTo>
                    <a:pt x="355419" y="1350360"/>
                  </a:moveTo>
                  <a:cubicBezTo>
                    <a:pt x="368088" y="1350265"/>
                    <a:pt x="374374" y="1358075"/>
                    <a:pt x="375803" y="1370362"/>
                  </a:cubicBezTo>
                  <a:cubicBezTo>
                    <a:pt x="374374" y="1382649"/>
                    <a:pt x="368088" y="1390460"/>
                    <a:pt x="355419" y="1390365"/>
                  </a:cubicBezTo>
                  <a:cubicBezTo>
                    <a:pt x="342846" y="1390270"/>
                    <a:pt x="335417" y="1382935"/>
                    <a:pt x="335417" y="1370362"/>
                  </a:cubicBezTo>
                  <a:cubicBezTo>
                    <a:pt x="335417" y="1357789"/>
                    <a:pt x="342846" y="1350455"/>
                    <a:pt x="355419" y="1350360"/>
                  </a:cubicBezTo>
                  <a:close/>
                  <a:moveTo>
                    <a:pt x="473339" y="1349122"/>
                  </a:moveTo>
                  <a:cubicBezTo>
                    <a:pt x="487055" y="1350074"/>
                    <a:pt x="493722" y="1358742"/>
                    <a:pt x="492865" y="1371982"/>
                  </a:cubicBezTo>
                  <a:cubicBezTo>
                    <a:pt x="492008" y="1385698"/>
                    <a:pt x="483244" y="1392365"/>
                    <a:pt x="470005" y="1391508"/>
                  </a:cubicBezTo>
                  <a:cubicBezTo>
                    <a:pt x="456289" y="1390651"/>
                    <a:pt x="450384" y="1381888"/>
                    <a:pt x="450193" y="1368648"/>
                  </a:cubicBezTo>
                  <a:cubicBezTo>
                    <a:pt x="452098" y="1355122"/>
                    <a:pt x="460003" y="1348264"/>
                    <a:pt x="473339" y="1349122"/>
                  </a:cubicBezTo>
                  <a:close/>
                  <a:moveTo>
                    <a:pt x="582876" y="1346835"/>
                  </a:moveTo>
                  <a:cubicBezTo>
                    <a:pt x="597735" y="1346168"/>
                    <a:pt x="605641" y="1355407"/>
                    <a:pt x="608022" y="1369695"/>
                  </a:cubicBezTo>
                  <a:cubicBezTo>
                    <a:pt x="606403" y="1384078"/>
                    <a:pt x="598974" y="1393793"/>
                    <a:pt x="584115" y="1393793"/>
                  </a:cubicBezTo>
                  <a:cubicBezTo>
                    <a:pt x="569446" y="1393888"/>
                    <a:pt x="560397" y="1384649"/>
                    <a:pt x="560493" y="1369981"/>
                  </a:cubicBezTo>
                  <a:cubicBezTo>
                    <a:pt x="560493" y="1356265"/>
                    <a:pt x="569256" y="1347406"/>
                    <a:pt x="582876" y="1346835"/>
                  </a:cubicBezTo>
                  <a:close/>
                  <a:moveTo>
                    <a:pt x="696129" y="1345788"/>
                  </a:moveTo>
                  <a:cubicBezTo>
                    <a:pt x="710702" y="1345311"/>
                    <a:pt x="721370" y="1356551"/>
                    <a:pt x="720893" y="1371124"/>
                  </a:cubicBezTo>
                  <a:cubicBezTo>
                    <a:pt x="720513" y="1384840"/>
                    <a:pt x="710226" y="1394841"/>
                    <a:pt x="696510" y="1394937"/>
                  </a:cubicBezTo>
                  <a:cubicBezTo>
                    <a:pt x="681937" y="1395032"/>
                    <a:pt x="670983" y="1384078"/>
                    <a:pt x="671840" y="1369505"/>
                  </a:cubicBezTo>
                  <a:cubicBezTo>
                    <a:pt x="672697" y="1354455"/>
                    <a:pt x="681079" y="1346264"/>
                    <a:pt x="696129" y="1345788"/>
                  </a:cubicBezTo>
                  <a:close/>
                  <a:moveTo>
                    <a:pt x="809762" y="1345025"/>
                  </a:moveTo>
                  <a:cubicBezTo>
                    <a:pt x="825573" y="1346168"/>
                    <a:pt x="834241" y="1355312"/>
                    <a:pt x="833860" y="1371028"/>
                  </a:cubicBezTo>
                  <a:cubicBezTo>
                    <a:pt x="833575" y="1386935"/>
                    <a:pt x="824050" y="1394841"/>
                    <a:pt x="808333" y="1395889"/>
                  </a:cubicBezTo>
                  <a:cubicBezTo>
                    <a:pt x="792712" y="1394650"/>
                    <a:pt x="783759" y="1386554"/>
                    <a:pt x="783187" y="1370647"/>
                  </a:cubicBezTo>
                  <a:cubicBezTo>
                    <a:pt x="782615" y="1355407"/>
                    <a:pt x="794427" y="1343882"/>
                    <a:pt x="809762" y="1345025"/>
                  </a:cubicBezTo>
                  <a:close/>
                  <a:moveTo>
                    <a:pt x="925300" y="1342930"/>
                  </a:moveTo>
                  <a:cubicBezTo>
                    <a:pt x="940063" y="1343121"/>
                    <a:pt x="953303" y="1357122"/>
                    <a:pt x="952446" y="1371696"/>
                  </a:cubicBezTo>
                  <a:cubicBezTo>
                    <a:pt x="951589" y="1385602"/>
                    <a:pt x="938540" y="1397985"/>
                    <a:pt x="924633" y="1397794"/>
                  </a:cubicBezTo>
                  <a:cubicBezTo>
                    <a:pt x="909869" y="1397604"/>
                    <a:pt x="896630" y="1383602"/>
                    <a:pt x="897486" y="1369029"/>
                  </a:cubicBezTo>
                  <a:cubicBezTo>
                    <a:pt x="898344" y="1355027"/>
                    <a:pt x="911393" y="1342740"/>
                    <a:pt x="925300" y="1342930"/>
                  </a:cubicBezTo>
                  <a:close/>
                  <a:moveTo>
                    <a:pt x="1037695" y="1342168"/>
                  </a:moveTo>
                  <a:cubicBezTo>
                    <a:pt x="1053030" y="1342359"/>
                    <a:pt x="1065507" y="1354932"/>
                    <a:pt x="1065507" y="1370267"/>
                  </a:cubicBezTo>
                  <a:cubicBezTo>
                    <a:pt x="1065507" y="1386364"/>
                    <a:pt x="1051982" y="1399318"/>
                    <a:pt x="1035885" y="1398556"/>
                  </a:cubicBezTo>
                  <a:cubicBezTo>
                    <a:pt x="1020740" y="1397794"/>
                    <a:pt x="1008643" y="1384650"/>
                    <a:pt x="1009120" y="1369410"/>
                  </a:cubicBezTo>
                  <a:cubicBezTo>
                    <a:pt x="1009596" y="1354169"/>
                    <a:pt x="1022359" y="1341882"/>
                    <a:pt x="1037695" y="1342168"/>
                  </a:cubicBezTo>
                  <a:close/>
                  <a:moveTo>
                    <a:pt x="1149805" y="1341502"/>
                  </a:moveTo>
                  <a:cubicBezTo>
                    <a:pt x="1166474" y="1341597"/>
                    <a:pt x="1178475" y="1353789"/>
                    <a:pt x="1178380" y="1370457"/>
                  </a:cubicBezTo>
                  <a:cubicBezTo>
                    <a:pt x="1178285" y="1387126"/>
                    <a:pt x="1166092" y="1399128"/>
                    <a:pt x="1149424" y="1399032"/>
                  </a:cubicBezTo>
                  <a:cubicBezTo>
                    <a:pt x="1132755" y="1398937"/>
                    <a:pt x="1120753" y="1386745"/>
                    <a:pt x="1120849" y="1370077"/>
                  </a:cubicBezTo>
                  <a:cubicBezTo>
                    <a:pt x="1120944" y="1353408"/>
                    <a:pt x="1133136" y="1341406"/>
                    <a:pt x="1149805" y="1341502"/>
                  </a:cubicBezTo>
                  <a:close/>
                  <a:moveTo>
                    <a:pt x="1265914" y="1341121"/>
                  </a:moveTo>
                  <a:cubicBezTo>
                    <a:pt x="1282583" y="1341025"/>
                    <a:pt x="1294870" y="1353027"/>
                    <a:pt x="1295155" y="1369696"/>
                  </a:cubicBezTo>
                  <a:cubicBezTo>
                    <a:pt x="1295441" y="1387317"/>
                    <a:pt x="1282583" y="1399985"/>
                    <a:pt x="1265056" y="1399509"/>
                  </a:cubicBezTo>
                  <a:cubicBezTo>
                    <a:pt x="1248387" y="1399032"/>
                    <a:pt x="1236577" y="1386650"/>
                    <a:pt x="1236767" y="1369886"/>
                  </a:cubicBezTo>
                  <a:cubicBezTo>
                    <a:pt x="1236957" y="1353217"/>
                    <a:pt x="1249054" y="1341216"/>
                    <a:pt x="1265914" y="1341121"/>
                  </a:cubicBezTo>
                  <a:close/>
                  <a:moveTo>
                    <a:pt x="14615" y="1245013"/>
                  </a:moveTo>
                  <a:cubicBezTo>
                    <a:pt x="23568" y="1245299"/>
                    <a:pt x="27950" y="1250633"/>
                    <a:pt x="27379" y="1259301"/>
                  </a:cubicBezTo>
                  <a:cubicBezTo>
                    <a:pt x="26902" y="1267111"/>
                    <a:pt x="21854" y="1270921"/>
                    <a:pt x="14139" y="1271207"/>
                  </a:cubicBezTo>
                  <a:cubicBezTo>
                    <a:pt x="5185" y="1270540"/>
                    <a:pt x="804" y="1265492"/>
                    <a:pt x="1376" y="1256824"/>
                  </a:cubicBezTo>
                  <a:cubicBezTo>
                    <a:pt x="1852" y="1248919"/>
                    <a:pt x="6805" y="1244823"/>
                    <a:pt x="14615" y="1245013"/>
                  </a:cubicBezTo>
                  <a:close/>
                  <a:moveTo>
                    <a:pt x="131391" y="1241965"/>
                  </a:moveTo>
                  <a:cubicBezTo>
                    <a:pt x="141487" y="1242346"/>
                    <a:pt x="147203" y="1248537"/>
                    <a:pt x="146821" y="1258634"/>
                  </a:cubicBezTo>
                  <a:cubicBezTo>
                    <a:pt x="146440" y="1268730"/>
                    <a:pt x="140059" y="1273683"/>
                    <a:pt x="130058" y="1274350"/>
                  </a:cubicBezTo>
                  <a:cubicBezTo>
                    <a:pt x="120342" y="1272826"/>
                    <a:pt x="114246" y="1267587"/>
                    <a:pt x="114722" y="1257395"/>
                  </a:cubicBezTo>
                  <a:cubicBezTo>
                    <a:pt x="115199" y="1247299"/>
                    <a:pt x="121294" y="1241584"/>
                    <a:pt x="131391" y="1241965"/>
                  </a:cubicBezTo>
                  <a:close/>
                  <a:moveTo>
                    <a:pt x="241690" y="1239774"/>
                  </a:moveTo>
                  <a:cubicBezTo>
                    <a:pt x="253216" y="1239012"/>
                    <a:pt x="261026" y="1246061"/>
                    <a:pt x="261312" y="1257586"/>
                  </a:cubicBezTo>
                  <a:cubicBezTo>
                    <a:pt x="261502" y="1269111"/>
                    <a:pt x="254073" y="1276445"/>
                    <a:pt x="242452" y="1276255"/>
                  </a:cubicBezTo>
                  <a:cubicBezTo>
                    <a:pt x="231880" y="1276065"/>
                    <a:pt x="225974" y="1268921"/>
                    <a:pt x="224450" y="1258253"/>
                  </a:cubicBezTo>
                  <a:cubicBezTo>
                    <a:pt x="225498" y="1247870"/>
                    <a:pt x="231213" y="1240441"/>
                    <a:pt x="241690" y="1239774"/>
                  </a:cubicBezTo>
                  <a:close/>
                  <a:moveTo>
                    <a:pt x="355610" y="1238250"/>
                  </a:moveTo>
                  <a:cubicBezTo>
                    <a:pt x="367135" y="1238155"/>
                    <a:pt x="374374" y="1245394"/>
                    <a:pt x="375136" y="1256728"/>
                  </a:cubicBezTo>
                  <a:cubicBezTo>
                    <a:pt x="375898" y="1269301"/>
                    <a:pt x="368183" y="1275969"/>
                    <a:pt x="356277" y="1278255"/>
                  </a:cubicBezTo>
                  <a:cubicBezTo>
                    <a:pt x="343989" y="1277016"/>
                    <a:pt x="335798" y="1270921"/>
                    <a:pt x="335702" y="1258348"/>
                  </a:cubicBezTo>
                  <a:cubicBezTo>
                    <a:pt x="335512" y="1245870"/>
                    <a:pt x="343132" y="1238345"/>
                    <a:pt x="355610" y="1238250"/>
                  </a:cubicBezTo>
                  <a:close/>
                  <a:moveTo>
                    <a:pt x="472101" y="1236536"/>
                  </a:moveTo>
                  <a:cubicBezTo>
                    <a:pt x="485531" y="1237679"/>
                    <a:pt x="493151" y="1244918"/>
                    <a:pt x="492865" y="1258444"/>
                  </a:cubicBezTo>
                  <a:cubicBezTo>
                    <a:pt x="492674" y="1272064"/>
                    <a:pt x="484674" y="1279494"/>
                    <a:pt x="471243" y="1279208"/>
                  </a:cubicBezTo>
                  <a:cubicBezTo>
                    <a:pt x="457622" y="1279018"/>
                    <a:pt x="450289" y="1271112"/>
                    <a:pt x="450479" y="1257586"/>
                  </a:cubicBezTo>
                  <a:cubicBezTo>
                    <a:pt x="450765" y="1243870"/>
                    <a:pt x="458765" y="1237298"/>
                    <a:pt x="472101" y="1236536"/>
                  </a:cubicBezTo>
                  <a:close/>
                  <a:moveTo>
                    <a:pt x="583543" y="1234154"/>
                  </a:moveTo>
                  <a:cubicBezTo>
                    <a:pt x="597735" y="1235869"/>
                    <a:pt x="607355" y="1243489"/>
                    <a:pt x="607260" y="1258252"/>
                  </a:cubicBezTo>
                  <a:cubicBezTo>
                    <a:pt x="607165" y="1271968"/>
                    <a:pt x="598307" y="1280922"/>
                    <a:pt x="584686" y="1281208"/>
                  </a:cubicBezTo>
                  <a:cubicBezTo>
                    <a:pt x="570018" y="1281493"/>
                    <a:pt x="560778" y="1272349"/>
                    <a:pt x="560778" y="1257681"/>
                  </a:cubicBezTo>
                  <a:cubicBezTo>
                    <a:pt x="560778" y="1243965"/>
                    <a:pt x="569922" y="1236535"/>
                    <a:pt x="583543" y="1234154"/>
                  </a:cubicBezTo>
                  <a:close/>
                  <a:moveTo>
                    <a:pt x="697462" y="1233679"/>
                  </a:moveTo>
                  <a:cubicBezTo>
                    <a:pt x="712321" y="1234726"/>
                    <a:pt x="719655" y="1243680"/>
                    <a:pt x="720989" y="1258158"/>
                  </a:cubicBezTo>
                  <a:cubicBezTo>
                    <a:pt x="719465" y="1272541"/>
                    <a:pt x="712130" y="1281399"/>
                    <a:pt x="697176" y="1282256"/>
                  </a:cubicBezTo>
                  <a:cubicBezTo>
                    <a:pt x="682889" y="1283113"/>
                    <a:pt x="671840" y="1272064"/>
                    <a:pt x="671935" y="1257872"/>
                  </a:cubicBezTo>
                  <a:cubicBezTo>
                    <a:pt x="672030" y="1243680"/>
                    <a:pt x="683269" y="1232726"/>
                    <a:pt x="697462" y="1233679"/>
                  </a:cubicBezTo>
                  <a:close/>
                  <a:moveTo>
                    <a:pt x="809000" y="1233107"/>
                  </a:moveTo>
                  <a:cubicBezTo>
                    <a:pt x="825002" y="1233202"/>
                    <a:pt x="832908" y="1242727"/>
                    <a:pt x="833955" y="1258348"/>
                  </a:cubicBezTo>
                  <a:cubicBezTo>
                    <a:pt x="832527" y="1273969"/>
                    <a:pt x="824335" y="1283208"/>
                    <a:pt x="808333" y="1282922"/>
                  </a:cubicBezTo>
                  <a:cubicBezTo>
                    <a:pt x="792427" y="1282732"/>
                    <a:pt x="783568" y="1273493"/>
                    <a:pt x="783759" y="1257681"/>
                  </a:cubicBezTo>
                  <a:cubicBezTo>
                    <a:pt x="783949" y="1241775"/>
                    <a:pt x="793093" y="1233011"/>
                    <a:pt x="809000" y="1233107"/>
                  </a:cubicBezTo>
                  <a:close/>
                  <a:moveTo>
                    <a:pt x="924824" y="1230821"/>
                  </a:moveTo>
                  <a:cubicBezTo>
                    <a:pt x="938826" y="1230725"/>
                    <a:pt x="951780" y="1243203"/>
                    <a:pt x="952256" y="1257300"/>
                  </a:cubicBezTo>
                  <a:cubicBezTo>
                    <a:pt x="952733" y="1271873"/>
                    <a:pt x="938921" y="1285684"/>
                    <a:pt x="924253" y="1285208"/>
                  </a:cubicBezTo>
                  <a:cubicBezTo>
                    <a:pt x="910156" y="1284827"/>
                    <a:pt x="897582" y="1271778"/>
                    <a:pt x="897773" y="1257776"/>
                  </a:cubicBezTo>
                  <a:cubicBezTo>
                    <a:pt x="897964" y="1243679"/>
                    <a:pt x="910727" y="1230916"/>
                    <a:pt x="924824" y="1230821"/>
                  </a:cubicBezTo>
                  <a:close/>
                  <a:moveTo>
                    <a:pt x="1037028" y="1230154"/>
                  </a:moveTo>
                  <a:cubicBezTo>
                    <a:pt x="1051982" y="1229963"/>
                    <a:pt x="1065317" y="1243299"/>
                    <a:pt x="1065127" y="1258253"/>
                  </a:cubicBezTo>
                  <a:cubicBezTo>
                    <a:pt x="1065031" y="1273302"/>
                    <a:pt x="1051506" y="1286351"/>
                    <a:pt x="1036552" y="1285875"/>
                  </a:cubicBezTo>
                  <a:cubicBezTo>
                    <a:pt x="1021502" y="1285399"/>
                    <a:pt x="1008644" y="1271588"/>
                    <a:pt x="1009405" y="1256729"/>
                  </a:cubicBezTo>
                  <a:cubicBezTo>
                    <a:pt x="1010072" y="1242536"/>
                    <a:pt x="1022836" y="1230344"/>
                    <a:pt x="1037028" y="1230154"/>
                  </a:cubicBezTo>
                  <a:close/>
                  <a:moveTo>
                    <a:pt x="1150185" y="1229678"/>
                  </a:moveTo>
                  <a:cubicBezTo>
                    <a:pt x="1165901" y="1229964"/>
                    <a:pt x="1177712" y="1241775"/>
                    <a:pt x="1177998" y="1257491"/>
                  </a:cubicBezTo>
                  <a:cubicBezTo>
                    <a:pt x="1178284" y="1273302"/>
                    <a:pt x="1166758" y="1285590"/>
                    <a:pt x="1151137" y="1286352"/>
                  </a:cubicBezTo>
                  <a:cubicBezTo>
                    <a:pt x="1134564" y="1287114"/>
                    <a:pt x="1121610" y="1274922"/>
                    <a:pt x="1121324" y="1258443"/>
                  </a:cubicBezTo>
                  <a:cubicBezTo>
                    <a:pt x="1121038" y="1241965"/>
                    <a:pt x="1133707" y="1229392"/>
                    <a:pt x="1150185" y="1229678"/>
                  </a:cubicBezTo>
                  <a:close/>
                  <a:moveTo>
                    <a:pt x="1265533" y="1229487"/>
                  </a:moveTo>
                  <a:cubicBezTo>
                    <a:pt x="1282202" y="1229297"/>
                    <a:pt x="1294584" y="1241584"/>
                    <a:pt x="1294394" y="1258253"/>
                  </a:cubicBezTo>
                  <a:cubicBezTo>
                    <a:pt x="1294394" y="1274731"/>
                    <a:pt x="1281821" y="1286923"/>
                    <a:pt x="1265248" y="1286637"/>
                  </a:cubicBezTo>
                  <a:cubicBezTo>
                    <a:pt x="1248674" y="1286256"/>
                    <a:pt x="1236768" y="1273588"/>
                    <a:pt x="1237340" y="1256919"/>
                  </a:cubicBezTo>
                  <a:cubicBezTo>
                    <a:pt x="1237911" y="1241203"/>
                    <a:pt x="1249722" y="1229678"/>
                    <a:pt x="1265533" y="1229487"/>
                  </a:cubicBezTo>
                  <a:close/>
                  <a:moveTo>
                    <a:pt x="14709" y="1133190"/>
                  </a:moveTo>
                  <a:cubicBezTo>
                    <a:pt x="22615" y="1133285"/>
                    <a:pt x="26521" y="1137761"/>
                    <a:pt x="27092" y="1145667"/>
                  </a:cubicBezTo>
                  <a:cubicBezTo>
                    <a:pt x="26711" y="1153287"/>
                    <a:pt x="22901" y="1158050"/>
                    <a:pt x="15091" y="1158240"/>
                  </a:cubicBezTo>
                  <a:cubicBezTo>
                    <a:pt x="6327" y="1158431"/>
                    <a:pt x="1565" y="1153668"/>
                    <a:pt x="1946" y="1144905"/>
                  </a:cubicBezTo>
                  <a:cubicBezTo>
                    <a:pt x="2232" y="1137095"/>
                    <a:pt x="6994" y="1133094"/>
                    <a:pt x="14709" y="1133190"/>
                  </a:cubicBezTo>
                  <a:close/>
                  <a:moveTo>
                    <a:pt x="131201" y="1129951"/>
                  </a:moveTo>
                  <a:cubicBezTo>
                    <a:pt x="140726" y="1129951"/>
                    <a:pt x="144917" y="1136619"/>
                    <a:pt x="146917" y="1144048"/>
                  </a:cubicBezTo>
                  <a:cubicBezTo>
                    <a:pt x="145679" y="1155192"/>
                    <a:pt x="140631" y="1161669"/>
                    <a:pt x="130248" y="1161479"/>
                  </a:cubicBezTo>
                  <a:cubicBezTo>
                    <a:pt x="121104" y="1161288"/>
                    <a:pt x="115199" y="1155478"/>
                    <a:pt x="115008" y="1146239"/>
                  </a:cubicBezTo>
                  <a:cubicBezTo>
                    <a:pt x="114818" y="1136047"/>
                    <a:pt x="120914" y="1129951"/>
                    <a:pt x="131201" y="1129951"/>
                  </a:cubicBezTo>
                  <a:close/>
                  <a:moveTo>
                    <a:pt x="242453" y="1128141"/>
                  </a:moveTo>
                  <a:cubicBezTo>
                    <a:pt x="253407" y="1127760"/>
                    <a:pt x="259503" y="1134237"/>
                    <a:pt x="260836" y="1145381"/>
                  </a:cubicBezTo>
                  <a:cubicBezTo>
                    <a:pt x="260170" y="1156049"/>
                    <a:pt x="254550" y="1163002"/>
                    <a:pt x="243596" y="1163384"/>
                  </a:cubicBezTo>
                  <a:cubicBezTo>
                    <a:pt x="232642" y="1163669"/>
                    <a:pt x="225785" y="1157288"/>
                    <a:pt x="225403" y="1146334"/>
                  </a:cubicBezTo>
                  <a:cubicBezTo>
                    <a:pt x="225118" y="1135380"/>
                    <a:pt x="231499" y="1128522"/>
                    <a:pt x="242453" y="1128141"/>
                  </a:cubicBezTo>
                  <a:close/>
                  <a:moveTo>
                    <a:pt x="357325" y="1126332"/>
                  </a:moveTo>
                  <a:cubicBezTo>
                    <a:pt x="368564" y="1127379"/>
                    <a:pt x="374374" y="1135285"/>
                    <a:pt x="375327" y="1146810"/>
                  </a:cubicBezTo>
                  <a:cubicBezTo>
                    <a:pt x="372755" y="1158526"/>
                    <a:pt x="366087" y="1166337"/>
                    <a:pt x="353514" y="1165098"/>
                  </a:cubicBezTo>
                  <a:cubicBezTo>
                    <a:pt x="342370" y="1163955"/>
                    <a:pt x="335131" y="1156335"/>
                    <a:pt x="335989" y="1144810"/>
                  </a:cubicBezTo>
                  <a:cubicBezTo>
                    <a:pt x="336846" y="1132523"/>
                    <a:pt x="344847" y="1125188"/>
                    <a:pt x="357325" y="1126332"/>
                  </a:cubicBezTo>
                  <a:close/>
                  <a:moveTo>
                    <a:pt x="471815" y="1125093"/>
                  </a:moveTo>
                  <a:cubicBezTo>
                    <a:pt x="484578" y="1124998"/>
                    <a:pt x="491150" y="1132332"/>
                    <a:pt x="492579" y="1144619"/>
                  </a:cubicBezTo>
                  <a:cubicBezTo>
                    <a:pt x="492008" y="1158145"/>
                    <a:pt x="485530" y="1166146"/>
                    <a:pt x="471624" y="1166146"/>
                  </a:cubicBezTo>
                  <a:cubicBezTo>
                    <a:pt x="458956" y="1166146"/>
                    <a:pt x="451526" y="1159192"/>
                    <a:pt x="451145" y="1146524"/>
                  </a:cubicBezTo>
                  <a:cubicBezTo>
                    <a:pt x="450764" y="1132903"/>
                    <a:pt x="458099" y="1125188"/>
                    <a:pt x="471815" y="1125093"/>
                  </a:cubicBezTo>
                  <a:close/>
                  <a:moveTo>
                    <a:pt x="583352" y="1123188"/>
                  </a:moveTo>
                  <a:cubicBezTo>
                    <a:pt x="597354" y="1122807"/>
                    <a:pt x="604783" y="1131952"/>
                    <a:pt x="606974" y="1145191"/>
                  </a:cubicBezTo>
                  <a:cubicBezTo>
                    <a:pt x="605165" y="1159193"/>
                    <a:pt x="597640" y="1168337"/>
                    <a:pt x="583733" y="1168146"/>
                  </a:cubicBezTo>
                  <a:cubicBezTo>
                    <a:pt x="569922" y="1167956"/>
                    <a:pt x="561159" y="1158812"/>
                    <a:pt x="561540" y="1144905"/>
                  </a:cubicBezTo>
                  <a:cubicBezTo>
                    <a:pt x="561921" y="1132047"/>
                    <a:pt x="570493" y="1123474"/>
                    <a:pt x="583352" y="1123188"/>
                  </a:cubicBezTo>
                  <a:close/>
                  <a:moveTo>
                    <a:pt x="696890" y="1121950"/>
                  </a:moveTo>
                  <a:cubicBezTo>
                    <a:pt x="711749" y="1122235"/>
                    <a:pt x="719084" y="1131856"/>
                    <a:pt x="720608" y="1146239"/>
                  </a:cubicBezTo>
                  <a:cubicBezTo>
                    <a:pt x="718322" y="1160526"/>
                    <a:pt x="710606" y="1169860"/>
                    <a:pt x="695747" y="1169384"/>
                  </a:cubicBezTo>
                  <a:cubicBezTo>
                    <a:pt x="681079" y="1169003"/>
                    <a:pt x="672221" y="1159764"/>
                    <a:pt x="672602" y="1145096"/>
                  </a:cubicBezTo>
                  <a:cubicBezTo>
                    <a:pt x="672983" y="1130522"/>
                    <a:pt x="682222" y="1121664"/>
                    <a:pt x="696890" y="1121950"/>
                  </a:cubicBezTo>
                  <a:close/>
                  <a:moveTo>
                    <a:pt x="808619" y="1120902"/>
                  </a:moveTo>
                  <a:cubicBezTo>
                    <a:pt x="823097" y="1120617"/>
                    <a:pt x="833765" y="1131666"/>
                    <a:pt x="833384" y="1146048"/>
                  </a:cubicBezTo>
                  <a:cubicBezTo>
                    <a:pt x="833098" y="1160526"/>
                    <a:pt x="822049" y="1170909"/>
                    <a:pt x="807571" y="1170432"/>
                  </a:cubicBezTo>
                  <a:cubicBezTo>
                    <a:pt x="793284" y="1169956"/>
                    <a:pt x="782711" y="1158526"/>
                    <a:pt x="783854" y="1144143"/>
                  </a:cubicBezTo>
                  <a:cubicBezTo>
                    <a:pt x="785092" y="1129284"/>
                    <a:pt x="793665" y="1121283"/>
                    <a:pt x="808619" y="1120902"/>
                  </a:cubicBezTo>
                  <a:close/>
                  <a:moveTo>
                    <a:pt x="923586" y="1119283"/>
                  </a:moveTo>
                  <a:cubicBezTo>
                    <a:pt x="937587" y="1117759"/>
                    <a:pt x="951018" y="1130618"/>
                    <a:pt x="951494" y="1144810"/>
                  </a:cubicBezTo>
                  <a:cubicBezTo>
                    <a:pt x="951970" y="1158907"/>
                    <a:pt x="939493" y="1172052"/>
                    <a:pt x="925300" y="1172242"/>
                  </a:cubicBezTo>
                  <a:cubicBezTo>
                    <a:pt x="911108" y="1172433"/>
                    <a:pt x="897773" y="1159669"/>
                    <a:pt x="898535" y="1145572"/>
                  </a:cubicBezTo>
                  <a:cubicBezTo>
                    <a:pt x="899392" y="1130237"/>
                    <a:pt x="908441" y="1120998"/>
                    <a:pt x="923586" y="1119283"/>
                  </a:cubicBezTo>
                  <a:close/>
                  <a:moveTo>
                    <a:pt x="1037029" y="1118235"/>
                  </a:moveTo>
                  <a:cubicBezTo>
                    <a:pt x="1051697" y="1118044"/>
                    <a:pt x="1065223" y="1131760"/>
                    <a:pt x="1064747" y="1146429"/>
                  </a:cubicBezTo>
                  <a:cubicBezTo>
                    <a:pt x="1064270" y="1160431"/>
                    <a:pt x="1051507" y="1173004"/>
                    <a:pt x="1037505" y="1173194"/>
                  </a:cubicBezTo>
                  <a:cubicBezTo>
                    <a:pt x="1022836" y="1173385"/>
                    <a:pt x="1009311" y="1159669"/>
                    <a:pt x="1009787" y="1145000"/>
                  </a:cubicBezTo>
                  <a:cubicBezTo>
                    <a:pt x="1010263" y="1130998"/>
                    <a:pt x="1023027" y="1118425"/>
                    <a:pt x="1037029" y="1118235"/>
                  </a:cubicBezTo>
                  <a:close/>
                  <a:moveTo>
                    <a:pt x="1149995" y="1117854"/>
                  </a:moveTo>
                  <a:cubicBezTo>
                    <a:pt x="1164187" y="1118044"/>
                    <a:pt x="1176760" y="1130427"/>
                    <a:pt x="1177427" y="1144619"/>
                  </a:cubicBezTo>
                  <a:cubicBezTo>
                    <a:pt x="1178094" y="1159478"/>
                    <a:pt x="1165235" y="1173194"/>
                    <a:pt x="1150186" y="1173575"/>
                  </a:cubicBezTo>
                  <a:cubicBezTo>
                    <a:pt x="1135231" y="1173956"/>
                    <a:pt x="1121801" y="1160907"/>
                    <a:pt x="1121706" y="1145858"/>
                  </a:cubicBezTo>
                  <a:cubicBezTo>
                    <a:pt x="1121706" y="1130808"/>
                    <a:pt x="1135041" y="1117664"/>
                    <a:pt x="1149995" y="1117854"/>
                  </a:cubicBezTo>
                  <a:close/>
                  <a:moveTo>
                    <a:pt x="1266104" y="1117569"/>
                  </a:moveTo>
                  <a:cubicBezTo>
                    <a:pt x="1281154" y="1117664"/>
                    <a:pt x="1294108" y="1130713"/>
                    <a:pt x="1294012" y="1145762"/>
                  </a:cubicBezTo>
                  <a:cubicBezTo>
                    <a:pt x="1293918" y="1160812"/>
                    <a:pt x="1280868" y="1173766"/>
                    <a:pt x="1265819" y="1173671"/>
                  </a:cubicBezTo>
                  <a:cubicBezTo>
                    <a:pt x="1250769" y="1173576"/>
                    <a:pt x="1237815" y="1160526"/>
                    <a:pt x="1237911" y="1145477"/>
                  </a:cubicBezTo>
                  <a:cubicBezTo>
                    <a:pt x="1238005" y="1130427"/>
                    <a:pt x="1251055" y="1117473"/>
                    <a:pt x="1266104" y="1117569"/>
                  </a:cubicBezTo>
                  <a:close/>
                  <a:moveTo>
                    <a:pt x="15472" y="1017270"/>
                  </a:moveTo>
                  <a:cubicBezTo>
                    <a:pt x="22425" y="1017746"/>
                    <a:pt x="26426" y="1022033"/>
                    <a:pt x="26521" y="1028986"/>
                  </a:cubicBezTo>
                  <a:cubicBezTo>
                    <a:pt x="26711" y="1036987"/>
                    <a:pt x="22235" y="1041083"/>
                    <a:pt x="14329" y="1041654"/>
                  </a:cubicBezTo>
                  <a:cubicBezTo>
                    <a:pt x="6423" y="1040987"/>
                    <a:pt x="1947" y="1036796"/>
                    <a:pt x="2327" y="1028795"/>
                  </a:cubicBezTo>
                  <a:cubicBezTo>
                    <a:pt x="2709" y="1020794"/>
                    <a:pt x="7661" y="1016794"/>
                    <a:pt x="15472" y="1017270"/>
                  </a:cubicBezTo>
                  <a:close/>
                  <a:moveTo>
                    <a:pt x="131773" y="1013937"/>
                  </a:moveTo>
                  <a:cubicBezTo>
                    <a:pt x="140917" y="1014604"/>
                    <a:pt x="145203" y="1021081"/>
                    <a:pt x="146727" y="1028987"/>
                  </a:cubicBezTo>
                  <a:cubicBezTo>
                    <a:pt x="144917" y="1038797"/>
                    <a:pt x="139964" y="1044893"/>
                    <a:pt x="130820" y="1044703"/>
                  </a:cubicBezTo>
                  <a:cubicBezTo>
                    <a:pt x="120724" y="1044417"/>
                    <a:pt x="114628" y="1037940"/>
                    <a:pt x="115485" y="1027843"/>
                  </a:cubicBezTo>
                  <a:cubicBezTo>
                    <a:pt x="116247" y="1018985"/>
                    <a:pt x="122533" y="1013365"/>
                    <a:pt x="131773" y="1013937"/>
                  </a:cubicBezTo>
                  <a:close/>
                  <a:moveTo>
                    <a:pt x="242643" y="1012127"/>
                  </a:moveTo>
                  <a:cubicBezTo>
                    <a:pt x="253311" y="1012698"/>
                    <a:pt x="259978" y="1018128"/>
                    <a:pt x="260169" y="1029272"/>
                  </a:cubicBezTo>
                  <a:cubicBezTo>
                    <a:pt x="260264" y="1039273"/>
                    <a:pt x="254644" y="1045655"/>
                    <a:pt x="244643" y="1046417"/>
                  </a:cubicBezTo>
                  <a:cubicBezTo>
                    <a:pt x="233690" y="1047179"/>
                    <a:pt x="226641" y="1041559"/>
                    <a:pt x="225974" y="1030510"/>
                  </a:cubicBezTo>
                  <a:cubicBezTo>
                    <a:pt x="225308" y="1019556"/>
                    <a:pt x="231498" y="1013365"/>
                    <a:pt x="242643" y="1012127"/>
                  </a:cubicBezTo>
                  <a:close/>
                  <a:moveTo>
                    <a:pt x="356562" y="1010317"/>
                  </a:moveTo>
                  <a:cubicBezTo>
                    <a:pt x="367706" y="1010888"/>
                    <a:pt x="374945" y="1018603"/>
                    <a:pt x="374565" y="1030033"/>
                  </a:cubicBezTo>
                  <a:cubicBezTo>
                    <a:pt x="374089" y="1041368"/>
                    <a:pt x="366468" y="1047464"/>
                    <a:pt x="355229" y="1048988"/>
                  </a:cubicBezTo>
                  <a:cubicBezTo>
                    <a:pt x="344085" y="1047274"/>
                    <a:pt x="336274" y="1041178"/>
                    <a:pt x="336274" y="1029748"/>
                  </a:cubicBezTo>
                  <a:cubicBezTo>
                    <a:pt x="336274" y="1017460"/>
                    <a:pt x="344275" y="1009650"/>
                    <a:pt x="356562" y="1010317"/>
                  </a:cubicBezTo>
                  <a:close/>
                  <a:moveTo>
                    <a:pt x="472292" y="1009078"/>
                  </a:moveTo>
                  <a:cubicBezTo>
                    <a:pt x="484959" y="1009364"/>
                    <a:pt x="492008" y="1016794"/>
                    <a:pt x="492008" y="1029462"/>
                  </a:cubicBezTo>
                  <a:cubicBezTo>
                    <a:pt x="492008" y="1042226"/>
                    <a:pt x="484579" y="1048702"/>
                    <a:pt x="472196" y="1049941"/>
                  </a:cubicBezTo>
                  <a:cubicBezTo>
                    <a:pt x="459623" y="1049084"/>
                    <a:pt x="451717" y="1042988"/>
                    <a:pt x="451432" y="1030224"/>
                  </a:cubicBezTo>
                  <a:cubicBezTo>
                    <a:pt x="451050" y="1016603"/>
                    <a:pt x="458576" y="1008888"/>
                    <a:pt x="472292" y="1009078"/>
                  </a:cubicBezTo>
                  <a:close/>
                  <a:moveTo>
                    <a:pt x="584115" y="1008126"/>
                  </a:moveTo>
                  <a:cubicBezTo>
                    <a:pt x="597926" y="1008126"/>
                    <a:pt x="604498" y="1016222"/>
                    <a:pt x="605451" y="1028700"/>
                  </a:cubicBezTo>
                  <a:cubicBezTo>
                    <a:pt x="604403" y="1042892"/>
                    <a:pt x="597449" y="1050607"/>
                    <a:pt x="583829" y="1050512"/>
                  </a:cubicBezTo>
                  <a:cubicBezTo>
                    <a:pt x="570303" y="1050417"/>
                    <a:pt x="562684" y="1042702"/>
                    <a:pt x="562779" y="1029176"/>
                  </a:cubicBezTo>
                  <a:cubicBezTo>
                    <a:pt x="562874" y="1015651"/>
                    <a:pt x="570589" y="1008126"/>
                    <a:pt x="584115" y="1008126"/>
                  </a:cubicBezTo>
                  <a:close/>
                  <a:moveTo>
                    <a:pt x="696605" y="1006126"/>
                  </a:moveTo>
                  <a:cubicBezTo>
                    <a:pt x="710416" y="1006126"/>
                    <a:pt x="717845" y="1015270"/>
                    <a:pt x="720131" y="1028891"/>
                  </a:cubicBezTo>
                  <a:cubicBezTo>
                    <a:pt x="718417" y="1043083"/>
                    <a:pt x="710797" y="1052703"/>
                    <a:pt x="696033" y="1052608"/>
                  </a:cubicBezTo>
                  <a:cubicBezTo>
                    <a:pt x="682317" y="1052513"/>
                    <a:pt x="673364" y="1043655"/>
                    <a:pt x="673077" y="1030034"/>
                  </a:cubicBezTo>
                  <a:cubicBezTo>
                    <a:pt x="672792" y="1015365"/>
                    <a:pt x="681936" y="1006126"/>
                    <a:pt x="696605" y="1006126"/>
                  </a:cubicBezTo>
                  <a:close/>
                  <a:moveTo>
                    <a:pt x="808904" y="1005269"/>
                  </a:moveTo>
                  <a:cubicBezTo>
                    <a:pt x="823668" y="1005936"/>
                    <a:pt x="832336" y="1014222"/>
                    <a:pt x="832621" y="1029081"/>
                  </a:cubicBezTo>
                  <a:cubicBezTo>
                    <a:pt x="832907" y="1044131"/>
                    <a:pt x="823763" y="1051751"/>
                    <a:pt x="809666" y="1053846"/>
                  </a:cubicBezTo>
                  <a:cubicBezTo>
                    <a:pt x="794903" y="1052703"/>
                    <a:pt x="785854" y="1045464"/>
                    <a:pt x="784615" y="1030605"/>
                  </a:cubicBezTo>
                  <a:cubicBezTo>
                    <a:pt x="783473" y="1016508"/>
                    <a:pt x="794807" y="1004602"/>
                    <a:pt x="808904" y="1005269"/>
                  </a:cubicBezTo>
                  <a:close/>
                  <a:moveTo>
                    <a:pt x="923681" y="1004602"/>
                  </a:moveTo>
                  <a:cubicBezTo>
                    <a:pt x="938064" y="1003554"/>
                    <a:pt x="949398" y="1014222"/>
                    <a:pt x="949875" y="1028605"/>
                  </a:cubicBezTo>
                  <a:cubicBezTo>
                    <a:pt x="950256" y="1043178"/>
                    <a:pt x="939778" y="1054418"/>
                    <a:pt x="925300" y="1054132"/>
                  </a:cubicBezTo>
                  <a:cubicBezTo>
                    <a:pt x="909393" y="1053751"/>
                    <a:pt x="900345" y="1045083"/>
                    <a:pt x="900345" y="1029176"/>
                  </a:cubicBezTo>
                  <a:cubicBezTo>
                    <a:pt x="900345" y="1014222"/>
                    <a:pt x="908822" y="1005745"/>
                    <a:pt x="923681" y="1004602"/>
                  </a:cubicBezTo>
                  <a:close/>
                  <a:moveTo>
                    <a:pt x="1039886" y="1004126"/>
                  </a:moveTo>
                  <a:cubicBezTo>
                    <a:pt x="1055793" y="1006031"/>
                    <a:pt x="1063508" y="1015937"/>
                    <a:pt x="1062460" y="1031463"/>
                  </a:cubicBezTo>
                  <a:cubicBezTo>
                    <a:pt x="1061317" y="1047465"/>
                    <a:pt x="1051125" y="1054513"/>
                    <a:pt x="1035599" y="1054799"/>
                  </a:cubicBezTo>
                  <a:cubicBezTo>
                    <a:pt x="1019883" y="1052704"/>
                    <a:pt x="1011692" y="1043845"/>
                    <a:pt x="1011882" y="1028129"/>
                  </a:cubicBezTo>
                  <a:cubicBezTo>
                    <a:pt x="1012073" y="1012984"/>
                    <a:pt x="1024551" y="1002316"/>
                    <a:pt x="1039886" y="1004126"/>
                  </a:cubicBezTo>
                  <a:close/>
                  <a:moveTo>
                    <a:pt x="1150090" y="1002412"/>
                  </a:moveTo>
                  <a:cubicBezTo>
                    <a:pt x="1164187" y="1002793"/>
                    <a:pt x="1176855" y="1015842"/>
                    <a:pt x="1176474" y="1029844"/>
                  </a:cubicBezTo>
                  <a:cubicBezTo>
                    <a:pt x="1176188" y="1043941"/>
                    <a:pt x="1163044" y="1056514"/>
                    <a:pt x="1149042" y="1056228"/>
                  </a:cubicBezTo>
                  <a:cubicBezTo>
                    <a:pt x="1134945" y="1055942"/>
                    <a:pt x="1122372" y="1042798"/>
                    <a:pt x="1122658" y="1028796"/>
                  </a:cubicBezTo>
                  <a:cubicBezTo>
                    <a:pt x="1122944" y="1014699"/>
                    <a:pt x="1136088" y="1002126"/>
                    <a:pt x="1150090" y="1002412"/>
                  </a:cubicBezTo>
                  <a:close/>
                  <a:moveTo>
                    <a:pt x="1266866" y="1002126"/>
                  </a:moveTo>
                  <a:cubicBezTo>
                    <a:pt x="1280963" y="1002698"/>
                    <a:pt x="1293441" y="1015842"/>
                    <a:pt x="1293155" y="1029844"/>
                  </a:cubicBezTo>
                  <a:cubicBezTo>
                    <a:pt x="1292869" y="1043846"/>
                    <a:pt x="1280011" y="1056609"/>
                    <a:pt x="1266009" y="1056609"/>
                  </a:cubicBezTo>
                  <a:cubicBezTo>
                    <a:pt x="1251341" y="1056609"/>
                    <a:pt x="1237815" y="1042512"/>
                    <a:pt x="1238767" y="1027939"/>
                  </a:cubicBezTo>
                  <a:cubicBezTo>
                    <a:pt x="1239625" y="1013937"/>
                    <a:pt x="1253055" y="1001555"/>
                    <a:pt x="1266866" y="1002126"/>
                  </a:cubicBezTo>
                  <a:close/>
                  <a:moveTo>
                    <a:pt x="15853" y="905447"/>
                  </a:moveTo>
                  <a:cubicBezTo>
                    <a:pt x="22331" y="906114"/>
                    <a:pt x="25950" y="910686"/>
                    <a:pt x="26426" y="917734"/>
                  </a:cubicBezTo>
                  <a:cubicBezTo>
                    <a:pt x="25093" y="925068"/>
                    <a:pt x="20806" y="929640"/>
                    <a:pt x="13091" y="928783"/>
                  </a:cubicBezTo>
                  <a:cubicBezTo>
                    <a:pt x="6614" y="928021"/>
                    <a:pt x="2328" y="923544"/>
                    <a:pt x="2804" y="916686"/>
                  </a:cubicBezTo>
                  <a:cubicBezTo>
                    <a:pt x="3281" y="908971"/>
                    <a:pt x="8233" y="904685"/>
                    <a:pt x="15853" y="905447"/>
                  </a:cubicBezTo>
                  <a:close/>
                  <a:moveTo>
                    <a:pt x="129105" y="902780"/>
                  </a:moveTo>
                  <a:cubicBezTo>
                    <a:pt x="138345" y="901732"/>
                    <a:pt x="143583" y="907542"/>
                    <a:pt x="145393" y="916496"/>
                  </a:cubicBezTo>
                  <a:cubicBezTo>
                    <a:pt x="144726" y="924687"/>
                    <a:pt x="140440" y="930497"/>
                    <a:pt x="132344" y="931355"/>
                  </a:cubicBezTo>
                  <a:cubicBezTo>
                    <a:pt x="123104" y="932307"/>
                    <a:pt x="117009" y="926783"/>
                    <a:pt x="116342" y="917734"/>
                  </a:cubicBezTo>
                  <a:cubicBezTo>
                    <a:pt x="115770" y="909447"/>
                    <a:pt x="121104" y="903637"/>
                    <a:pt x="129105" y="902780"/>
                  </a:cubicBezTo>
                  <a:close/>
                  <a:moveTo>
                    <a:pt x="243976" y="900779"/>
                  </a:moveTo>
                  <a:cubicBezTo>
                    <a:pt x="253597" y="902398"/>
                    <a:pt x="259597" y="907828"/>
                    <a:pt x="259026" y="917924"/>
                  </a:cubicBezTo>
                  <a:cubicBezTo>
                    <a:pt x="258454" y="927925"/>
                    <a:pt x="252263" y="933545"/>
                    <a:pt x="242166" y="933069"/>
                  </a:cubicBezTo>
                  <a:cubicBezTo>
                    <a:pt x="232165" y="932497"/>
                    <a:pt x="226546" y="926211"/>
                    <a:pt x="227022" y="916209"/>
                  </a:cubicBezTo>
                  <a:cubicBezTo>
                    <a:pt x="227498" y="906113"/>
                    <a:pt x="233975" y="901255"/>
                    <a:pt x="243976" y="900779"/>
                  </a:cubicBezTo>
                  <a:close/>
                  <a:moveTo>
                    <a:pt x="355610" y="898779"/>
                  </a:moveTo>
                  <a:cubicBezTo>
                    <a:pt x="366183" y="898684"/>
                    <a:pt x="372184" y="905827"/>
                    <a:pt x="374089" y="916591"/>
                  </a:cubicBezTo>
                  <a:cubicBezTo>
                    <a:pt x="373136" y="926878"/>
                    <a:pt x="367707" y="934307"/>
                    <a:pt x="357134" y="935260"/>
                  </a:cubicBezTo>
                  <a:cubicBezTo>
                    <a:pt x="345418" y="936307"/>
                    <a:pt x="337703" y="929259"/>
                    <a:pt x="337132" y="917829"/>
                  </a:cubicBezTo>
                  <a:cubicBezTo>
                    <a:pt x="336560" y="906304"/>
                    <a:pt x="343990" y="898874"/>
                    <a:pt x="355610" y="898779"/>
                  </a:cubicBezTo>
                  <a:close/>
                  <a:moveTo>
                    <a:pt x="471816" y="897351"/>
                  </a:moveTo>
                  <a:cubicBezTo>
                    <a:pt x="484388" y="897351"/>
                    <a:pt x="490579" y="905447"/>
                    <a:pt x="491913" y="917830"/>
                  </a:cubicBezTo>
                  <a:cubicBezTo>
                    <a:pt x="489817" y="929831"/>
                    <a:pt x="483150" y="937547"/>
                    <a:pt x="470577" y="936880"/>
                  </a:cubicBezTo>
                  <a:cubicBezTo>
                    <a:pt x="459147" y="936213"/>
                    <a:pt x="451908" y="928974"/>
                    <a:pt x="451908" y="917449"/>
                  </a:cubicBezTo>
                  <a:cubicBezTo>
                    <a:pt x="451908" y="904971"/>
                    <a:pt x="459337" y="897351"/>
                    <a:pt x="471816" y="897351"/>
                  </a:cubicBezTo>
                  <a:close/>
                  <a:moveTo>
                    <a:pt x="584209" y="896493"/>
                  </a:moveTo>
                  <a:cubicBezTo>
                    <a:pt x="596973" y="896398"/>
                    <a:pt x="603545" y="903827"/>
                    <a:pt x="604783" y="916305"/>
                  </a:cubicBezTo>
                  <a:cubicBezTo>
                    <a:pt x="604116" y="929735"/>
                    <a:pt x="597544" y="937736"/>
                    <a:pt x="583733" y="937641"/>
                  </a:cubicBezTo>
                  <a:cubicBezTo>
                    <a:pt x="571065" y="937546"/>
                    <a:pt x="563731" y="930497"/>
                    <a:pt x="563445" y="917829"/>
                  </a:cubicBezTo>
                  <a:cubicBezTo>
                    <a:pt x="563159" y="904208"/>
                    <a:pt x="570493" y="896493"/>
                    <a:pt x="584209" y="896493"/>
                  </a:cubicBezTo>
                  <a:close/>
                  <a:moveTo>
                    <a:pt x="697557" y="894969"/>
                  </a:moveTo>
                  <a:cubicBezTo>
                    <a:pt x="710416" y="895636"/>
                    <a:pt x="717465" y="904399"/>
                    <a:pt x="718703" y="917448"/>
                  </a:cubicBezTo>
                  <a:cubicBezTo>
                    <a:pt x="716703" y="931164"/>
                    <a:pt x="708892" y="939832"/>
                    <a:pt x="694986" y="939165"/>
                  </a:cubicBezTo>
                  <a:cubicBezTo>
                    <a:pt x="682222" y="938499"/>
                    <a:pt x="673840" y="929735"/>
                    <a:pt x="674221" y="916782"/>
                  </a:cubicBezTo>
                  <a:cubicBezTo>
                    <a:pt x="674602" y="902875"/>
                    <a:pt x="683651" y="894302"/>
                    <a:pt x="697557" y="894969"/>
                  </a:cubicBezTo>
                  <a:close/>
                  <a:moveTo>
                    <a:pt x="809953" y="893827"/>
                  </a:moveTo>
                  <a:cubicBezTo>
                    <a:pt x="823668" y="894303"/>
                    <a:pt x="830526" y="904018"/>
                    <a:pt x="832621" y="916591"/>
                  </a:cubicBezTo>
                  <a:cubicBezTo>
                    <a:pt x="830050" y="931641"/>
                    <a:pt x="822144" y="941071"/>
                    <a:pt x="807381" y="940309"/>
                  </a:cubicBezTo>
                  <a:cubicBezTo>
                    <a:pt x="793855" y="939642"/>
                    <a:pt x="784996" y="930498"/>
                    <a:pt x="785378" y="916782"/>
                  </a:cubicBezTo>
                  <a:cubicBezTo>
                    <a:pt x="785854" y="902209"/>
                    <a:pt x="795284" y="893255"/>
                    <a:pt x="809953" y="893827"/>
                  </a:cubicBezTo>
                  <a:close/>
                  <a:moveTo>
                    <a:pt x="1038171" y="892588"/>
                  </a:moveTo>
                  <a:cubicBezTo>
                    <a:pt x="1053316" y="893350"/>
                    <a:pt x="1060745" y="902208"/>
                    <a:pt x="1061888" y="914209"/>
                  </a:cubicBezTo>
                  <a:cubicBezTo>
                    <a:pt x="1061983" y="931545"/>
                    <a:pt x="1051030" y="942499"/>
                    <a:pt x="1036456" y="941641"/>
                  </a:cubicBezTo>
                  <a:cubicBezTo>
                    <a:pt x="1021502" y="940689"/>
                    <a:pt x="1013311" y="932307"/>
                    <a:pt x="1012835" y="917257"/>
                  </a:cubicBezTo>
                  <a:cubicBezTo>
                    <a:pt x="1012358" y="902684"/>
                    <a:pt x="1023598" y="891826"/>
                    <a:pt x="1038171" y="892588"/>
                  </a:cubicBezTo>
                  <a:close/>
                  <a:moveTo>
                    <a:pt x="923871" y="892493"/>
                  </a:moveTo>
                  <a:cubicBezTo>
                    <a:pt x="938635" y="893541"/>
                    <a:pt x="947779" y="900685"/>
                    <a:pt x="949113" y="915544"/>
                  </a:cubicBezTo>
                  <a:cubicBezTo>
                    <a:pt x="950351" y="929640"/>
                    <a:pt x="939016" y="941642"/>
                    <a:pt x="924919" y="941071"/>
                  </a:cubicBezTo>
                  <a:cubicBezTo>
                    <a:pt x="910060" y="940499"/>
                    <a:pt x="901392" y="932307"/>
                    <a:pt x="901012" y="917448"/>
                  </a:cubicBezTo>
                  <a:cubicBezTo>
                    <a:pt x="900630" y="902494"/>
                    <a:pt x="909679" y="894779"/>
                    <a:pt x="923871" y="892493"/>
                  </a:cubicBezTo>
                  <a:close/>
                  <a:moveTo>
                    <a:pt x="1265628" y="892112"/>
                  </a:moveTo>
                  <a:cubicBezTo>
                    <a:pt x="1281630" y="891921"/>
                    <a:pt x="1289821" y="901161"/>
                    <a:pt x="1291250" y="916877"/>
                  </a:cubicBezTo>
                  <a:cubicBezTo>
                    <a:pt x="1290108" y="932498"/>
                    <a:pt x="1282202" y="941928"/>
                    <a:pt x="1266200" y="942023"/>
                  </a:cubicBezTo>
                  <a:cubicBezTo>
                    <a:pt x="1250293" y="942118"/>
                    <a:pt x="1241149" y="933260"/>
                    <a:pt x="1240959" y="917353"/>
                  </a:cubicBezTo>
                  <a:cubicBezTo>
                    <a:pt x="1240863" y="901446"/>
                    <a:pt x="1249722" y="892303"/>
                    <a:pt x="1265628" y="892112"/>
                  </a:cubicBezTo>
                  <a:close/>
                  <a:moveTo>
                    <a:pt x="1148661" y="892112"/>
                  </a:moveTo>
                  <a:cubicBezTo>
                    <a:pt x="1163139" y="891635"/>
                    <a:pt x="1174188" y="902113"/>
                    <a:pt x="1174474" y="916496"/>
                  </a:cubicBezTo>
                  <a:cubicBezTo>
                    <a:pt x="1174760" y="931069"/>
                    <a:pt x="1164092" y="942118"/>
                    <a:pt x="1149613" y="941737"/>
                  </a:cubicBezTo>
                  <a:cubicBezTo>
                    <a:pt x="1134659" y="941356"/>
                    <a:pt x="1126086" y="933355"/>
                    <a:pt x="1124849" y="918496"/>
                  </a:cubicBezTo>
                  <a:cubicBezTo>
                    <a:pt x="1123705" y="904113"/>
                    <a:pt x="1134278" y="892683"/>
                    <a:pt x="1148661" y="892112"/>
                  </a:cubicBezTo>
                  <a:close/>
                  <a:moveTo>
                    <a:pt x="13948" y="794290"/>
                  </a:moveTo>
                  <a:cubicBezTo>
                    <a:pt x="19758" y="794671"/>
                    <a:pt x="23854" y="798005"/>
                    <a:pt x="24616" y="803720"/>
                  </a:cubicBezTo>
                  <a:cubicBezTo>
                    <a:pt x="25473" y="809720"/>
                    <a:pt x="21663" y="814102"/>
                    <a:pt x="15948" y="814959"/>
                  </a:cubicBezTo>
                  <a:cubicBezTo>
                    <a:pt x="9090" y="815912"/>
                    <a:pt x="4423" y="811721"/>
                    <a:pt x="4137" y="804863"/>
                  </a:cubicBezTo>
                  <a:cubicBezTo>
                    <a:pt x="3851" y="798862"/>
                    <a:pt x="8042" y="795528"/>
                    <a:pt x="13948" y="794290"/>
                  </a:cubicBezTo>
                  <a:close/>
                  <a:moveTo>
                    <a:pt x="130820" y="792099"/>
                  </a:moveTo>
                  <a:cubicBezTo>
                    <a:pt x="138630" y="792575"/>
                    <a:pt x="143203" y="796576"/>
                    <a:pt x="143297" y="804386"/>
                  </a:cubicBezTo>
                  <a:cubicBezTo>
                    <a:pt x="143393" y="813245"/>
                    <a:pt x="138345" y="817721"/>
                    <a:pt x="129677" y="817245"/>
                  </a:cubicBezTo>
                  <a:cubicBezTo>
                    <a:pt x="121866" y="816864"/>
                    <a:pt x="117961" y="811911"/>
                    <a:pt x="118247" y="804196"/>
                  </a:cubicBezTo>
                  <a:cubicBezTo>
                    <a:pt x="118533" y="796290"/>
                    <a:pt x="123104" y="792480"/>
                    <a:pt x="130820" y="792099"/>
                  </a:cubicBezTo>
                  <a:close/>
                  <a:moveTo>
                    <a:pt x="243501" y="789337"/>
                  </a:moveTo>
                  <a:cubicBezTo>
                    <a:pt x="252740" y="789623"/>
                    <a:pt x="257503" y="795814"/>
                    <a:pt x="258741" y="804672"/>
                  </a:cubicBezTo>
                  <a:cubicBezTo>
                    <a:pt x="257503" y="813626"/>
                    <a:pt x="252645" y="819912"/>
                    <a:pt x="243501" y="820008"/>
                  </a:cubicBezTo>
                  <a:cubicBezTo>
                    <a:pt x="233404" y="820198"/>
                    <a:pt x="227213" y="813816"/>
                    <a:pt x="227690" y="803720"/>
                  </a:cubicBezTo>
                  <a:cubicBezTo>
                    <a:pt x="228166" y="794766"/>
                    <a:pt x="234262" y="789052"/>
                    <a:pt x="243501" y="789337"/>
                  </a:cubicBezTo>
                  <a:close/>
                  <a:moveTo>
                    <a:pt x="355324" y="788194"/>
                  </a:moveTo>
                  <a:cubicBezTo>
                    <a:pt x="365231" y="788956"/>
                    <a:pt x="371517" y="794004"/>
                    <a:pt x="371707" y="804196"/>
                  </a:cubicBezTo>
                  <a:cubicBezTo>
                    <a:pt x="371898" y="815245"/>
                    <a:pt x="365516" y="821436"/>
                    <a:pt x="354467" y="821055"/>
                  </a:cubicBezTo>
                  <a:cubicBezTo>
                    <a:pt x="344371" y="820674"/>
                    <a:pt x="338846" y="814483"/>
                    <a:pt x="339037" y="804386"/>
                  </a:cubicBezTo>
                  <a:cubicBezTo>
                    <a:pt x="339227" y="794195"/>
                    <a:pt x="345323" y="789051"/>
                    <a:pt x="355324" y="788194"/>
                  </a:cubicBezTo>
                  <a:close/>
                  <a:moveTo>
                    <a:pt x="470671" y="786004"/>
                  </a:moveTo>
                  <a:cubicBezTo>
                    <a:pt x="482292" y="785337"/>
                    <a:pt x="488674" y="792957"/>
                    <a:pt x="490960" y="804387"/>
                  </a:cubicBezTo>
                  <a:cubicBezTo>
                    <a:pt x="489436" y="815626"/>
                    <a:pt x="483435" y="823532"/>
                    <a:pt x="471815" y="823532"/>
                  </a:cubicBezTo>
                  <a:cubicBezTo>
                    <a:pt x="460289" y="823532"/>
                    <a:pt x="452860" y="815912"/>
                    <a:pt x="452955" y="804387"/>
                  </a:cubicBezTo>
                  <a:cubicBezTo>
                    <a:pt x="453050" y="793719"/>
                    <a:pt x="460194" y="786575"/>
                    <a:pt x="470671" y="786004"/>
                  </a:cubicBezTo>
                  <a:close/>
                  <a:moveTo>
                    <a:pt x="582685" y="784956"/>
                  </a:moveTo>
                  <a:cubicBezTo>
                    <a:pt x="595449" y="784003"/>
                    <a:pt x="601545" y="792290"/>
                    <a:pt x="604307" y="802672"/>
                  </a:cubicBezTo>
                  <a:cubicBezTo>
                    <a:pt x="602974" y="816198"/>
                    <a:pt x="596878" y="824294"/>
                    <a:pt x="584305" y="824485"/>
                  </a:cubicBezTo>
                  <a:cubicBezTo>
                    <a:pt x="571827" y="824675"/>
                    <a:pt x="564302" y="817055"/>
                    <a:pt x="564207" y="804577"/>
                  </a:cubicBezTo>
                  <a:cubicBezTo>
                    <a:pt x="564112" y="793052"/>
                    <a:pt x="571351" y="785813"/>
                    <a:pt x="582685" y="784956"/>
                  </a:cubicBezTo>
                  <a:close/>
                  <a:moveTo>
                    <a:pt x="697557" y="783908"/>
                  </a:moveTo>
                  <a:cubicBezTo>
                    <a:pt x="709749" y="785146"/>
                    <a:pt x="716988" y="791814"/>
                    <a:pt x="716893" y="804577"/>
                  </a:cubicBezTo>
                  <a:cubicBezTo>
                    <a:pt x="716798" y="818388"/>
                    <a:pt x="709082" y="825723"/>
                    <a:pt x="695462" y="825246"/>
                  </a:cubicBezTo>
                  <a:cubicBezTo>
                    <a:pt x="681555" y="824770"/>
                    <a:pt x="674983" y="816293"/>
                    <a:pt x="675840" y="802863"/>
                  </a:cubicBezTo>
                  <a:cubicBezTo>
                    <a:pt x="676697" y="790004"/>
                    <a:pt x="684794" y="784289"/>
                    <a:pt x="697557" y="783908"/>
                  </a:cubicBezTo>
                  <a:close/>
                  <a:moveTo>
                    <a:pt x="810047" y="782669"/>
                  </a:moveTo>
                  <a:cubicBezTo>
                    <a:pt x="822906" y="783336"/>
                    <a:pt x="829764" y="792385"/>
                    <a:pt x="831097" y="804767"/>
                  </a:cubicBezTo>
                  <a:cubicBezTo>
                    <a:pt x="829002" y="818960"/>
                    <a:pt x="821096" y="827532"/>
                    <a:pt x="807190" y="826770"/>
                  </a:cubicBezTo>
                  <a:cubicBezTo>
                    <a:pt x="794331" y="826008"/>
                    <a:pt x="786044" y="817245"/>
                    <a:pt x="786520" y="804291"/>
                  </a:cubicBezTo>
                  <a:cubicBezTo>
                    <a:pt x="786997" y="790385"/>
                    <a:pt x="796141" y="781908"/>
                    <a:pt x="810047" y="782669"/>
                  </a:cubicBezTo>
                  <a:close/>
                  <a:moveTo>
                    <a:pt x="926062" y="781812"/>
                  </a:moveTo>
                  <a:cubicBezTo>
                    <a:pt x="939683" y="782479"/>
                    <a:pt x="946922" y="791718"/>
                    <a:pt x="948446" y="805244"/>
                  </a:cubicBezTo>
                  <a:cubicBezTo>
                    <a:pt x="946256" y="818865"/>
                    <a:pt x="938730" y="827151"/>
                    <a:pt x="924919" y="827913"/>
                  </a:cubicBezTo>
                  <a:cubicBezTo>
                    <a:pt x="912441" y="828580"/>
                    <a:pt x="900154" y="815436"/>
                    <a:pt x="901869" y="803244"/>
                  </a:cubicBezTo>
                  <a:cubicBezTo>
                    <a:pt x="903774" y="789718"/>
                    <a:pt x="912251" y="781145"/>
                    <a:pt x="926062" y="781812"/>
                  </a:cubicBezTo>
                  <a:close/>
                  <a:moveTo>
                    <a:pt x="1149995" y="780955"/>
                  </a:moveTo>
                  <a:cubicBezTo>
                    <a:pt x="1164949" y="781145"/>
                    <a:pt x="1171903" y="791051"/>
                    <a:pt x="1173998" y="804291"/>
                  </a:cubicBezTo>
                  <a:cubicBezTo>
                    <a:pt x="1171617" y="819436"/>
                    <a:pt x="1163997" y="828866"/>
                    <a:pt x="1149138" y="828485"/>
                  </a:cubicBezTo>
                  <a:cubicBezTo>
                    <a:pt x="1134469" y="828104"/>
                    <a:pt x="1125516" y="818960"/>
                    <a:pt x="1125802" y="804291"/>
                  </a:cubicBezTo>
                  <a:cubicBezTo>
                    <a:pt x="1126087" y="789623"/>
                    <a:pt x="1135327" y="780765"/>
                    <a:pt x="1149995" y="780955"/>
                  </a:cubicBezTo>
                  <a:close/>
                  <a:moveTo>
                    <a:pt x="1268486" y="780764"/>
                  </a:moveTo>
                  <a:cubicBezTo>
                    <a:pt x="1283060" y="782859"/>
                    <a:pt x="1291060" y="792004"/>
                    <a:pt x="1289822" y="806767"/>
                  </a:cubicBezTo>
                  <a:cubicBezTo>
                    <a:pt x="1288679" y="821626"/>
                    <a:pt x="1278964" y="828580"/>
                    <a:pt x="1263914" y="829151"/>
                  </a:cubicBezTo>
                  <a:cubicBezTo>
                    <a:pt x="1250008" y="826484"/>
                    <a:pt x="1241625" y="818674"/>
                    <a:pt x="1241816" y="803624"/>
                  </a:cubicBezTo>
                  <a:cubicBezTo>
                    <a:pt x="1242007" y="789622"/>
                    <a:pt x="1254485" y="778764"/>
                    <a:pt x="1268486" y="780764"/>
                  </a:cubicBezTo>
                  <a:close/>
                  <a:moveTo>
                    <a:pt x="1036933" y="780669"/>
                  </a:moveTo>
                  <a:cubicBezTo>
                    <a:pt x="1051315" y="782383"/>
                    <a:pt x="1060936" y="789908"/>
                    <a:pt x="1060840" y="804767"/>
                  </a:cubicBezTo>
                  <a:cubicBezTo>
                    <a:pt x="1060650" y="819436"/>
                    <a:pt x="1051411" y="828389"/>
                    <a:pt x="1036742" y="828199"/>
                  </a:cubicBezTo>
                  <a:cubicBezTo>
                    <a:pt x="1023026" y="828008"/>
                    <a:pt x="1014263" y="819340"/>
                    <a:pt x="1013787" y="805624"/>
                  </a:cubicBezTo>
                  <a:cubicBezTo>
                    <a:pt x="1013215" y="790765"/>
                    <a:pt x="1022550" y="782955"/>
                    <a:pt x="1036933" y="780669"/>
                  </a:cubicBezTo>
                  <a:close/>
                  <a:moveTo>
                    <a:pt x="131296" y="677323"/>
                  </a:moveTo>
                  <a:cubicBezTo>
                    <a:pt x="137868" y="677704"/>
                    <a:pt x="142249" y="682086"/>
                    <a:pt x="141964" y="688944"/>
                  </a:cubicBezTo>
                  <a:cubicBezTo>
                    <a:pt x="141678" y="695802"/>
                    <a:pt x="136630" y="698754"/>
                    <a:pt x="131296" y="700088"/>
                  </a:cubicBezTo>
                  <a:cubicBezTo>
                    <a:pt x="123866" y="698469"/>
                    <a:pt x="119294" y="694849"/>
                    <a:pt x="119675" y="687991"/>
                  </a:cubicBezTo>
                  <a:cubicBezTo>
                    <a:pt x="120056" y="681324"/>
                    <a:pt x="124533" y="676942"/>
                    <a:pt x="131296" y="677323"/>
                  </a:cubicBezTo>
                  <a:close/>
                  <a:moveTo>
                    <a:pt x="242929" y="675227"/>
                  </a:moveTo>
                  <a:cubicBezTo>
                    <a:pt x="251596" y="676084"/>
                    <a:pt x="256073" y="680371"/>
                    <a:pt x="256073" y="688181"/>
                  </a:cubicBezTo>
                  <a:cubicBezTo>
                    <a:pt x="256169" y="697039"/>
                    <a:pt x="251120" y="701802"/>
                    <a:pt x="242357" y="701421"/>
                  </a:cubicBezTo>
                  <a:cubicBezTo>
                    <a:pt x="233309" y="701040"/>
                    <a:pt x="229308" y="695230"/>
                    <a:pt x="230070" y="686752"/>
                  </a:cubicBezTo>
                  <a:cubicBezTo>
                    <a:pt x="230832" y="678847"/>
                    <a:pt x="236166" y="675417"/>
                    <a:pt x="242929" y="675227"/>
                  </a:cubicBezTo>
                  <a:close/>
                  <a:moveTo>
                    <a:pt x="353705" y="672275"/>
                  </a:moveTo>
                  <a:cubicBezTo>
                    <a:pt x="364849" y="673513"/>
                    <a:pt x="371326" y="678562"/>
                    <a:pt x="371136" y="688944"/>
                  </a:cubicBezTo>
                  <a:cubicBezTo>
                    <a:pt x="370945" y="698088"/>
                    <a:pt x="365135" y="703993"/>
                    <a:pt x="355895" y="704184"/>
                  </a:cubicBezTo>
                  <a:cubicBezTo>
                    <a:pt x="345704" y="704374"/>
                    <a:pt x="339608" y="698278"/>
                    <a:pt x="339608" y="687991"/>
                  </a:cubicBezTo>
                  <a:cubicBezTo>
                    <a:pt x="339608" y="678466"/>
                    <a:pt x="346275" y="674275"/>
                    <a:pt x="353705" y="672275"/>
                  </a:cubicBezTo>
                  <a:close/>
                  <a:moveTo>
                    <a:pt x="471910" y="671132"/>
                  </a:moveTo>
                  <a:cubicBezTo>
                    <a:pt x="482959" y="672275"/>
                    <a:pt x="489245" y="678371"/>
                    <a:pt x="488674" y="689325"/>
                  </a:cubicBezTo>
                  <a:cubicBezTo>
                    <a:pt x="488198" y="700374"/>
                    <a:pt x="481149" y="706184"/>
                    <a:pt x="470290" y="705517"/>
                  </a:cubicBezTo>
                  <a:cubicBezTo>
                    <a:pt x="460289" y="704946"/>
                    <a:pt x="454574" y="698564"/>
                    <a:pt x="454574" y="688563"/>
                  </a:cubicBezTo>
                  <a:cubicBezTo>
                    <a:pt x="454669" y="677419"/>
                    <a:pt x="461146" y="671799"/>
                    <a:pt x="471910" y="671132"/>
                  </a:cubicBezTo>
                  <a:close/>
                  <a:moveTo>
                    <a:pt x="582781" y="669703"/>
                  </a:moveTo>
                  <a:cubicBezTo>
                    <a:pt x="594401" y="668941"/>
                    <a:pt x="600878" y="676466"/>
                    <a:pt x="603260" y="687800"/>
                  </a:cubicBezTo>
                  <a:cubicBezTo>
                    <a:pt x="601926" y="699040"/>
                    <a:pt x="595830" y="707041"/>
                    <a:pt x="584305" y="707136"/>
                  </a:cubicBezTo>
                  <a:cubicBezTo>
                    <a:pt x="572780" y="707327"/>
                    <a:pt x="565350" y="699707"/>
                    <a:pt x="565255" y="688182"/>
                  </a:cubicBezTo>
                  <a:cubicBezTo>
                    <a:pt x="565255" y="677609"/>
                    <a:pt x="572399" y="670370"/>
                    <a:pt x="582781" y="669703"/>
                  </a:cubicBezTo>
                  <a:close/>
                  <a:moveTo>
                    <a:pt x="695652" y="668655"/>
                  </a:moveTo>
                  <a:cubicBezTo>
                    <a:pt x="708225" y="668274"/>
                    <a:pt x="714702" y="676085"/>
                    <a:pt x="716607" y="688277"/>
                  </a:cubicBezTo>
                  <a:cubicBezTo>
                    <a:pt x="714988" y="700469"/>
                    <a:pt x="708606" y="708470"/>
                    <a:pt x="696033" y="708184"/>
                  </a:cubicBezTo>
                  <a:cubicBezTo>
                    <a:pt x="683555" y="707898"/>
                    <a:pt x="676221" y="700088"/>
                    <a:pt x="676602" y="687610"/>
                  </a:cubicBezTo>
                  <a:cubicBezTo>
                    <a:pt x="676888" y="676180"/>
                    <a:pt x="684222" y="668941"/>
                    <a:pt x="695652" y="668655"/>
                  </a:cubicBezTo>
                  <a:close/>
                  <a:moveTo>
                    <a:pt x="807476" y="667988"/>
                  </a:moveTo>
                  <a:cubicBezTo>
                    <a:pt x="820239" y="668464"/>
                    <a:pt x="828335" y="674370"/>
                    <a:pt x="828907" y="687133"/>
                  </a:cubicBezTo>
                  <a:cubicBezTo>
                    <a:pt x="829478" y="700659"/>
                    <a:pt x="822334" y="708660"/>
                    <a:pt x="808523" y="708755"/>
                  </a:cubicBezTo>
                  <a:cubicBezTo>
                    <a:pt x="795855" y="708755"/>
                    <a:pt x="788616" y="701516"/>
                    <a:pt x="788330" y="688848"/>
                  </a:cubicBezTo>
                  <a:cubicBezTo>
                    <a:pt x="788044" y="676084"/>
                    <a:pt x="795283" y="669417"/>
                    <a:pt x="807476" y="667988"/>
                  </a:cubicBezTo>
                  <a:close/>
                  <a:moveTo>
                    <a:pt x="925396" y="667227"/>
                  </a:moveTo>
                  <a:cubicBezTo>
                    <a:pt x="939112" y="667417"/>
                    <a:pt x="945684" y="675513"/>
                    <a:pt x="946446" y="688848"/>
                  </a:cubicBezTo>
                  <a:cubicBezTo>
                    <a:pt x="945303" y="702279"/>
                    <a:pt x="938064" y="709899"/>
                    <a:pt x="924538" y="709613"/>
                  </a:cubicBezTo>
                  <a:cubicBezTo>
                    <a:pt x="910918" y="709327"/>
                    <a:pt x="903488" y="701517"/>
                    <a:pt x="903774" y="687991"/>
                  </a:cubicBezTo>
                  <a:cubicBezTo>
                    <a:pt x="903965" y="674370"/>
                    <a:pt x="911870" y="667036"/>
                    <a:pt x="925396" y="667227"/>
                  </a:cubicBezTo>
                  <a:close/>
                  <a:moveTo>
                    <a:pt x="1148566" y="665893"/>
                  </a:moveTo>
                  <a:cubicBezTo>
                    <a:pt x="1162472" y="665417"/>
                    <a:pt x="1170283" y="674275"/>
                    <a:pt x="1172569" y="687991"/>
                  </a:cubicBezTo>
                  <a:cubicBezTo>
                    <a:pt x="1170950" y="701422"/>
                    <a:pt x="1163615" y="710756"/>
                    <a:pt x="1149709" y="710756"/>
                  </a:cubicBezTo>
                  <a:cubicBezTo>
                    <a:pt x="1135898" y="710756"/>
                    <a:pt x="1127039" y="701707"/>
                    <a:pt x="1127135" y="687896"/>
                  </a:cubicBezTo>
                  <a:cubicBezTo>
                    <a:pt x="1127230" y="675038"/>
                    <a:pt x="1135802" y="666370"/>
                    <a:pt x="1148566" y="665893"/>
                  </a:cubicBezTo>
                  <a:close/>
                  <a:moveTo>
                    <a:pt x="1037028" y="665893"/>
                  </a:moveTo>
                  <a:cubicBezTo>
                    <a:pt x="1049792" y="667131"/>
                    <a:pt x="1058650" y="674085"/>
                    <a:pt x="1059317" y="686943"/>
                  </a:cubicBezTo>
                  <a:cubicBezTo>
                    <a:pt x="1060078" y="700850"/>
                    <a:pt x="1051506" y="710089"/>
                    <a:pt x="1037695" y="710375"/>
                  </a:cubicBezTo>
                  <a:cubicBezTo>
                    <a:pt x="1023788" y="710661"/>
                    <a:pt x="1015025" y="701707"/>
                    <a:pt x="1015216" y="687801"/>
                  </a:cubicBezTo>
                  <a:cubicBezTo>
                    <a:pt x="1015406" y="674942"/>
                    <a:pt x="1023979" y="667703"/>
                    <a:pt x="1037028" y="665893"/>
                  </a:cubicBezTo>
                  <a:close/>
                  <a:moveTo>
                    <a:pt x="1267057" y="665321"/>
                  </a:moveTo>
                  <a:cubicBezTo>
                    <a:pt x="1280678" y="666940"/>
                    <a:pt x="1289346" y="675322"/>
                    <a:pt x="1288869" y="689133"/>
                  </a:cubicBezTo>
                  <a:cubicBezTo>
                    <a:pt x="1288489" y="702849"/>
                    <a:pt x="1279249" y="710184"/>
                    <a:pt x="1265724" y="711898"/>
                  </a:cubicBezTo>
                  <a:cubicBezTo>
                    <a:pt x="1252198" y="709898"/>
                    <a:pt x="1243721" y="702564"/>
                    <a:pt x="1242768" y="688753"/>
                  </a:cubicBezTo>
                  <a:cubicBezTo>
                    <a:pt x="1241816" y="676370"/>
                    <a:pt x="1254865" y="663797"/>
                    <a:pt x="1267057" y="665321"/>
                  </a:cubicBezTo>
                  <a:close/>
                  <a:moveTo>
                    <a:pt x="130534" y="567214"/>
                  </a:moveTo>
                  <a:cubicBezTo>
                    <a:pt x="135868" y="567309"/>
                    <a:pt x="139107" y="569976"/>
                    <a:pt x="139488" y="575310"/>
                  </a:cubicBezTo>
                  <a:cubicBezTo>
                    <a:pt x="139869" y="580644"/>
                    <a:pt x="137392" y="584359"/>
                    <a:pt x="131963" y="584835"/>
                  </a:cubicBezTo>
                  <a:cubicBezTo>
                    <a:pt x="125867" y="585311"/>
                    <a:pt x="121866" y="582454"/>
                    <a:pt x="121962" y="575882"/>
                  </a:cubicBezTo>
                  <a:cubicBezTo>
                    <a:pt x="121962" y="570452"/>
                    <a:pt x="125105" y="567690"/>
                    <a:pt x="130534" y="567214"/>
                  </a:cubicBezTo>
                  <a:close/>
                  <a:moveTo>
                    <a:pt x="244167" y="564451"/>
                  </a:moveTo>
                  <a:cubicBezTo>
                    <a:pt x="250930" y="564832"/>
                    <a:pt x="253978" y="569785"/>
                    <a:pt x="255121" y="575405"/>
                  </a:cubicBezTo>
                  <a:cubicBezTo>
                    <a:pt x="253883" y="583787"/>
                    <a:pt x="249692" y="588454"/>
                    <a:pt x="241977" y="587788"/>
                  </a:cubicBezTo>
                  <a:cubicBezTo>
                    <a:pt x="235404" y="587311"/>
                    <a:pt x="231118" y="582834"/>
                    <a:pt x="231403" y="576072"/>
                  </a:cubicBezTo>
                  <a:cubicBezTo>
                    <a:pt x="231689" y="568356"/>
                    <a:pt x="236452" y="563975"/>
                    <a:pt x="244167" y="564451"/>
                  </a:cubicBezTo>
                  <a:close/>
                  <a:moveTo>
                    <a:pt x="355800" y="561785"/>
                  </a:moveTo>
                  <a:cubicBezTo>
                    <a:pt x="364849" y="562261"/>
                    <a:pt x="370469" y="568357"/>
                    <a:pt x="369707" y="577501"/>
                  </a:cubicBezTo>
                  <a:cubicBezTo>
                    <a:pt x="369040" y="585502"/>
                    <a:pt x="363230" y="589979"/>
                    <a:pt x="354943" y="590741"/>
                  </a:cubicBezTo>
                  <a:cubicBezTo>
                    <a:pt x="345990" y="589122"/>
                    <a:pt x="340180" y="583883"/>
                    <a:pt x="341037" y="574739"/>
                  </a:cubicBezTo>
                  <a:cubicBezTo>
                    <a:pt x="341799" y="566738"/>
                    <a:pt x="347513" y="561309"/>
                    <a:pt x="355800" y="561785"/>
                  </a:cubicBezTo>
                  <a:close/>
                  <a:moveTo>
                    <a:pt x="470386" y="559785"/>
                  </a:moveTo>
                  <a:cubicBezTo>
                    <a:pt x="481434" y="561214"/>
                    <a:pt x="487817" y="566548"/>
                    <a:pt x="487435" y="576835"/>
                  </a:cubicBezTo>
                  <a:cubicBezTo>
                    <a:pt x="487054" y="585979"/>
                    <a:pt x="481149" y="591789"/>
                    <a:pt x="471909" y="591789"/>
                  </a:cubicBezTo>
                  <a:cubicBezTo>
                    <a:pt x="461623" y="591789"/>
                    <a:pt x="455717" y="585503"/>
                    <a:pt x="455907" y="575311"/>
                  </a:cubicBezTo>
                  <a:cubicBezTo>
                    <a:pt x="456193" y="565881"/>
                    <a:pt x="462861" y="561690"/>
                    <a:pt x="470386" y="559785"/>
                  </a:cubicBezTo>
                  <a:close/>
                  <a:moveTo>
                    <a:pt x="584306" y="558737"/>
                  </a:moveTo>
                  <a:cubicBezTo>
                    <a:pt x="595354" y="559880"/>
                    <a:pt x="601546" y="565976"/>
                    <a:pt x="601069" y="576930"/>
                  </a:cubicBezTo>
                  <a:cubicBezTo>
                    <a:pt x="600593" y="587979"/>
                    <a:pt x="593545" y="593789"/>
                    <a:pt x="582686" y="593122"/>
                  </a:cubicBezTo>
                  <a:cubicBezTo>
                    <a:pt x="572685" y="592551"/>
                    <a:pt x="566970" y="586169"/>
                    <a:pt x="566970" y="576168"/>
                  </a:cubicBezTo>
                  <a:cubicBezTo>
                    <a:pt x="566970" y="565119"/>
                    <a:pt x="573542" y="559499"/>
                    <a:pt x="584306" y="558737"/>
                  </a:cubicBezTo>
                  <a:close/>
                  <a:moveTo>
                    <a:pt x="695843" y="556736"/>
                  </a:moveTo>
                  <a:cubicBezTo>
                    <a:pt x="707844" y="558832"/>
                    <a:pt x="715560" y="565118"/>
                    <a:pt x="715083" y="576739"/>
                  </a:cubicBezTo>
                  <a:cubicBezTo>
                    <a:pt x="714512" y="588169"/>
                    <a:pt x="706797" y="595503"/>
                    <a:pt x="695176" y="594836"/>
                  </a:cubicBezTo>
                  <a:cubicBezTo>
                    <a:pt x="684699" y="594265"/>
                    <a:pt x="677650" y="587121"/>
                    <a:pt x="677555" y="576453"/>
                  </a:cubicBezTo>
                  <a:cubicBezTo>
                    <a:pt x="677460" y="564642"/>
                    <a:pt x="685461" y="558927"/>
                    <a:pt x="695843" y="556736"/>
                  </a:cubicBezTo>
                  <a:close/>
                  <a:moveTo>
                    <a:pt x="808047" y="556641"/>
                  </a:moveTo>
                  <a:cubicBezTo>
                    <a:pt x="820430" y="556451"/>
                    <a:pt x="828049" y="564071"/>
                    <a:pt x="828049" y="576454"/>
                  </a:cubicBezTo>
                  <a:cubicBezTo>
                    <a:pt x="828049" y="587979"/>
                    <a:pt x="820334" y="594075"/>
                    <a:pt x="808999" y="595980"/>
                  </a:cubicBezTo>
                  <a:cubicBezTo>
                    <a:pt x="797093" y="594456"/>
                    <a:pt x="788997" y="588170"/>
                    <a:pt x="789187" y="575691"/>
                  </a:cubicBezTo>
                  <a:cubicBezTo>
                    <a:pt x="789378" y="564262"/>
                    <a:pt x="796712" y="556832"/>
                    <a:pt x="808047" y="556641"/>
                  </a:cubicBezTo>
                  <a:close/>
                  <a:moveTo>
                    <a:pt x="924253" y="556165"/>
                  </a:moveTo>
                  <a:cubicBezTo>
                    <a:pt x="936921" y="555594"/>
                    <a:pt x="943493" y="563213"/>
                    <a:pt x="945303" y="575215"/>
                  </a:cubicBezTo>
                  <a:cubicBezTo>
                    <a:pt x="944350" y="587693"/>
                    <a:pt x="938350" y="595694"/>
                    <a:pt x="925681" y="596075"/>
                  </a:cubicBezTo>
                  <a:cubicBezTo>
                    <a:pt x="913203" y="596456"/>
                    <a:pt x="905488" y="589312"/>
                    <a:pt x="905012" y="576834"/>
                  </a:cubicBezTo>
                  <a:cubicBezTo>
                    <a:pt x="904536" y="564357"/>
                    <a:pt x="911774" y="556737"/>
                    <a:pt x="924253" y="556165"/>
                  </a:cubicBezTo>
                  <a:close/>
                  <a:moveTo>
                    <a:pt x="1036933" y="555784"/>
                  </a:moveTo>
                  <a:cubicBezTo>
                    <a:pt x="1049697" y="555593"/>
                    <a:pt x="1056364" y="562832"/>
                    <a:pt x="1057888" y="574929"/>
                  </a:cubicBezTo>
                  <a:cubicBezTo>
                    <a:pt x="1057412" y="587597"/>
                    <a:pt x="1051411" y="595693"/>
                    <a:pt x="1038647" y="596265"/>
                  </a:cubicBezTo>
                  <a:cubicBezTo>
                    <a:pt x="1025027" y="596932"/>
                    <a:pt x="1017026" y="589693"/>
                    <a:pt x="1017026" y="575882"/>
                  </a:cubicBezTo>
                  <a:cubicBezTo>
                    <a:pt x="1016931" y="563213"/>
                    <a:pt x="1024265" y="556069"/>
                    <a:pt x="1036933" y="555784"/>
                  </a:cubicBezTo>
                  <a:close/>
                  <a:moveTo>
                    <a:pt x="1266105" y="555213"/>
                  </a:moveTo>
                  <a:cubicBezTo>
                    <a:pt x="1279916" y="555404"/>
                    <a:pt x="1286393" y="563405"/>
                    <a:pt x="1286964" y="576835"/>
                  </a:cubicBezTo>
                  <a:cubicBezTo>
                    <a:pt x="1285631" y="590360"/>
                    <a:pt x="1278202" y="597599"/>
                    <a:pt x="1264676" y="596932"/>
                  </a:cubicBezTo>
                  <a:cubicBezTo>
                    <a:pt x="1250960" y="596171"/>
                    <a:pt x="1244293" y="587693"/>
                    <a:pt x="1245055" y="574358"/>
                  </a:cubicBezTo>
                  <a:cubicBezTo>
                    <a:pt x="1245816" y="561785"/>
                    <a:pt x="1253531" y="555023"/>
                    <a:pt x="1266105" y="555213"/>
                  </a:cubicBezTo>
                  <a:close/>
                  <a:moveTo>
                    <a:pt x="1149042" y="555212"/>
                  </a:moveTo>
                  <a:cubicBezTo>
                    <a:pt x="1162472" y="555974"/>
                    <a:pt x="1170283" y="562641"/>
                    <a:pt x="1170187" y="576453"/>
                  </a:cubicBezTo>
                  <a:cubicBezTo>
                    <a:pt x="1170093" y="589121"/>
                    <a:pt x="1162949" y="596455"/>
                    <a:pt x="1150281" y="596646"/>
                  </a:cubicBezTo>
                  <a:cubicBezTo>
                    <a:pt x="1136565" y="596932"/>
                    <a:pt x="1129040" y="589502"/>
                    <a:pt x="1129040" y="575786"/>
                  </a:cubicBezTo>
                  <a:cubicBezTo>
                    <a:pt x="1129040" y="562927"/>
                    <a:pt x="1136469" y="556450"/>
                    <a:pt x="1149042" y="555212"/>
                  </a:cubicBezTo>
                  <a:close/>
                  <a:moveTo>
                    <a:pt x="243786" y="454914"/>
                  </a:moveTo>
                  <a:cubicBezTo>
                    <a:pt x="249120" y="455676"/>
                    <a:pt x="252073" y="458629"/>
                    <a:pt x="251787" y="464058"/>
                  </a:cubicBezTo>
                  <a:cubicBezTo>
                    <a:pt x="251501" y="470630"/>
                    <a:pt x="247310" y="473297"/>
                    <a:pt x="241310" y="472440"/>
                  </a:cubicBezTo>
                  <a:cubicBezTo>
                    <a:pt x="235880" y="471773"/>
                    <a:pt x="233690" y="467677"/>
                    <a:pt x="234261" y="462534"/>
                  </a:cubicBezTo>
                  <a:cubicBezTo>
                    <a:pt x="234927" y="457105"/>
                    <a:pt x="238547" y="454819"/>
                    <a:pt x="243786" y="454914"/>
                  </a:cubicBezTo>
                  <a:close/>
                  <a:moveTo>
                    <a:pt x="356657" y="451675"/>
                  </a:moveTo>
                  <a:cubicBezTo>
                    <a:pt x="364659" y="452438"/>
                    <a:pt x="368278" y="457867"/>
                    <a:pt x="367325" y="465582"/>
                  </a:cubicBezTo>
                  <a:cubicBezTo>
                    <a:pt x="366468" y="472535"/>
                    <a:pt x="361896" y="476155"/>
                    <a:pt x="354943" y="475869"/>
                  </a:cubicBezTo>
                  <a:cubicBezTo>
                    <a:pt x="346846" y="475583"/>
                    <a:pt x="343513" y="470535"/>
                    <a:pt x="342846" y="463772"/>
                  </a:cubicBezTo>
                  <a:cubicBezTo>
                    <a:pt x="344180" y="454914"/>
                    <a:pt x="348847" y="450913"/>
                    <a:pt x="356657" y="451675"/>
                  </a:cubicBezTo>
                  <a:close/>
                  <a:moveTo>
                    <a:pt x="470862" y="449485"/>
                  </a:moveTo>
                  <a:cubicBezTo>
                    <a:pt x="480006" y="448819"/>
                    <a:pt x="485912" y="454724"/>
                    <a:pt x="486102" y="463868"/>
                  </a:cubicBezTo>
                  <a:cubicBezTo>
                    <a:pt x="486197" y="472060"/>
                    <a:pt x="480673" y="476822"/>
                    <a:pt x="472386" y="478441"/>
                  </a:cubicBezTo>
                  <a:cubicBezTo>
                    <a:pt x="464385" y="477965"/>
                    <a:pt x="458575" y="473774"/>
                    <a:pt x="457527" y="465678"/>
                  </a:cubicBezTo>
                  <a:cubicBezTo>
                    <a:pt x="456384" y="456343"/>
                    <a:pt x="461908" y="450152"/>
                    <a:pt x="470862" y="449485"/>
                  </a:cubicBezTo>
                  <a:close/>
                  <a:moveTo>
                    <a:pt x="585448" y="448437"/>
                  </a:moveTo>
                  <a:cubicBezTo>
                    <a:pt x="594496" y="449295"/>
                    <a:pt x="598878" y="455771"/>
                    <a:pt x="599830" y="464154"/>
                  </a:cubicBezTo>
                  <a:cubicBezTo>
                    <a:pt x="597735" y="473583"/>
                    <a:pt x="592782" y="479775"/>
                    <a:pt x="583543" y="479203"/>
                  </a:cubicBezTo>
                  <a:cubicBezTo>
                    <a:pt x="573636" y="478632"/>
                    <a:pt x="567541" y="472059"/>
                    <a:pt x="568779" y="461963"/>
                  </a:cubicBezTo>
                  <a:cubicBezTo>
                    <a:pt x="569827" y="453009"/>
                    <a:pt x="576208" y="447485"/>
                    <a:pt x="585448" y="448437"/>
                  </a:cubicBezTo>
                  <a:close/>
                  <a:moveTo>
                    <a:pt x="697081" y="447104"/>
                  </a:moveTo>
                  <a:cubicBezTo>
                    <a:pt x="706892" y="448342"/>
                    <a:pt x="712893" y="453676"/>
                    <a:pt x="712702" y="463868"/>
                  </a:cubicBezTo>
                  <a:cubicBezTo>
                    <a:pt x="712511" y="475108"/>
                    <a:pt x="705749" y="480918"/>
                    <a:pt x="694795" y="480061"/>
                  </a:cubicBezTo>
                  <a:cubicBezTo>
                    <a:pt x="684698" y="479299"/>
                    <a:pt x="679460" y="472631"/>
                    <a:pt x="680031" y="462630"/>
                  </a:cubicBezTo>
                  <a:cubicBezTo>
                    <a:pt x="680603" y="452533"/>
                    <a:pt x="686984" y="447676"/>
                    <a:pt x="697081" y="447104"/>
                  </a:cubicBezTo>
                  <a:close/>
                  <a:moveTo>
                    <a:pt x="808428" y="445961"/>
                  </a:moveTo>
                  <a:cubicBezTo>
                    <a:pt x="819001" y="446628"/>
                    <a:pt x="825955" y="452248"/>
                    <a:pt x="826336" y="463201"/>
                  </a:cubicBezTo>
                  <a:cubicBezTo>
                    <a:pt x="826622" y="474155"/>
                    <a:pt x="820239" y="481013"/>
                    <a:pt x="809286" y="481394"/>
                  </a:cubicBezTo>
                  <a:cubicBezTo>
                    <a:pt x="798332" y="481680"/>
                    <a:pt x="791474" y="475298"/>
                    <a:pt x="791093" y="464344"/>
                  </a:cubicBezTo>
                  <a:cubicBezTo>
                    <a:pt x="790712" y="453486"/>
                    <a:pt x="797189" y="447295"/>
                    <a:pt x="808428" y="445961"/>
                  </a:cubicBezTo>
                  <a:close/>
                  <a:moveTo>
                    <a:pt x="1037790" y="444627"/>
                  </a:moveTo>
                  <a:cubicBezTo>
                    <a:pt x="1049220" y="444913"/>
                    <a:pt x="1055221" y="452533"/>
                    <a:pt x="1056935" y="463772"/>
                  </a:cubicBezTo>
                  <a:cubicBezTo>
                    <a:pt x="1055316" y="474917"/>
                    <a:pt x="1049315" y="482822"/>
                    <a:pt x="1037885" y="482918"/>
                  </a:cubicBezTo>
                  <a:cubicBezTo>
                    <a:pt x="1025502" y="483013"/>
                    <a:pt x="1017787" y="475107"/>
                    <a:pt x="1018264" y="462820"/>
                  </a:cubicBezTo>
                  <a:cubicBezTo>
                    <a:pt x="1018645" y="451580"/>
                    <a:pt x="1026360" y="444341"/>
                    <a:pt x="1037790" y="444627"/>
                  </a:cubicBezTo>
                  <a:close/>
                  <a:moveTo>
                    <a:pt x="924253" y="444532"/>
                  </a:moveTo>
                  <a:cubicBezTo>
                    <a:pt x="935492" y="445770"/>
                    <a:pt x="943493" y="451866"/>
                    <a:pt x="943684" y="463392"/>
                  </a:cubicBezTo>
                  <a:cubicBezTo>
                    <a:pt x="943874" y="475012"/>
                    <a:pt x="936349" y="482442"/>
                    <a:pt x="924824" y="482537"/>
                  </a:cubicBezTo>
                  <a:cubicBezTo>
                    <a:pt x="914156" y="482632"/>
                    <a:pt x="907012" y="475488"/>
                    <a:pt x="906250" y="465106"/>
                  </a:cubicBezTo>
                  <a:cubicBezTo>
                    <a:pt x="905393" y="453486"/>
                    <a:pt x="912918" y="447009"/>
                    <a:pt x="924253" y="444532"/>
                  </a:cubicBezTo>
                  <a:close/>
                  <a:moveTo>
                    <a:pt x="1267819" y="444437"/>
                  </a:moveTo>
                  <a:cubicBezTo>
                    <a:pt x="1279153" y="445485"/>
                    <a:pt x="1284964" y="453295"/>
                    <a:pt x="1285821" y="464916"/>
                  </a:cubicBezTo>
                  <a:cubicBezTo>
                    <a:pt x="1283344" y="476631"/>
                    <a:pt x="1276582" y="484442"/>
                    <a:pt x="1264009" y="483203"/>
                  </a:cubicBezTo>
                  <a:cubicBezTo>
                    <a:pt x="1252865" y="482061"/>
                    <a:pt x="1245626" y="474441"/>
                    <a:pt x="1246483" y="462915"/>
                  </a:cubicBezTo>
                  <a:cubicBezTo>
                    <a:pt x="1247340" y="450628"/>
                    <a:pt x="1255341" y="443294"/>
                    <a:pt x="1267819" y="444437"/>
                  </a:cubicBezTo>
                  <a:close/>
                  <a:moveTo>
                    <a:pt x="1150471" y="444342"/>
                  </a:moveTo>
                  <a:cubicBezTo>
                    <a:pt x="1162758" y="445199"/>
                    <a:pt x="1170093" y="453200"/>
                    <a:pt x="1168949" y="465678"/>
                  </a:cubicBezTo>
                  <a:cubicBezTo>
                    <a:pt x="1167901" y="477012"/>
                    <a:pt x="1160091" y="482822"/>
                    <a:pt x="1148471" y="483680"/>
                  </a:cubicBezTo>
                  <a:cubicBezTo>
                    <a:pt x="1136755" y="481108"/>
                    <a:pt x="1128944" y="474441"/>
                    <a:pt x="1130183" y="461868"/>
                  </a:cubicBezTo>
                  <a:cubicBezTo>
                    <a:pt x="1131326" y="450723"/>
                    <a:pt x="1139041" y="443484"/>
                    <a:pt x="1150471" y="444342"/>
                  </a:cubicBezTo>
                  <a:close/>
                  <a:moveTo>
                    <a:pt x="356277" y="342709"/>
                  </a:moveTo>
                  <a:cubicBezTo>
                    <a:pt x="361705" y="343186"/>
                    <a:pt x="364277" y="346519"/>
                    <a:pt x="364182" y="351853"/>
                  </a:cubicBezTo>
                  <a:cubicBezTo>
                    <a:pt x="363706" y="357188"/>
                    <a:pt x="360848" y="360331"/>
                    <a:pt x="355419" y="360235"/>
                  </a:cubicBezTo>
                  <a:cubicBezTo>
                    <a:pt x="348847" y="360140"/>
                    <a:pt x="346085" y="356140"/>
                    <a:pt x="346656" y="350044"/>
                  </a:cubicBezTo>
                  <a:cubicBezTo>
                    <a:pt x="347228" y="344615"/>
                    <a:pt x="351037" y="342233"/>
                    <a:pt x="356277" y="342709"/>
                  </a:cubicBezTo>
                  <a:close/>
                  <a:moveTo>
                    <a:pt x="471815" y="339757"/>
                  </a:moveTo>
                  <a:cubicBezTo>
                    <a:pt x="478768" y="339567"/>
                    <a:pt x="482006" y="344425"/>
                    <a:pt x="483626" y="349473"/>
                  </a:cubicBezTo>
                  <a:cubicBezTo>
                    <a:pt x="483531" y="357379"/>
                    <a:pt x="480102" y="362046"/>
                    <a:pt x="473530" y="362998"/>
                  </a:cubicBezTo>
                  <a:cubicBezTo>
                    <a:pt x="465909" y="364141"/>
                    <a:pt x="460670" y="359950"/>
                    <a:pt x="460099" y="352330"/>
                  </a:cubicBezTo>
                  <a:cubicBezTo>
                    <a:pt x="459527" y="344615"/>
                    <a:pt x="464099" y="339948"/>
                    <a:pt x="471815" y="339757"/>
                  </a:cubicBezTo>
                  <a:close/>
                  <a:moveTo>
                    <a:pt x="584686" y="338423"/>
                  </a:moveTo>
                  <a:cubicBezTo>
                    <a:pt x="592592" y="338709"/>
                    <a:pt x="596593" y="343376"/>
                    <a:pt x="597164" y="351473"/>
                  </a:cubicBezTo>
                  <a:cubicBezTo>
                    <a:pt x="596593" y="359855"/>
                    <a:pt x="592116" y="364712"/>
                    <a:pt x="583257" y="364426"/>
                  </a:cubicBezTo>
                  <a:cubicBezTo>
                    <a:pt x="575447" y="364141"/>
                    <a:pt x="570970" y="359474"/>
                    <a:pt x="570970" y="351663"/>
                  </a:cubicBezTo>
                  <a:cubicBezTo>
                    <a:pt x="570875" y="342805"/>
                    <a:pt x="575924" y="338138"/>
                    <a:pt x="584686" y="338423"/>
                  </a:cubicBezTo>
                  <a:close/>
                  <a:moveTo>
                    <a:pt x="696510" y="336233"/>
                  </a:moveTo>
                  <a:cubicBezTo>
                    <a:pt x="705654" y="337947"/>
                    <a:pt x="711845" y="342996"/>
                    <a:pt x="711178" y="352330"/>
                  </a:cubicBezTo>
                  <a:cubicBezTo>
                    <a:pt x="710606" y="361379"/>
                    <a:pt x="704320" y="367189"/>
                    <a:pt x="694986" y="366427"/>
                  </a:cubicBezTo>
                  <a:cubicBezTo>
                    <a:pt x="686889" y="365761"/>
                    <a:pt x="681270" y="360046"/>
                    <a:pt x="681365" y="351663"/>
                  </a:cubicBezTo>
                  <a:cubicBezTo>
                    <a:pt x="681460" y="342329"/>
                    <a:pt x="687556" y="337471"/>
                    <a:pt x="696510" y="336233"/>
                  </a:cubicBezTo>
                  <a:close/>
                  <a:moveTo>
                    <a:pt x="808332" y="335757"/>
                  </a:moveTo>
                  <a:cubicBezTo>
                    <a:pt x="818620" y="335662"/>
                    <a:pt x="824620" y="341948"/>
                    <a:pt x="824430" y="352140"/>
                  </a:cubicBezTo>
                  <a:cubicBezTo>
                    <a:pt x="824144" y="361379"/>
                    <a:pt x="818048" y="366237"/>
                    <a:pt x="808809" y="367571"/>
                  </a:cubicBezTo>
                  <a:cubicBezTo>
                    <a:pt x="798998" y="366332"/>
                    <a:pt x="792521" y="361093"/>
                    <a:pt x="792902" y="350806"/>
                  </a:cubicBezTo>
                  <a:cubicBezTo>
                    <a:pt x="793188" y="341663"/>
                    <a:pt x="799093" y="335757"/>
                    <a:pt x="808332" y="335757"/>
                  </a:cubicBezTo>
                  <a:close/>
                  <a:moveTo>
                    <a:pt x="925396" y="335090"/>
                  </a:moveTo>
                  <a:cubicBezTo>
                    <a:pt x="935587" y="335376"/>
                    <a:pt x="940731" y="341471"/>
                    <a:pt x="941588" y="351377"/>
                  </a:cubicBezTo>
                  <a:cubicBezTo>
                    <a:pt x="940731" y="361379"/>
                    <a:pt x="935682" y="367570"/>
                    <a:pt x="925490" y="367760"/>
                  </a:cubicBezTo>
                  <a:cubicBezTo>
                    <a:pt x="914346" y="367951"/>
                    <a:pt x="908155" y="361569"/>
                    <a:pt x="908632" y="350520"/>
                  </a:cubicBezTo>
                  <a:cubicBezTo>
                    <a:pt x="909012" y="340424"/>
                    <a:pt x="915299" y="334899"/>
                    <a:pt x="925396" y="335090"/>
                  </a:cubicBezTo>
                  <a:close/>
                  <a:moveTo>
                    <a:pt x="1035981" y="334423"/>
                  </a:moveTo>
                  <a:cubicBezTo>
                    <a:pt x="1046934" y="333661"/>
                    <a:pt x="1053030" y="339852"/>
                    <a:pt x="1054555" y="350425"/>
                  </a:cubicBezTo>
                  <a:cubicBezTo>
                    <a:pt x="1054078" y="361569"/>
                    <a:pt x="1048744" y="368427"/>
                    <a:pt x="1037600" y="368618"/>
                  </a:cubicBezTo>
                  <a:cubicBezTo>
                    <a:pt x="1026551" y="368808"/>
                    <a:pt x="1020169" y="362427"/>
                    <a:pt x="1020169" y="351378"/>
                  </a:cubicBezTo>
                  <a:cubicBezTo>
                    <a:pt x="1020169" y="341281"/>
                    <a:pt x="1025980" y="335090"/>
                    <a:pt x="1035981" y="334423"/>
                  </a:cubicBezTo>
                  <a:close/>
                  <a:moveTo>
                    <a:pt x="1266105" y="333851"/>
                  </a:moveTo>
                  <a:cubicBezTo>
                    <a:pt x="1277059" y="334041"/>
                    <a:pt x="1282869" y="340804"/>
                    <a:pt x="1283631" y="351567"/>
                  </a:cubicBezTo>
                  <a:cubicBezTo>
                    <a:pt x="1282488" y="362521"/>
                    <a:pt x="1276583" y="369094"/>
                    <a:pt x="1265629" y="368998"/>
                  </a:cubicBezTo>
                  <a:cubicBezTo>
                    <a:pt x="1254770" y="368808"/>
                    <a:pt x="1248198" y="362140"/>
                    <a:pt x="1248293" y="351187"/>
                  </a:cubicBezTo>
                  <a:cubicBezTo>
                    <a:pt x="1248484" y="340328"/>
                    <a:pt x="1255151" y="333756"/>
                    <a:pt x="1266105" y="333851"/>
                  </a:cubicBezTo>
                  <a:close/>
                  <a:moveTo>
                    <a:pt x="1149043" y="333851"/>
                  </a:moveTo>
                  <a:cubicBezTo>
                    <a:pt x="1159997" y="333565"/>
                    <a:pt x="1166854" y="339947"/>
                    <a:pt x="1167235" y="350901"/>
                  </a:cubicBezTo>
                  <a:cubicBezTo>
                    <a:pt x="1167521" y="361759"/>
                    <a:pt x="1161044" y="367951"/>
                    <a:pt x="1149900" y="369284"/>
                  </a:cubicBezTo>
                  <a:cubicBezTo>
                    <a:pt x="1139327" y="368617"/>
                    <a:pt x="1132374" y="362998"/>
                    <a:pt x="1131993" y="352044"/>
                  </a:cubicBezTo>
                  <a:cubicBezTo>
                    <a:pt x="1131707" y="341090"/>
                    <a:pt x="1138089" y="334232"/>
                    <a:pt x="1149043" y="333851"/>
                  </a:cubicBezTo>
                  <a:close/>
                  <a:moveTo>
                    <a:pt x="473530" y="227267"/>
                  </a:moveTo>
                  <a:cubicBezTo>
                    <a:pt x="477911" y="228029"/>
                    <a:pt x="480102" y="231172"/>
                    <a:pt x="479816" y="235649"/>
                  </a:cubicBezTo>
                  <a:cubicBezTo>
                    <a:pt x="479435" y="241174"/>
                    <a:pt x="476101" y="243460"/>
                    <a:pt x="470767" y="243460"/>
                  </a:cubicBezTo>
                  <a:cubicBezTo>
                    <a:pt x="465148" y="242603"/>
                    <a:pt x="462862" y="238983"/>
                    <a:pt x="463623" y="233839"/>
                  </a:cubicBezTo>
                  <a:cubicBezTo>
                    <a:pt x="464385" y="228410"/>
                    <a:pt x="468386" y="226315"/>
                    <a:pt x="473530" y="227267"/>
                  </a:cubicBezTo>
                  <a:close/>
                  <a:moveTo>
                    <a:pt x="584495" y="224028"/>
                  </a:moveTo>
                  <a:cubicBezTo>
                    <a:pt x="591258" y="224314"/>
                    <a:pt x="594782" y="228981"/>
                    <a:pt x="595449" y="235553"/>
                  </a:cubicBezTo>
                  <a:cubicBezTo>
                    <a:pt x="594020" y="242125"/>
                    <a:pt x="590401" y="246698"/>
                    <a:pt x="583543" y="246316"/>
                  </a:cubicBezTo>
                  <a:cubicBezTo>
                    <a:pt x="576875" y="245935"/>
                    <a:pt x="572494" y="241459"/>
                    <a:pt x="572875" y="234696"/>
                  </a:cubicBezTo>
                  <a:cubicBezTo>
                    <a:pt x="573256" y="228028"/>
                    <a:pt x="577733" y="223647"/>
                    <a:pt x="584495" y="224028"/>
                  </a:cubicBezTo>
                  <a:close/>
                  <a:moveTo>
                    <a:pt x="696224" y="222980"/>
                  </a:moveTo>
                  <a:cubicBezTo>
                    <a:pt x="704416" y="222980"/>
                    <a:pt x="707940" y="227933"/>
                    <a:pt x="708607" y="234315"/>
                  </a:cubicBezTo>
                  <a:cubicBezTo>
                    <a:pt x="707654" y="243364"/>
                    <a:pt x="703273" y="247650"/>
                    <a:pt x="695367" y="247174"/>
                  </a:cubicBezTo>
                  <a:cubicBezTo>
                    <a:pt x="687365" y="246697"/>
                    <a:pt x="683556" y="241459"/>
                    <a:pt x="684223" y="233743"/>
                  </a:cubicBezTo>
                  <a:cubicBezTo>
                    <a:pt x="684794" y="226790"/>
                    <a:pt x="689271" y="222980"/>
                    <a:pt x="696224" y="222980"/>
                  </a:cubicBezTo>
                  <a:close/>
                  <a:moveTo>
                    <a:pt x="808904" y="222123"/>
                  </a:moveTo>
                  <a:cubicBezTo>
                    <a:pt x="817857" y="222409"/>
                    <a:pt x="822239" y="227743"/>
                    <a:pt x="821668" y="236411"/>
                  </a:cubicBezTo>
                  <a:cubicBezTo>
                    <a:pt x="821096" y="244221"/>
                    <a:pt x="816143" y="248031"/>
                    <a:pt x="808428" y="248317"/>
                  </a:cubicBezTo>
                  <a:cubicBezTo>
                    <a:pt x="799474" y="247651"/>
                    <a:pt x="795093" y="242602"/>
                    <a:pt x="795665" y="233935"/>
                  </a:cubicBezTo>
                  <a:cubicBezTo>
                    <a:pt x="796141" y="226029"/>
                    <a:pt x="801093" y="221933"/>
                    <a:pt x="808904" y="222123"/>
                  </a:cubicBezTo>
                  <a:close/>
                  <a:moveTo>
                    <a:pt x="923490" y="220885"/>
                  </a:moveTo>
                  <a:cubicBezTo>
                    <a:pt x="932634" y="219933"/>
                    <a:pt x="937873" y="225648"/>
                    <a:pt x="939683" y="234697"/>
                  </a:cubicBezTo>
                  <a:cubicBezTo>
                    <a:pt x="939016" y="242888"/>
                    <a:pt x="934634" y="248698"/>
                    <a:pt x="926538" y="249460"/>
                  </a:cubicBezTo>
                  <a:cubicBezTo>
                    <a:pt x="917299" y="250413"/>
                    <a:pt x="911298" y="244793"/>
                    <a:pt x="910631" y="235745"/>
                  </a:cubicBezTo>
                  <a:cubicBezTo>
                    <a:pt x="910060" y="227458"/>
                    <a:pt x="915489" y="221743"/>
                    <a:pt x="923490" y="220885"/>
                  </a:cubicBezTo>
                  <a:close/>
                  <a:moveTo>
                    <a:pt x="1038267" y="220218"/>
                  </a:moveTo>
                  <a:cubicBezTo>
                    <a:pt x="1046458" y="220694"/>
                    <a:pt x="1052078" y="226314"/>
                    <a:pt x="1052268" y="234601"/>
                  </a:cubicBezTo>
                  <a:cubicBezTo>
                    <a:pt x="1052459" y="243935"/>
                    <a:pt x="1046363" y="248888"/>
                    <a:pt x="1037409" y="250412"/>
                  </a:cubicBezTo>
                  <a:cubicBezTo>
                    <a:pt x="1028361" y="248984"/>
                    <a:pt x="1022074" y="244031"/>
                    <a:pt x="1022455" y="234696"/>
                  </a:cubicBezTo>
                  <a:cubicBezTo>
                    <a:pt x="1022741" y="225552"/>
                    <a:pt x="1029028" y="219742"/>
                    <a:pt x="1038267" y="220218"/>
                  </a:cubicBezTo>
                  <a:close/>
                  <a:moveTo>
                    <a:pt x="1150280" y="219456"/>
                  </a:moveTo>
                  <a:cubicBezTo>
                    <a:pt x="1159139" y="221075"/>
                    <a:pt x="1165139" y="226028"/>
                    <a:pt x="1165044" y="235268"/>
                  </a:cubicBezTo>
                  <a:cubicBezTo>
                    <a:pt x="1164853" y="244411"/>
                    <a:pt x="1159043" y="250412"/>
                    <a:pt x="1149994" y="250508"/>
                  </a:cubicBezTo>
                  <a:cubicBezTo>
                    <a:pt x="1139898" y="250508"/>
                    <a:pt x="1133707" y="244126"/>
                    <a:pt x="1134278" y="234029"/>
                  </a:cubicBezTo>
                  <a:cubicBezTo>
                    <a:pt x="1134755" y="224981"/>
                    <a:pt x="1141136" y="220218"/>
                    <a:pt x="1150280" y="219456"/>
                  </a:cubicBezTo>
                  <a:close/>
                  <a:moveTo>
                    <a:pt x="1265438" y="218885"/>
                  </a:moveTo>
                  <a:cubicBezTo>
                    <a:pt x="1276296" y="220790"/>
                    <a:pt x="1282583" y="226219"/>
                    <a:pt x="1281726" y="236506"/>
                  </a:cubicBezTo>
                  <a:cubicBezTo>
                    <a:pt x="1280964" y="245555"/>
                    <a:pt x="1274963" y="251270"/>
                    <a:pt x="1265628" y="250889"/>
                  </a:cubicBezTo>
                  <a:cubicBezTo>
                    <a:pt x="1255437" y="250413"/>
                    <a:pt x="1249531" y="244031"/>
                    <a:pt x="1250198" y="233839"/>
                  </a:cubicBezTo>
                  <a:cubicBezTo>
                    <a:pt x="1250770" y="224505"/>
                    <a:pt x="1257437" y="220314"/>
                    <a:pt x="1265438" y="218885"/>
                  </a:cubicBezTo>
                  <a:close/>
                  <a:moveTo>
                    <a:pt x="695558" y="114110"/>
                  </a:moveTo>
                  <a:cubicBezTo>
                    <a:pt x="700892" y="113729"/>
                    <a:pt x="704606" y="116206"/>
                    <a:pt x="705083" y="121635"/>
                  </a:cubicBezTo>
                  <a:cubicBezTo>
                    <a:pt x="705559" y="127731"/>
                    <a:pt x="702701" y="131731"/>
                    <a:pt x="696129" y="131636"/>
                  </a:cubicBezTo>
                  <a:cubicBezTo>
                    <a:pt x="690700" y="131541"/>
                    <a:pt x="687937" y="128493"/>
                    <a:pt x="687461" y="123064"/>
                  </a:cubicBezTo>
                  <a:cubicBezTo>
                    <a:pt x="687556" y="117730"/>
                    <a:pt x="690224" y="114491"/>
                    <a:pt x="695558" y="114110"/>
                  </a:cubicBezTo>
                  <a:close/>
                  <a:moveTo>
                    <a:pt x="809191" y="111633"/>
                  </a:moveTo>
                  <a:cubicBezTo>
                    <a:pt x="815858" y="112014"/>
                    <a:pt x="819383" y="116586"/>
                    <a:pt x="820144" y="123158"/>
                  </a:cubicBezTo>
                  <a:cubicBezTo>
                    <a:pt x="818716" y="129730"/>
                    <a:pt x="815096" y="134302"/>
                    <a:pt x="808238" y="133921"/>
                  </a:cubicBezTo>
                  <a:cubicBezTo>
                    <a:pt x="801571" y="133540"/>
                    <a:pt x="797189" y="129064"/>
                    <a:pt x="797570" y="122301"/>
                  </a:cubicBezTo>
                  <a:cubicBezTo>
                    <a:pt x="797951" y="115633"/>
                    <a:pt x="802428" y="111252"/>
                    <a:pt x="809191" y="111633"/>
                  </a:cubicBezTo>
                  <a:close/>
                  <a:moveTo>
                    <a:pt x="926252" y="111157"/>
                  </a:moveTo>
                  <a:cubicBezTo>
                    <a:pt x="932825" y="111728"/>
                    <a:pt x="936349" y="116300"/>
                    <a:pt x="936920" y="123158"/>
                  </a:cubicBezTo>
                  <a:cubicBezTo>
                    <a:pt x="935682" y="130492"/>
                    <a:pt x="931491" y="135159"/>
                    <a:pt x="923776" y="134398"/>
                  </a:cubicBezTo>
                  <a:cubicBezTo>
                    <a:pt x="917203" y="133731"/>
                    <a:pt x="912918" y="129349"/>
                    <a:pt x="913298" y="122491"/>
                  </a:cubicBezTo>
                  <a:cubicBezTo>
                    <a:pt x="913775" y="114871"/>
                    <a:pt x="918537" y="110490"/>
                    <a:pt x="926252" y="111157"/>
                  </a:cubicBezTo>
                  <a:close/>
                  <a:moveTo>
                    <a:pt x="1037409" y="110681"/>
                  </a:moveTo>
                  <a:cubicBezTo>
                    <a:pt x="1045601" y="110776"/>
                    <a:pt x="1048935" y="115824"/>
                    <a:pt x="1049697" y="122301"/>
                  </a:cubicBezTo>
                  <a:cubicBezTo>
                    <a:pt x="1048554" y="131255"/>
                    <a:pt x="1044077" y="135541"/>
                    <a:pt x="1036171" y="134874"/>
                  </a:cubicBezTo>
                  <a:cubicBezTo>
                    <a:pt x="1028170" y="134303"/>
                    <a:pt x="1024455" y="128969"/>
                    <a:pt x="1025217" y="121253"/>
                  </a:cubicBezTo>
                  <a:cubicBezTo>
                    <a:pt x="1025980" y="114395"/>
                    <a:pt x="1030456" y="110585"/>
                    <a:pt x="1037409" y="110681"/>
                  </a:cubicBezTo>
                  <a:close/>
                  <a:moveTo>
                    <a:pt x="1265629" y="110300"/>
                  </a:moveTo>
                  <a:cubicBezTo>
                    <a:pt x="1273439" y="110110"/>
                    <a:pt x="1277726" y="114301"/>
                    <a:pt x="1278583" y="122111"/>
                  </a:cubicBezTo>
                  <a:cubicBezTo>
                    <a:pt x="1278583" y="129731"/>
                    <a:pt x="1275058" y="134780"/>
                    <a:pt x="1267248" y="135351"/>
                  </a:cubicBezTo>
                  <a:cubicBezTo>
                    <a:pt x="1258580" y="135922"/>
                    <a:pt x="1253437" y="131636"/>
                    <a:pt x="1253437" y="122683"/>
                  </a:cubicBezTo>
                  <a:cubicBezTo>
                    <a:pt x="1253437" y="114872"/>
                    <a:pt x="1257818" y="110491"/>
                    <a:pt x="1265629" y="110300"/>
                  </a:cubicBezTo>
                  <a:close/>
                  <a:moveTo>
                    <a:pt x="1150090" y="110299"/>
                  </a:moveTo>
                  <a:cubicBezTo>
                    <a:pt x="1157996" y="110585"/>
                    <a:pt x="1161805" y="115157"/>
                    <a:pt x="1162282" y="122777"/>
                  </a:cubicBezTo>
                  <a:cubicBezTo>
                    <a:pt x="1161805" y="130588"/>
                    <a:pt x="1157900" y="135255"/>
                    <a:pt x="1150090" y="135350"/>
                  </a:cubicBezTo>
                  <a:cubicBezTo>
                    <a:pt x="1141231" y="135445"/>
                    <a:pt x="1136660" y="130492"/>
                    <a:pt x="1137136" y="121824"/>
                  </a:cubicBezTo>
                  <a:cubicBezTo>
                    <a:pt x="1137517" y="114014"/>
                    <a:pt x="1142374" y="110014"/>
                    <a:pt x="1150090" y="110299"/>
                  </a:cubicBezTo>
                  <a:close/>
                  <a:moveTo>
                    <a:pt x="926157" y="2381"/>
                  </a:moveTo>
                  <a:cubicBezTo>
                    <a:pt x="930539" y="2858"/>
                    <a:pt x="933015" y="5715"/>
                    <a:pt x="933110" y="10192"/>
                  </a:cubicBezTo>
                  <a:cubicBezTo>
                    <a:pt x="933301" y="15716"/>
                    <a:pt x="930253" y="18383"/>
                    <a:pt x="925014" y="18669"/>
                  </a:cubicBezTo>
                  <a:cubicBezTo>
                    <a:pt x="919490" y="18193"/>
                    <a:pt x="916536" y="15240"/>
                    <a:pt x="916918" y="9811"/>
                  </a:cubicBezTo>
                  <a:cubicBezTo>
                    <a:pt x="917299" y="4286"/>
                    <a:pt x="920918" y="1905"/>
                    <a:pt x="926157" y="2381"/>
                  </a:cubicBezTo>
                  <a:close/>
                  <a:moveTo>
                    <a:pt x="1149423" y="1715"/>
                  </a:moveTo>
                  <a:cubicBezTo>
                    <a:pt x="1154853" y="1524"/>
                    <a:pt x="1157805" y="4477"/>
                    <a:pt x="1158472" y="9811"/>
                  </a:cubicBezTo>
                  <a:cubicBezTo>
                    <a:pt x="1158567" y="15050"/>
                    <a:pt x="1156282" y="18669"/>
                    <a:pt x="1150852" y="19241"/>
                  </a:cubicBezTo>
                  <a:cubicBezTo>
                    <a:pt x="1145614" y="19812"/>
                    <a:pt x="1141613" y="17621"/>
                    <a:pt x="1140946" y="12192"/>
                  </a:cubicBezTo>
                  <a:cubicBezTo>
                    <a:pt x="1140184" y="6191"/>
                    <a:pt x="1142851" y="2000"/>
                    <a:pt x="1149423" y="1715"/>
                  </a:cubicBezTo>
                  <a:close/>
                  <a:moveTo>
                    <a:pt x="1038362" y="1714"/>
                  </a:moveTo>
                  <a:cubicBezTo>
                    <a:pt x="1043887" y="2191"/>
                    <a:pt x="1046077" y="5905"/>
                    <a:pt x="1046363" y="10096"/>
                  </a:cubicBezTo>
                  <a:cubicBezTo>
                    <a:pt x="1045601" y="16383"/>
                    <a:pt x="1042743" y="19336"/>
                    <a:pt x="1037314" y="19240"/>
                  </a:cubicBezTo>
                  <a:cubicBezTo>
                    <a:pt x="1030647" y="19145"/>
                    <a:pt x="1027980" y="14954"/>
                    <a:pt x="1028646" y="8953"/>
                  </a:cubicBezTo>
                  <a:cubicBezTo>
                    <a:pt x="1029218" y="3524"/>
                    <a:pt x="1033123" y="1238"/>
                    <a:pt x="1038362" y="1714"/>
                  </a:cubicBezTo>
                  <a:close/>
                  <a:moveTo>
                    <a:pt x="1265437" y="0"/>
                  </a:moveTo>
                  <a:cubicBezTo>
                    <a:pt x="1271248" y="381"/>
                    <a:pt x="1275344" y="3715"/>
                    <a:pt x="1276105" y="9430"/>
                  </a:cubicBezTo>
                  <a:cubicBezTo>
                    <a:pt x="1276963" y="15430"/>
                    <a:pt x="1273152" y="19812"/>
                    <a:pt x="1267438" y="20669"/>
                  </a:cubicBezTo>
                  <a:cubicBezTo>
                    <a:pt x="1260580" y="21622"/>
                    <a:pt x="1255912" y="17431"/>
                    <a:pt x="1255627" y="10573"/>
                  </a:cubicBezTo>
                  <a:cubicBezTo>
                    <a:pt x="1255341" y="4667"/>
                    <a:pt x="1259532" y="1238"/>
                    <a:pt x="1265437" y="0"/>
                  </a:cubicBezTo>
                  <a:close/>
                </a:path>
              </a:pathLst>
            </a:custGeom>
            <a:gradFill>
              <a:gsLst>
                <a:gs pos="33000">
                  <a:schemeClr val="accent1">
                    <a:lumMod val="60000"/>
                    <a:lumOff val="40000"/>
                  </a:schemeClr>
                </a:gs>
                <a:gs pos="10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grpSp>
      <p:grpSp>
        <p:nvGrpSpPr>
          <p:cNvPr id="101" name="组合 100">
            <a:extLst>
              <a:ext uri="{FF2B5EF4-FFF2-40B4-BE49-F238E27FC236}">
                <a16:creationId xmlns:a16="http://schemas.microsoft.com/office/drawing/2014/main" id="{16A8D80C-4469-CC0A-8592-2A67CA6CFAB1}"/>
              </a:ext>
            </a:extLst>
          </p:cNvPr>
          <p:cNvGrpSpPr/>
          <p:nvPr userDrawn="1"/>
        </p:nvGrpSpPr>
        <p:grpSpPr>
          <a:xfrm>
            <a:off x="675159" y="3960973"/>
            <a:ext cx="2843820" cy="180001"/>
            <a:chOff x="2595110" y="556842"/>
            <a:chExt cx="1708022" cy="108110"/>
          </a:xfrm>
        </p:grpSpPr>
        <p:sp>
          <p:nvSpPr>
            <p:cNvPr id="102" name="菱形 101">
              <a:extLst>
                <a:ext uri="{FF2B5EF4-FFF2-40B4-BE49-F238E27FC236}">
                  <a16:creationId xmlns:a16="http://schemas.microsoft.com/office/drawing/2014/main" id="{E644F6D6-B555-8955-CE67-39E1581EF43D}"/>
                </a:ext>
              </a:extLst>
            </p:cNvPr>
            <p:cNvSpPr/>
            <p:nvPr/>
          </p:nvSpPr>
          <p:spPr>
            <a:xfrm flipH="1">
              <a:off x="4195022" y="556842"/>
              <a:ext cx="108110" cy="108110"/>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a:extLst>
                <a:ext uri="{FF2B5EF4-FFF2-40B4-BE49-F238E27FC236}">
                  <a16:creationId xmlns:a16="http://schemas.microsoft.com/office/drawing/2014/main" id="{B943DA9C-64F0-39FA-59A0-BE0B45E7F091}"/>
                </a:ext>
              </a:extLst>
            </p:cNvPr>
            <p:cNvCxnSpPr>
              <a:cxnSpLocks/>
            </p:cNvCxnSpPr>
            <p:nvPr/>
          </p:nvCxnSpPr>
          <p:spPr>
            <a:xfrm flipH="1">
              <a:off x="2595110" y="610897"/>
              <a:ext cx="1604675" cy="0"/>
            </a:xfrm>
            <a:prstGeom prst="line">
              <a:avLst/>
            </a:prstGeom>
            <a:ln w="15875">
              <a:gradFill>
                <a:gsLst>
                  <a:gs pos="0">
                    <a:schemeClr val="accent1"/>
                  </a:gs>
                  <a:gs pos="100000">
                    <a:schemeClr val="accent1">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1" name="组合 80">
            <a:extLst>
              <a:ext uri="{FF2B5EF4-FFF2-40B4-BE49-F238E27FC236}">
                <a16:creationId xmlns:a16="http://schemas.microsoft.com/office/drawing/2014/main" id="{C966C871-F2AE-CAED-87B4-0FB4419A4A6E}"/>
              </a:ext>
            </a:extLst>
          </p:cNvPr>
          <p:cNvGrpSpPr/>
          <p:nvPr userDrawn="1"/>
        </p:nvGrpSpPr>
        <p:grpSpPr>
          <a:xfrm>
            <a:off x="3242446" y="1365196"/>
            <a:ext cx="3564871" cy="792987"/>
            <a:chOff x="3242446" y="1365196"/>
            <a:chExt cx="3564871" cy="792987"/>
          </a:xfrm>
        </p:grpSpPr>
        <p:grpSp>
          <p:nvGrpSpPr>
            <p:cNvPr id="120" name="组合 119">
              <a:extLst>
                <a:ext uri="{FF2B5EF4-FFF2-40B4-BE49-F238E27FC236}">
                  <a16:creationId xmlns:a16="http://schemas.microsoft.com/office/drawing/2014/main" id="{9D2D7586-90DC-DCE7-C44F-68311BE46C2D}"/>
                </a:ext>
              </a:extLst>
            </p:cNvPr>
            <p:cNvGrpSpPr/>
            <p:nvPr userDrawn="1"/>
          </p:nvGrpSpPr>
          <p:grpSpPr>
            <a:xfrm rot="18580050">
              <a:off x="5935968" y="1075230"/>
              <a:ext cx="387191" cy="1355506"/>
              <a:chOff x="6225948" y="1607975"/>
              <a:chExt cx="387191" cy="1355506"/>
            </a:xfrm>
          </p:grpSpPr>
          <p:sp>
            <p:nvSpPr>
              <p:cNvPr id="108" name="任意多边形: 形状 107">
                <a:extLst>
                  <a:ext uri="{FF2B5EF4-FFF2-40B4-BE49-F238E27FC236}">
                    <a16:creationId xmlns:a16="http://schemas.microsoft.com/office/drawing/2014/main" id="{DE17ECE4-9378-0AF6-69A7-8DAB5B3483BC}"/>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09" name="任意多边形: 形状 108">
                <a:extLst>
                  <a:ext uri="{FF2B5EF4-FFF2-40B4-BE49-F238E27FC236}">
                    <a16:creationId xmlns:a16="http://schemas.microsoft.com/office/drawing/2014/main" id="{B46F582E-A109-758F-1F03-B71AAD8A0F17}"/>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10" name="任意多边形: 形状 109">
                <a:extLst>
                  <a:ext uri="{FF2B5EF4-FFF2-40B4-BE49-F238E27FC236}">
                    <a16:creationId xmlns:a16="http://schemas.microsoft.com/office/drawing/2014/main" id="{19F26818-8ACC-2461-6314-9B12E5E74DC3}"/>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1" name="任意多边形: 形状 110">
                <a:extLst>
                  <a:ext uri="{FF2B5EF4-FFF2-40B4-BE49-F238E27FC236}">
                    <a16:creationId xmlns:a16="http://schemas.microsoft.com/office/drawing/2014/main" id="{265E0634-788F-37A6-40FB-342E9348C6CD}"/>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12" name="任意多边形: 形状 111">
                <a:extLst>
                  <a:ext uri="{FF2B5EF4-FFF2-40B4-BE49-F238E27FC236}">
                    <a16:creationId xmlns:a16="http://schemas.microsoft.com/office/drawing/2014/main" id="{3EB78C1A-CAB6-82ED-4BEB-D12992E87F1B}"/>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nvGrpSpPr>
            <p:cNvPr id="121" name="组合 120">
              <a:extLst>
                <a:ext uri="{FF2B5EF4-FFF2-40B4-BE49-F238E27FC236}">
                  <a16:creationId xmlns:a16="http://schemas.microsoft.com/office/drawing/2014/main" id="{C06E7050-5092-7A7E-96A7-231F3A787C5F}"/>
                </a:ext>
              </a:extLst>
            </p:cNvPr>
            <p:cNvGrpSpPr/>
            <p:nvPr userDrawn="1"/>
          </p:nvGrpSpPr>
          <p:grpSpPr>
            <a:xfrm rot="20192999" flipV="1">
              <a:off x="3242446" y="1365196"/>
              <a:ext cx="1219563" cy="792987"/>
              <a:chOff x="4527579" y="933117"/>
              <a:chExt cx="1219563" cy="792987"/>
            </a:xfrm>
          </p:grpSpPr>
          <p:sp>
            <p:nvSpPr>
              <p:cNvPr id="113" name="任意多边形: 形状 112">
                <a:extLst>
                  <a:ext uri="{FF2B5EF4-FFF2-40B4-BE49-F238E27FC236}">
                    <a16:creationId xmlns:a16="http://schemas.microsoft.com/office/drawing/2014/main" id="{61BF1648-377C-5AEC-1716-D7B209A61319}"/>
                  </a:ext>
                </a:extLst>
              </p:cNvPr>
              <p:cNvSpPr/>
              <p:nvPr userDrawn="1"/>
            </p:nvSpPr>
            <p:spPr>
              <a:xfrm rot="5845179">
                <a:off x="5613050" y="1031374"/>
                <a:ext cx="110024" cy="158160"/>
              </a:xfrm>
              <a:custGeom>
                <a:avLst/>
                <a:gdLst>
                  <a:gd name="connsiteX0" fmla="*/ 44664 w 45028"/>
                  <a:gd name="connsiteY0" fmla="*/ 32182 h 64728"/>
                  <a:gd name="connsiteX1" fmla="*/ 22150 w 45028"/>
                  <a:gd name="connsiteY1" fmla="*/ 64546 h 64728"/>
                  <a:gd name="connsiteX2" fmla="*/ -364 w 45028"/>
                  <a:gd name="connsiteY2" fmla="*/ 32182 h 64728"/>
                  <a:gd name="connsiteX3" fmla="*/ 22150 w 45028"/>
                  <a:gd name="connsiteY3" fmla="*/ -182 h 64728"/>
                  <a:gd name="connsiteX4" fmla="*/ 44664 w 45028"/>
                  <a:gd name="connsiteY4" fmla="*/ 32182 h 64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028" h="64728">
                    <a:moveTo>
                      <a:pt x="44664" y="32182"/>
                    </a:moveTo>
                    <a:cubicBezTo>
                      <a:pt x="44664" y="50056"/>
                      <a:pt x="34584" y="64546"/>
                      <a:pt x="22150" y="64546"/>
                    </a:cubicBezTo>
                    <a:cubicBezTo>
                      <a:pt x="9716" y="64546"/>
                      <a:pt x="-364" y="50056"/>
                      <a:pt x="-364" y="32182"/>
                    </a:cubicBezTo>
                    <a:cubicBezTo>
                      <a:pt x="-364" y="14308"/>
                      <a:pt x="9716" y="-182"/>
                      <a:pt x="22150" y="-182"/>
                    </a:cubicBezTo>
                    <a:cubicBezTo>
                      <a:pt x="34584" y="-182"/>
                      <a:pt x="44664" y="14308"/>
                      <a:pt x="44664" y="3218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4" name="任意多边形: 形状 113">
                <a:extLst>
                  <a:ext uri="{FF2B5EF4-FFF2-40B4-BE49-F238E27FC236}">
                    <a16:creationId xmlns:a16="http://schemas.microsoft.com/office/drawing/2014/main" id="{4BD5F980-2929-1BE3-FEF7-A21B125314DC}"/>
                  </a:ext>
                </a:extLst>
              </p:cNvPr>
              <p:cNvSpPr/>
              <p:nvPr userDrawn="1"/>
            </p:nvSpPr>
            <p:spPr>
              <a:xfrm rot="6315878">
                <a:off x="4671372" y="1355885"/>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15" name="任意多边形: 形状 114">
                <a:extLst>
                  <a:ext uri="{FF2B5EF4-FFF2-40B4-BE49-F238E27FC236}">
                    <a16:creationId xmlns:a16="http://schemas.microsoft.com/office/drawing/2014/main" id="{15ED8074-7CD8-9CCE-A99E-9BD67C9FDB97}"/>
                  </a:ext>
                </a:extLst>
              </p:cNvPr>
              <p:cNvSpPr/>
              <p:nvPr userDrawn="1"/>
            </p:nvSpPr>
            <p:spPr>
              <a:xfrm rot="6315878">
                <a:off x="4512368" y="164135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6" name="任意多边形: 形状 115">
                <a:extLst>
                  <a:ext uri="{FF2B5EF4-FFF2-40B4-BE49-F238E27FC236}">
                    <a16:creationId xmlns:a16="http://schemas.microsoft.com/office/drawing/2014/main" id="{38ACBC86-357D-73E3-F0D4-50E21FE7227C}"/>
                  </a:ext>
                </a:extLst>
              </p:cNvPr>
              <p:cNvSpPr/>
              <p:nvPr userDrawn="1"/>
            </p:nvSpPr>
            <p:spPr>
              <a:xfrm rot="6315878">
                <a:off x="5231372" y="126238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17" name="任意多边形: 形状 116">
                <a:extLst>
                  <a:ext uri="{FF2B5EF4-FFF2-40B4-BE49-F238E27FC236}">
                    <a16:creationId xmlns:a16="http://schemas.microsoft.com/office/drawing/2014/main" id="{B4CF59AD-BDDA-FDEC-13C7-79632A209272}"/>
                  </a:ext>
                </a:extLst>
              </p:cNvPr>
              <p:cNvSpPr/>
              <p:nvPr userDrawn="1"/>
            </p:nvSpPr>
            <p:spPr>
              <a:xfrm rot="6315878">
                <a:off x="5025585" y="107557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accent1"/>
              </a:solidFill>
              <a:ln w="4278" cap="flat">
                <a:noFill/>
                <a:prstDash val="solid"/>
                <a:miter/>
              </a:ln>
            </p:spPr>
            <p:txBody>
              <a:bodyPr rtlCol="0" anchor="ctr"/>
              <a:lstStyle/>
              <a:p>
                <a:endParaRPr lang="zh-CN" altLang="en-US"/>
              </a:p>
            </p:txBody>
          </p:sp>
          <p:sp>
            <p:nvSpPr>
              <p:cNvPr id="118" name="任意多边形: 形状 117">
                <a:extLst>
                  <a:ext uri="{FF2B5EF4-FFF2-40B4-BE49-F238E27FC236}">
                    <a16:creationId xmlns:a16="http://schemas.microsoft.com/office/drawing/2014/main" id="{615EC8CC-BBA7-B7BD-F3CD-94D8754B4991}"/>
                  </a:ext>
                </a:extLst>
              </p:cNvPr>
              <p:cNvSpPr/>
              <p:nvPr userDrawn="1"/>
            </p:nvSpPr>
            <p:spPr>
              <a:xfrm rot="6315878">
                <a:off x="5420909" y="94832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grpSp>
        <p:grpSp>
          <p:nvGrpSpPr>
            <p:cNvPr id="122" name="组合 121">
              <a:extLst>
                <a:ext uri="{FF2B5EF4-FFF2-40B4-BE49-F238E27FC236}">
                  <a16:creationId xmlns:a16="http://schemas.microsoft.com/office/drawing/2014/main" id="{10B8ACB5-12C6-9940-0F29-3D12A45F5EB8}"/>
                </a:ext>
              </a:extLst>
            </p:cNvPr>
            <p:cNvGrpSpPr/>
            <p:nvPr userDrawn="1"/>
          </p:nvGrpSpPr>
          <p:grpSpPr>
            <a:xfrm rot="15879859">
              <a:off x="4927195" y="1355693"/>
              <a:ext cx="295850" cy="1035732"/>
              <a:chOff x="6225948" y="1607975"/>
              <a:chExt cx="387191" cy="1355506"/>
            </a:xfrm>
          </p:grpSpPr>
          <p:sp>
            <p:nvSpPr>
              <p:cNvPr id="123" name="任意多边形: 形状 122">
                <a:extLst>
                  <a:ext uri="{FF2B5EF4-FFF2-40B4-BE49-F238E27FC236}">
                    <a16:creationId xmlns:a16="http://schemas.microsoft.com/office/drawing/2014/main" id="{E027B20A-E491-BCD1-08A6-8BB5FFB3B2B6}"/>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24" name="任意多边形: 形状 123">
                <a:extLst>
                  <a:ext uri="{FF2B5EF4-FFF2-40B4-BE49-F238E27FC236}">
                    <a16:creationId xmlns:a16="http://schemas.microsoft.com/office/drawing/2014/main" id="{7E9F0DB8-85F4-C57E-EFCD-553F36197395}"/>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25" name="任意多边形: 形状 124">
                <a:extLst>
                  <a:ext uri="{FF2B5EF4-FFF2-40B4-BE49-F238E27FC236}">
                    <a16:creationId xmlns:a16="http://schemas.microsoft.com/office/drawing/2014/main" id="{33121AD6-61B2-D45F-988C-E116FD14AB5C}"/>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26" name="任意多边形: 形状 125">
                <a:extLst>
                  <a:ext uri="{FF2B5EF4-FFF2-40B4-BE49-F238E27FC236}">
                    <a16:creationId xmlns:a16="http://schemas.microsoft.com/office/drawing/2014/main" id="{A839A812-115B-6EE3-1951-1BAE6B7F420A}"/>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27" name="任意多边形: 形状 126">
                <a:extLst>
                  <a:ext uri="{FF2B5EF4-FFF2-40B4-BE49-F238E27FC236}">
                    <a16:creationId xmlns:a16="http://schemas.microsoft.com/office/drawing/2014/main" id="{0C6C1A42-339B-1CB7-BC7E-1722C8EF12FB}"/>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spTree>
    <p:extLst>
      <p:ext uri="{BB962C8B-B14F-4D97-AF65-F5344CB8AC3E}">
        <p14:creationId xmlns:p14="http://schemas.microsoft.com/office/powerpoint/2010/main" val="2495018948"/>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grpSp>
        <p:nvGrpSpPr>
          <p:cNvPr id="106" name="组合 105">
            <a:extLst>
              <a:ext uri="{FF2B5EF4-FFF2-40B4-BE49-F238E27FC236}">
                <a16:creationId xmlns:a16="http://schemas.microsoft.com/office/drawing/2014/main" id="{2442E1AF-A04B-E556-BA0D-47C7F9DBDFEA}"/>
              </a:ext>
            </a:extLst>
          </p:cNvPr>
          <p:cNvGrpSpPr/>
          <p:nvPr userDrawn="1"/>
        </p:nvGrpSpPr>
        <p:grpSpPr>
          <a:xfrm>
            <a:off x="2098358" y="-250806"/>
            <a:ext cx="7995284" cy="8074747"/>
            <a:chOff x="1769232" y="-258974"/>
            <a:chExt cx="7995284" cy="8074747"/>
          </a:xfrm>
        </p:grpSpPr>
        <p:sp>
          <p:nvSpPr>
            <p:cNvPr id="99" name="任意多边形: 形状 98">
              <a:extLst>
                <a:ext uri="{FF2B5EF4-FFF2-40B4-BE49-F238E27FC236}">
                  <a16:creationId xmlns:a16="http://schemas.microsoft.com/office/drawing/2014/main" id="{FA211ED9-47D9-6D94-EB04-50EA58D35AC8}"/>
                </a:ext>
              </a:extLst>
            </p:cNvPr>
            <p:cNvSpPr/>
            <p:nvPr userDrawn="1"/>
          </p:nvSpPr>
          <p:spPr>
            <a:xfrm rot="2817582">
              <a:off x="1729500" y="-219242"/>
              <a:ext cx="8074747" cy="7995284"/>
            </a:xfrm>
            <a:custGeom>
              <a:avLst/>
              <a:gdLst>
                <a:gd name="connsiteX0" fmla="*/ 67284 w 8074747"/>
                <a:gd name="connsiteY0" fmla="*/ 4673162 h 7995284"/>
                <a:gd name="connsiteX1" fmla="*/ 4431228 w 8074747"/>
                <a:gd name="connsiteY1" fmla="*/ 0 h 7995284"/>
                <a:gd name="connsiteX2" fmla="*/ 5020183 w 8074747"/>
                <a:gd name="connsiteY2" fmla="*/ 0 h 7995284"/>
                <a:gd name="connsiteX3" fmla="*/ 7995372 w 8074747"/>
                <a:gd name="connsiteY3" fmla="*/ 2778324 h 7995284"/>
                <a:gd name="connsiteX4" fmla="*/ 8007463 w 8074747"/>
                <a:gd name="connsiteY4" fmla="*/ 3131682 h 7995284"/>
                <a:gd name="connsiteX5" fmla="*/ 3539804 w 8074747"/>
                <a:gd name="connsiteY5" fmla="*/ 7915909 h 7995284"/>
                <a:gd name="connsiteX6" fmla="*/ 3186446 w 8074747"/>
                <a:gd name="connsiteY6" fmla="*/ 7927999 h 7995284"/>
                <a:gd name="connsiteX7" fmla="*/ 79375 w 8074747"/>
                <a:gd name="connsiteY7" fmla="*/ 5026520 h 7995284"/>
                <a:gd name="connsiteX8" fmla="*/ 67284 w 8074747"/>
                <a:gd name="connsiteY8" fmla="*/ 4673162 h 7995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74747" h="7995284">
                  <a:moveTo>
                    <a:pt x="67284" y="4673162"/>
                  </a:moveTo>
                  <a:lnTo>
                    <a:pt x="4431228" y="0"/>
                  </a:lnTo>
                  <a:lnTo>
                    <a:pt x="5020183" y="0"/>
                  </a:lnTo>
                  <a:lnTo>
                    <a:pt x="7995372" y="2778324"/>
                  </a:lnTo>
                  <a:cubicBezTo>
                    <a:pt x="8096288" y="2872563"/>
                    <a:pt x="8101701" y="3030766"/>
                    <a:pt x="8007463" y="3131682"/>
                  </a:cubicBezTo>
                  <a:lnTo>
                    <a:pt x="3539804" y="7915909"/>
                  </a:lnTo>
                  <a:cubicBezTo>
                    <a:pt x="3445565" y="8016825"/>
                    <a:pt x="3287362" y="8022238"/>
                    <a:pt x="3186446" y="7927999"/>
                  </a:cubicBezTo>
                  <a:lnTo>
                    <a:pt x="79375" y="5026520"/>
                  </a:lnTo>
                  <a:cubicBezTo>
                    <a:pt x="-21541" y="4932282"/>
                    <a:pt x="-26955" y="4774079"/>
                    <a:pt x="67284" y="4673162"/>
                  </a:cubicBez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3" name="任意多边形: 形状 102">
              <a:extLst>
                <a:ext uri="{FF2B5EF4-FFF2-40B4-BE49-F238E27FC236}">
                  <a16:creationId xmlns:a16="http://schemas.microsoft.com/office/drawing/2014/main" id="{745CD39F-56D5-0CCB-696C-75EA8543EAA4}"/>
                </a:ext>
              </a:extLst>
            </p:cNvPr>
            <p:cNvSpPr/>
            <p:nvPr userDrawn="1"/>
          </p:nvSpPr>
          <p:spPr>
            <a:xfrm rot="2817582">
              <a:off x="1878376" y="-201942"/>
              <a:ext cx="7856635" cy="7886315"/>
            </a:xfrm>
            <a:custGeom>
              <a:avLst/>
              <a:gdLst>
                <a:gd name="connsiteX0" fmla="*/ 65004 w 7856635"/>
                <a:gd name="connsiteY0" fmla="*/ 4676785 h 7886315"/>
                <a:gd name="connsiteX1" fmla="*/ 4432331 w 7856635"/>
                <a:gd name="connsiteY1" fmla="*/ 0 h 7886315"/>
                <a:gd name="connsiteX2" fmla="*/ 4795815 w 7856635"/>
                <a:gd name="connsiteY2" fmla="*/ 0 h 7886315"/>
                <a:gd name="connsiteX3" fmla="*/ 7779950 w 7856635"/>
                <a:gd name="connsiteY3" fmla="*/ 2786678 h 7886315"/>
                <a:gd name="connsiteX4" fmla="*/ 7791631 w 7856635"/>
                <a:gd name="connsiteY4" fmla="*/ 3128059 h 7886315"/>
                <a:gd name="connsiteX5" fmla="*/ 3419835 w 7856635"/>
                <a:gd name="connsiteY5" fmla="*/ 7809630 h 7886315"/>
                <a:gd name="connsiteX6" fmla="*/ 3078454 w 7856635"/>
                <a:gd name="connsiteY6" fmla="*/ 7821311 h 7886315"/>
                <a:gd name="connsiteX7" fmla="*/ 76685 w 7856635"/>
                <a:gd name="connsiteY7" fmla="*/ 5018166 h 7886315"/>
                <a:gd name="connsiteX8" fmla="*/ 65004 w 7856635"/>
                <a:gd name="connsiteY8" fmla="*/ 4676785 h 7886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56635" h="7886315">
                  <a:moveTo>
                    <a:pt x="65004" y="4676785"/>
                  </a:moveTo>
                  <a:lnTo>
                    <a:pt x="4432331" y="0"/>
                  </a:lnTo>
                  <a:lnTo>
                    <a:pt x="4795815" y="0"/>
                  </a:lnTo>
                  <a:lnTo>
                    <a:pt x="7779950" y="2786678"/>
                  </a:lnTo>
                  <a:cubicBezTo>
                    <a:pt x="7877446" y="2877722"/>
                    <a:pt x="7882675" y="3030563"/>
                    <a:pt x="7791631" y="3128059"/>
                  </a:cubicBezTo>
                  <a:lnTo>
                    <a:pt x="3419835" y="7809630"/>
                  </a:lnTo>
                  <a:cubicBezTo>
                    <a:pt x="3328790" y="7907126"/>
                    <a:pt x="3175949" y="7912355"/>
                    <a:pt x="3078454" y="7821311"/>
                  </a:cubicBezTo>
                  <a:lnTo>
                    <a:pt x="76685" y="5018166"/>
                  </a:lnTo>
                  <a:cubicBezTo>
                    <a:pt x="-20811" y="4927122"/>
                    <a:pt x="-26040" y="4774281"/>
                    <a:pt x="65004" y="4676785"/>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1" name="任意多边形: 形状 100">
              <a:extLst>
                <a:ext uri="{FF2B5EF4-FFF2-40B4-BE49-F238E27FC236}">
                  <a16:creationId xmlns:a16="http://schemas.microsoft.com/office/drawing/2014/main" id="{93F3FB54-34FB-6AE6-1FBB-B68C60B1C65F}"/>
                </a:ext>
              </a:extLst>
            </p:cNvPr>
            <p:cNvSpPr/>
            <p:nvPr userDrawn="1"/>
          </p:nvSpPr>
          <p:spPr>
            <a:xfrm rot="13605215">
              <a:off x="8794029" y="1518966"/>
              <a:ext cx="588955" cy="190441"/>
            </a:xfrm>
            <a:custGeom>
              <a:avLst/>
              <a:gdLst>
                <a:gd name="connsiteX0" fmla="*/ 0 w 588955"/>
                <a:gd name="connsiteY0" fmla="*/ 190441 h 190441"/>
                <a:gd name="connsiteX1" fmla="*/ 103715 w 588955"/>
                <a:gd name="connsiteY1" fmla="*/ 79376 h 190441"/>
                <a:gd name="connsiteX2" fmla="*/ 457073 w 588955"/>
                <a:gd name="connsiteY2" fmla="*/ 67286 h 190441"/>
                <a:gd name="connsiteX3" fmla="*/ 588955 w 588955"/>
                <a:gd name="connsiteY3" fmla="*/ 190441 h 190441"/>
                <a:gd name="connsiteX4" fmla="*/ 0 w 588955"/>
                <a:gd name="connsiteY4" fmla="*/ 190441 h 1904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8955" h="190441">
                  <a:moveTo>
                    <a:pt x="0" y="190441"/>
                  </a:moveTo>
                  <a:lnTo>
                    <a:pt x="103715" y="79376"/>
                  </a:lnTo>
                  <a:cubicBezTo>
                    <a:pt x="197954" y="-21540"/>
                    <a:pt x="356157" y="-26953"/>
                    <a:pt x="457073" y="67286"/>
                  </a:cubicBezTo>
                  <a:lnTo>
                    <a:pt x="588955" y="190441"/>
                  </a:lnTo>
                  <a:lnTo>
                    <a:pt x="0" y="190441"/>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3" name="任意多边形: 形状 12">
            <a:extLst>
              <a:ext uri="{FF2B5EF4-FFF2-40B4-BE49-F238E27FC236}">
                <a16:creationId xmlns:a16="http://schemas.microsoft.com/office/drawing/2014/main" id="{43C61CF0-DE39-54DB-26A6-14456B5BF387}"/>
              </a:ext>
            </a:extLst>
          </p:cNvPr>
          <p:cNvSpPr/>
          <p:nvPr userDrawn="1"/>
        </p:nvSpPr>
        <p:spPr>
          <a:xfrm rot="5400000" flipH="1">
            <a:off x="64059" y="6189493"/>
            <a:ext cx="604449" cy="732568"/>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a:solidFill>
                <a:srgbClr val="FFFFFF"/>
              </a:solidFill>
            </a:endParaRPr>
          </a:p>
        </p:txBody>
      </p:sp>
      <p:sp>
        <p:nvSpPr>
          <p:cNvPr id="15" name="任意多边形: 形状 14">
            <a:extLst>
              <a:ext uri="{FF2B5EF4-FFF2-40B4-BE49-F238E27FC236}">
                <a16:creationId xmlns:a16="http://schemas.microsoft.com/office/drawing/2014/main" id="{BD44613A-1D2E-7514-A265-9715617DBE09}"/>
              </a:ext>
            </a:extLst>
          </p:cNvPr>
          <p:cNvSpPr/>
          <p:nvPr userDrawn="1"/>
        </p:nvSpPr>
        <p:spPr>
          <a:xfrm rot="16200000">
            <a:off x="10061719" y="4727720"/>
            <a:ext cx="1921411" cy="2339153"/>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60000">
                <a:schemeClr val="accent1">
                  <a:alpha val="0"/>
                </a:schemeClr>
              </a:gs>
              <a:gs pos="0">
                <a:schemeClr val="accent1">
                  <a:alpha val="15000"/>
                </a:schemeClr>
              </a:gs>
            </a:gsLst>
            <a:lin ang="84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grpSp>
        <p:nvGrpSpPr>
          <p:cNvPr id="16" name="组合 15">
            <a:extLst>
              <a:ext uri="{FF2B5EF4-FFF2-40B4-BE49-F238E27FC236}">
                <a16:creationId xmlns:a16="http://schemas.microsoft.com/office/drawing/2014/main" id="{77642CCE-5FEB-6962-F460-3D803384844B}"/>
              </a:ext>
            </a:extLst>
          </p:cNvPr>
          <p:cNvGrpSpPr/>
          <p:nvPr userDrawn="1"/>
        </p:nvGrpSpPr>
        <p:grpSpPr>
          <a:xfrm>
            <a:off x="9700611" y="-5417"/>
            <a:ext cx="2491389" cy="1680823"/>
            <a:chOff x="9333739" y="-5417"/>
            <a:chExt cx="2858261" cy="1928334"/>
          </a:xfrm>
        </p:grpSpPr>
        <p:sp>
          <p:nvSpPr>
            <p:cNvPr id="17" name="任意多边形: 形状 16">
              <a:extLst>
                <a:ext uri="{FF2B5EF4-FFF2-40B4-BE49-F238E27FC236}">
                  <a16:creationId xmlns:a16="http://schemas.microsoft.com/office/drawing/2014/main" id="{8C195153-BA3B-0E75-53B0-80DE0FD78A20}"/>
                </a:ext>
              </a:extLst>
            </p:cNvPr>
            <p:cNvSpPr/>
            <p:nvPr userDrawn="1"/>
          </p:nvSpPr>
          <p:spPr>
            <a:xfrm rot="16200000" flipH="1">
              <a:off x="10054042" y="-215041"/>
              <a:ext cx="1928334" cy="234758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sp>
          <p:nvSpPr>
            <p:cNvPr id="18" name="任意多边形: 形状 17">
              <a:extLst>
                <a:ext uri="{FF2B5EF4-FFF2-40B4-BE49-F238E27FC236}">
                  <a16:creationId xmlns:a16="http://schemas.microsoft.com/office/drawing/2014/main" id="{830B366B-002E-E844-0E30-B31321F7F56B}"/>
                </a:ext>
              </a:extLst>
            </p:cNvPr>
            <p:cNvSpPr/>
            <p:nvPr userDrawn="1"/>
          </p:nvSpPr>
          <p:spPr>
            <a:xfrm rot="16200000">
              <a:off x="9714260" y="-349942"/>
              <a:ext cx="1773677" cy="2534719"/>
            </a:xfrm>
            <a:custGeom>
              <a:avLst/>
              <a:gdLst>
                <a:gd name="connsiteX0" fmla="*/ 14901 w 1295466"/>
                <a:gd name="connsiteY0" fmla="*/ 1811084 h 1851319"/>
                <a:gd name="connsiteX1" fmla="*/ 26998 w 1295466"/>
                <a:gd name="connsiteY1" fmla="*/ 1823562 h 1851319"/>
                <a:gd name="connsiteX2" fmla="*/ 15663 w 1295466"/>
                <a:gd name="connsiteY2" fmla="*/ 1836230 h 1851319"/>
                <a:gd name="connsiteX3" fmla="*/ 1947 w 1295466"/>
                <a:gd name="connsiteY3" fmla="*/ 1824610 h 1851319"/>
                <a:gd name="connsiteX4" fmla="*/ 14901 w 1295466"/>
                <a:gd name="connsiteY4" fmla="*/ 1811084 h 1851319"/>
                <a:gd name="connsiteX5" fmla="*/ 129677 w 1295466"/>
                <a:gd name="connsiteY5" fmla="*/ 1807750 h 1851319"/>
                <a:gd name="connsiteX6" fmla="*/ 146155 w 1295466"/>
                <a:gd name="connsiteY6" fmla="*/ 1822800 h 1851319"/>
                <a:gd name="connsiteX7" fmla="*/ 130058 w 1295466"/>
                <a:gd name="connsiteY7" fmla="*/ 1838897 h 1851319"/>
                <a:gd name="connsiteX8" fmla="*/ 115389 w 1295466"/>
                <a:gd name="connsiteY8" fmla="*/ 1823371 h 1851319"/>
                <a:gd name="connsiteX9" fmla="*/ 129677 w 1295466"/>
                <a:gd name="connsiteY9" fmla="*/ 1807750 h 1851319"/>
                <a:gd name="connsiteX10" fmla="*/ 242738 w 1295466"/>
                <a:gd name="connsiteY10" fmla="*/ 1806512 h 1851319"/>
                <a:gd name="connsiteX11" fmla="*/ 260455 w 1295466"/>
                <a:gd name="connsiteY11" fmla="*/ 1823753 h 1851319"/>
                <a:gd name="connsiteX12" fmla="*/ 242548 w 1295466"/>
                <a:gd name="connsiteY12" fmla="*/ 1840707 h 1851319"/>
                <a:gd name="connsiteX13" fmla="*/ 226070 w 1295466"/>
                <a:gd name="connsiteY13" fmla="*/ 1822514 h 1851319"/>
                <a:gd name="connsiteX14" fmla="*/ 242738 w 1295466"/>
                <a:gd name="connsiteY14" fmla="*/ 1806512 h 1851319"/>
                <a:gd name="connsiteX15" fmla="*/ 355039 w 1295466"/>
                <a:gd name="connsiteY15" fmla="*/ 1804035 h 1851319"/>
                <a:gd name="connsiteX16" fmla="*/ 374470 w 1295466"/>
                <a:gd name="connsiteY16" fmla="*/ 1822799 h 1851319"/>
                <a:gd name="connsiteX17" fmla="*/ 354657 w 1295466"/>
                <a:gd name="connsiteY17" fmla="*/ 1842706 h 1851319"/>
                <a:gd name="connsiteX18" fmla="*/ 336179 w 1295466"/>
                <a:gd name="connsiteY18" fmla="*/ 1823466 h 1851319"/>
                <a:gd name="connsiteX19" fmla="*/ 355039 w 1295466"/>
                <a:gd name="connsiteY19" fmla="*/ 1804035 h 1851319"/>
                <a:gd name="connsiteX20" fmla="*/ 471338 w 1295466"/>
                <a:gd name="connsiteY20" fmla="*/ 1802797 h 1851319"/>
                <a:gd name="connsiteX21" fmla="*/ 492293 w 1295466"/>
                <a:gd name="connsiteY21" fmla="*/ 1824133 h 1851319"/>
                <a:gd name="connsiteX22" fmla="*/ 472195 w 1295466"/>
                <a:gd name="connsiteY22" fmla="*/ 1844135 h 1851319"/>
                <a:gd name="connsiteX23" fmla="*/ 451145 w 1295466"/>
                <a:gd name="connsiteY23" fmla="*/ 1823085 h 1851319"/>
                <a:gd name="connsiteX24" fmla="*/ 471338 w 1295466"/>
                <a:gd name="connsiteY24" fmla="*/ 1802797 h 1851319"/>
                <a:gd name="connsiteX25" fmla="*/ 584686 w 1295466"/>
                <a:gd name="connsiteY25" fmla="*/ 1801559 h 1851319"/>
                <a:gd name="connsiteX26" fmla="*/ 606498 w 1295466"/>
                <a:gd name="connsiteY26" fmla="*/ 1823562 h 1851319"/>
                <a:gd name="connsiteX27" fmla="*/ 585257 w 1295466"/>
                <a:gd name="connsiteY27" fmla="*/ 1845755 h 1851319"/>
                <a:gd name="connsiteX28" fmla="*/ 561921 w 1295466"/>
                <a:gd name="connsiteY28" fmla="*/ 1823943 h 1851319"/>
                <a:gd name="connsiteX29" fmla="*/ 584686 w 1295466"/>
                <a:gd name="connsiteY29" fmla="*/ 1801559 h 1851319"/>
                <a:gd name="connsiteX30" fmla="*/ 697843 w 1295466"/>
                <a:gd name="connsiteY30" fmla="*/ 1800130 h 1851319"/>
                <a:gd name="connsiteX31" fmla="*/ 719846 w 1295466"/>
                <a:gd name="connsiteY31" fmla="*/ 1823656 h 1851319"/>
                <a:gd name="connsiteX32" fmla="*/ 695747 w 1295466"/>
                <a:gd name="connsiteY32" fmla="*/ 1847659 h 1851319"/>
                <a:gd name="connsiteX33" fmla="*/ 672792 w 1295466"/>
                <a:gd name="connsiteY33" fmla="*/ 1822608 h 1851319"/>
                <a:gd name="connsiteX34" fmla="*/ 697843 w 1295466"/>
                <a:gd name="connsiteY34" fmla="*/ 1800130 h 1851319"/>
                <a:gd name="connsiteX35" fmla="*/ 810334 w 1295466"/>
                <a:gd name="connsiteY35" fmla="*/ 1799368 h 1851319"/>
                <a:gd name="connsiteX36" fmla="*/ 833289 w 1295466"/>
                <a:gd name="connsiteY36" fmla="*/ 1824609 h 1851319"/>
                <a:gd name="connsiteX37" fmla="*/ 809000 w 1295466"/>
                <a:gd name="connsiteY37" fmla="*/ 1847945 h 1851319"/>
                <a:gd name="connsiteX38" fmla="*/ 784331 w 1295466"/>
                <a:gd name="connsiteY38" fmla="*/ 1822990 h 1851319"/>
                <a:gd name="connsiteX39" fmla="*/ 810334 w 1295466"/>
                <a:gd name="connsiteY39" fmla="*/ 1799368 h 1851319"/>
                <a:gd name="connsiteX40" fmla="*/ 923967 w 1295466"/>
                <a:gd name="connsiteY40" fmla="*/ 1798320 h 1851319"/>
                <a:gd name="connsiteX41" fmla="*/ 949970 w 1295466"/>
                <a:gd name="connsiteY41" fmla="*/ 1822609 h 1851319"/>
                <a:gd name="connsiteX42" fmla="*/ 925967 w 1295466"/>
                <a:gd name="connsiteY42" fmla="*/ 1848517 h 1851319"/>
                <a:gd name="connsiteX43" fmla="*/ 900059 w 1295466"/>
                <a:gd name="connsiteY43" fmla="*/ 1824609 h 1851319"/>
                <a:gd name="connsiteX44" fmla="*/ 923967 w 1295466"/>
                <a:gd name="connsiteY44" fmla="*/ 1798320 h 1851319"/>
                <a:gd name="connsiteX45" fmla="*/ 1036743 w 1295466"/>
                <a:gd name="connsiteY45" fmla="*/ 1796701 h 1851319"/>
                <a:gd name="connsiteX46" fmla="*/ 1064174 w 1295466"/>
                <a:gd name="connsiteY46" fmla="*/ 1823086 h 1851319"/>
                <a:gd name="connsiteX47" fmla="*/ 1037790 w 1295466"/>
                <a:gd name="connsiteY47" fmla="*/ 1850518 h 1851319"/>
                <a:gd name="connsiteX48" fmla="*/ 1010358 w 1295466"/>
                <a:gd name="connsiteY48" fmla="*/ 1824133 h 1851319"/>
                <a:gd name="connsiteX49" fmla="*/ 1036743 w 1295466"/>
                <a:gd name="connsiteY49" fmla="*/ 1796701 h 1851319"/>
                <a:gd name="connsiteX50" fmla="*/ 1150471 w 1295466"/>
                <a:gd name="connsiteY50" fmla="*/ 1796130 h 1851319"/>
                <a:gd name="connsiteX51" fmla="*/ 1177046 w 1295466"/>
                <a:gd name="connsiteY51" fmla="*/ 1823466 h 1851319"/>
                <a:gd name="connsiteX52" fmla="*/ 1148756 w 1295466"/>
                <a:gd name="connsiteY52" fmla="*/ 1851089 h 1851319"/>
                <a:gd name="connsiteX53" fmla="*/ 1122181 w 1295466"/>
                <a:gd name="connsiteY53" fmla="*/ 1823752 h 1851319"/>
                <a:gd name="connsiteX54" fmla="*/ 1150471 w 1295466"/>
                <a:gd name="connsiteY54" fmla="*/ 1796130 h 1851319"/>
                <a:gd name="connsiteX55" fmla="*/ 1262390 w 1295466"/>
                <a:gd name="connsiteY55" fmla="*/ 1796035 h 1851319"/>
                <a:gd name="connsiteX56" fmla="*/ 1289727 w 1295466"/>
                <a:gd name="connsiteY56" fmla="*/ 1824514 h 1851319"/>
                <a:gd name="connsiteX57" fmla="*/ 1260580 w 1295466"/>
                <a:gd name="connsiteY57" fmla="*/ 1851279 h 1851319"/>
                <a:gd name="connsiteX58" fmla="*/ 1234481 w 1295466"/>
                <a:gd name="connsiteY58" fmla="*/ 1821657 h 1851319"/>
                <a:gd name="connsiteX59" fmla="*/ 1262390 w 1295466"/>
                <a:gd name="connsiteY59" fmla="*/ 1796035 h 1851319"/>
                <a:gd name="connsiteX60" fmla="*/ 15186 w 1295466"/>
                <a:gd name="connsiteY60" fmla="*/ 1698308 h 1851319"/>
                <a:gd name="connsiteX61" fmla="*/ 27378 w 1295466"/>
                <a:gd name="connsiteY61" fmla="*/ 1713072 h 1851319"/>
                <a:gd name="connsiteX62" fmla="*/ 13662 w 1295466"/>
                <a:gd name="connsiteY62" fmla="*/ 1724407 h 1851319"/>
                <a:gd name="connsiteX63" fmla="*/ 1375 w 1295466"/>
                <a:gd name="connsiteY63" fmla="*/ 1711548 h 1851319"/>
                <a:gd name="connsiteX64" fmla="*/ 15186 w 1295466"/>
                <a:gd name="connsiteY64" fmla="*/ 1698308 h 1851319"/>
                <a:gd name="connsiteX65" fmla="*/ 130630 w 1295466"/>
                <a:gd name="connsiteY65" fmla="*/ 1695545 h 1851319"/>
                <a:gd name="connsiteX66" fmla="*/ 146441 w 1295466"/>
                <a:gd name="connsiteY66" fmla="*/ 1712214 h 1851319"/>
                <a:gd name="connsiteX67" fmla="*/ 130630 w 1295466"/>
                <a:gd name="connsiteY67" fmla="*/ 1727359 h 1851319"/>
                <a:gd name="connsiteX68" fmla="*/ 115008 w 1295466"/>
                <a:gd name="connsiteY68" fmla="*/ 1710309 h 1851319"/>
                <a:gd name="connsiteX69" fmla="*/ 130630 w 1295466"/>
                <a:gd name="connsiteY69" fmla="*/ 1695545 h 1851319"/>
                <a:gd name="connsiteX70" fmla="*/ 244167 w 1295466"/>
                <a:gd name="connsiteY70" fmla="*/ 1692974 h 1851319"/>
                <a:gd name="connsiteX71" fmla="*/ 261693 w 1295466"/>
                <a:gd name="connsiteY71" fmla="*/ 1711452 h 1851319"/>
                <a:gd name="connsiteX72" fmla="*/ 241881 w 1295466"/>
                <a:gd name="connsiteY72" fmla="*/ 1729455 h 1851319"/>
                <a:gd name="connsiteX73" fmla="*/ 224737 w 1295466"/>
                <a:gd name="connsiteY73" fmla="*/ 1711071 h 1851319"/>
                <a:gd name="connsiteX74" fmla="*/ 244167 w 1295466"/>
                <a:gd name="connsiteY74" fmla="*/ 1692974 h 1851319"/>
                <a:gd name="connsiteX75" fmla="*/ 356467 w 1295466"/>
                <a:gd name="connsiteY75" fmla="*/ 1691545 h 1851319"/>
                <a:gd name="connsiteX76" fmla="*/ 375136 w 1295466"/>
                <a:gd name="connsiteY76" fmla="*/ 1710881 h 1851319"/>
                <a:gd name="connsiteX77" fmla="*/ 355229 w 1295466"/>
                <a:gd name="connsiteY77" fmla="*/ 1731550 h 1851319"/>
                <a:gd name="connsiteX78" fmla="*/ 335607 w 1295466"/>
                <a:gd name="connsiteY78" fmla="*/ 1710690 h 1851319"/>
                <a:gd name="connsiteX79" fmla="*/ 356467 w 1295466"/>
                <a:gd name="connsiteY79" fmla="*/ 1691545 h 1851319"/>
                <a:gd name="connsiteX80" fmla="*/ 470862 w 1295466"/>
                <a:gd name="connsiteY80" fmla="*/ 1690402 h 1851319"/>
                <a:gd name="connsiteX81" fmla="*/ 492865 w 1295466"/>
                <a:gd name="connsiteY81" fmla="*/ 1710214 h 1851319"/>
                <a:gd name="connsiteX82" fmla="*/ 471529 w 1295466"/>
                <a:gd name="connsiteY82" fmla="*/ 1732121 h 1851319"/>
                <a:gd name="connsiteX83" fmla="*/ 450860 w 1295466"/>
                <a:gd name="connsiteY83" fmla="*/ 1710595 h 1851319"/>
                <a:gd name="connsiteX84" fmla="*/ 470862 w 1295466"/>
                <a:gd name="connsiteY84" fmla="*/ 1690402 h 1851319"/>
                <a:gd name="connsiteX85" fmla="*/ 585162 w 1295466"/>
                <a:gd name="connsiteY85" fmla="*/ 1688211 h 1851319"/>
                <a:gd name="connsiteX86" fmla="*/ 606974 w 1295466"/>
                <a:gd name="connsiteY86" fmla="*/ 1712023 h 1851319"/>
                <a:gd name="connsiteX87" fmla="*/ 583828 w 1295466"/>
                <a:gd name="connsiteY87" fmla="*/ 1734788 h 1851319"/>
                <a:gd name="connsiteX88" fmla="*/ 560873 w 1295466"/>
                <a:gd name="connsiteY88" fmla="*/ 1711642 h 1851319"/>
                <a:gd name="connsiteX89" fmla="*/ 585162 w 1295466"/>
                <a:gd name="connsiteY89" fmla="*/ 1688211 h 1851319"/>
                <a:gd name="connsiteX90" fmla="*/ 695652 w 1295466"/>
                <a:gd name="connsiteY90" fmla="*/ 1686783 h 1851319"/>
                <a:gd name="connsiteX91" fmla="*/ 720322 w 1295466"/>
                <a:gd name="connsiteY91" fmla="*/ 1710310 h 1851319"/>
                <a:gd name="connsiteX92" fmla="*/ 695747 w 1295466"/>
                <a:gd name="connsiteY92" fmla="*/ 1735360 h 1851319"/>
                <a:gd name="connsiteX93" fmla="*/ 672316 w 1295466"/>
                <a:gd name="connsiteY93" fmla="*/ 1711262 h 1851319"/>
                <a:gd name="connsiteX94" fmla="*/ 695652 w 1295466"/>
                <a:gd name="connsiteY94" fmla="*/ 1686783 h 1851319"/>
                <a:gd name="connsiteX95" fmla="*/ 811000 w 1295466"/>
                <a:gd name="connsiteY95" fmla="*/ 1686497 h 1851319"/>
                <a:gd name="connsiteX96" fmla="*/ 833383 w 1295466"/>
                <a:gd name="connsiteY96" fmla="*/ 1711643 h 1851319"/>
                <a:gd name="connsiteX97" fmla="*/ 807856 w 1295466"/>
                <a:gd name="connsiteY97" fmla="*/ 1736122 h 1851319"/>
                <a:gd name="connsiteX98" fmla="*/ 783853 w 1295466"/>
                <a:gd name="connsiteY98" fmla="*/ 1712024 h 1851319"/>
                <a:gd name="connsiteX99" fmla="*/ 811000 w 1295466"/>
                <a:gd name="connsiteY99" fmla="*/ 1686497 h 1851319"/>
                <a:gd name="connsiteX100" fmla="*/ 925490 w 1295466"/>
                <a:gd name="connsiteY100" fmla="*/ 1684401 h 1851319"/>
                <a:gd name="connsiteX101" fmla="*/ 951875 w 1295466"/>
                <a:gd name="connsiteY101" fmla="*/ 1711833 h 1851319"/>
                <a:gd name="connsiteX102" fmla="*/ 924443 w 1295466"/>
                <a:gd name="connsiteY102" fmla="*/ 1738218 h 1851319"/>
                <a:gd name="connsiteX103" fmla="*/ 898059 w 1295466"/>
                <a:gd name="connsiteY103" fmla="*/ 1710786 h 1851319"/>
                <a:gd name="connsiteX104" fmla="*/ 925490 w 1295466"/>
                <a:gd name="connsiteY104" fmla="*/ 1684401 h 1851319"/>
                <a:gd name="connsiteX105" fmla="*/ 1036647 w 1295466"/>
                <a:gd name="connsiteY105" fmla="*/ 1683735 h 1851319"/>
                <a:gd name="connsiteX106" fmla="*/ 1064936 w 1295466"/>
                <a:gd name="connsiteY106" fmla="*/ 1711167 h 1851319"/>
                <a:gd name="connsiteX107" fmla="*/ 1036837 w 1295466"/>
                <a:gd name="connsiteY107" fmla="*/ 1738980 h 1851319"/>
                <a:gd name="connsiteX108" fmla="*/ 1009691 w 1295466"/>
                <a:gd name="connsiteY108" fmla="*/ 1710405 h 1851319"/>
                <a:gd name="connsiteX109" fmla="*/ 1036647 w 1295466"/>
                <a:gd name="connsiteY109" fmla="*/ 1683735 h 1851319"/>
                <a:gd name="connsiteX110" fmla="*/ 1149709 w 1295466"/>
                <a:gd name="connsiteY110" fmla="*/ 1683259 h 1851319"/>
                <a:gd name="connsiteX111" fmla="*/ 1177617 w 1295466"/>
                <a:gd name="connsiteY111" fmla="*/ 1711452 h 1851319"/>
                <a:gd name="connsiteX112" fmla="*/ 1149423 w 1295466"/>
                <a:gd name="connsiteY112" fmla="*/ 1739361 h 1851319"/>
                <a:gd name="connsiteX113" fmla="*/ 1121515 w 1295466"/>
                <a:gd name="connsiteY113" fmla="*/ 1711167 h 1851319"/>
                <a:gd name="connsiteX114" fmla="*/ 1149709 w 1295466"/>
                <a:gd name="connsiteY114" fmla="*/ 1683259 h 1851319"/>
                <a:gd name="connsiteX115" fmla="*/ 1262200 w 1295466"/>
                <a:gd name="connsiteY115" fmla="*/ 1683068 h 1851319"/>
                <a:gd name="connsiteX116" fmla="*/ 1290013 w 1295466"/>
                <a:gd name="connsiteY116" fmla="*/ 1711072 h 1851319"/>
                <a:gd name="connsiteX117" fmla="*/ 1262581 w 1295466"/>
                <a:gd name="connsiteY117" fmla="*/ 1739456 h 1851319"/>
                <a:gd name="connsiteX118" fmla="*/ 1233720 w 1295466"/>
                <a:gd name="connsiteY118" fmla="*/ 1710500 h 1851319"/>
                <a:gd name="connsiteX119" fmla="*/ 1262200 w 1295466"/>
                <a:gd name="connsiteY119" fmla="*/ 1683068 h 1851319"/>
                <a:gd name="connsiteX120" fmla="*/ 12806 w 1295466"/>
                <a:gd name="connsiteY120" fmla="*/ 1584675 h 1851319"/>
                <a:gd name="connsiteX121" fmla="*/ 29093 w 1295466"/>
                <a:gd name="connsiteY121" fmla="*/ 1598391 h 1851319"/>
                <a:gd name="connsiteX122" fmla="*/ 16044 w 1295466"/>
                <a:gd name="connsiteY122" fmla="*/ 1613250 h 1851319"/>
                <a:gd name="connsiteX123" fmla="*/ 42 w 1295466"/>
                <a:gd name="connsiteY123" fmla="*/ 1599629 h 1851319"/>
                <a:gd name="connsiteX124" fmla="*/ 12806 w 1295466"/>
                <a:gd name="connsiteY124" fmla="*/ 1584675 h 1851319"/>
                <a:gd name="connsiteX125" fmla="*/ 130343 w 1295466"/>
                <a:gd name="connsiteY125" fmla="*/ 1582960 h 1851319"/>
                <a:gd name="connsiteX126" fmla="*/ 147012 w 1295466"/>
                <a:gd name="connsiteY126" fmla="*/ 1598485 h 1851319"/>
                <a:gd name="connsiteX127" fmla="*/ 131105 w 1295466"/>
                <a:gd name="connsiteY127" fmla="*/ 1614964 h 1851319"/>
                <a:gd name="connsiteX128" fmla="*/ 114722 w 1295466"/>
                <a:gd name="connsiteY128" fmla="*/ 1599343 h 1851319"/>
                <a:gd name="connsiteX129" fmla="*/ 130343 w 1295466"/>
                <a:gd name="connsiteY129" fmla="*/ 1582960 h 1851319"/>
                <a:gd name="connsiteX130" fmla="*/ 243881 w 1295466"/>
                <a:gd name="connsiteY130" fmla="*/ 1580674 h 1851319"/>
                <a:gd name="connsiteX131" fmla="*/ 261312 w 1295466"/>
                <a:gd name="connsiteY131" fmla="*/ 1600677 h 1851319"/>
                <a:gd name="connsiteX132" fmla="*/ 242453 w 1295466"/>
                <a:gd name="connsiteY132" fmla="*/ 1617631 h 1851319"/>
                <a:gd name="connsiteX133" fmla="*/ 224926 w 1295466"/>
                <a:gd name="connsiteY133" fmla="*/ 1597248 h 1851319"/>
                <a:gd name="connsiteX134" fmla="*/ 243881 w 1295466"/>
                <a:gd name="connsiteY134" fmla="*/ 1580674 h 1851319"/>
                <a:gd name="connsiteX135" fmla="*/ 355800 w 1295466"/>
                <a:gd name="connsiteY135" fmla="*/ 1578960 h 1851319"/>
                <a:gd name="connsiteX136" fmla="*/ 375708 w 1295466"/>
                <a:gd name="connsiteY136" fmla="*/ 1599438 h 1851319"/>
                <a:gd name="connsiteX137" fmla="*/ 354943 w 1295466"/>
                <a:gd name="connsiteY137" fmla="*/ 1618965 h 1851319"/>
                <a:gd name="connsiteX138" fmla="*/ 335417 w 1295466"/>
                <a:gd name="connsiteY138" fmla="*/ 1598581 h 1851319"/>
                <a:gd name="connsiteX139" fmla="*/ 355800 w 1295466"/>
                <a:gd name="connsiteY139" fmla="*/ 1578960 h 1851319"/>
                <a:gd name="connsiteX140" fmla="*/ 471815 w 1295466"/>
                <a:gd name="connsiteY140" fmla="*/ 1577721 h 1851319"/>
                <a:gd name="connsiteX141" fmla="*/ 492865 w 1295466"/>
                <a:gd name="connsiteY141" fmla="*/ 1599057 h 1851319"/>
                <a:gd name="connsiteX142" fmla="*/ 471529 w 1295466"/>
                <a:gd name="connsiteY142" fmla="*/ 1620393 h 1851319"/>
                <a:gd name="connsiteX143" fmla="*/ 450479 w 1295466"/>
                <a:gd name="connsiteY143" fmla="*/ 1598771 h 1851319"/>
                <a:gd name="connsiteX144" fmla="*/ 471815 w 1295466"/>
                <a:gd name="connsiteY144" fmla="*/ 1577721 h 1851319"/>
                <a:gd name="connsiteX145" fmla="*/ 584590 w 1295466"/>
                <a:gd name="connsiteY145" fmla="*/ 1575721 h 1851319"/>
                <a:gd name="connsiteX146" fmla="*/ 607831 w 1295466"/>
                <a:gd name="connsiteY146" fmla="*/ 1598771 h 1851319"/>
                <a:gd name="connsiteX147" fmla="*/ 583447 w 1295466"/>
                <a:gd name="connsiteY147" fmla="*/ 1622203 h 1851319"/>
                <a:gd name="connsiteX148" fmla="*/ 560778 w 1295466"/>
                <a:gd name="connsiteY148" fmla="*/ 1599343 h 1851319"/>
                <a:gd name="connsiteX149" fmla="*/ 584590 w 1295466"/>
                <a:gd name="connsiteY149" fmla="*/ 1575721 h 1851319"/>
                <a:gd name="connsiteX150" fmla="*/ 697748 w 1295466"/>
                <a:gd name="connsiteY150" fmla="*/ 1574578 h 1851319"/>
                <a:gd name="connsiteX151" fmla="*/ 720703 w 1295466"/>
                <a:gd name="connsiteY151" fmla="*/ 1602009 h 1851319"/>
                <a:gd name="connsiteX152" fmla="*/ 696986 w 1295466"/>
                <a:gd name="connsiteY152" fmla="*/ 1623250 h 1851319"/>
                <a:gd name="connsiteX153" fmla="*/ 672030 w 1295466"/>
                <a:gd name="connsiteY153" fmla="*/ 1598581 h 1851319"/>
                <a:gd name="connsiteX154" fmla="*/ 697748 w 1295466"/>
                <a:gd name="connsiteY154" fmla="*/ 1574578 h 1851319"/>
                <a:gd name="connsiteX155" fmla="*/ 808524 w 1295466"/>
                <a:gd name="connsiteY155" fmla="*/ 1573435 h 1851319"/>
                <a:gd name="connsiteX156" fmla="*/ 834051 w 1295466"/>
                <a:gd name="connsiteY156" fmla="*/ 1598295 h 1851319"/>
                <a:gd name="connsiteX157" fmla="*/ 807857 w 1295466"/>
                <a:gd name="connsiteY157" fmla="*/ 1624299 h 1851319"/>
                <a:gd name="connsiteX158" fmla="*/ 783378 w 1295466"/>
                <a:gd name="connsiteY158" fmla="*/ 1598676 h 1851319"/>
                <a:gd name="connsiteX159" fmla="*/ 808524 w 1295466"/>
                <a:gd name="connsiteY159" fmla="*/ 1573435 h 1851319"/>
                <a:gd name="connsiteX160" fmla="*/ 925681 w 1295466"/>
                <a:gd name="connsiteY160" fmla="*/ 1571530 h 1851319"/>
                <a:gd name="connsiteX161" fmla="*/ 952446 w 1295466"/>
                <a:gd name="connsiteY161" fmla="*/ 1598772 h 1851319"/>
                <a:gd name="connsiteX162" fmla="*/ 924253 w 1295466"/>
                <a:gd name="connsiteY162" fmla="*/ 1626489 h 1851319"/>
                <a:gd name="connsiteX163" fmla="*/ 897487 w 1295466"/>
                <a:gd name="connsiteY163" fmla="*/ 1599248 h 1851319"/>
                <a:gd name="connsiteX164" fmla="*/ 925681 w 1295466"/>
                <a:gd name="connsiteY164" fmla="*/ 1571530 h 1851319"/>
                <a:gd name="connsiteX165" fmla="*/ 1038838 w 1295466"/>
                <a:gd name="connsiteY165" fmla="*/ 1570863 h 1851319"/>
                <a:gd name="connsiteX166" fmla="*/ 1065317 w 1295466"/>
                <a:gd name="connsiteY166" fmla="*/ 1600486 h 1851319"/>
                <a:gd name="connsiteX167" fmla="*/ 1035694 w 1295466"/>
                <a:gd name="connsiteY167" fmla="*/ 1626965 h 1851319"/>
                <a:gd name="connsiteX168" fmla="*/ 1009215 w 1295466"/>
                <a:gd name="connsiteY168" fmla="*/ 1597342 h 1851319"/>
                <a:gd name="connsiteX169" fmla="*/ 1038838 w 1295466"/>
                <a:gd name="connsiteY169" fmla="*/ 1570863 h 1851319"/>
                <a:gd name="connsiteX170" fmla="*/ 1150281 w 1295466"/>
                <a:gd name="connsiteY170" fmla="*/ 1570482 h 1851319"/>
                <a:gd name="connsiteX171" fmla="*/ 1178189 w 1295466"/>
                <a:gd name="connsiteY171" fmla="*/ 1600105 h 1851319"/>
                <a:gd name="connsiteX172" fmla="*/ 1147995 w 1295466"/>
                <a:gd name="connsiteY172" fmla="*/ 1627632 h 1851319"/>
                <a:gd name="connsiteX173" fmla="*/ 1121134 w 1295466"/>
                <a:gd name="connsiteY173" fmla="*/ 1596962 h 1851319"/>
                <a:gd name="connsiteX174" fmla="*/ 1150281 w 1295466"/>
                <a:gd name="connsiteY174" fmla="*/ 1570482 h 1851319"/>
                <a:gd name="connsiteX175" fmla="*/ 1266199 w 1295466"/>
                <a:gd name="connsiteY175" fmla="*/ 1570197 h 1851319"/>
                <a:gd name="connsiteX176" fmla="*/ 1294774 w 1295466"/>
                <a:gd name="connsiteY176" fmla="*/ 1599153 h 1851319"/>
                <a:gd name="connsiteX177" fmla="*/ 1265819 w 1295466"/>
                <a:gd name="connsiteY177" fmla="*/ 1627728 h 1851319"/>
                <a:gd name="connsiteX178" fmla="*/ 1237244 w 1295466"/>
                <a:gd name="connsiteY178" fmla="*/ 1598772 h 1851319"/>
                <a:gd name="connsiteX179" fmla="*/ 1266199 w 1295466"/>
                <a:gd name="connsiteY179" fmla="*/ 1570197 h 1851319"/>
                <a:gd name="connsiteX180" fmla="*/ 15948 w 1295466"/>
                <a:gd name="connsiteY180" fmla="*/ 1468374 h 1851319"/>
                <a:gd name="connsiteX181" fmla="*/ 29092 w 1295466"/>
                <a:gd name="connsiteY181" fmla="*/ 1483138 h 1851319"/>
                <a:gd name="connsiteX182" fmla="*/ 12900 w 1295466"/>
                <a:gd name="connsiteY182" fmla="*/ 1496949 h 1851319"/>
                <a:gd name="connsiteX183" fmla="*/ 41 w 1295466"/>
                <a:gd name="connsiteY183" fmla="*/ 1482090 h 1851319"/>
                <a:gd name="connsiteX184" fmla="*/ 15948 w 1295466"/>
                <a:gd name="connsiteY184" fmla="*/ 1468374 h 1851319"/>
                <a:gd name="connsiteX185" fmla="*/ 130343 w 1295466"/>
                <a:gd name="connsiteY185" fmla="*/ 1466565 h 1851319"/>
                <a:gd name="connsiteX186" fmla="*/ 147203 w 1295466"/>
                <a:gd name="connsiteY186" fmla="*/ 1480757 h 1851319"/>
                <a:gd name="connsiteX187" fmla="*/ 131105 w 1295466"/>
                <a:gd name="connsiteY187" fmla="*/ 1498664 h 1851319"/>
                <a:gd name="connsiteX188" fmla="*/ 114722 w 1295466"/>
                <a:gd name="connsiteY188" fmla="*/ 1483043 h 1851319"/>
                <a:gd name="connsiteX189" fmla="*/ 130343 w 1295466"/>
                <a:gd name="connsiteY189" fmla="*/ 1466565 h 1851319"/>
                <a:gd name="connsiteX190" fmla="*/ 244834 w 1295466"/>
                <a:gd name="connsiteY190" fmla="*/ 1463992 h 1851319"/>
                <a:gd name="connsiteX191" fmla="*/ 261788 w 1295466"/>
                <a:gd name="connsiteY191" fmla="*/ 1482947 h 1851319"/>
                <a:gd name="connsiteX192" fmla="*/ 242453 w 1295466"/>
                <a:gd name="connsiteY192" fmla="*/ 1501902 h 1851319"/>
                <a:gd name="connsiteX193" fmla="*/ 224355 w 1295466"/>
                <a:gd name="connsiteY193" fmla="*/ 1481423 h 1851319"/>
                <a:gd name="connsiteX194" fmla="*/ 244834 w 1295466"/>
                <a:gd name="connsiteY194" fmla="*/ 1463992 h 1851319"/>
                <a:gd name="connsiteX195" fmla="*/ 356277 w 1295466"/>
                <a:gd name="connsiteY195" fmla="*/ 1462278 h 1851319"/>
                <a:gd name="connsiteX196" fmla="*/ 375327 w 1295466"/>
                <a:gd name="connsiteY196" fmla="*/ 1483424 h 1851319"/>
                <a:gd name="connsiteX197" fmla="*/ 354562 w 1295466"/>
                <a:gd name="connsiteY197" fmla="*/ 1502569 h 1851319"/>
                <a:gd name="connsiteX198" fmla="*/ 335417 w 1295466"/>
                <a:gd name="connsiteY198" fmla="*/ 1481804 h 1851319"/>
                <a:gd name="connsiteX199" fmla="*/ 356277 w 1295466"/>
                <a:gd name="connsiteY199" fmla="*/ 1462278 h 1851319"/>
                <a:gd name="connsiteX200" fmla="*/ 473244 w 1295466"/>
                <a:gd name="connsiteY200" fmla="*/ 1460658 h 1851319"/>
                <a:gd name="connsiteX201" fmla="*/ 494103 w 1295466"/>
                <a:gd name="connsiteY201" fmla="*/ 1483042 h 1851319"/>
                <a:gd name="connsiteX202" fmla="*/ 470100 w 1295466"/>
                <a:gd name="connsiteY202" fmla="*/ 1504664 h 1851319"/>
                <a:gd name="connsiteX203" fmla="*/ 449622 w 1295466"/>
                <a:gd name="connsiteY203" fmla="*/ 1482090 h 1851319"/>
                <a:gd name="connsiteX204" fmla="*/ 473244 w 1295466"/>
                <a:gd name="connsiteY204" fmla="*/ 1460658 h 1851319"/>
                <a:gd name="connsiteX205" fmla="*/ 583447 w 1295466"/>
                <a:gd name="connsiteY205" fmla="*/ 1459134 h 1851319"/>
                <a:gd name="connsiteX206" fmla="*/ 608022 w 1295466"/>
                <a:gd name="connsiteY206" fmla="*/ 1482661 h 1851319"/>
                <a:gd name="connsiteX207" fmla="*/ 583543 w 1295466"/>
                <a:gd name="connsiteY207" fmla="*/ 1506188 h 1851319"/>
                <a:gd name="connsiteX208" fmla="*/ 560492 w 1295466"/>
                <a:gd name="connsiteY208" fmla="*/ 1481709 h 1851319"/>
                <a:gd name="connsiteX209" fmla="*/ 583447 w 1295466"/>
                <a:gd name="connsiteY209" fmla="*/ 1459134 h 1851319"/>
                <a:gd name="connsiteX210" fmla="*/ 697462 w 1295466"/>
                <a:gd name="connsiteY210" fmla="*/ 1458087 h 1851319"/>
                <a:gd name="connsiteX211" fmla="*/ 720894 w 1295466"/>
                <a:gd name="connsiteY211" fmla="*/ 1480090 h 1851319"/>
                <a:gd name="connsiteX212" fmla="*/ 695176 w 1295466"/>
                <a:gd name="connsiteY212" fmla="*/ 1507141 h 1851319"/>
                <a:gd name="connsiteX213" fmla="*/ 671840 w 1295466"/>
                <a:gd name="connsiteY213" fmla="*/ 1482471 h 1851319"/>
                <a:gd name="connsiteX214" fmla="*/ 697462 w 1295466"/>
                <a:gd name="connsiteY214" fmla="*/ 1458087 h 1851319"/>
                <a:gd name="connsiteX215" fmla="*/ 810333 w 1295466"/>
                <a:gd name="connsiteY215" fmla="*/ 1456277 h 1851319"/>
                <a:gd name="connsiteX216" fmla="*/ 835002 w 1295466"/>
                <a:gd name="connsiteY216" fmla="*/ 1482852 h 1851319"/>
                <a:gd name="connsiteX217" fmla="*/ 807856 w 1295466"/>
                <a:gd name="connsiteY217" fmla="*/ 1509236 h 1851319"/>
                <a:gd name="connsiteX218" fmla="*/ 782043 w 1295466"/>
                <a:gd name="connsiteY218" fmla="*/ 1481423 h 1851319"/>
                <a:gd name="connsiteX219" fmla="*/ 810333 w 1295466"/>
                <a:gd name="connsiteY219" fmla="*/ 1456277 h 1851319"/>
                <a:gd name="connsiteX220" fmla="*/ 924919 w 1295466"/>
                <a:gd name="connsiteY220" fmla="*/ 1454944 h 1851319"/>
                <a:gd name="connsiteX221" fmla="*/ 952732 w 1295466"/>
                <a:gd name="connsiteY221" fmla="*/ 1483043 h 1851319"/>
                <a:gd name="connsiteX222" fmla="*/ 924157 w 1295466"/>
                <a:gd name="connsiteY222" fmla="*/ 1510189 h 1851319"/>
                <a:gd name="connsiteX223" fmla="*/ 897487 w 1295466"/>
                <a:gd name="connsiteY223" fmla="*/ 1483233 h 1851319"/>
                <a:gd name="connsiteX224" fmla="*/ 924919 w 1295466"/>
                <a:gd name="connsiteY224" fmla="*/ 1454944 h 1851319"/>
                <a:gd name="connsiteX225" fmla="*/ 1037029 w 1295466"/>
                <a:gd name="connsiteY225" fmla="*/ 1454468 h 1851319"/>
                <a:gd name="connsiteX226" fmla="*/ 1065413 w 1295466"/>
                <a:gd name="connsiteY226" fmla="*/ 1481900 h 1851319"/>
                <a:gd name="connsiteX227" fmla="*/ 1038553 w 1295466"/>
                <a:gd name="connsiteY227" fmla="*/ 1510856 h 1851319"/>
                <a:gd name="connsiteX228" fmla="*/ 1009121 w 1295466"/>
                <a:gd name="connsiteY228" fmla="*/ 1482472 h 1851319"/>
                <a:gd name="connsiteX229" fmla="*/ 1037029 w 1295466"/>
                <a:gd name="connsiteY229" fmla="*/ 1454468 h 1851319"/>
                <a:gd name="connsiteX230" fmla="*/ 1150185 w 1295466"/>
                <a:gd name="connsiteY230" fmla="*/ 1453896 h 1851319"/>
                <a:gd name="connsiteX231" fmla="*/ 1178379 w 1295466"/>
                <a:gd name="connsiteY231" fmla="*/ 1483138 h 1851319"/>
                <a:gd name="connsiteX232" fmla="*/ 1149137 w 1295466"/>
                <a:gd name="connsiteY232" fmla="*/ 1511332 h 1851319"/>
                <a:gd name="connsiteX233" fmla="*/ 1120943 w 1295466"/>
                <a:gd name="connsiteY233" fmla="*/ 1482090 h 1851319"/>
                <a:gd name="connsiteX234" fmla="*/ 1150185 w 1295466"/>
                <a:gd name="connsiteY234" fmla="*/ 1453896 h 1851319"/>
                <a:gd name="connsiteX235" fmla="*/ 1265723 w 1295466"/>
                <a:gd name="connsiteY235" fmla="*/ 1453134 h 1851319"/>
                <a:gd name="connsiteX236" fmla="*/ 1295441 w 1295466"/>
                <a:gd name="connsiteY236" fmla="*/ 1481328 h 1851319"/>
                <a:gd name="connsiteX237" fmla="*/ 1266199 w 1295466"/>
                <a:gd name="connsiteY237" fmla="*/ 1512094 h 1851319"/>
                <a:gd name="connsiteX238" fmla="*/ 1236481 w 1295466"/>
                <a:gd name="connsiteY238" fmla="*/ 1481900 h 1851319"/>
                <a:gd name="connsiteX239" fmla="*/ 1265723 w 1295466"/>
                <a:gd name="connsiteY239" fmla="*/ 1453134 h 1851319"/>
                <a:gd name="connsiteX240" fmla="*/ 15377 w 1295466"/>
                <a:gd name="connsiteY240" fmla="*/ 1355980 h 1851319"/>
                <a:gd name="connsiteX241" fmla="*/ 29093 w 1295466"/>
                <a:gd name="connsiteY241" fmla="*/ 1370458 h 1851319"/>
                <a:gd name="connsiteX242" fmla="*/ 13567 w 1295466"/>
                <a:gd name="connsiteY242" fmla="*/ 1384650 h 1851319"/>
                <a:gd name="connsiteX243" fmla="*/ 137 w 1295466"/>
                <a:gd name="connsiteY243" fmla="*/ 1370362 h 1851319"/>
                <a:gd name="connsiteX244" fmla="*/ 15377 w 1295466"/>
                <a:gd name="connsiteY244" fmla="*/ 1355980 h 1851319"/>
                <a:gd name="connsiteX245" fmla="*/ 130343 w 1295466"/>
                <a:gd name="connsiteY245" fmla="*/ 1354265 h 1851319"/>
                <a:gd name="connsiteX246" fmla="*/ 147203 w 1295466"/>
                <a:gd name="connsiteY246" fmla="*/ 1368457 h 1851319"/>
                <a:gd name="connsiteX247" fmla="*/ 131105 w 1295466"/>
                <a:gd name="connsiteY247" fmla="*/ 1386364 h 1851319"/>
                <a:gd name="connsiteX248" fmla="*/ 114722 w 1295466"/>
                <a:gd name="connsiteY248" fmla="*/ 1370743 h 1851319"/>
                <a:gd name="connsiteX249" fmla="*/ 130343 w 1295466"/>
                <a:gd name="connsiteY249" fmla="*/ 1354265 h 1851319"/>
                <a:gd name="connsiteX250" fmla="*/ 243215 w 1295466"/>
                <a:gd name="connsiteY250" fmla="*/ 1351597 h 1851319"/>
                <a:gd name="connsiteX251" fmla="*/ 262265 w 1295466"/>
                <a:gd name="connsiteY251" fmla="*/ 1370933 h 1851319"/>
                <a:gd name="connsiteX252" fmla="*/ 241882 w 1295466"/>
                <a:gd name="connsiteY252" fmla="*/ 1389126 h 1851319"/>
                <a:gd name="connsiteX253" fmla="*/ 224355 w 1295466"/>
                <a:gd name="connsiteY253" fmla="*/ 1368742 h 1851319"/>
                <a:gd name="connsiteX254" fmla="*/ 243215 w 1295466"/>
                <a:gd name="connsiteY254" fmla="*/ 1351597 h 1851319"/>
                <a:gd name="connsiteX255" fmla="*/ 355419 w 1295466"/>
                <a:gd name="connsiteY255" fmla="*/ 1350360 h 1851319"/>
                <a:gd name="connsiteX256" fmla="*/ 375803 w 1295466"/>
                <a:gd name="connsiteY256" fmla="*/ 1370362 h 1851319"/>
                <a:gd name="connsiteX257" fmla="*/ 355419 w 1295466"/>
                <a:gd name="connsiteY257" fmla="*/ 1390365 h 1851319"/>
                <a:gd name="connsiteX258" fmla="*/ 335417 w 1295466"/>
                <a:gd name="connsiteY258" fmla="*/ 1370362 h 1851319"/>
                <a:gd name="connsiteX259" fmla="*/ 355419 w 1295466"/>
                <a:gd name="connsiteY259" fmla="*/ 1350360 h 1851319"/>
                <a:gd name="connsiteX260" fmla="*/ 473339 w 1295466"/>
                <a:gd name="connsiteY260" fmla="*/ 1349122 h 1851319"/>
                <a:gd name="connsiteX261" fmla="*/ 492865 w 1295466"/>
                <a:gd name="connsiteY261" fmla="*/ 1371982 h 1851319"/>
                <a:gd name="connsiteX262" fmla="*/ 470005 w 1295466"/>
                <a:gd name="connsiteY262" fmla="*/ 1391508 h 1851319"/>
                <a:gd name="connsiteX263" fmla="*/ 450193 w 1295466"/>
                <a:gd name="connsiteY263" fmla="*/ 1368648 h 1851319"/>
                <a:gd name="connsiteX264" fmla="*/ 473339 w 1295466"/>
                <a:gd name="connsiteY264" fmla="*/ 1349122 h 1851319"/>
                <a:gd name="connsiteX265" fmla="*/ 582876 w 1295466"/>
                <a:gd name="connsiteY265" fmla="*/ 1346835 h 1851319"/>
                <a:gd name="connsiteX266" fmla="*/ 608022 w 1295466"/>
                <a:gd name="connsiteY266" fmla="*/ 1369695 h 1851319"/>
                <a:gd name="connsiteX267" fmla="*/ 584115 w 1295466"/>
                <a:gd name="connsiteY267" fmla="*/ 1393793 h 1851319"/>
                <a:gd name="connsiteX268" fmla="*/ 560493 w 1295466"/>
                <a:gd name="connsiteY268" fmla="*/ 1369981 h 1851319"/>
                <a:gd name="connsiteX269" fmla="*/ 582876 w 1295466"/>
                <a:gd name="connsiteY269" fmla="*/ 1346835 h 1851319"/>
                <a:gd name="connsiteX270" fmla="*/ 696129 w 1295466"/>
                <a:gd name="connsiteY270" fmla="*/ 1345788 h 1851319"/>
                <a:gd name="connsiteX271" fmla="*/ 720893 w 1295466"/>
                <a:gd name="connsiteY271" fmla="*/ 1371124 h 1851319"/>
                <a:gd name="connsiteX272" fmla="*/ 696510 w 1295466"/>
                <a:gd name="connsiteY272" fmla="*/ 1394937 h 1851319"/>
                <a:gd name="connsiteX273" fmla="*/ 671840 w 1295466"/>
                <a:gd name="connsiteY273" fmla="*/ 1369505 h 1851319"/>
                <a:gd name="connsiteX274" fmla="*/ 696129 w 1295466"/>
                <a:gd name="connsiteY274" fmla="*/ 1345788 h 1851319"/>
                <a:gd name="connsiteX275" fmla="*/ 809762 w 1295466"/>
                <a:gd name="connsiteY275" fmla="*/ 1345025 h 1851319"/>
                <a:gd name="connsiteX276" fmla="*/ 833860 w 1295466"/>
                <a:gd name="connsiteY276" fmla="*/ 1371028 h 1851319"/>
                <a:gd name="connsiteX277" fmla="*/ 808333 w 1295466"/>
                <a:gd name="connsiteY277" fmla="*/ 1395889 h 1851319"/>
                <a:gd name="connsiteX278" fmla="*/ 783187 w 1295466"/>
                <a:gd name="connsiteY278" fmla="*/ 1370647 h 1851319"/>
                <a:gd name="connsiteX279" fmla="*/ 809762 w 1295466"/>
                <a:gd name="connsiteY279" fmla="*/ 1345025 h 1851319"/>
                <a:gd name="connsiteX280" fmla="*/ 925300 w 1295466"/>
                <a:gd name="connsiteY280" fmla="*/ 1342930 h 1851319"/>
                <a:gd name="connsiteX281" fmla="*/ 952446 w 1295466"/>
                <a:gd name="connsiteY281" fmla="*/ 1371696 h 1851319"/>
                <a:gd name="connsiteX282" fmla="*/ 924633 w 1295466"/>
                <a:gd name="connsiteY282" fmla="*/ 1397794 h 1851319"/>
                <a:gd name="connsiteX283" fmla="*/ 897486 w 1295466"/>
                <a:gd name="connsiteY283" fmla="*/ 1369029 h 1851319"/>
                <a:gd name="connsiteX284" fmla="*/ 925300 w 1295466"/>
                <a:gd name="connsiteY284" fmla="*/ 1342930 h 1851319"/>
                <a:gd name="connsiteX285" fmla="*/ 1037695 w 1295466"/>
                <a:gd name="connsiteY285" fmla="*/ 1342168 h 1851319"/>
                <a:gd name="connsiteX286" fmla="*/ 1065507 w 1295466"/>
                <a:gd name="connsiteY286" fmla="*/ 1370267 h 1851319"/>
                <a:gd name="connsiteX287" fmla="*/ 1035885 w 1295466"/>
                <a:gd name="connsiteY287" fmla="*/ 1398556 h 1851319"/>
                <a:gd name="connsiteX288" fmla="*/ 1009120 w 1295466"/>
                <a:gd name="connsiteY288" fmla="*/ 1369410 h 1851319"/>
                <a:gd name="connsiteX289" fmla="*/ 1037695 w 1295466"/>
                <a:gd name="connsiteY289" fmla="*/ 1342168 h 1851319"/>
                <a:gd name="connsiteX290" fmla="*/ 1149805 w 1295466"/>
                <a:gd name="connsiteY290" fmla="*/ 1341502 h 1851319"/>
                <a:gd name="connsiteX291" fmla="*/ 1178380 w 1295466"/>
                <a:gd name="connsiteY291" fmla="*/ 1370457 h 1851319"/>
                <a:gd name="connsiteX292" fmla="*/ 1149424 w 1295466"/>
                <a:gd name="connsiteY292" fmla="*/ 1399032 h 1851319"/>
                <a:gd name="connsiteX293" fmla="*/ 1120849 w 1295466"/>
                <a:gd name="connsiteY293" fmla="*/ 1370077 h 1851319"/>
                <a:gd name="connsiteX294" fmla="*/ 1149805 w 1295466"/>
                <a:gd name="connsiteY294" fmla="*/ 1341502 h 1851319"/>
                <a:gd name="connsiteX295" fmla="*/ 1265914 w 1295466"/>
                <a:gd name="connsiteY295" fmla="*/ 1341121 h 1851319"/>
                <a:gd name="connsiteX296" fmla="*/ 1295155 w 1295466"/>
                <a:gd name="connsiteY296" fmla="*/ 1369696 h 1851319"/>
                <a:gd name="connsiteX297" fmla="*/ 1265056 w 1295466"/>
                <a:gd name="connsiteY297" fmla="*/ 1399509 h 1851319"/>
                <a:gd name="connsiteX298" fmla="*/ 1236767 w 1295466"/>
                <a:gd name="connsiteY298" fmla="*/ 1369886 h 1851319"/>
                <a:gd name="connsiteX299" fmla="*/ 1265914 w 1295466"/>
                <a:gd name="connsiteY299" fmla="*/ 1341121 h 1851319"/>
                <a:gd name="connsiteX300" fmla="*/ 14615 w 1295466"/>
                <a:gd name="connsiteY300" fmla="*/ 1245013 h 1851319"/>
                <a:gd name="connsiteX301" fmla="*/ 27379 w 1295466"/>
                <a:gd name="connsiteY301" fmla="*/ 1259301 h 1851319"/>
                <a:gd name="connsiteX302" fmla="*/ 14139 w 1295466"/>
                <a:gd name="connsiteY302" fmla="*/ 1271207 h 1851319"/>
                <a:gd name="connsiteX303" fmla="*/ 1376 w 1295466"/>
                <a:gd name="connsiteY303" fmla="*/ 1256824 h 1851319"/>
                <a:gd name="connsiteX304" fmla="*/ 14615 w 1295466"/>
                <a:gd name="connsiteY304" fmla="*/ 1245013 h 1851319"/>
                <a:gd name="connsiteX305" fmla="*/ 131391 w 1295466"/>
                <a:gd name="connsiteY305" fmla="*/ 1241965 h 1851319"/>
                <a:gd name="connsiteX306" fmla="*/ 146821 w 1295466"/>
                <a:gd name="connsiteY306" fmla="*/ 1258634 h 1851319"/>
                <a:gd name="connsiteX307" fmla="*/ 130058 w 1295466"/>
                <a:gd name="connsiteY307" fmla="*/ 1274350 h 1851319"/>
                <a:gd name="connsiteX308" fmla="*/ 114722 w 1295466"/>
                <a:gd name="connsiteY308" fmla="*/ 1257395 h 1851319"/>
                <a:gd name="connsiteX309" fmla="*/ 131391 w 1295466"/>
                <a:gd name="connsiteY309" fmla="*/ 1241965 h 1851319"/>
                <a:gd name="connsiteX310" fmla="*/ 241690 w 1295466"/>
                <a:gd name="connsiteY310" fmla="*/ 1239774 h 1851319"/>
                <a:gd name="connsiteX311" fmla="*/ 261312 w 1295466"/>
                <a:gd name="connsiteY311" fmla="*/ 1257586 h 1851319"/>
                <a:gd name="connsiteX312" fmla="*/ 242452 w 1295466"/>
                <a:gd name="connsiteY312" fmla="*/ 1276255 h 1851319"/>
                <a:gd name="connsiteX313" fmla="*/ 224450 w 1295466"/>
                <a:gd name="connsiteY313" fmla="*/ 1258253 h 1851319"/>
                <a:gd name="connsiteX314" fmla="*/ 241690 w 1295466"/>
                <a:gd name="connsiteY314" fmla="*/ 1239774 h 1851319"/>
                <a:gd name="connsiteX315" fmla="*/ 355610 w 1295466"/>
                <a:gd name="connsiteY315" fmla="*/ 1238250 h 1851319"/>
                <a:gd name="connsiteX316" fmla="*/ 375136 w 1295466"/>
                <a:gd name="connsiteY316" fmla="*/ 1256728 h 1851319"/>
                <a:gd name="connsiteX317" fmla="*/ 356277 w 1295466"/>
                <a:gd name="connsiteY317" fmla="*/ 1278255 h 1851319"/>
                <a:gd name="connsiteX318" fmla="*/ 335702 w 1295466"/>
                <a:gd name="connsiteY318" fmla="*/ 1258348 h 1851319"/>
                <a:gd name="connsiteX319" fmla="*/ 355610 w 1295466"/>
                <a:gd name="connsiteY319" fmla="*/ 1238250 h 1851319"/>
                <a:gd name="connsiteX320" fmla="*/ 472101 w 1295466"/>
                <a:gd name="connsiteY320" fmla="*/ 1236536 h 1851319"/>
                <a:gd name="connsiteX321" fmla="*/ 492865 w 1295466"/>
                <a:gd name="connsiteY321" fmla="*/ 1258444 h 1851319"/>
                <a:gd name="connsiteX322" fmla="*/ 471243 w 1295466"/>
                <a:gd name="connsiteY322" fmla="*/ 1279208 h 1851319"/>
                <a:gd name="connsiteX323" fmla="*/ 450479 w 1295466"/>
                <a:gd name="connsiteY323" fmla="*/ 1257586 h 1851319"/>
                <a:gd name="connsiteX324" fmla="*/ 472101 w 1295466"/>
                <a:gd name="connsiteY324" fmla="*/ 1236536 h 1851319"/>
                <a:gd name="connsiteX325" fmla="*/ 583543 w 1295466"/>
                <a:gd name="connsiteY325" fmla="*/ 1234154 h 1851319"/>
                <a:gd name="connsiteX326" fmla="*/ 607260 w 1295466"/>
                <a:gd name="connsiteY326" fmla="*/ 1258252 h 1851319"/>
                <a:gd name="connsiteX327" fmla="*/ 584686 w 1295466"/>
                <a:gd name="connsiteY327" fmla="*/ 1281208 h 1851319"/>
                <a:gd name="connsiteX328" fmla="*/ 560778 w 1295466"/>
                <a:gd name="connsiteY328" fmla="*/ 1257681 h 1851319"/>
                <a:gd name="connsiteX329" fmla="*/ 583543 w 1295466"/>
                <a:gd name="connsiteY329" fmla="*/ 1234154 h 1851319"/>
                <a:gd name="connsiteX330" fmla="*/ 697462 w 1295466"/>
                <a:gd name="connsiteY330" fmla="*/ 1233679 h 1851319"/>
                <a:gd name="connsiteX331" fmla="*/ 720989 w 1295466"/>
                <a:gd name="connsiteY331" fmla="*/ 1258158 h 1851319"/>
                <a:gd name="connsiteX332" fmla="*/ 697176 w 1295466"/>
                <a:gd name="connsiteY332" fmla="*/ 1282256 h 1851319"/>
                <a:gd name="connsiteX333" fmla="*/ 671935 w 1295466"/>
                <a:gd name="connsiteY333" fmla="*/ 1257872 h 1851319"/>
                <a:gd name="connsiteX334" fmla="*/ 697462 w 1295466"/>
                <a:gd name="connsiteY334" fmla="*/ 1233679 h 1851319"/>
                <a:gd name="connsiteX335" fmla="*/ 809000 w 1295466"/>
                <a:gd name="connsiteY335" fmla="*/ 1233107 h 1851319"/>
                <a:gd name="connsiteX336" fmla="*/ 833955 w 1295466"/>
                <a:gd name="connsiteY336" fmla="*/ 1258348 h 1851319"/>
                <a:gd name="connsiteX337" fmla="*/ 808333 w 1295466"/>
                <a:gd name="connsiteY337" fmla="*/ 1282922 h 1851319"/>
                <a:gd name="connsiteX338" fmla="*/ 783759 w 1295466"/>
                <a:gd name="connsiteY338" fmla="*/ 1257681 h 1851319"/>
                <a:gd name="connsiteX339" fmla="*/ 809000 w 1295466"/>
                <a:gd name="connsiteY339" fmla="*/ 1233107 h 1851319"/>
                <a:gd name="connsiteX340" fmla="*/ 924824 w 1295466"/>
                <a:gd name="connsiteY340" fmla="*/ 1230821 h 1851319"/>
                <a:gd name="connsiteX341" fmla="*/ 952256 w 1295466"/>
                <a:gd name="connsiteY341" fmla="*/ 1257300 h 1851319"/>
                <a:gd name="connsiteX342" fmla="*/ 924253 w 1295466"/>
                <a:gd name="connsiteY342" fmla="*/ 1285208 h 1851319"/>
                <a:gd name="connsiteX343" fmla="*/ 897773 w 1295466"/>
                <a:gd name="connsiteY343" fmla="*/ 1257776 h 1851319"/>
                <a:gd name="connsiteX344" fmla="*/ 924824 w 1295466"/>
                <a:gd name="connsiteY344" fmla="*/ 1230821 h 1851319"/>
                <a:gd name="connsiteX345" fmla="*/ 1037028 w 1295466"/>
                <a:gd name="connsiteY345" fmla="*/ 1230154 h 1851319"/>
                <a:gd name="connsiteX346" fmla="*/ 1065127 w 1295466"/>
                <a:gd name="connsiteY346" fmla="*/ 1258253 h 1851319"/>
                <a:gd name="connsiteX347" fmla="*/ 1036552 w 1295466"/>
                <a:gd name="connsiteY347" fmla="*/ 1285875 h 1851319"/>
                <a:gd name="connsiteX348" fmla="*/ 1009405 w 1295466"/>
                <a:gd name="connsiteY348" fmla="*/ 1256729 h 1851319"/>
                <a:gd name="connsiteX349" fmla="*/ 1037028 w 1295466"/>
                <a:gd name="connsiteY349" fmla="*/ 1230154 h 1851319"/>
                <a:gd name="connsiteX350" fmla="*/ 1150185 w 1295466"/>
                <a:gd name="connsiteY350" fmla="*/ 1229678 h 1851319"/>
                <a:gd name="connsiteX351" fmla="*/ 1177998 w 1295466"/>
                <a:gd name="connsiteY351" fmla="*/ 1257491 h 1851319"/>
                <a:gd name="connsiteX352" fmla="*/ 1151137 w 1295466"/>
                <a:gd name="connsiteY352" fmla="*/ 1286352 h 1851319"/>
                <a:gd name="connsiteX353" fmla="*/ 1121324 w 1295466"/>
                <a:gd name="connsiteY353" fmla="*/ 1258443 h 1851319"/>
                <a:gd name="connsiteX354" fmla="*/ 1150185 w 1295466"/>
                <a:gd name="connsiteY354" fmla="*/ 1229678 h 1851319"/>
                <a:gd name="connsiteX355" fmla="*/ 1265533 w 1295466"/>
                <a:gd name="connsiteY355" fmla="*/ 1229487 h 1851319"/>
                <a:gd name="connsiteX356" fmla="*/ 1294394 w 1295466"/>
                <a:gd name="connsiteY356" fmla="*/ 1258253 h 1851319"/>
                <a:gd name="connsiteX357" fmla="*/ 1265248 w 1295466"/>
                <a:gd name="connsiteY357" fmla="*/ 1286637 h 1851319"/>
                <a:gd name="connsiteX358" fmla="*/ 1237340 w 1295466"/>
                <a:gd name="connsiteY358" fmla="*/ 1256919 h 1851319"/>
                <a:gd name="connsiteX359" fmla="*/ 1265533 w 1295466"/>
                <a:gd name="connsiteY359" fmla="*/ 1229487 h 1851319"/>
                <a:gd name="connsiteX360" fmla="*/ 14709 w 1295466"/>
                <a:gd name="connsiteY360" fmla="*/ 1133190 h 1851319"/>
                <a:gd name="connsiteX361" fmla="*/ 27092 w 1295466"/>
                <a:gd name="connsiteY361" fmla="*/ 1145667 h 1851319"/>
                <a:gd name="connsiteX362" fmla="*/ 15091 w 1295466"/>
                <a:gd name="connsiteY362" fmla="*/ 1158240 h 1851319"/>
                <a:gd name="connsiteX363" fmla="*/ 1946 w 1295466"/>
                <a:gd name="connsiteY363" fmla="*/ 1144905 h 1851319"/>
                <a:gd name="connsiteX364" fmla="*/ 14709 w 1295466"/>
                <a:gd name="connsiteY364" fmla="*/ 1133190 h 1851319"/>
                <a:gd name="connsiteX365" fmla="*/ 131201 w 1295466"/>
                <a:gd name="connsiteY365" fmla="*/ 1129951 h 1851319"/>
                <a:gd name="connsiteX366" fmla="*/ 146917 w 1295466"/>
                <a:gd name="connsiteY366" fmla="*/ 1144048 h 1851319"/>
                <a:gd name="connsiteX367" fmla="*/ 130248 w 1295466"/>
                <a:gd name="connsiteY367" fmla="*/ 1161479 h 1851319"/>
                <a:gd name="connsiteX368" fmla="*/ 115008 w 1295466"/>
                <a:gd name="connsiteY368" fmla="*/ 1146239 h 1851319"/>
                <a:gd name="connsiteX369" fmla="*/ 131201 w 1295466"/>
                <a:gd name="connsiteY369" fmla="*/ 1129951 h 1851319"/>
                <a:gd name="connsiteX370" fmla="*/ 242453 w 1295466"/>
                <a:gd name="connsiteY370" fmla="*/ 1128141 h 1851319"/>
                <a:gd name="connsiteX371" fmla="*/ 260836 w 1295466"/>
                <a:gd name="connsiteY371" fmla="*/ 1145381 h 1851319"/>
                <a:gd name="connsiteX372" fmla="*/ 243596 w 1295466"/>
                <a:gd name="connsiteY372" fmla="*/ 1163384 h 1851319"/>
                <a:gd name="connsiteX373" fmla="*/ 225403 w 1295466"/>
                <a:gd name="connsiteY373" fmla="*/ 1146334 h 1851319"/>
                <a:gd name="connsiteX374" fmla="*/ 242453 w 1295466"/>
                <a:gd name="connsiteY374" fmla="*/ 1128141 h 1851319"/>
                <a:gd name="connsiteX375" fmla="*/ 357325 w 1295466"/>
                <a:gd name="connsiteY375" fmla="*/ 1126332 h 1851319"/>
                <a:gd name="connsiteX376" fmla="*/ 375327 w 1295466"/>
                <a:gd name="connsiteY376" fmla="*/ 1146810 h 1851319"/>
                <a:gd name="connsiteX377" fmla="*/ 353514 w 1295466"/>
                <a:gd name="connsiteY377" fmla="*/ 1165098 h 1851319"/>
                <a:gd name="connsiteX378" fmla="*/ 335989 w 1295466"/>
                <a:gd name="connsiteY378" fmla="*/ 1144810 h 1851319"/>
                <a:gd name="connsiteX379" fmla="*/ 357325 w 1295466"/>
                <a:gd name="connsiteY379" fmla="*/ 1126332 h 1851319"/>
                <a:gd name="connsiteX380" fmla="*/ 471815 w 1295466"/>
                <a:gd name="connsiteY380" fmla="*/ 1125093 h 1851319"/>
                <a:gd name="connsiteX381" fmla="*/ 492579 w 1295466"/>
                <a:gd name="connsiteY381" fmla="*/ 1144619 h 1851319"/>
                <a:gd name="connsiteX382" fmla="*/ 471624 w 1295466"/>
                <a:gd name="connsiteY382" fmla="*/ 1166146 h 1851319"/>
                <a:gd name="connsiteX383" fmla="*/ 451145 w 1295466"/>
                <a:gd name="connsiteY383" fmla="*/ 1146524 h 1851319"/>
                <a:gd name="connsiteX384" fmla="*/ 471815 w 1295466"/>
                <a:gd name="connsiteY384" fmla="*/ 1125093 h 1851319"/>
                <a:gd name="connsiteX385" fmla="*/ 583352 w 1295466"/>
                <a:gd name="connsiteY385" fmla="*/ 1123188 h 1851319"/>
                <a:gd name="connsiteX386" fmla="*/ 606974 w 1295466"/>
                <a:gd name="connsiteY386" fmla="*/ 1145191 h 1851319"/>
                <a:gd name="connsiteX387" fmla="*/ 583733 w 1295466"/>
                <a:gd name="connsiteY387" fmla="*/ 1168146 h 1851319"/>
                <a:gd name="connsiteX388" fmla="*/ 561540 w 1295466"/>
                <a:gd name="connsiteY388" fmla="*/ 1144905 h 1851319"/>
                <a:gd name="connsiteX389" fmla="*/ 583352 w 1295466"/>
                <a:gd name="connsiteY389" fmla="*/ 1123188 h 1851319"/>
                <a:gd name="connsiteX390" fmla="*/ 696890 w 1295466"/>
                <a:gd name="connsiteY390" fmla="*/ 1121950 h 1851319"/>
                <a:gd name="connsiteX391" fmla="*/ 720608 w 1295466"/>
                <a:gd name="connsiteY391" fmla="*/ 1146239 h 1851319"/>
                <a:gd name="connsiteX392" fmla="*/ 695747 w 1295466"/>
                <a:gd name="connsiteY392" fmla="*/ 1169384 h 1851319"/>
                <a:gd name="connsiteX393" fmla="*/ 672602 w 1295466"/>
                <a:gd name="connsiteY393" fmla="*/ 1145096 h 1851319"/>
                <a:gd name="connsiteX394" fmla="*/ 696890 w 1295466"/>
                <a:gd name="connsiteY394" fmla="*/ 1121950 h 1851319"/>
                <a:gd name="connsiteX395" fmla="*/ 808619 w 1295466"/>
                <a:gd name="connsiteY395" fmla="*/ 1120902 h 1851319"/>
                <a:gd name="connsiteX396" fmla="*/ 833384 w 1295466"/>
                <a:gd name="connsiteY396" fmla="*/ 1146048 h 1851319"/>
                <a:gd name="connsiteX397" fmla="*/ 807571 w 1295466"/>
                <a:gd name="connsiteY397" fmla="*/ 1170432 h 1851319"/>
                <a:gd name="connsiteX398" fmla="*/ 783854 w 1295466"/>
                <a:gd name="connsiteY398" fmla="*/ 1144143 h 1851319"/>
                <a:gd name="connsiteX399" fmla="*/ 808619 w 1295466"/>
                <a:gd name="connsiteY399" fmla="*/ 1120902 h 1851319"/>
                <a:gd name="connsiteX400" fmla="*/ 923586 w 1295466"/>
                <a:gd name="connsiteY400" fmla="*/ 1119283 h 1851319"/>
                <a:gd name="connsiteX401" fmla="*/ 951494 w 1295466"/>
                <a:gd name="connsiteY401" fmla="*/ 1144810 h 1851319"/>
                <a:gd name="connsiteX402" fmla="*/ 925300 w 1295466"/>
                <a:gd name="connsiteY402" fmla="*/ 1172242 h 1851319"/>
                <a:gd name="connsiteX403" fmla="*/ 898535 w 1295466"/>
                <a:gd name="connsiteY403" fmla="*/ 1145572 h 1851319"/>
                <a:gd name="connsiteX404" fmla="*/ 923586 w 1295466"/>
                <a:gd name="connsiteY404" fmla="*/ 1119283 h 1851319"/>
                <a:gd name="connsiteX405" fmla="*/ 1037029 w 1295466"/>
                <a:gd name="connsiteY405" fmla="*/ 1118235 h 1851319"/>
                <a:gd name="connsiteX406" fmla="*/ 1064747 w 1295466"/>
                <a:gd name="connsiteY406" fmla="*/ 1146429 h 1851319"/>
                <a:gd name="connsiteX407" fmla="*/ 1037505 w 1295466"/>
                <a:gd name="connsiteY407" fmla="*/ 1173194 h 1851319"/>
                <a:gd name="connsiteX408" fmla="*/ 1009787 w 1295466"/>
                <a:gd name="connsiteY408" fmla="*/ 1145000 h 1851319"/>
                <a:gd name="connsiteX409" fmla="*/ 1037029 w 1295466"/>
                <a:gd name="connsiteY409" fmla="*/ 1118235 h 1851319"/>
                <a:gd name="connsiteX410" fmla="*/ 1149995 w 1295466"/>
                <a:gd name="connsiteY410" fmla="*/ 1117854 h 1851319"/>
                <a:gd name="connsiteX411" fmla="*/ 1177427 w 1295466"/>
                <a:gd name="connsiteY411" fmla="*/ 1144619 h 1851319"/>
                <a:gd name="connsiteX412" fmla="*/ 1150186 w 1295466"/>
                <a:gd name="connsiteY412" fmla="*/ 1173575 h 1851319"/>
                <a:gd name="connsiteX413" fmla="*/ 1121706 w 1295466"/>
                <a:gd name="connsiteY413" fmla="*/ 1145858 h 1851319"/>
                <a:gd name="connsiteX414" fmla="*/ 1149995 w 1295466"/>
                <a:gd name="connsiteY414" fmla="*/ 1117854 h 1851319"/>
                <a:gd name="connsiteX415" fmla="*/ 1266104 w 1295466"/>
                <a:gd name="connsiteY415" fmla="*/ 1117569 h 1851319"/>
                <a:gd name="connsiteX416" fmla="*/ 1294012 w 1295466"/>
                <a:gd name="connsiteY416" fmla="*/ 1145762 h 1851319"/>
                <a:gd name="connsiteX417" fmla="*/ 1265819 w 1295466"/>
                <a:gd name="connsiteY417" fmla="*/ 1173671 h 1851319"/>
                <a:gd name="connsiteX418" fmla="*/ 1237911 w 1295466"/>
                <a:gd name="connsiteY418" fmla="*/ 1145477 h 1851319"/>
                <a:gd name="connsiteX419" fmla="*/ 1266104 w 1295466"/>
                <a:gd name="connsiteY419" fmla="*/ 1117569 h 1851319"/>
                <a:gd name="connsiteX420" fmla="*/ 15472 w 1295466"/>
                <a:gd name="connsiteY420" fmla="*/ 1017270 h 1851319"/>
                <a:gd name="connsiteX421" fmla="*/ 26521 w 1295466"/>
                <a:gd name="connsiteY421" fmla="*/ 1028986 h 1851319"/>
                <a:gd name="connsiteX422" fmla="*/ 14329 w 1295466"/>
                <a:gd name="connsiteY422" fmla="*/ 1041654 h 1851319"/>
                <a:gd name="connsiteX423" fmla="*/ 2327 w 1295466"/>
                <a:gd name="connsiteY423" fmla="*/ 1028795 h 1851319"/>
                <a:gd name="connsiteX424" fmla="*/ 15472 w 1295466"/>
                <a:gd name="connsiteY424" fmla="*/ 1017270 h 1851319"/>
                <a:gd name="connsiteX425" fmla="*/ 131773 w 1295466"/>
                <a:gd name="connsiteY425" fmla="*/ 1013937 h 1851319"/>
                <a:gd name="connsiteX426" fmla="*/ 146727 w 1295466"/>
                <a:gd name="connsiteY426" fmla="*/ 1028987 h 1851319"/>
                <a:gd name="connsiteX427" fmla="*/ 130820 w 1295466"/>
                <a:gd name="connsiteY427" fmla="*/ 1044703 h 1851319"/>
                <a:gd name="connsiteX428" fmla="*/ 115485 w 1295466"/>
                <a:gd name="connsiteY428" fmla="*/ 1027843 h 1851319"/>
                <a:gd name="connsiteX429" fmla="*/ 131773 w 1295466"/>
                <a:gd name="connsiteY429" fmla="*/ 1013937 h 1851319"/>
                <a:gd name="connsiteX430" fmla="*/ 242643 w 1295466"/>
                <a:gd name="connsiteY430" fmla="*/ 1012127 h 1851319"/>
                <a:gd name="connsiteX431" fmla="*/ 260169 w 1295466"/>
                <a:gd name="connsiteY431" fmla="*/ 1029272 h 1851319"/>
                <a:gd name="connsiteX432" fmla="*/ 244643 w 1295466"/>
                <a:gd name="connsiteY432" fmla="*/ 1046417 h 1851319"/>
                <a:gd name="connsiteX433" fmla="*/ 225974 w 1295466"/>
                <a:gd name="connsiteY433" fmla="*/ 1030510 h 1851319"/>
                <a:gd name="connsiteX434" fmla="*/ 242643 w 1295466"/>
                <a:gd name="connsiteY434" fmla="*/ 1012127 h 1851319"/>
                <a:gd name="connsiteX435" fmla="*/ 356562 w 1295466"/>
                <a:gd name="connsiteY435" fmla="*/ 1010317 h 1851319"/>
                <a:gd name="connsiteX436" fmla="*/ 374565 w 1295466"/>
                <a:gd name="connsiteY436" fmla="*/ 1030033 h 1851319"/>
                <a:gd name="connsiteX437" fmla="*/ 355229 w 1295466"/>
                <a:gd name="connsiteY437" fmla="*/ 1048988 h 1851319"/>
                <a:gd name="connsiteX438" fmla="*/ 336274 w 1295466"/>
                <a:gd name="connsiteY438" fmla="*/ 1029748 h 1851319"/>
                <a:gd name="connsiteX439" fmla="*/ 356562 w 1295466"/>
                <a:gd name="connsiteY439" fmla="*/ 1010317 h 1851319"/>
                <a:gd name="connsiteX440" fmla="*/ 472292 w 1295466"/>
                <a:gd name="connsiteY440" fmla="*/ 1009078 h 1851319"/>
                <a:gd name="connsiteX441" fmla="*/ 492008 w 1295466"/>
                <a:gd name="connsiteY441" fmla="*/ 1029462 h 1851319"/>
                <a:gd name="connsiteX442" fmla="*/ 472196 w 1295466"/>
                <a:gd name="connsiteY442" fmla="*/ 1049941 h 1851319"/>
                <a:gd name="connsiteX443" fmla="*/ 451432 w 1295466"/>
                <a:gd name="connsiteY443" fmla="*/ 1030224 h 1851319"/>
                <a:gd name="connsiteX444" fmla="*/ 472292 w 1295466"/>
                <a:gd name="connsiteY444" fmla="*/ 1009078 h 1851319"/>
                <a:gd name="connsiteX445" fmla="*/ 584115 w 1295466"/>
                <a:gd name="connsiteY445" fmla="*/ 1008126 h 1851319"/>
                <a:gd name="connsiteX446" fmla="*/ 605451 w 1295466"/>
                <a:gd name="connsiteY446" fmla="*/ 1028700 h 1851319"/>
                <a:gd name="connsiteX447" fmla="*/ 583829 w 1295466"/>
                <a:gd name="connsiteY447" fmla="*/ 1050512 h 1851319"/>
                <a:gd name="connsiteX448" fmla="*/ 562779 w 1295466"/>
                <a:gd name="connsiteY448" fmla="*/ 1029176 h 1851319"/>
                <a:gd name="connsiteX449" fmla="*/ 584115 w 1295466"/>
                <a:gd name="connsiteY449" fmla="*/ 1008126 h 1851319"/>
                <a:gd name="connsiteX450" fmla="*/ 696605 w 1295466"/>
                <a:gd name="connsiteY450" fmla="*/ 1006126 h 1851319"/>
                <a:gd name="connsiteX451" fmla="*/ 720131 w 1295466"/>
                <a:gd name="connsiteY451" fmla="*/ 1028891 h 1851319"/>
                <a:gd name="connsiteX452" fmla="*/ 696033 w 1295466"/>
                <a:gd name="connsiteY452" fmla="*/ 1052608 h 1851319"/>
                <a:gd name="connsiteX453" fmla="*/ 673077 w 1295466"/>
                <a:gd name="connsiteY453" fmla="*/ 1030034 h 1851319"/>
                <a:gd name="connsiteX454" fmla="*/ 696605 w 1295466"/>
                <a:gd name="connsiteY454" fmla="*/ 1006126 h 1851319"/>
                <a:gd name="connsiteX455" fmla="*/ 808904 w 1295466"/>
                <a:gd name="connsiteY455" fmla="*/ 1005269 h 1851319"/>
                <a:gd name="connsiteX456" fmla="*/ 832621 w 1295466"/>
                <a:gd name="connsiteY456" fmla="*/ 1029081 h 1851319"/>
                <a:gd name="connsiteX457" fmla="*/ 809666 w 1295466"/>
                <a:gd name="connsiteY457" fmla="*/ 1053846 h 1851319"/>
                <a:gd name="connsiteX458" fmla="*/ 784615 w 1295466"/>
                <a:gd name="connsiteY458" fmla="*/ 1030605 h 1851319"/>
                <a:gd name="connsiteX459" fmla="*/ 808904 w 1295466"/>
                <a:gd name="connsiteY459" fmla="*/ 1005269 h 1851319"/>
                <a:gd name="connsiteX460" fmla="*/ 923681 w 1295466"/>
                <a:gd name="connsiteY460" fmla="*/ 1004602 h 1851319"/>
                <a:gd name="connsiteX461" fmla="*/ 949875 w 1295466"/>
                <a:gd name="connsiteY461" fmla="*/ 1028605 h 1851319"/>
                <a:gd name="connsiteX462" fmla="*/ 925300 w 1295466"/>
                <a:gd name="connsiteY462" fmla="*/ 1054132 h 1851319"/>
                <a:gd name="connsiteX463" fmla="*/ 900345 w 1295466"/>
                <a:gd name="connsiteY463" fmla="*/ 1029176 h 1851319"/>
                <a:gd name="connsiteX464" fmla="*/ 923681 w 1295466"/>
                <a:gd name="connsiteY464" fmla="*/ 1004602 h 1851319"/>
                <a:gd name="connsiteX465" fmla="*/ 1039886 w 1295466"/>
                <a:gd name="connsiteY465" fmla="*/ 1004126 h 1851319"/>
                <a:gd name="connsiteX466" fmla="*/ 1062460 w 1295466"/>
                <a:gd name="connsiteY466" fmla="*/ 1031463 h 1851319"/>
                <a:gd name="connsiteX467" fmla="*/ 1035599 w 1295466"/>
                <a:gd name="connsiteY467" fmla="*/ 1054799 h 1851319"/>
                <a:gd name="connsiteX468" fmla="*/ 1011882 w 1295466"/>
                <a:gd name="connsiteY468" fmla="*/ 1028129 h 1851319"/>
                <a:gd name="connsiteX469" fmla="*/ 1039886 w 1295466"/>
                <a:gd name="connsiteY469" fmla="*/ 1004126 h 1851319"/>
                <a:gd name="connsiteX470" fmla="*/ 1150090 w 1295466"/>
                <a:gd name="connsiteY470" fmla="*/ 1002412 h 1851319"/>
                <a:gd name="connsiteX471" fmla="*/ 1176474 w 1295466"/>
                <a:gd name="connsiteY471" fmla="*/ 1029844 h 1851319"/>
                <a:gd name="connsiteX472" fmla="*/ 1149042 w 1295466"/>
                <a:gd name="connsiteY472" fmla="*/ 1056228 h 1851319"/>
                <a:gd name="connsiteX473" fmla="*/ 1122658 w 1295466"/>
                <a:gd name="connsiteY473" fmla="*/ 1028796 h 1851319"/>
                <a:gd name="connsiteX474" fmla="*/ 1150090 w 1295466"/>
                <a:gd name="connsiteY474" fmla="*/ 1002412 h 1851319"/>
                <a:gd name="connsiteX475" fmla="*/ 1266866 w 1295466"/>
                <a:gd name="connsiteY475" fmla="*/ 1002126 h 1851319"/>
                <a:gd name="connsiteX476" fmla="*/ 1293155 w 1295466"/>
                <a:gd name="connsiteY476" fmla="*/ 1029844 h 1851319"/>
                <a:gd name="connsiteX477" fmla="*/ 1266009 w 1295466"/>
                <a:gd name="connsiteY477" fmla="*/ 1056609 h 1851319"/>
                <a:gd name="connsiteX478" fmla="*/ 1238767 w 1295466"/>
                <a:gd name="connsiteY478" fmla="*/ 1027939 h 1851319"/>
                <a:gd name="connsiteX479" fmla="*/ 1266866 w 1295466"/>
                <a:gd name="connsiteY479" fmla="*/ 1002126 h 1851319"/>
                <a:gd name="connsiteX480" fmla="*/ 15853 w 1295466"/>
                <a:gd name="connsiteY480" fmla="*/ 905447 h 1851319"/>
                <a:gd name="connsiteX481" fmla="*/ 26426 w 1295466"/>
                <a:gd name="connsiteY481" fmla="*/ 917734 h 1851319"/>
                <a:gd name="connsiteX482" fmla="*/ 13091 w 1295466"/>
                <a:gd name="connsiteY482" fmla="*/ 928783 h 1851319"/>
                <a:gd name="connsiteX483" fmla="*/ 2804 w 1295466"/>
                <a:gd name="connsiteY483" fmla="*/ 916686 h 1851319"/>
                <a:gd name="connsiteX484" fmla="*/ 15853 w 1295466"/>
                <a:gd name="connsiteY484" fmla="*/ 905447 h 1851319"/>
                <a:gd name="connsiteX485" fmla="*/ 129105 w 1295466"/>
                <a:gd name="connsiteY485" fmla="*/ 902780 h 1851319"/>
                <a:gd name="connsiteX486" fmla="*/ 145393 w 1295466"/>
                <a:gd name="connsiteY486" fmla="*/ 916496 h 1851319"/>
                <a:gd name="connsiteX487" fmla="*/ 132344 w 1295466"/>
                <a:gd name="connsiteY487" fmla="*/ 931355 h 1851319"/>
                <a:gd name="connsiteX488" fmla="*/ 116342 w 1295466"/>
                <a:gd name="connsiteY488" fmla="*/ 917734 h 1851319"/>
                <a:gd name="connsiteX489" fmla="*/ 129105 w 1295466"/>
                <a:gd name="connsiteY489" fmla="*/ 902780 h 1851319"/>
                <a:gd name="connsiteX490" fmla="*/ 243976 w 1295466"/>
                <a:gd name="connsiteY490" fmla="*/ 900779 h 1851319"/>
                <a:gd name="connsiteX491" fmla="*/ 259026 w 1295466"/>
                <a:gd name="connsiteY491" fmla="*/ 917924 h 1851319"/>
                <a:gd name="connsiteX492" fmla="*/ 242166 w 1295466"/>
                <a:gd name="connsiteY492" fmla="*/ 933069 h 1851319"/>
                <a:gd name="connsiteX493" fmla="*/ 227022 w 1295466"/>
                <a:gd name="connsiteY493" fmla="*/ 916209 h 1851319"/>
                <a:gd name="connsiteX494" fmla="*/ 243976 w 1295466"/>
                <a:gd name="connsiteY494" fmla="*/ 900779 h 1851319"/>
                <a:gd name="connsiteX495" fmla="*/ 355610 w 1295466"/>
                <a:gd name="connsiteY495" fmla="*/ 898779 h 1851319"/>
                <a:gd name="connsiteX496" fmla="*/ 374089 w 1295466"/>
                <a:gd name="connsiteY496" fmla="*/ 916591 h 1851319"/>
                <a:gd name="connsiteX497" fmla="*/ 357134 w 1295466"/>
                <a:gd name="connsiteY497" fmla="*/ 935260 h 1851319"/>
                <a:gd name="connsiteX498" fmla="*/ 337132 w 1295466"/>
                <a:gd name="connsiteY498" fmla="*/ 917829 h 1851319"/>
                <a:gd name="connsiteX499" fmla="*/ 355610 w 1295466"/>
                <a:gd name="connsiteY499" fmla="*/ 898779 h 1851319"/>
                <a:gd name="connsiteX500" fmla="*/ 471816 w 1295466"/>
                <a:gd name="connsiteY500" fmla="*/ 897351 h 1851319"/>
                <a:gd name="connsiteX501" fmla="*/ 491913 w 1295466"/>
                <a:gd name="connsiteY501" fmla="*/ 917830 h 1851319"/>
                <a:gd name="connsiteX502" fmla="*/ 470577 w 1295466"/>
                <a:gd name="connsiteY502" fmla="*/ 936880 h 1851319"/>
                <a:gd name="connsiteX503" fmla="*/ 451908 w 1295466"/>
                <a:gd name="connsiteY503" fmla="*/ 917449 h 1851319"/>
                <a:gd name="connsiteX504" fmla="*/ 471816 w 1295466"/>
                <a:gd name="connsiteY504" fmla="*/ 897351 h 1851319"/>
                <a:gd name="connsiteX505" fmla="*/ 584209 w 1295466"/>
                <a:gd name="connsiteY505" fmla="*/ 896493 h 1851319"/>
                <a:gd name="connsiteX506" fmla="*/ 604783 w 1295466"/>
                <a:gd name="connsiteY506" fmla="*/ 916305 h 1851319"/>
                <a:gd name="connsiteX507" fmla="*/ 583733 w 1295466"/>
                <a:gd name="connsiteY507" fmla="*/ 937641 h 1851319"/>
                <a:gd name="connsiteX508" fmla="*/ 563445 w 1295466"/>
                <a:gd name="connsiteY508" fmla="*/ 917829 h 1851319"/>
                <a:gd name="connsiteX509" fmla="*/ 584209 w 1295466"/>
                <a:gd name="connsiteY509" fmla="*/ 896493 h 1851319"/>
                <a:gd name="connsiteX510" fmla="*/ 697557 w 1295466"/>
                <a:gd name="connsiteY510" fmla="*/ 894969 h 1851319"/>
                <a:gd name="connsiteX511" fmla="*/ 718703 w 1295466"/>
                <a:gd name="connsiteY511" fmla="*/ 917448 h 1851319"/>
                <a:gd name="connsiteX512" fmla="*/ 694986 w 1295466"/>
                <a:gd name="connsiteY512" fmla="*/ 939165 h 1851319"/>
                <a:gd name="connsiteX513" fmla="*/ 674221 w 1295466"/>
                <a:gd name="connsiteY513" fmla="*/ 916782 h 1851319"/>
                <a:gd name="connsiteX514" fmla="*/ 697557 w 1295466"/>
                <a:gd name="connsiteY514" fmla="*/ 894969 h 1851319"/>
                <a:gd name="connsiteX515" fmla="*/ 809953 w 1295466"/>
                <a:gd name="connsiteY515" fmla="*/ 893827 h 1851319"/>
                <a:gd name="connsiteX516" fmla="*/ 832621 w 1295466"/>
                <a:gd name="connsiteY516" fmla="*/ 916591 h 1851319"/>
                <a:gd name="connsiteX517" fmla="*/ 807381 w 1295466"/>
                <a:gd name="connsiteY517" fmla="*/ 940309 h 1851319"/>
                <a:gd name="connsiteX518" fmla="*/ 785378 w 1295466"/>
                <a:gd name="connsiteY518" fmla="*/ 916782 h 1851319"/>
                <a:gd name="connsiteX519" fmla="*/ 809953 w 1295466"/>
                <a:gd name="connsiteY519" fmla="*/ 893827 h 1851319"/>
                <a:gd name="connsiteX520" fmla="*/ 1038171 w 1295466"/>
                <a:gd name="connsiteY520" fmla="*/ 892588 h 1851319"/>
                <a:gd name="connsiteX521" fmla="*/ 1061888 w 1295466"/>
                <a:gd name="connsiteY521" fmla="*/ 914209 h 1851319"/>
                <a:gd name="connsiteX522" fmla="*/ 1036456 w 1295466"/>
                <a:gd name="connsiteY522" fmla="*/ 941641 h 1851319"/>
                <a:gd name="connsiteX523" fmla="*/ 1012835 w 1295466"/>
                <a:gd name="connsiteY523" fmla="*/ 917257 h 1851319"/>
                <a:gd name="connsiteX524" fmla="*/ 1038171 w 1295466"/>
                <a:gd name="connsiteY524" fmla="*/ 892588 h 1851319"/>
                <a:gd name="connsiteX525" fmla="*/ 923871 w 1295466"/>
                <a:gd name="connsiteY525" fmla="*/ 892493 h 1851319"/>
                <a:gd name="connsiteX526" fmla="*/ 949113 w 1295466"/>
                <a:gd name="connsiteY526" fmla="*/ 915544 h 1851319"/>
                <a:gd name="connsiteX527" fmla="*/ 924919 w 1295466"/>
                <a:gd name="connsiteY527" fmla="*/ 941071 h 1851319"/>
                <a:gd name="connsiteX528" fmla="*/ 901012 w 1295466"/>
                <a:gd name="connsiteY528" fmla="*/ 917448 h 1851319"/>
                <a:gd name="connsiteX529" fmla="*/ 923871 w 1295466"/>
                <a:gd name="connsiteY529" fmla="*/ 892493 h 1851319"/>
                <a:gd name="connsiteX530" fmla="*/ 1265628 w 1295466"/>
                <a:gd name="connsiteY530" fmla="*/ 892112 h 1851319"/>
                <a:gd name="connsiteX531" fmla="*/ 1291250 w 1295466"/>
                <a:gd name="connsiteY531" fmla="*/ 916877 h 1851319"/>
                <a:gd name="connsiteX532" fmla="*/ 1266200 w 1295466"/>
                <a:gd name="connsiteY532" fmla="*/ 942023 h 1851319"/>
                <a:gd name="connsiteX533" fmla="*/ 1240959 w 1295466"/>
                <a:gd name="connsiteY533" fmla="*/ 917353 h 1851319"/>
                <a:gd name="connsiteX534" fmla="*/ 1265628 w 1295466"/>
                <a:gd name="connsiteY534" fmla="*/ 892112 h 1851319"/>
                <a:gd name="connsiteX535" fmla="*/ 1148661 w 1295466"/>
                <a:gd name="connsiteY535" fmla="*/ 892112 h 1851319"/>
                <a:gd name="connsiteX536" fmla="*/ 1174474 w 1295466"/>
                <a:gd name="connsiteY536" fmla="*/ 916496 h 1851319"/>
                <a:gd name="connsiteX537" fmla="*/ 1149613 w 1295466"/>
                <a:gd name="connsiteY537" fmla="*/ 941737 h 1851319"/>
                <a:gd name="connsiteX538" fmla="*/ 1124849 w 1295466"/>
                <a:gd name="connsiteY538" fmla="*/ 918496 h 1851319"/>
                <a:gd name="connsiteX539" fmla="*/ 1148661 w 1295466"/>
                <a:gd name="connsiteY539" fmla="*/ 892112 h 1851319"/>
                <a:gd name="connsiteX540" fmla="*/ 13948 w 1295466"/>
                <a:gd name="connsiteY540" fmla="*/ 794290 h 1851319"/>
                <a:gd name="connsiteX541" fmla="*/ 24616 w 1295466"/>
                <a:gd name="connsiteY541" fmla="*/ 803720 h 1851319"/>
                <a:gd name="connsiteX542" fmla="*/ 15948 w 1295466"/>
                <a:gd name="connsiteY542" fmla="*/ 814959 h 1851319"/>
                <a:gd name="connsiteX543" fmla="*/ 4137 w 1295466"/>
                <a:gd name="connsiteY543" fmla="*/ 804863 h 1851319"/>
                <a:gd name="connsiteX544" fmla="*/ 13948 w 1295466"/>
                <a:gd name="connsiteY544" fmla="*/ 794290 h 1851319"/>
                <a:gd name="connsiteX545" fmla="*/ 130820 w 1295466"/>
                <a:gd name="connsiteY545" fmla="*/ 792099 h 1851319"/>
                <a:gd name="connsiteX546" fmla="*/ 143297 w 1295466"/>
                <a:gd name="connsiteY546" fmla="*/ 804386 h 1851319"/>
                <a:gd name="connsiteX547" fmla="*/ 129677 w 1295466"/>
                <a:gd name="connsiteY547" fmla="*/ 817245 h 1851319"/>
                <a:gd name="connsiteX548" fmla="*/ 118247 w 1295466"/>
                <a:gd name="connsiteY548" fmla="*/ 804196 h 1851319"/>
                <a:gd name="connsiteX549" fmla="*/ 130820 w 1295466"/>
                <a:gd name="connsiteY549" fmla="*/ 792099 h 1851319"/>
                <a:gd name="connsiteX550" fmla="*/ 243501 w 1295466"/>
                <a:gd name="connsiteY550" fmla="*/ 789337 h 1851319"/>
                <a:gd name="connsiteX551" fmla="*/ 258741 w 1295466"/>
                <a:gd name="connsiteY551" fmla="*/ 804672 h 1851319"/>
                <a:gd name="connsiteX552" fmla="*/ 243501 w 1295466"/>
                <a:gd name="connsiteY552" fmla="*/ 820008 h 1851319"/>
                <a:gd name="connsiteX553" fmla="*/ 227690 w 1295466"/>
                <a:gd name="connsiteY553" fmla="*/ 803720 h 1851319"/>
                <a:gd name="connsiteX554" fmla="*/ 243501 w 1295466"/>
                <a:gd name="connsiteY554" fmla="*/ 789337 h 1851319"/>
                <a:gd name="connsiteX555" fmla="*/ 355324 w 1295466"/>
                <a:gd name="connsiteY555" fmla="*/ 788194 h 1851319"/>
                <a:gd name="connsiteX556" fmla="*/ 371707 w 1295466"/>
                <a:gd name="connsiteY556" fmla="*/ 804196 h 1851319"/>
                <a:gd name="connsiteX557" fmla="*/ 354467 w 1295466"/>
                <a:gd name="connsiteY557" fmla="*/ 821055 h 1851319"/>
                <a:gd name="connsiteX558" fmla="*/ 339037 w 1295466"/>
                <a:gd name="connsiteY558" fmla="*/ 804386 h 1851319"/>
                <a:gd name="connsiteX559" fmla="*/ 355324 w 1295466"/>
                <a:gd name="connsiteY559" fmla="*/ 788194 h 1851319"/>
                <a:gd name="connsiteX560" fmla="*/ 470671 w 1295466"/>
                <a:gd name="connsiteY560" fmla="*/ 786004 h 1851319"/>
                <a:gd name="connsiteX561" fmla="*/ 490960 w 1295466"/>
                <a:gd name="connsiteY561" fmla="*/ 804387 h 1851319"/>
                <a:gd name="connsiteX562" fmla="*/ 471815 w 1295466"/>
                <a:gd name="connsiteY562" fmla="*/ 823532 h 1851319"/>
                <a:gd name="connsiteX563" fmla="*/ 452955 w 1295466"/>
                <a:gd name="connsiteY563" fmla="*/ 804387 h 1851319"/>
                <a:gd name="connsiteX564" fmla="*/ 470671 w 1295466"/>
                <a:gd name="connsiteY564" fmla="*/ 786004 h 1851319"/>
                <a:gd name="connsiteX565" fmla="*/ 582685 w 1295466"/>
                <a:gd name="connsiteY565" fmla="*/ 784956 h 1851319"/>
                <a:gd name="connsiteX566" fmla="*/ 604307 w 1295466"/>
                <a:gd name="connsiteY566" fmla="*/ 802672 h 1851319"/>
                <a:gd name="connsiteX567" fmla="*/ 584305 w 1295466"/>
                <a:gd name="connsiteY567" fmla="*/ 824485 h 1851319"/>
                <a:gd name="connsiteX568" fmla="*/ 564207 w 1295466"/>
                <a:gd name="connsiteY568" fmla="*/ 804577 h 1851319"/>
                <a:gd name="connsiteX569" fmla="*/ 582685 w 1295466"/>
                <a:gd name="connsiteY569" fmla="*/ 784956 h 1851319"/>
                <a:gd name="connsiteX570" fmla="*/ 697557 w 1295466"/>
                <a:gd name="connsiteY570" fmla="*/ 783908 h 1851319"/>
                <a:gd name="connsiteX571" fmla="*/ 716893 w 1295466"/>
                <a:gd name="connsiteY571" fmla="*/ 804577 h 1851319"/>
                <a:gd name="connsiteX572" fmla="*/ 695462 w 1295466"/>
                <a:gd name="connsiteY572" fmla="*/ 825246 h 1851319"/>
                <a:gd name="connsiteX573" fmla="*/ 675840 w 1295466"/>
                <a:gd name="connsiteY573" fmla="*/ 802863 h 1851319"/>
                <a:gd name="connsiteX574" fmla="*/ 697557 w 1295466"/>
                <a:gd name="connsiteY574" fmla="*/ 783908 h 1851319"/>
                <a:gd name="connsiteX575" fmla="*/ 810047 w 1295466"/>
                <a:gd name="connsiteY575" fmla="*/ 782669 h 1851319"/>
                <a:gd name="connsiteX576" fmla="*/ 831097 w 1295466"/>
                <a:gd name="connsiteY576" fmla="*/ 804767 h 1851319"/>
                <a:gd name="connsiteX577" fmla="*/ 807190 w 1295466"/>
                <a:gd name="connsiteY577" fmla="*/ 826770 h 1851319"/>
                <a:gd name="connsiteX578" fmla="*/ 786520 w 1295466"/>
                <a:gd name="connsiteY578" fmla="*/ 804291 h 1851319"/>
                <a:gd name="connsiteX579" fmla="*/ 810047 w 1295466"/>
                <a:gd name="connsiteY579" fmla="*/ 782669 h 1851319"/>
                <a:gd name="connsiteX580" fmla="*/ 926062 w 1295466"/>
                <a:gd name="connsiteY580" fmla="*/ 781812 h 1851319"/>
                <a:gd name="connsiteX581" fmla="*/ 948446 w 1295466"/>
                <a:gd name="connsiteY581" fmla="*/ 805244 h 1851319"/>
                <a:gd name="connsiteX582" fmla="*/ 924919 w 1295466"/>
                <a:gd name="connsiteY582" fmla="*/ 827913 h 1851319"/>
                <a:gd name="connsiteX583" fmla="*/ 901869 w 1295466"/>
                <a:gd name="connsiteY583" fmla="*/ 803244 h 1851319"/>
                <a:gd name="connsiteX584" fmla="*/ 926062 w 1295466"/>
                <a:gd name="connsiteY584" fmla="*/ 781812 h 1851319"/>
                <a:gd name="connsiteX585" fmla="*/ 1149995 w 1295466"/>
                <a:gd name="connsiteY585" fmla="*/ 780955 h 1851319"/>
                <a:gd name="connsiteX586" fmla="*/ 1173998 w 1295466"/>
                <a:gd name="connsiteY586" fmla="*/ 804291 h 1851319"/>
                <a:gd name="connsiteX587" fmla="*/ 1149138 w 1295466"/>
                <a:gd name="connsiteY587" fmla="*/ 828485 h 1851319"/>
                <a:gd name="connsiteX588" fmla="*/ 1125802 w 1295466"/>
                <a:gd name="connsiteY588" fmla="*/ 804291 h 1851319"/>
                <a:gd name="connsiteX589" fmla="*/ 1149995 w 1295466"/>
                <a:gd name="connsiteY589" fmla="*/ 780955 h 1851319"/>
                <a:gd name="connsiteX590" fmla="*/ 1268486 w 1295466"/>
                <a:gd name="connsiteY590" fmla="*/ 780764 h 1851319"/>
                <a:gd name="connsiteX591" fmla="*/ 1289822 w 1295466"/>
                <a:gd name="connsiteY591" fmla="*/ 806767 h 1851319"/>
                <a:gd name="connsiteX592" fmla="*/ 1263914 w 1295466"/>
                <a:gd name="connsiteY592" fmla="*/ 829151 h 1851319"/>
                <a:gd name="connsiteX593" fmla="*/ 1241816 w 1295466"/>
                <a:gd name="connsiteY593" fmla="*/ 803624 h 1851319"/>
                <a:gd name="connsiteX594" fmla="*/ 1268486 w 1295466"/>
                <a:gd name="connsiteY594" fmla="*/ 780764 h 1851319"/>
                <a:gd name="connsiteX595" fmla="*/ 1036933 w 1295466"/>
                <a:gd name="connsiteY595" fmla="*/ 780669 h 1851319"/>
                <a:gd name="connsiteX596" fmla="*/ 1060840 w 1295466"/>
                <a:gd name="connsiteY596" fmla="*/ 804767 h 1851319"/>
                <a:gd name="connsiteX597" fmla="*/ 1036742 w 1295466"/>
                <a:gd name="connsiteY597" fmla="*/ 828199 h 1851319"/>
                <a:gd name="connsiteX598" fmla="*/ 1013787 w 1295466"/>
                <a:gd name="connsiteY598" fmla="*/ 805624 h 1851319"/>
                <a:gd name="connsiteX599" fmla="*/ 1036933 w 1295466"/>
                <a:gd name="connsiteY599" fmla="*/ 780669 h 1851319"/>
                <a:gd name="connsiteX600" fmla="*/ 131296 w 1295466"/>
                <a:gd name="connsiteY600" fmla="*/ 677323 h 1851319"/>
                <a:gd name="connsiteX601" fmla="*/ 141964 w 1295466"/>
                <a:gd name="connsiteY601" fmla="*/ 688944 h 1851319"/>
                <a:gd name="connsiteX602" fmla="*/ 131296 w 1295466"/>
                <a:gd name="connsiteY602" fmla="*/ 700088 h 1851319"/>
                <a:gd name="connsiteX603" fmla="*/ 119675 w 1295466"/>
                <a:gd name="connsiteY603" fmla="*/ 687991 h 1851319"/>
                <a:gd name="connsiteX604" fmla="*/ 131296 w 1295466"/>
                <a:gd name="connsiteY604" fmla="*/ 677323 h 1851319"/>
                <a:gd name="connsiteX605" fmla="*/ 242929 w 1295466"/>
                <a:gd name="connsiteY605" fmla="*/ 675227 h 1851319"/>
                <a:gd name="connsiteX606" fmla="*/ 256073 w 1295466"/>
                <a:gd name="connsiteY606" fmla="*/ 688181 h 1851319"/>
                <a:gd name="connsiteX607" fmla="*/ 242357 w 1295466"/>
                <a:gd name="connsiteY607" fmla="*/ 701421 h 1851319"/>
                <a:gd name="connsiteX608" fmla="*/ 230070 w 1295466"/>
                <a:gd name="connsiteY608" fmla="*/ 686752 h 1851319"/>
                <a:gd name="connsiteX609" fmla="*/ 242929 w 1295466"/>
                <a:gd name="connsiteY609" fmla="*/ 675227 h 1851319"/>
                <a:gd name="connsiteX610" fmla="*/ 353705 w 1295466"/>
                <a:gd name="connsiteY610" fmla="*/ 672275 h 1851319"/>
                <a:gd name="connsiteX611" fmla="*/ 371136 w 1295466"/>
                <a:gd name="connsiteY611" fmla="*/ 688944 h 1851319"/>
                <a:gd name="connsiteX612" fmla="*/ 355895 w 1295466"/>
                <a:gd name="connsiteY612" fmla="*/ 704184 h 1851319"/>
                <a:gd name="connsiteX613" fmla="*/ 339608 w 1295466"/>
                <a:gd name="connsiteY613" fmla="*/ 687991 h 1851319"/>
                <a:gd name="connsiteX614" fmla="*/ 353705 w 1295466"/>
                <a:gd name="connsiteY614" fmla="*/ 672275 h 1851319"/>
                <a:gd name="connsiteX615" fmla="*/ 471910 w 1295466"/>
                <a:gd name="connsiteY615" fmla="*/ 671132 h 1851319"/>
                <a:gd name="connsiteX616" fmla="*/ 488674 w 1295466"/>
                <a:gd name="connsiteY616" fmla="*/ 689325 h 1851319"/>
                <a:gd name="connsiteX617" fmla="*/ 470290 w 1295466"/>
                <a:gd name="connsiteY617" fmla="*/ 705517 h 1851319"/>
                <a:gd name="connsiteX618" fmla="*/ 454574 w 1295466"/>
                <a:gd name="connsiteY618" fmla="*/ 688563 h 1851319"/>
                <a:gd name="connsiteX619" fmla="*/ 471910 w 1295466"/>
                <a:gd name="connsiteY619" fmla="*/ 671132 h 1851319"/>
                <a:gd name="connsiteX620" fmla="*/ 582781 w 1295466"/>
                <a:gd name="connsiteY620" fmla="*/ 669703 h 1851319"/>
                <a:gd name="connsiteX621" fmla="*/ 603260 w 1295466"/>
                <a:gd name="connsiteY621" fmla="*/ 687800 h 1851319"/>
                <a:gd name="connsiteX622" fmla="*/ 584305 w 1295466"/>
                <a:gd name="connsiteY622" fmla="*/ 707136 h 1851319"/>
                <a:gd name="connsiteX623" fmla="*/ 565255 w 1295466"/>
                <a:gd name="connsiteY623" fmla="*/ 688182 h 1851319"/>
                <a:gd name="connsiteX624" fmla="*/ 582781 w 1295466"/>
                <a:gd name="connsiteY624" fmla="*/ 669703 h 1851319"/>
                <a:gd name="connsiteX625" fmla="*/ 695652 w 1295466"/>
                <a:gd name="connsiteY625" fmla="*/ 668655 h 1851319"/>
                <a:gd name="connsiteX626" fmla="*/ 716607 w 1295466"/>
                <a:gd name="connsiteY626" fmla="*/ 688277 h 1851319"/>
                <a:gd name="connsiteX627" fmla="*/ 696033 w 1295466"/>
                <a:gd name="connsiteY627" fmla="*/ 708184 h 1851319"/>
                <a:gd name="connsiteX628" fmla="*/ 676602 w 1295466"/>
                <a:gd name="connsiteY628" fmla="*/ 687610 h 1851319"/>
                <a:gd name="connsiteX629" fmla="*/ 695652 w 1295466"/>
                <a:gd name="connsiteY629" fmla="*/ 668655 h 1851319"/>
                <a:gd name="connsiteX630" fmla="*/ 807476 w 1295466"/>
                <a:gd name="connsiteY630" fmla="*/ 667988 h 1851319"/>
                <a:gd name="connsiteX631" fmla="*/ 828907 w 1295466"/>
                <a:gd name="connsiteY631" fmla="*/ 687133 h 1851319"/>
                <a:gd name="connsiteX632" fmla="*/ 808523 w 1295466"/>
                <a:gd name="connsiteY632" fmla="*/ 708755 h 1851319"/>
                <a:gd name="connsiteX633" fmla="*/ 788330 w 1295466"/>
                <a:gd name="connsiteY633" fmla="*/ 688848 h 1851319"/>
                <a:gd name="connsiteX634" fmla="*/ 807476 w 1295466"/>
                <a:gd name="connsiteY634" fmla="*/ 667988 h 1851319"/>
                <a:gd name="connsiteX635" fmla="*/ 925396 w 1295466"/>
                <a:gd name="connsiteY635" fmla="*/ 667227 h 1851319"/>
                <a:gd name="connsiteX636" fmla="*/ 946446 w 1295466"/>
                <a:gd name="connsiteY636" fmla="*/ 688848 h 1851319"/>
                <a:gd name="connsiteX637" fmla="*/ 924538 w 1295466"/>
                <a:gd name="connsiteY637" fmla="*/ 709613 h 1851319"/>
                <a:gd name="connsiteX638" fmla="*/ 903774 w 1295466"/>
                <a:gd name="connsiteY638" fmla="*/ 687991 h 1851319"/>
                <a:gd name="connsiteX639" fmla="*/ 925396 w 1295466"/>
                <a:gd name="connsiteY639" fmla="*/ 667227 h 1851319"/>
                <a:gd name="connsiteX640" fmla="*/ 1148566 w 1295466"/>
                <a:gd name="connsiteY640" fmla="*/ 665893 h 1851319"/>
                <a:gd name="connsiteX641" fmla="*/ 1172569 w 1295466"/>
                <a:gd name="connsiteY641" fmla="*/ 687991 h 1851319"/>
                <a:gd name="connsiteX642" fmla="*/ 1149709 w 1295466"/>
                <a:gd name="connsiteY642" fmla="*/ 710756 h 1851319"/>
                <a:gd name="connsiteX643" fmla="*/ 1127135 w 1295466"/>
                <a:gd name="connsiteY643" fmla="*/ 687896 h 1851319"/>
                <a:gd name="connsiteX644" fmla="*/ 1148566 w 1295466"/>
                <a:gd name="connsiteY644" fmla="*/ 665893 h 1851319"/>
                <a:gd name="connsiteX645" fmla="*/ 1037028 w 1295466"/>
                <a:gd name="connsiteY645" fmla="*/ 665893 h 1851319"/>
                <a:gd name="connsiteX646" fmla="*/ 1059317 w 1295466"/>
                <a:gd name="connsiteY646" fmla="*/ 686943 h 1851319"/>
                <a:gd name="connsiteX647" fmla="*/ 1037695 w 1295466"/>
                <a:gd name="connsiteY647" fmla="*/ 710375 h 1851319"/>
                <a:gd name="connsiteX648" fmla="*/ 1015216 w 1295466"/>
                <a:gd name="connsiteY648" fmla="*/ 687801 h 1851319"/>
                <a:gd name="connsiteX649" fmla="*/ 1037028 w 1295466"/>
                <a:gd name="connsiteY649" fmla="*/ 665893 h 1851319"/>
                <a:gd name="connsiteX650" fmla="*/ 1267057 w 1295466"/>
                <a:gd name="connsiteY650" fmla="*/ 665321 h 1851319"/>
                <a:gd name="connsiteX651" fmla="*/ 1288869 w 1295466"/>
                <a:gd name="connsiteY651" fmla="*/ 689133 h 1851319"/>
                <a:gd name="connsiteX652" fmla="*/ 1265724 w 1295466"/>
                <a:gd name="connsiteY652" fmla="*/ 711898 h 1851319"/>
                <a:gd name="connsiteX653" fmla="*/ 1242768 w 1295466"/>
                <a:gd name="connsiteY653" fmla="*/ 688753 h 1851319"/>
                <a:gd name="connsiteX654" fmla="*/ 1267057 w 1295466"/>
                <a:gd name="connsiteY654" fmla="*/ 665321 h 1851319"/>
                <a:gd name="connsiteX655" fmla="*/ 130534 w 1295466"/>
                <a:gd name="connsiteY655" fmla="*/ 567214 h 1851319"/>
                <a:gd name="connsiteX656" fmla="*/ 139488 w 1295466"/>
                <a:gd name="connsiteY656" fmla="*/ 575310 h 1851319"/>
                <a:gd name="connsiteX657" fmla="*/ 131963 w 1295466"/>
                <a:gd name="connsiteY657" fmla="*/ 584835 h 1851319"/>
                <a:gd name="connsiteX658" fmla="*/ 121962 w 1295466"/>
                <a:gd name="connsiteY658" fmla="*/ 575882 h 1851319"/>
                <a:gd name="connsiteX659" fmla="*/ 130534 w 1295466"/>
                <a:gd name="connsiteY659" fmla="*/ 567214 h 1851319"/>
                <a:gd name="connsiteX660" fmla="*/ 244167 w 1295466"/>
                <a:gd name="connsiteY660" fmla="*/ 564451 h 1851319"/>
                <a:gd name="connsiteX661" fmla="*/ 255121 w 1295466"/>
                <a:gd name="connsiteY661" fmla="*/ 575405 h 1851319"/>
                <a:gd name="connsiteX662" fmla="*/ 241977 w 1295466"/>
                <a:gd name="connsiteY662" fmla="*/ 587788 h 1851319"/>
                <a:gd name="connsiteX663" fmla="*/ 231403 w 1295466"/>
                <a:gd name="connsiteY663" fmla="*/ 576072 h 1851319"/>
                <a:gd name="connsiteX664" fmla="*/ 244167 w 1295466"/>
                <a:gd name="connsiteY664" fmla="*/ 564451 h 1851319"/>
                <a:gd name="connsiteX665" fmla="*/ 355800 w 1295466"/>
                <a:gd name="connsiteY665" fmla="*/ 561785 h 1851319"/>
                <a:gd name="connsiteX666" fmla="*/ 369707 w 1295466"/>
                <a:gd name="connsiteY666" fmla="*/ 577501 h 1851319"/>
                <a:gd name="connsiteX667" fmla="*/ 354943 w 1295466"/>
                <a:gd name="connsiteY667" fmla="*/ 590741 h 1851319"/>
                <a:gd name="connsiteX668" fmla="*/ 341037 w 1295466"/>
                <a:gd name="connsiteY668" fmla="*/ 574739 h 1851319"/>
                <a:gd name="connsiteX669" fmla="*/ 355800 w 1295466"/>
                <a:gd name="connsiteY669" fmla="*/ 561785 h 1851319"/>
                <a:gd name="connsiteX670" fmla="*/ 470386 w 1295466"/>
                <a:gd name="connsiteY670" fmla="*/ 559785 h 1851319"/>
                <a:gd name="connsiteX671" fmla="*/ 487435 w 1295466"/>
                <a:gd name="connsiteY671" fmla="*/ 576835 h 1851319"/>
                <a:gd name="connsiteX672" fmla="*/ 471909 w 1295466"/>
                <a:gd name="connsiteY672" fmla="*/ 591789 h 1851319"/>
                <a:gd name="connsiteX673" fmla="*/ 455907 w 1295466"/>
                <a:gd name="connsiteY673" fmla="*/ 575311 h 1851319"/>
                <a:gd name="connsiteX674" fmla="*/ 470386 w 1295466"/>
                <a:gd name="connsiteY674" fmla="*/ 559785 h 1851319"/>
                <a:gd name="connsiteX675" fmla="*/ 584306 w 1295466"/>
                <a:gd name="connsiteY675" fmla="*/ 558737 h 1851319"/>
                <a:gd name="connsiteX676" fmla="*/ 601069 w 1295466"/>
                <a:gd name="connsiteY676" fmla="*/ 576930 h 1851319"/>
                <a:gd name="connsiteX677" fmla="*/ 582686 w 1295466"/>
                <a:gd name="connsiteY677" fmla="*/ 593122 h 1851319"/>
                <a:gd name="connsiteX678" fmla="*/ 566970 w 1295466"/>
                <a:gd name="connsiteY678" fmla="*/ 576168 h 1851319"/>
                <a:gd name="connsiteX679" fmla="*/ 584306 w 1295466"/>
                <a:gd name="connsiteY679" fmla="*/ 558737 h 1851319"/>
                <a:gd name="connsiteX680" fmla="*/ 695843 w 1295466"/>
                <a:gd name="connsiteY680" fmla="*/ 556736 h 1851319"/>
                <a:gd name="connsiteX681" fmla="*/ 715083 w 1295466"/>
                <a:gd name="connsiteY681" fmla="*/ 576739 h 1851319"/>
                <a:gd name="connsiteX682" fmla="*/ 695176 w 1295466"/>
                <a:gd name="connsiteY682" fmla="*/ 594836 h 1851319"/>
                <a:gd name="connsiteX683" fmla="*/ 677555 w 1295466"/>
                <a:gd name="connsiteY683" fmla="*/ 576453 h 1851319"/>
                <a:gd name="connsiteX684" fmla="*/ 695843 w 1295466"/>
                <a:gd name="connsiteY684" fmla="*/ 556736 h 1851319"/>
                <a:gd name="connsiteX685" fmla="*/ 808047 w 1295466"/>
                <a:gd name="connsiteY685" fmla="*/ 556641 h 1851319"/>
                <a:gd name="connsiteX686" fmla="*/ 828049 w 1295466"/>
                <a:gd name="connsiteY686" fmla="*/ 576454 h 1851319"/>
                <a:gd name="connsiteX687" fmla="*/ 808999 w 1295466"/>
                <a:gd name="connsiteY687" fmla="*/ 595980 h 1851319"/>
                <a:gd name="connsiteX688" fmla="*/ 789187 w 1295466"/>
                <a:gd name="connsiteY688" fmla="*/ 575691 h 1851319"/>
                <a:gd name="connsiteX689" fmla="*/ 808047 w 1295466"/>
                <a:gd name="connsiteY689" fmla="*/ 556641 h 1851319"/>
                <a:gd name="connsiteX690" fmla="*/ 924253 w 1295466"/>
                <a:gd name="connsiteY690" fmla="*/ 556165 h 1851319"/>
                <a:gd name="connsiteX691" fmla="*/ 945303 w 1295466"/>
                <a:gd name="connsiteY691" fmla="*/ 575215 h 1851319"/>
                <a:gd name="connsiteX692" fmla="*/ 925681 w 1295466"/>
                <a:gd name="connsiteY692" fmla="*/ 596075 h 1851319"/>
                <a:gd name="connsiteX693" fmla="*/ 905012 w 1295466"/>
                <a:gd name="connsiteY693" fmla="*/ 576834 h 1851319"/>
                <a:gd name="connsiteX694" fmla="*/ 924253 w 1295466"/>
                <a:gd name="connsiteY694" fmla="*/ 556165 h 1851319"/>
                <a:gd name="connsiteX695" fmla="*/ 1036933 w 1295466"/>
                <a:gd name="connsiteY695" fmla="*/ 555784 h 1851319"/>
                <a:gd name="connsiteX696" fmla="*/ 1057888 w 1295466"/>
                <a:gd name="connsiteY696" fmla="*/ 574929 h 1851319"/>
                <a:gd name="connsiteX697" fmla="*/ 1038647 w 1295466"/>
                <a:gd name="connsiteY697" fmla="*/ 596265 h 1851319"/>
                <a:gd name="connsiteX698" fmla="*/ 1017026 w 1295466"/>
                <a:gd name="connsiteY698" fmla="*/ 575882 h 1851319"/>
                <a:gd name="connsiteX699" fmla="*/ 1036933 w 1295466"/>
                <a:gd name="connsiteY699" fmla="*/ 555784 h 1851319"/>
                <a:gd name="connsiteX700" fmla="*/ 1266105 w 1295466"/>
                <a:gd name="connsiteY700" fmla="*/ 555213 h 1851319"/>
                <a:gd name="connsiteX701" fmla="*/ 1286964 w 1295466"/>
                <a:gd name="connsiteY701" fmla="*/ 576835 h 1851319"/>
                <a:gd name="connsiteX702" fmla="*/ 1264676 w 1295466"/>
                <a:gd name="connsiteY702" fmla="*/ 596932 h 1851319"/>
                <a:gd name="connsiteX703" fmla="*/ 1245055 w 1295466"/>
                <a:gd name="connsiteY703" fmla="*/ 574358 h 1851319"/>
                <a:gd name="connsiteX704" fmla="*/ 1266105 w 1295466"/>
                <a:gd name="connsiteY704" fmla="*/ 555213 h 1851319"/>
                <a:gd name="connsiteX705" fmla="*/ 1149042 w 1295466"/>
                <a:gd name="connsiteY705" fmla="*/ 555212 h 1851319"/>
                <a:gd name="connsiteX706" fmla="*/ 1170187 w 1295466"/>
                <a:gd name="connsiteY706" fmla="*/ 576453 h 1851319"/>
                <a:gd name="connsiteX707" fmla="*/ 1150281 w 1295466"/>
                <a:gd name="connsiteY707" fmla="*/ 596646 h 1851319"/>
                <a:gd name="connsiteX708" fmla="*/ 1129040 w 1295466"/>
                <a:gd name="connsiteY708" fmla="*/ 575786 h 1851319"/>
                <a:gd name="connsiteX709" fmla="*/ 1149042 w 1295466"/>
                <a:gd name="connsiteY709" fmla="*/ 555212 h 1851319"/>
                <a:gd name="connsiteX710" fmla="*/ 243786 w 1295466"/>
                <a:gd name="connsiteY710" fmla="*/ 454914 h 1851319"/>
                <a:gd name="connsiteX711" fmla="*/ 251787 w 1295466"/>
                <a:gd name="connsiteY711" fmla="*/ 464058 h 1851319"/>
                <a:gd name="connsiteX712" fmla="*/ 241310 w 1295466"/>
                <a:gd name="connsiteY712" fmla="*/ 472440 h 1851319"/>
                <a:gd name="connsiteX713" fmla="*/ 234261 w 1295466"/>
                <a:gd name="connsiteY713" fmla="*/ 462534 h 1851319"/>
                <a:gd name="connsiteX714" fmla="*/ 243786 w 1295466"/>
                <a:gd name="connsiteY714" fmla="*/ 454914 h 1851319"/>
                <a:gd name="connsiteX715" fmla="*/ 356657 w 1295466"/>
                <a:gd name="connsiteY715" fmla="*/ 451675 h 1851319"/>
                <a:gd name="connsiteX716" fmla="*/ 367325 w 1295466"/>
                <a:gd name="connsiteY716" fmla="*/ 465582 h 1851319"/>
                <a:gd name="connsiteX717" fmla="*/ 354943 w 1295466"/>
                <a:gd name="connsiteY717" fmla="*/ 475869 h 1851319"/>
                <a:gd name="connsiteX718" fmla="*/ 342846 w 1295466"/>
                <a:gd name="connsiteY718" fmla="*/ 463772 h 1851319"/>
                <a:gd name="connsiteX719" fmla="*/ 356657 w 1295466"/>
                <a:gd name="connsiteY719" fmla="*/ 451675 h 1851319"/>
                <a:gd name="connsiteX720" fmla="*/ 470862 w 1295466"/>
                <a:gd name="connsiteY720" fmla="*/ 449485 h 1851319"/>
                <a:gd name="connsiteX721" fmla="*/ 486102 w 1295466"/>
                <a:gd name="connsiteY721" fmla="*/ 463868 h 1851319"/>
                <a:gd name="connsiteX722" fmla="*/ 472386 w 1295466"/>
                <a:gd name="connsiteY722" fmla="*/ 478441 h 1851319"/>
                <a:gd name="connsiteX723" fmla="*/ 457527 w 1295466"/>
                <a:gd name="connsiteY723" fmla="*/ 465678 h 1851319"/>
                <a:gd name="connsiteX724" fmla="*/ 470862 w 1295466"/>
                <a:gd name="connsiteY724" fmla="*/ 449485 h 1851319"/>
                <a:gd name="connsiteX725" fmla="*/ 585448 w 1295466"/>
                <a:gd name="connsiteY725" fmla="*/ 448437 h 1851319"/>
                <a:gd name="connsiteX726" fmla="*/ 599830 w 1295466"/>
                <a:gd name="connsiteY726" fmla="*/ 464154 h 1851319"/>
                <a:gd name="connsiteX727" fmla="*/ 583543 w 1295466"/>
                <a:gd name="connsiteY727" fmla="*/ 479203 h 1851319"/>
                <a:gd name="connsiteX728" fmla="*/ 568779 w 1295466"/>
                <a:gd name="connsiteY728" fmla="*/ 461963 h 1851319"/>
                <a:gd name="connsiteX729" fmla="*/ 585448 w 1295466"/>
                <a:gd name="connsiteY729" fmla="*/ 448437 h 1851319"/>
                <a:gd name="connsiteX730" fmla="*/ 697081 w 1295466"/>
                <a:gd name="connsiteY730" fmla="*/ 447104 h 1851319"/>
                <a:gd name="connsiteX731" fmla="*/ 712702 w 1295466"/>
                <a:gd name="connsiteY731" fmla="*/ 463868 h 1851319"/>
                <a:gd name="connsiteX732" fmla="*/ 694795 w 1295466"/>
                <a:gd name="connsiteY732" fmla="*/ 480061 h 1851319"/>
                <a:gd name="connsiteX733" fmla="*/ 680031 w 1295466"/>
                <a:gd name="connsiteY733" fmla="*/ 462630 h 1851319"/>
                <a:gd name="connsiteX734" fmla="*/ 697081 w 1295466"/>
                <a:gd name="connsiteY734" fmla="*/ 447104 h 1851319"/>
                <a:gd name="connsiteX735" fmla="*/ 808428 w 1295466"/>
                <a:gd name="connsiteY735" fmla="*/ 445961 h 1851319"/>
                <a:gd name="connsiteX736" fmla="*/ 826336 w 1295466"/>
                <a:gd name="connsiteY736" fmla="*/ 463201 h 1851319"/>
                <a:gd name="connsiteX737" fmla="*/ 809286 w 1295466"/>
                <a:gd name="connsiteY737" fmla="*/ 481394 h 1851319"/>
                <a:gd name="connsiteX738" fmla="*/ 791093 w 1295466"/>
                <a:gd name="connsiteY738" fmla="*/ 464344 h 1851319"/>
                <a:gd name="connsiteX739" fmla="*/ 808428 w 1295466"/>
                <a:gd name="connsiteY739" fmla="*/ 445961 h 1851319"/>
                <a:gd name="connsiteX740" fmla="*/ 1037790 w 1295466"/>
                <a:gd name="connsiteY740" fmla="*/ 444627 h 1851319"/>
                <a:gd name="connsiteX741" fmla="*/ 1056935 w 1295466"/>
                <a:gd name="connsiteY741" fmla="*/ 463772 h 1851319"/>
                <a:gd name="connsiteX742" fmla="*/ 1037885 w 1295466"/>
                <a:gd name="connsiteY742" fmla="*/ 482918 h 1851319"/>
                <a:gd name="connsiteX743" fmla="*/ 1018264 w 1295466"/>
                <a:gd name="connsiteY743" fmla="*/ 462820 h 1851319"/>
                <a:gd name="connsiteX744" fmla="*/ 1037790 w 1295466"/>
                <a:gd name="connsiteY744" fmla="*/ 444627 h 1851319"/>
                <a:gd name="connsiteX745" fmla="*/ 924253 w 1295466"/>
                <a:gd name="connsiteY745" fmla="*/ 444532 h 1851319"/>
                <a:gd name="connsiteX746" fmla="*/ 943684 w 1295466"/>
                <a:gd name="connsiteY746" fmla="*/ 463392 h 1851319"/>
                <a:gd name="connsiteX747" fmla="*/ 924824 w 1295466"/>
                <a:gd name="connsiteY747" fmla="*/ 482537 h 1851319"/>
                <a:gd name="connsiteX748" fmla="*/ 906250 w 1295466"/>
                <a:gd name="connsiteY748" fmla="*/ 465106 h 1851319"/>
                <a:gd name="connsiteX749" fmla="*/ 924253 w 1295466"/>
                <a:gd name="connsiteY749" fmla="*/ 444532 h 1851319"/>
                <a:gd name="connsiteX750" fmla="*/ 1267819 w 1295466"/>
                <a:gd name="connsiteY750" fmla="*/ 444437 h 1851319"/>
                <a:gd name="connsiteX751" fmla="*/ 1285821 w 1295466"/>
                <a:gd name="connsiteY751" fmla="*/ 464916 h 1851319"/>
                <a:gd name="connsiteX752" fmla="*/ 1264009 w 1295466"/>
                <a:gd name="connsiteY752" fmla="*/ 483203 h 1851319"/>
                <a:gd name="connsiteX753" fmla="*/ 1246483 w 1295466"/>
                <a:gd name="connsiteY753" fmla="*/ 462915 h 1851319"/>
                <a:gd name="connsiteX754" fmla="*/ 1267819 w 1295466"/>
                <a:gd name="connsiteY754" fmla="*/ 444437 h 1851319"/>
                <a:gd name="connsiteX755" fmla="*/ 1150471 w 1295466"/>
                <a:gd name="connsiteY755" fmla="*/ 444342 h 1851319"/>
                <a:gd name="connsiteX756" fmla="*/ 1168949 w 1295466"/>
                <a:gd name="connsiteY756" fmla="*/ 465678 h 1851319"/>
                <a:gd name="connsiteX757" fmla="*/ 1148471 w 1295466"/>
                <a:gd name="connsiteY757" fmla="*/ 483680 h 1851319"/>
                <a:gd name="connsiteX758" fmla="*/ 1130183 w 1295466"/>
                <a:gd name="connsiteY758" fmla="*/ 461868 h 1851319"/>
                <a:gd name="connsiteX759" fmla="*/ 1150471 w 1295466"/>
                <a:gd name="connsiteY759" fmla="*/ 444342 h 1851319"/>
                <a:gd name="connsiteX760" fmla="*/ 356277 w 1295466"/>
                <a:gd name="connsiteY760" fmla="*/ 342709 h 1851319"/>
                <a:gd name="connsiteX761" fmla="*/ 364182 w 1295466"/>
                <a:gd name="connsiteY761" fmla="*/ 351853 h 1851319"/>
                <a:gd name="connsiteX762" fmla="*/ 355419 w 1295466"/>
                <a:gd name="connsiteY762" fmla="*/ 360235 h 1851319"/>
                <a:gd name="connsiteX763" fmla="*/ 346656 w 1295466"/>
                <a:gd name="connsiteY763" fmla="*/ 350044 h 1851319"/>
                <a:gd name="connsiteX764" fmla="*/ 356277 w 1295466"/>
                <a:gd name="connsiteY764" fmla="*/ 342709 h 1851319"/>
                <a:gd name="connsiteX765" fmla="*/ 471815 w 1295466"/>
                <a:gd name="connsiteY765" fmla="*/ 339757 h 1851319"/>
                <a:gd name="connsiteX766" fmla="*/ 483626 w 1295466"/>
                <a:gd name="connsiteY766" fmla="*/ 349473 h 1851319"/>
                <a:gd name="connsiteX767" fmla="*/ 473530 w 1295466"/>
                <a:gd name="connsiteY767" fmla="*/ 362998 h 1851319"/>
                <a:gd name="connsiteX768" fmla="*/ 460099 w 1295466"/>
                <a:gd name="connsiteY768" fmla="*/ 352330 h 1851319"/>
                <a:gd name="connsiteX769" fmla="*/ 471815 w 1295466"/>
                <a:gd name="connsiteY769" fmla="*/ 339757 h 1851319"/>
                <a:gd name="connsiteX770" fmla="*/ 584686 w 1295466"/>
                <a:gd name="connsiteY770" fmla="*/ 338423 h 1851319"/>
                <a:gd name="connsiteX771" fmla="*/ 597164 w 1295466"/>
                <a:gd name="connsiteY771" fmla="*/ 351473 h 1851319"/>
                <a:gd name="connsiteX772" fmla="*/ 583257 w 1295466"/>
                <a:gd name="connsiteY772" fmla="*/ 364426 h 1851319"/>
                <a:gd name="connsiteX773" fmla="*/ 570970 w 1295466"/>
                <a:gd name="connsiteY773" fmla="*/ 351663 h 1851319"/>
                <a:gd name="connsiteX774" fmla="*/ 584686 w 1295466"/>
                <a:gd name="connsiteY774" fmla="*/ 338423 h 1851319"/>
                <a:gd name="connsiteX775" fmla="*/ 696510 w 1295466"/>
                <a:gd name="connsiteY775" fmla="*/ 336233 h 1851319"/>
                <a:gd name="connsiteX776" fmla="*/ 711178 w 1295466"/>
                <a:gd name="connsiteY776" fmla="*/ 352330 h 1851319"/>
                <a:gd name="connsiteX777" fmla="*/ 694986 w 1295466"/>
                <a:gd name="connsiteY777" fmla="*/ 366427 h 1851319"/>
                <a:gd name="connsiteX778" fmla="*/ 681365 w 1295466"/>
                <a:gd name="connsiteY778" fmla="*/ 351663 h 1851319"/>
                <a:gd name="connsiteX779" fmla="*/ 696510 w 1295466"/>
                <a:gd name="connsiteY779" fmla="*/ 336233 h 1851319"/>
                <a:gd name="connsiteX780" fmla="*/ 808332 w 1295466"/>
                <a:gd name="connsiteY780" fmla="*/ 335757 h 1851319"/>
                <a:gd name="connsiteX781" fmla="*/ 824430 w 1295466"/>
                <a:gd name="connsiteY781" fmla="*/ 352140 h 1851319"/>
                <a:gd name="connsiteX782" fmla="*/ 808809 w 1295466"/>
                <a:gd name="connsiteY782" fmla="*/ 367571 h 1851319"/>
                <a:gd name="connsiteX783" fmla="*/ 792902 w 1295466"/>
                <a:gd name="connsiteY783" fmla="*/ 350806 h 1851319"/>
                <a:gd name="connsiteX784" fmla="*/ 808332 w 1295466"/>
                <a:gd name="connsiteY784" fmla="*/ 335757 h 1851319"/>
                <a:gd name="connsiteX785" fmla="*/ 925396 w 1295466"/>
                <a:gd name="connsiteY785" fmla="*/ 335090 h 1851319"/>
                <a:gd name="connsiteX786" fmla="*/ 941588 w 1295466"/>
                <a:gd name="connsiteY786" fmla="*/ 351377 h 1851319"/>
                <a:gd name="connsiteX787" fmla="*/ 925490 w 1295466"/>
                <a:gd name="connsiteY787" fmla="*/ 367760 h 1851319"/>
                <a:gd name="connsiteX788" fmla="*/ 908632 w 1295466"/>
                <a:gd name="connsiteY788" fmla="*/ 350520 h 1851319"/>
                <a:gd name="connsiteX789" fmla="*/ 925396 w 1295466"/>
                <a:gd name="connsiteY789" fmla="*/ 335090 h 1851319"/>
                <a:gd name="connsiteX790" fmla="*/ 1035981 w 1295466"/>
                <a:gd name="connsiteY790" fmla="*/ 334423 h 1851319"/>
                <a:gd name="connsiteX791" fmla="*/ 1054555 w 1295466"/>
                <a:gd name="connsiteY791" fmla="*/ 350425 h 1851319"/>
                <a:gd name="connsiteX792" fmla="*/ 1037600 w 1295466"/>
                <a:gd name="connsiteY792" fmla="*/ 368618 h 1851319"/>
                <a:gd name="connsiteX793" fmla="*/ 1020169 w 1295466"/>
                <a:gd name="connsiteY793" fmla="*/ 351378 h 1851319"/>
                <a:gd name="connsiteX794" fmla="*/ 1035981 w 1295466"/>
                <a:gd name="connsiteY794" fmla="*/ 334423 h 1851319"/>
                <a:gd name="connsiteX795" fmla="*/ 1266105 w 1295466"/>
                <a:gd name="connsiteY795" fmla="*/ 333851 h 1851319"/>
                <a:gd name="connsiteX796" fmla="*/ 1283631 w 1295466"/>
                <a:gd name="connsiteY796" fmla="*/ 351567 h 1851319"/>
                <a:gd name="connsiteX797" fmla="*/ 1265629 w 1295466"/>
                <a:gd name="connsiteY797" fmla="*/ 368998 h 1851319"/>
                <a:gd name="connsiteX798" fmla="*/ 1248293 w 1295466"/>
                <a:gd name="connsiteY798" fmla="*/ 351187 h 1851319"/>
                <a:gd name="connsiteX799" fmla="*/ 1266105 w 1295466"/>
                <a:gd name="connsiteY799" fmla="*/ 333851 h 1851319"/>
                <a:gd name="connsiteX800" fmla="*/ 1149043 w 1295466"/>
                <a:gd name="connsiteY800" fmla="*/ 333851 h 1851319"/>
                <a:gd name="connsiteX801" fmla="*/ 1167235 w 1295466"/>
                <a:gd name="connsiteY801" fmla="*/ 350901 h 1851319"/>
                <a:gd name="connsiteX802" fmla="*/ 1149900 w 1295466"/>
                <a:gd name="connsiteY802" fmla="*/ 369284 h 1851319"/>
                <a:gd name="connsiteX803" fmla="*/ 1131993 w 1295466"/>
                <a:gd name="connsiteY803" fmla="*/ 352044 h 1851319"/>
                <a:gd name="connsiteX804" fmla="*/ 1149043 w 1295466"/>
                <a:gd name="connsiteY804" fmla="*/ 333851 h 1851319"/>
                <a:gd name="connsiteX805" fmla="*/ 473530 w 1295466"/>
                <a:gd name="connsiteY805" fmla="*/ 227267 h 1851319"/>
                <a:gd name="connsiteX806" fmla="*/ 479816 w 1295466"/>
                <a:gd name="connsiteY806" fmla="*/ 235649 h 1851319"/>
                <a:gd name="connsiteX807" fmla="*/ 470767 w 1295466"/>
                <a:gd name="connsiteY807" fmla="*/ 243460 h 1851319"/>
                <a:gd name="connsiteX808" fmla="*/ 463623 w 1295466"/>
                <a:gd name="connsiteY808" fmla="*/ 233839 h 1851319"/>
                <a:gd name="connsiteX809" fmla="*/ 473530 w 1295466"/>
                <a:gd name="connsiteY809" fmla="*/ 227267 h 1851319"/>
                <a:gd name="connsiteX810" fmla="*/ 584495 w 1295466"/>
                <a:gd name="connsiteY810" fmla="*/ 224028 h 1851319"/>
                <a:gd name="connsiteX811" fmla="*/ 595449 w 1295466"/>
                <a:gd name="connsiteY811" fmla="*/ 235553 h 1851319"/>
                <a:gd name="connsiteX812" fmla="*/ 583543 w 1295466"/>
                <a:gd name="connsiteY812" fmla="*/ 246316 h 1851319"/>
                <a:gd name="connsiteX813" fmla="*/ 572875 w 1295466"/>
                <a:gd name="connsiteY813" fmla="*/ 234696 h 1851319"/>
                <a:gd name="connsiteX814" fmla="*/ 584495 w 1295466"/>
                <a:gd name="connsiteY814" fmla="*/ 224028 h 1851319"/>
                <a:gd name="connsiteX815" fmla="*/ 696224 w 1295466"/>
                <a:gd name="connsiteY815" fmla="*/ 222980 h 1851319"/>
                <a:gd name="connsiteX816" fmla="*/ 708607 w 1295466"/>
                <a:gd name="connsiteY816" fmla="*/ 234315 h 1851319"/>
                <a:gd name="connsiteX817" fmla="*/ 695367 w 1295466"/>
                <a:gd name="connsiteY817" fmla="*/ 247174 h 1851319"/>
                <a:gd name="connsiteX818" fmla="*/ 684223 w 1295466"/>
                <a:gd name="connsiteY818" fmla="*/ 233743 h 1851319"/>
                <a:gd name="connsiteX819" fmla="*/ 696224 w 1295466"/>
                <a:gd name="connsiteY819" fmla="*/ 222980 h 1851319"/>
                <a:gd name="connsiteX820" fmla="*/ 808904 w 1295466"/>
                <a:gd name="connsiteY820" fmla="*/ 222123 h 1851319"/>
                <a:gd name="connsiteX821" fmla="*/ 821668 w 1295466"/>
                <a:gd name="connsiteY821" fmla="*/ 236411 h 1851319"/>
                <a:gd name="connsiteX822" fmla="*/ 808428 w 1295466"/>
                <a:gd name="connsiteY822" fmla="*/ 248317 h 1851319"/>
                <a:gd name="connsiteX823" fmla="*/ 795665 w 1295466"/>
                <a:gd name="connsiteY823" fmla="*/ 233935 h 1851319"/>
                <a:gd name="connsiteX824" fmla="*/ 808904 w 1295466"/>
                <a:gd name="connsiteY824" fmla="*/ 222123 h 1851319"/>
                <a:gd name="connsiteX825" fmla="*/ 923490 w 1295466"/>
                <a:gd name="connsiteY825" fmla="*/ 220885 h 1851319"/>
                <a:gd name="connsiteX826" fmla="*/ 939683 w 1295466"/>
                <a:gd name="connsiteY826" fmla="*/ 234697 h 1851319"/>
                <a:gd name="connsiteX827" fmla="*/ 926538 w 1295466"/>
                <a:gd name="connsiteY827" fmla="*/ 249460 h 1851319"/>
                <a:gd name="connsiteX828" fmla="*/ 910631 w 1295466"/>
                <a:gd name="connsiteY828" fmla="*/ 235745 h 1851319"/>
                <a:gd name="connsiteX829" fmla="*/ 923490 w 1295466"/>
                <a:gd name="connsiteY829" fmla="*/ 220885 h 1851319"/>
                <a:gd name="connsiteX830" fmla="*/ 1038267 w 1295466"/>
                <a:gd name="connsiteY830" fmla="*/ 220218 h 1851319"/>
                <a:gd name="connsiteX831" fmla="*/ 1052268 w 1295466"/>
                <a:gd name="connsiteY831" fmla="*/ 234601 h 1851319"/>
                <a:gd name="connsiteX832" fmla="*/ 1037409 w 1295466"/>
                <a:gd name="connsiteY832" fmla="*/ 250412 h 1851319"/>
                <a:gd name="connsiteX833" fmla="*/ 1022455 w 1295466"/>
                <a:gd name="connsiteY833" fmla="*/ 234696 h 1851319"/>
                <a:gd name="connsiteX834" fmla="*/ 1038267 w 1295466"/>
                <a:gd name="connsiteY834" fmla="*/ 220218 h 1851319"/>
                <a:gd name="connsiteX835" fmla="*/ 1150280 w 1295466"/>
                <a:gd name="connsiteY835" fmla="*/ 219456 h 1851319"/>
                <a:gd name="connsiteX836" fmla="*/ 1165044 w 1295466"/>
                <a:gd name="connsiteY836" fmla="*/ 235268 h 1851319"/>
                <a:gd name="connsiteX837" fmla="*/ 1149994 w 1295466"/>
                <a:gd name="connsiteY837" fmla="*/ 250508 h 1851319"/>
                <a:gd name="connsiteX838" fmla="*/ 1134278 w 1295466"/>
                <a:gd name="connsiteY838" fmla="*/ 234029 h 1851319"/>
                <a:gd name="connsiteX839" fmla="*/ 1150280 w 1295466"/>
                <a:gd name="connsiteY839" fmla="*/ 219456 h 1851319"/>
                <a:gd name="connsiteX840" fmla="*/ 1265438 w 1295466"/>
                <a:gd name="connsiteY840" fmla="*/ 218885 h 1851319"/>
                <a:gd name="connsiteX841" fmla="*/ 1281726 w 1295466"/>
                <a:gd name="connsiteY841" fmla="*/ 236506 h 1851319"/>
                <a:gd name="connsiteX842" fmla="*/ 1265628 w 1295466"/>
                <a:gd name="connsiteY842" fmla="*/ 250889 h 1851319"/>
                <a:gd name="connsiteX843" fmla="*/ 1250198 w 1295466"/>
                <a:gd name="connsiteY843" fmla="*/ 233839 h 1851319"/>
                <a:gd name="connsiteX844" fmla="*/ 1265438 w 1295466"/>
                <a:gd name="connsiteY844" fmla="*/ 218885 h 1851319"/>
                <a:gd name="connsiteX845" fmla="*/ 695558 w 1295466"/>
                <a:gd name="connsiteY845" fmla="*/ 114110 h 1851319"/>
                <a:gd name="connsiteX846" fmla="*/ 705083 w 1295466"/>
                <a:gd name="connsiteY846" fmla="*/ 121635 h 1851319"/>
                <a:gd name="connsiteX847" fmla="*/ 696129 w 1295466"/>
                <a:gd name="connsiteY847" fmla="*/ 131636 h 1851319"/>
                <a:gd name="connsiteX848" fmla="*/ 687461 w 1295466"/>
                <a:gd name="connsiteY848" fmla="*/ 123064 h 1851319"/>
                <a:gd name="connsiteX849" fmla="*/ 695558 w 1295466"/>
                <a:gd name="connsiteY849" fmla="*/ 114110 h 1851319"/>
                <a:gd name="connsiteX850" fmla="*/ 809191 w 1295466"/>
                <a:gd name="connsiteY850" fmla="*/ 111633 h 1851319"/>
                <a:gd name="connsiteX851" fmla="*/ 820144 w 1295466"/>
                <a:gd name="connsiteY851" fmla="*/ 123158 h 1851319"/>
                <a:gd name="connsiteX852" fmla="*/ 808238 w 1295466"/>
                <a:gd name="connsiteY852" fmla="*/ 133921 h 1851319"/>
                <a:gd name="connsiteX853" fmla="*/ 797570 w 1295466"/>
                <a:gd name="connsiteY853" fmla="*/ 122301 h 1851319"/>
                <a:gd name="connsiteX854" fmla="*/ 809191 w 1295466"/>
                <a:gd name="connsiteY854" fmla="*/ 111633 h 1851319"/>
                <a:gd name="connsiteX855" fmla="*/ 926252 w 1295466"/>
                <a:gd name="connsiteY855" fmla="*/ 111157 h 1851319"/>
                <a:gd name="connsiteX856" fmla="*/ 936920 w 1295466"/>
                <a:gd name="connsiteY856" fmla="*/ 123158 h 1851319"/>
                <a:gd name="connsiteX857" fmla="*/ 923776 w 1295466"/>
                <a:gd name="connsiteY857" fmla="*/ 134398 h 1851319"/>
                <a:gd name="connsiteX858" fmla="*/ 913298 w 1295466"/>
                <a:gd name="connsiteY858" fmla="*/ 122491 h 1851319"/>
                <a:gd name="connsiteX859" fmla="*/ 926252 w 1295466"/>
                <a:gd name="connsiteY859" fmla="*/ 111157 h 1851319"/>
                <a:gd name="connsiteX860" fmla="*/ 1037409 w 1295466"/>
                <a:gd name="connsiteY860" fmla="*/ 110681 h 1851319"/>
                <a:gd name="connsiteX861" fmla="*/ 1049697 w 1295466"/>
                <a:gd name="connsiteY861" fmla="*/ 122301 h 1851319"/>
                <a:gd name="connsiteX862" fmla="*/ 1036171 w 1295466"/>
                <a:gd name="connsiteY862" fmla="*/ 134874 h 1851319"/>
                <a:gd name="connsiteX863" fmla="*/ 1025217 w 1295466"/>
                <a:gd name="connsiteY863" fmla="*/ 121253 h 1851319"/>
                <a:gd name="connsiteX864" fmla="*/ 1037409 w 1295466"/>
                <a:gd name="connsiteY864" fmla="*/ 110681 h 1851319"/>
                <a:gd name="connsiteX865" fmla="*/ 1265629 w 1295466"/>
                <a:gd name="connsiteY865" fmla="*/ 110300 h 1851319"/>
                <a:gd name="connsiteX866" fmla="*/ 1278583 w 1295466"/>
                <a:gd name="connsiteY866" fmla="*/ 122111 h 1851319"/>
                <a:gd name="connsiteX867" fmla="*/ 1267248 w 1295466"/>
                <a:gd name="connsiteY867" fmla="*/ 135351 h 1851319"/>
                <a:gd name="connsiteX868" fmla="*/ 1253437 w 1295466"/>
                <a:gd name="connsiteY868" fmla="*/ 122683 h 1851319"/>
                <a:gd name="connsiteX869" fmla="*/ 1265629 w 1295466"/>
                <a:gd name="connsiteY869" fmla="*/ 110300 h 1851319"/>
                <a:gd name="connsiteX870" fmla="*/ 1150090 w 1295466"/>
                <a:gd name="connsiteY870" fmla="*/ 110299 h 1851319"/>
                <a:gd name="connsiteX871" fmla="*/ 1162282 w 1295466"/>
                <a:gd name="connsiteY871" fmla="*/ 122777 h 1851319"/>
                <a:gd name="connsiteX872" fmla="*/ 1150090 w 1295466"/>
                <a:gd name="connsiteY872" fmla="*/ 135350 h 1851319"/>
                <a:gd name="connsiteX873" fmla="*/ 1137136 w 1295466"/>
                <a:gd name="connsiteY873" fmla="*/ 121824 h 1851319"/>
                <a:gd name="connsiteX874" fmla="*/ 1150090 w 1295466"/>
                <a:gd name="connsiteY874" fmla="*/ 110299 h 1851319"/>
                <a:gd name="connsiteX875" fmla="*/ 926157 w 1295466"/>
                <a:gd name="connsiteY875" fmla="*/ 2381 h 1851319"/>
                <a:gd name="connsiteX876" fmla="*/ 933110 w 1295466"/>
                <a:gd name="connsiteY876" fmla="*/ 10192 h 1851319"/>
                <a:gd name="connsiteX877" fmla="*/ 925014 w 1295466"/>
                <a:gd name="connsiteY877" fmla="*/ 18669 h 1851319"/>
                <a:gd name="connsiteX878" fmla="*/ 916918 w 1295466"/>
                <a:gd name="connsiteY878" fmla="*/ 9811 h 1851319"/>
                <a:gd name="connsiteX879" fmla="*/ 926157 w 1295466"/>
                <a:gd name="connsiteY879" fmla="*/ 2381 h 1851319"/>
                <a:gd name="connsiteX880" fmla="*/ 1149423 w 1295466"/>
                <a:gd name="connsiteY880" fmla="*/ 1715 h 1851319"/>
                <a:gd name="connsiteX881" fmla="*/ 1158472 w 1295466"/>
                <a:gd name="connsiteY881" fmla="*/ 9811 h 1851319"/>
                <a:gd name="connsiteX882" fmla="*/ 1150852 w 1295466"/>
                <a:gd name="connsiteY882" fmla="*/ 19241 h 1851319"/>
                <a:gd name="connsiteX883" fmla="*/ 1140946 w 1295466"/>
                <a:gd name="connsiteY883" fmla="*/ 12192 h 1851319"/>
                <a:gd name="connsiteX884" fmla="*/ 1149423 w 1295466"/>
                <a:gd name="connsiteY884" fmla="*/ 1715 h 1851319"/>
                <a:gd name="connsiteX885" fmla="*/ 1038362 w 1295466"/>
                <a:gd name="connsiteY885" fmla="*/ 1714 h 1851319"/>
                <a:gd name="connsiteX886" fmla="*/ 1046363 w 1295466"/>
                <a:gd name="connsiteY886" fmla="*/ 10096 h 1851319"/>
                <a:gd name="connsiteX887" fmla="*/ 1037314 w 1295466"/>
                <a:gd name="connsiteY887" fmla="*/ 19240 h 1851319"/>
                <a:gd name="connsiteX888" fmla="*/ 1028646 w 1295466"/>
                <a:gd name="connsiteY888" fmla="*/ 8953 h 1851319"/>
                <a:gd name="connsiteX889" fmla="*/ 1038362 w 1295466"/>
                <a:gd name="connsiteY889" fmla="*/ 1714 h 1851319"/>
                <a:gd name="connsiteX890" fmla="*/ 1265437 w 1295466"/>
                <a:gd name="connsiteY890" fmla="*/ 0 h 1851319"/>
                <a:gd name="connsiteX891" fmla="*/ 1276105 w 1295466"/>
                <a:gd name="connsiteY891" fmla="*/ 9430 h 1851319"/>
                <a:gd name="connsiteX892" fmla="*/ 1267438 w 1295466"/>
                <a:gd name="connsiteY892" fmla="*/ 20669 h 1851319"/>
                <a:gd name="connsiteX893" fmla="*/ 1255627 w 1295466"/>
                <a:gd name="connsiteY893" fmla="*/ 10573 h 1851319"/>
                <a:gd name="connsiteX894" fmla="*/ 1265437 w 1295466"/>
                <a:gd name="connsiteY894" fmla="*/ 0 h 185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Lst>
              <a:rect l="l" t="t" r="r" b="b"/>
              <a:pathLst>
                <a:path w="1295466" h="1851319">
                  <a:moveTo>
                    <a:pt x="14901" y="1811084"/>
                  </a:moveTo>
                  <a:cubicBezTo>
                    <a:pt x="22711" y="1811180"/>
                    <a:pt x="26902" y="1815751"/>
                    <a:pt x="26998" y="1823562"/>
                  </a:cubicBezTo>
                  <a:cubicBezTo>
                    <a:pt x="26998" y="1831468"/>
                    <a:pt x="22616" y="1835468"/>
                    <a:pt x="15663" y="1836230"/>
                  </a:cubicBezTo>
                  <a:cubicBezTo>
                    <a:pt x="7281" y="1836040"/>
                    <a:pt x="2328" y="1832420"/>
                    <a:pt x="1947" y="1824610"/>
                  </a:cubicBezTo>
                  <a:cubicBezTo>
                    <a:pt x="1471" y="1815942"/>
                    <a:pt x="6042" y="1810894"/>
                    <a:pt x="14901" y="1811084"/>
                  </a:cubicBezTo>
                  <a:close/>
                  <a:moveTo>
                    <a:pt x="129677" y="1807750"/>
                  </a:moveTo>
                  <a:cubicBezTo>
                    <a:pt x="139583" y="1808893"/>
                    <a:pt x="145869" y="1813655"/>
                    <a:pt x="146155" y="1822800"/>
                  </a:cubicBezTo>
                  <a:cubicBezTo>
                    <a:pt x="146441" y="1832896"/>
                    <a:pt x="140154" y="1839183"/>
                    <a:pt x="130058" y="1838897"/>
                  </a:cubicBezTo>
                  <a:cubicBezTo>
                    <a:pt x="121009" y="1838611"/>
                    <a:pt x="115389" y="1832515"/>
                    <a:pt x="115389" y="1823371"/>
                  </a:cubicBezTo>
                  <a:cubicBezTo>
                    <a:pt x="115389" y="1814037"/>
                    <a:pt x="121866" y="1809655"/>
                    <a:pt x="129677" y="1807750"/>
                  </a:cubicBezTo>
                  <a:close/>
                  <a:moveTo>
                    <a:pt x="242738" y="1806512"/>
                  </a:moveTo>
                  <a:cubicBezTo>
                    <a:pt x="253788" y="1806417"/>
                    <a:pt x="259503" y="1812799"/>
                    <a:pt x="260455" y="1823753"/>
                  </a:cubicBezTo>
                  <a:cubicBezTo>
                    <a:pt x="259407" y="1834706"/>
                    <a:pt x="253597" y="1841088"/>
                    <a:pt x="242548" y="1840707"/>
                  </a:cubicBezTo>
                  <a:cubicBezTo>
                    <a:pt x="231499" y="1840326"/>
                    <a:pt x="225594" y="1833468"/>
                    <a:pt x="226070" y="1822514"/>
                  </a:cubicBezTo>
                  <a:cubicBezTo>
                    <a:pt x="226546" y="1812513"/>
                    <a:pt x="232737" y="1806607"/>
                    <a:pt x="242738" y="1806512"/>
                  </a:cubicBezTo>
                  <a:close/>
                  <a:moveTo>
                    <a:pt x="355039" y="1804035"/>
                  </a:moveTo>
                  <a:cubicBezTo>
                    <a:pt x="366278" y="1805464"/>
                    <a:pt x="374184" y="1811464"/>
                    <a:pt x="374470" y="1822799"/>
                  </a:cubicBezTo>
                  <a:cubicBezTo>
                    <a:pt x="374756" y="1835086"/>
                    <a:pt x="366945" y="1842992"/>
                    <a:pt x="354657" y="1842706"/>
                  </a:cubicBezTo>
                  <a:cubicBezTo>
                    <a:pt x="343418" y="1842516"/>
                    <a:pt x="336084" y="1834896"/>
                    <a:pt x="336179" y="1823466"/>
                  </a:cubicBezTo>
                  <a:cubicBezTo>
                    <a:pt x="336274" y="1812036"/>
                    <a:pt x="343894" y="1805845"/>
                    <a:pt x="355039" y="1804035"/>
                  </a:cubicBezTo>
                  <a:close/>
                  <a:moveTo>
                    <a:pt x="471338" y="1802797"/>
                  </a:moveTo>
                  <a:cubicBezTo>
                    <a:pt x="484768" y="1803559"/>
                    <a:pt x="492484" y="1810322"/>
                    <a:pt x="492293" y="1824133"/>
                  </a:cubicBezTo>
                  <a:cubicBezTo>
                    <a:pt x="492102" y="1836801"/>
                    <a:pt x="484864" y="1843945"/>
                    <a:pt x="472195" y="1844135"/>
                  </a:cubicBezTo>
                  <a:cubicBezTo>
                    <a:pt x="458479" y="1844326"/>
                    <a:pt x="451050" y="1836801"/>
                    <a:pt x="451145" y="1823085"/>
                  </a:cubicBezTo>
                  <a:cubicBezTo>
                    <a:pt x="451240" y="1810322"/>
                    <a:pt x="458765" y="1803845"/>
                    <a:pt x="471338" y="1802797"/>
                  </a:cubicBezTo>
                  <a:close/>
                  <a:moveTo>
                    <a:pt x="584686" y="1801559"/>
                  </a:moveTo>
                  <a:cubicBezTo>
                    <a:pt x="597640" y="1801845"/>
                    <a:pt x="604783" y="1810417"/>
                    <a:pt x="606498" y="1823562"/>
                  </a:cubicBezTo>
                  <a:cubicBezTo>
                    <a:pt x="605165" y="1836325"/>
                    <a:pt x="598116" y="1845183"/>
                    <a:pt x="585257" y="1845755"/>
                  </a:cubicBezTo>
                  <a:cubicBezTo>
                    <a:pt x="571351" y="1846421"/>
                    <a:pt x="562112" y="1837849"/>
                    <a:pt x="561921" y="1823943"/>
                  </a:cubicBezTo>
                  <a:cubicBezTo>
                    <a:pt x="561730" y="1810036"/>
                    <a:pt x="570779" y="1801273"/>
                    <a:pt x="584686" y="1801559"/>
                  </a:cubicBezTo>
                  <a:close/>
                  <a:moveTo>
                    <a:pt x="697843" y="1800130"/>
                  </a:moveTo>
                  <a:cubicBezTo>
                    <a:pt x="711368" y="1800892"/>
                    <a:pt x="720036" y="1809845"/>
                    <a:pt x="719846" y="1823656"/>
                  </a:cubicBezTo>
                  <a:cubicBezTo>
                    <a:pt x="719750" y="1838515"/>
                    <a:pt x="710225" y="1845945"/>
                    <a:pt x="695747" y="1847659"/>
                  </a:cubicBezTo>
                  <a:cubicBezTo>
                    <a:pt x="681460" y="1845278"/>
                    <a:pt x="672030" y="1837467"/>
                    <a:pt x="672792" y="1822608"/>
                  </a:cubicBezTo>
                  <a:cubicBezTo>
                    <a:pt x="673554" y="1808035"/>
                    <a:pt x="683174" y="1799272"/>
                    <a:pt x="697843" y="1800130"/>
                  </a:cubicBezTo>
                  <a:close/>
                  <a:moveTo>
                    <a:pt x="810334" y="1799368"/>
                  </a:moveTo>
                  <a:cubicBezTo>
                    <a:pt x="825097" y="1800702"/>
                    <a:pt x="832241" y="1809750"/>
                    <a:pt x="833289" y="1824609"/>
                  </a:cubicBezTo>
                  <a:cubicBezTo>
                    <a:pt x="831479" y="1838706"/>
                    <a:pt x="823954" y="1847374"/>
                    <a:pt x="809000" y="1847945"/>
                  </a:cubicBezTo>
                  <a:cubicBezTo>
                    <a:pt x="794808" y="1848422"/>
                    <a:pt x="783949" y="1837182"/>
                    <a:pt x="784331" y="1822990"/>
                  </a:cubicBezTo>
                  <a:cubicBezTo>
                    <a:pt x="784712" y="1808893"/>
                    <a:pt x="796237" y="1798035"/>
                    <a:pt x="810334" y="1799368"/>
                  </a:cubicBezTo>
                  <a:close/>
                  <a:moveTo>
                    <a:pt x="923967" y="1798320"/>
                  </a:moveTo>
                  <a:cubicBezTo>
                    <a:pt x="939683" y="1799082"/>
                    <a:pt x="949494" y="1806607"/>
                    <a:pt x="949970" y="1822609"/>
                  </a:cubicBezTo>
                  <a:cubicBezTo>
                    <a:pt x="950447" y="1838420"/>
                    <a:pt x="941874" y="1847945"/>
                    <a:pt x="925967" y="1848517"/>
                  </a:cubicBezTo>
                  <a:cubicBezTo>
                    <a:pt x="910156" y="1849088"/>
                    <a:pt x="900631" y="1840516"/>
                    <a:pt x="900059" y="1824609"/>
                  </a:cubicBezTo>
                  <a:cubicBezTo>
                    <a:pt x="899488" y="1808702"/>
                    <a:pt x="908346" y="1800130"/>
                    <a:pt x="923967" y="1798320"/>
                  </a:cubicBezTo>
                  <a:close/>
                  <a:moveTo>
                    <a:pt x="1036743" y="1796701"/>
                  </a:moveTo>
                  <a:cubicBezTo>
                    <a:pt x="1050744" y="1796321"/>
                    <a:pt x="1063889" y="1808989"/>
                    <a:pt x="1064174" y="1823086"/>
                  </a:cubicBezTo>
                  <a:cubicBezTo>
                    <a:pt x="1064556" y="1837088"/>
                    <a:pt x="1051887" y="1850232"/>
                    <a:pt x="1037790" y="1850518"/>
                  </a:cubicBezTo>
                  <a:cubicBezTo>
                    <a:pt x="1023788" y="1850899"/>
                    <a:pt x="1010644" y="1838231"/>
                    <a:pt x="1010358" y="1824133"/>
                  </a:cubicBezTo>
                  <a:cubicBezTo>
                    <a:pt x="1009978" y="1810132"/>
                    <a:pt x="1022645" y="1796987"/>
                    <a:pt x="1036743" y="1796701"/>
                  </a:cubicBezTo>
                  <a:close/>
                  <a:moveTo>
                    <a:pt x="1150471" y="1796130"/>
                  </a:moveTo>
                  <a:cubicBezTo>
                    <a:pt x="1164473" y="1796701"/>
                    <a:pt x="1176950" y="1809560"/>
                    <a:pt x="1177046" y="1823466"/>
                  </a:cubicBezTo>
                  <a:cubicBezTo>
                    <a:pt x="1177141" y="1838230"/>
                    <a:pt x="1163425" y="1851661"/>
                    <a:pt x="1148756" y="1851089"/>
                  </a:cubicBezTo>
                  <a:cubicBezTo>
                    <a:pt x="1134755" y="1850613"/>
                    <a:pt x="1122277" y="1837659"/>
                    <a:pt x="1122181" y="1823752"/>
                  </a:cubicBezTo>
                  <a:cubicBezTo>
                    <a:pt x="1122086" y="1808988"/>
                    <a:pt x="1135802" y="1795558"/>
                    <a:pt x="1150471" y="1796130"/>
                  </a:cubicBezTo>
                  <a:close/>
                  <a:moveTo>
                    <a:pt x="1262390" y="1796035"/>
                  </a:moveTo>
                  <a:cubicBezTo>
                    <a:pt x="1276963" y="1795558"/>
                    <a:pt x="1290203" y="1809941"/>
                    <a:pt x="1289727" y="1824514"/>
                  </a:cubicBezTo>
                  <a:cubicBezTo>
                    <a:pt x="1289155" y="1839183"/>
                    <a:pt x="1275058" y="1852137"/>
                    <a:pt x="1260580" y="1851279"/>
                  </a:cubicBezTo>
                  <a:cubicBezTo>
                    <a:pt x="1245911" y="1850327"/>
                    <a:pt x="1232577" y="1835944"/>
                    <a:pt x="1234481" y="1821657"/>
                  </a:cubicBezTo>
                  <a:cubicBezTo>
                    <a:pt x="1236577" y="1805940"/>
                    <a:pt x="1246293" y="1796606"/>
                    <a:pt x="1262390" y="1796035"/>
                  </a:cubicBezTo>
                  <a:close/>
                  <a:moveTo>
                    <a:pt x="15186" y="1698308"/>
                  </a:moveTo>
                  <a:cubicBezTo>
                    <a:pt x="24140" y="1698784"/>
                    <a:pt x="28236" y="1704595"/>
                    <a:pt x="27378" y="1713072"/>
                  </a:cubicBezTo>
                  <a:cubicBezTo>
                    <a:pt x="26616" y="1720882"/>
                    <a:pt x="21377" y="1724407"/>
                    <a:pt x="13662" y="1724407"/>
                  </a:cubicBezTo>
                  <a:cubicBezTo>
                    <a:pt x="5851" y="1723645"/>
                    <a:pt x="1375" y="1719358"/>
                    <a:pt x="1375" y="1711548"/>
                  </a:cubicBezTo>
                  <a:cubicBezTo>
                    <a:pt x="1375" y="1702690"/>
                    <a:pt x="6423" y="1697927"/>
                    <a:pt x="15186" y="1698308"/>
                  </a:cubicBezTo>
                  <a:close/>
                  <a:moveTo>
                    <a:pt x="130630" y="1695545"/>
                  </a:moveTo>
                  <a:cubicBezTo>
                    <a:pt x="140821" y="1695736"/>
                    <a:pt x="146917" y="1702022"/>
                    <a:pt x="146441" y="1712214"/>
                  </a:cubicBezTo>
                  <a:cubicBezTo>
                    <a:pt x="146060" y="1721453"/>
                    <a:pt x="139869" y="1726216"/>
                    <a:pt x="130630" y="1727359"/>
                  </a:cubicBezTo>
                  <a:cubicBezTo>
                    <a:pt x="120819" y="1725930"/>
                    <a:pt x="114437" y="1720596"/>
                    <a:pt x="115008" y="1710309"/>
                  </a:cubicBezTo>
                  <a:cubicBezTo>
                    <a:pt x="115389" y="1701165"/>
                    <a:pt x="121390" y="1695450"/>
                    <a:pt x="130630" y="1695545"/>
                  </a:cubicBezTo>
                  <a:close/>
                  <a:moveTo>
                    <a:pt x="244167" y="1692974"/>
                  </a:moveTo>
                  <a:cubicBezTo>
                    <a:pt x="254740" y="1693545"/>
                    <a:pt x="260550" y="1700784"/>
                    <a:pt x="261693" y="1711452"/>
                  </a:cubicBezTo>
                  <a:cubicBezTo>
                    <a:pt x="259979" y="1722787"/>
                    <a:pt x="253502" y="1730121"/>
                    <a:pt x="241881" y="1729455"/>
                  </a:cubicBezTo>
                  <a:cubicBezTo>
                    <a:pt x="231404" y="1728883"/>
                    <a:pt x="224450" y="1721739"/>
                    <a:pt x="224737" y="1711071"/>
                  </a:cubicBezTo>
                  <a:cubicBezTo>
                    <a:pt x="225022" y="1699546"/>
                    <a:pt x="232642" y="1692402"/>
                    <a:pt x="244167" y="1692974"/>
                  </a:cubicBezTo>
                  <a:close/>
                  <a:moveTo>
                    <a:pt x="356467" y="1691545"/>
                  </a:moveTo>
                  <a:cubicBezTo>
                    <a:pt x="367897" y="1692021"/>
                    <a:pt x="375041" y="1699355"/>
                    <a:pt x="375136" y="1710881"/>
                  </a:cubicBezTo>
                  <a:cubicBezTo>
                    <a:pt x="375232" y="1723549"/>
                    <a:pt x="367421" y="1729836"/>
                    <a:pt x="355229" y="1731550"/>
                  </a:cubicBezTo>
                  <a:cubicBezTo>
                    <a:pt x="343037" y="1729740"/>
                    <a:pt x="335131" y="1723263"/>
                    <a:pt x="335607" y="1710690"/>
                  </a:cubicBezTo>
                  <a:cubicBezTo>
                    <a:pt x="336084" y="1698308"/>
                    <a:pt x="343989" y="1690974"/>
                    <a:pt x="356467" y="1691545"/>
                  </a:cubicBezTo>
                  <a:close/>
                  <a:moveTo>
                    <a:pt x="470862" y="1690402"/>
                  </a:moveTo>
                  <a:cubicBezTo>
                    <a:pt x="484674" y="1689925"/>
                    <a:pt x="491532" y="1697641"/>
                    <a:pt x="492865" y="1710214"/>
                  </a:cubicBezTo>
                  <a:cubicBezTo>
                    <a:pt x="492008" y="1724406"/>
                    <a:pt x="485245" y="1732216"/>
                    <a:pt x="471529" y="1732121"/>
                  </a:cubicBezTo>
                  <a:cubicBezTo>
                    <a:pt x="457813" y="1732026"/>
                    <a:pt x="450574" y="1724120"/>
                    <a:pt x="450860" y="1710595"/>
                  </a:cubicBezTo>
                  <a:cubicBezTo>
                    <a:pt x="451050" y="1698022"/>
                    <a:pt x="458194" y="1690878"/>
                    <a:pt x="470862" y="1690402"/>
                  </a:cubicBezTo>
                  <a:close/>
                  <a:moveTo>
                    <a:pt x="585162" y="1688211"/>
                  </a:moveTo>
                  <a:cubicBezTo>
                    <a:pt x="598782" y="1689830"/>
                    <a:pt x="607451" y="1698212"/>
                    <a:pt x="606974" y="1712023"/>
                  </a:cubicBezTo>
                  <a:cubicBezTo>
                    <a:pt x="606498" y="1725739"/>
                    <a:pt x="597354" y="1732978"/>
                    <a:pt x="583828" y="1734788"/>
                  </a:cubicBezTo>
                  <a:cubicBezTo>
                    <a:pt x="570303" y="1732788"/>
                    <a:pt x="561825" y="1725454"/>
                    <a:pt x="560873" y="1711642"/>
                  </a:cubicBezTo>
                  <a:cubicBezTo>
                    <a:pt x="559921" y="1699260"/>
                    <a:pt x="572970" y="1686687"/>
                    <a:pt x="585162" y="1688211"/>
                  </a:cubicBezTo>
                  <a:close/>
                  <a:moveTo>
                    <a:pt x="695652" y="1686783"/>
                  </a:moveTo>
                  <a:cubicBezTo>
                    <a:pt x="710321" y="1688116"/>
                    <a:pt x="719274" y="1695355"/>
                    <a:pt x="720322" y="1710310"/>
                  </a:cubicBezTo>
                  <a:cubicBezTo>
                    <a:pt x="721369" y="1724407"/>
                    <a:pt x="709845" y="1736122"/>
                    <a:pt x="695747" y="1735360"/>
                  </a:cubicBezTo>
                  <a:cubicBezTo>
                    <a:pt x="680983" y="1734503"/>
                    <a:pt x="672411" y="1726121"/>
                    <a:pt x="672316" y="1711262"/>
                  </a:cubicBezTo>
                  <a:cubicBezTo>
                    <a:pt x="672316" y="1696213"/>
                    <a:pt x="681460" y="1688783"/>
                    <a:pt x="695652" y="1686783"/>
                  </a:cubicBezTo>
                  <a:close/>
                  <a:moveTo>
                    <a:pt x="811000" y="1686497"/>
                  </a:moveTo>
                  <a:cubicBezTo>
                    <a:pt x="824049" y="1687640"/>
                    <a:pt x="833098" y="1695546"/>
                    <a:pt x="833383" y="1711643"/>
                  </a:cubicBezTo>
                  <a:cubicBezTo>
                    <a:pt x="833669" y="1726216"/>
                    <a:pt x="822430" y="1736884"/>
                    <a:pt x="807856" y="1736122"/>
                  </a:cubicBezTo>
                  <a:cubicBezTo>
                    <a:pt x="792902" y="1735265"/>
                    <a:pt x="784615" y="1726883"/>
                    <a:pt x="783853" y="1712024"/>
                  </a:cubicBezTo>
                  <a:cubicBezTo>
                    <a:pt x="783186" y="1697451"/>
                    <a:pt x="793950" y="1686592"/>
                    <a:pt x="811000" y="1686497"/>
                  </a:cubicBezTo>
                  <a:close/>
                  <a:moveTo>
                    <a:pt x="925490" y="1684401"/>
                  </a:moveTo>
                  <a:cubicBezTo>
                    <a:pt x="939588" y="1684687"/>
                    <a:pt x="952161" y="1697832"/>
                    <a:pt x="951875" y="1711833"/>
                  </a:cubicBezTo>
                  <a:cubicBezTo>
                    <a:pt x="951589" y="1725930"/>
                    <a:pt x="938445" y="1738503"/>
                    <a:pt x="924443" y="1738218"/>
                  </a:cubicBezTo>
                  <a:cubicBezTo>
                    <a:pt x="910346" y="1737932"/>
                    <a:pt x="897773" y="1724787"/>
                    <a:pt x="898059" y="1710786"/>
                  </a:cubicBezTo>
                  <a:cubicBezTo>
                    <a:pt x="898344" y="1696688"/>
                    <a:pt x="911489" y="1684020"/>
                    <a:pt x="925490" y="1684401"/>
                  </a:cubicBezTo>
                  <a:close/>
                  <a:moveTo>
                    <a:pt x="1036647" y="1683735"/>
                  </a:moveTo>
                  <a:cubicBezTo>
                    <a:pt x="1051220" y="1682592"/>
                    <a:pt x="1064936" y="1696498"/>
                    <a:pt x="1064936" y="1711167"/>
                  </a:cubicBezTo>
                  <a:cubicBezTo>
                    <a:pt x="1064936" y="1725835"/>
                    <a:pt x="1051506" y="1739170"/>
                    <a:pt x="1036837" y="1738980"/>
                  </a:cubicBezTo>
                  <a:cubicBezTo>
                    <a:pt x="1022169" y="1738694"/>
                    <a:pt x="1008358" y="1724883"/>
                    <a:pt x="1009691" y="1710405"/>
                  </a:cubicBezTo>
                  <a:cubicBezTo>
                    <a:pt x="1011215" y="1694498"/>
                    <a:pt x="1020645" y="1684973"/>
                    <a:pt x="1036647" y="1683735"/>
                  </a:cubicBezTo>
                  <a:close/>
                  <a:moveTo>
                    <a:pt x="1149709" y="1683259"/>
                  </a:moveTo>
                  <a:cubicBezTo>
                    <a:pt x="1164758" y="1683354"/>
                    <a:pt x="1177712" y="1696403"/>
                    <a:pt x="1177617" y="1711452"/>
                  </a:cubicBezTo>
                  <a:cubicBezTo>
                    <a:pt x="1177522" y="1726502"/>
                    <a:pt x="1164472" y="1739456"/>
                    <a:pt x="1149423" y="1739361"/>
                  </a:cubicBezTo>
                  <a:cubicBezTo>
                    <a:pt x="1134374" y="1739265"/>
                    <a:pt x="1121419" y="1726216"/>
                    <a:pt x="1121515" y="1711167"/>
                  </a:cubicBezTo>
                  <a:cubicBezTo>
                    <a:pt x="1121610" y="1696117"/>
                    <a:pt x="1134659" y="1683163"/>
                    <a:pt x="1149709" y="1683259"/>
                  </a:cubicBezTo>
                  <a:close/>
                  <a:moveTo>
                    <a:pt x="1262200" y="1683068"/>
                  </a:moveTo>
                  <a:cubicBezTo>
                    <a:pt x="1277535" y="1683259"/>
                    <a:pt x="1290013" y="1695737"/>
                    <a:pt x="1290013" y="1711072"/>
                  </a:cubicBezTo>
                  <a:cubicBezTo>
                    <a:pt x="1290203" y="1726312"/>
                    <a:pt x="1277821" y="1739075"/>
                    <a:pt x="1262581" y="1739456"/>
                  </a:cubicBezTo>
                  <a:cubicBezTo>
                    <a:pt x="1246483" y="1739837"/>
                    <a:pt x="1233339" y="1726597"/>
                    <a:pt x="1233720" y="1710500"/>
                  </a:cubicBezTo>
                  <a:cubicBezTo>
                    <a:pt x="1234101" y="1695260"/>
                    <a:pt x="1246865" y="1682878"/>
                    <a:pt x="1262200" y="1683068"/>
                  </a:cubicBezTo>
                  <a:close/>
                  <a:moveTo>
                    <a:pt x="12806" y="1584675"/>
                  </a:moveTo>
                  <a:cubicBezTo>
                    <a:pt x="22045" y="1583627"/>
                    <a:pt x="27188" y="1589437"/>
                    <a:pt x="29093" y="1598391"/>
                  </a:cubicBezTo>
                  <a:cubicBezTo>
                    <a:pt x="28426" y="1606582"/>
                    <a:pt x="24140" y="1612393"/>
                    <a:pt x="16044" y="1613250"/>
                  </a:cubicBezTo>
                  <a:cubicBezTo>
                    <a:pt x="6805" y="1614202"/>
                    <a:pt x="709" y="1608678"/>
                    <a:pt x="42" y="1599629"/>
                  </a:cubicBezTo>
                  <a:cubicBezTo>
                    <a:pt x="-530" y="1591342"/>
                    <a:pt x="4804" y="1585532"/>
                    <a:pt x="12806" y="1584675"/>
                  </a:cubicBezTo>
                  <a:close/>
                  <a:moveTo>
                    <a:pt x="130343" y="1582960"/>
                  </a:moveTo>
                  <a:cubicBezTo>
                    <a:pt x="140535" y="1582674"/>
                    <a:pt x="145774" y="1588770"/>
                    <a:pt x="147012" y="1598485"/>
                  </a:cubicBezTo>
                  <a:cubicBezTo>
                    <a:pt x="146250" y="1608392"/>
                    <a:pt x="141297" y="1614773"/>
                    <a:pt x="131105" y="1614964"/>
                  </a:cubicBezTo>
                  <a:cubicBezTo>
                    <a:pt x="121104" y="1615154"/>
                    <a:pt x="115008" y="1609439"/>
                    <a:pt x="114722" y="1599343"/>
                  </a:cubicBezTo>
                  <a:cubicBezTo>
                    <a:pt x="114437" y="1589342"/>
                    <a:pt x="120247" y="1583246"/>
                    <a:pt x="130343" y="1582960"/>
                  </a:cubicBezTo>
                  <a:close/>
                  <a:moveTo>
                    <a:pt x="243881" y="1580674"/>
                  </a:moveTo>
                  <a:cubicBezTo>
                    <a:pt x="255311" y="1581436"/>
                    <a:pt x="262360" y="1588961"/>
                    <a:pt x="261312" y="1600677"/>
                  </a:cubicBezTo>
                  <a:cubicBezTo>
                    <a:pt x="260360" y="1611249"/>
                    <a:pt x="252930" y="1616774"/>
                    <a:pt x="242453" y="1617631"/>
                  </a:cubicBezTo>
                  <a:cubicBezTo>
                    <a:pt x="231118" y="1615440"/>
                    <a:pt x="223879" y="1608963"/>
                    <a:pt x="224926" y="1597248"/>
                  </a:cubicBezTo>
                  <a:cubicBezTo>
                    <a:pt x="225879" y="1586770"/>
                    <a:pt x="233213" y="1580007"/>
                    <a:pt x="243881" y="1580674"/>
                  </a:cubicBezTo>
                  <a:close/>
                  <a:moveTo>
                    <a:pt x="355800" y="1578960"/>
                  </a:moveTo>
                  <a:cubicBezTo>
                    <a:pt x="368469" y="1579150"/>
                    <a:pt x="374565" y="1587056"/>
                    <a:pt x="375708" y="1599438"/>
                  </a:cubicBezTo>
                  <a:cubicBezTo>
                    <a:pt x="374089" y="1611630"/>
                    <a:pt x="367612" y="1619251"/>
                    <a:pt x="354943" y="1618965"/>
                  </a:cubicBezTo>
                  <a:cubicBezTo>
                    <a:pt x="342465" y="1618679"/>
                    <a:pt x="335131" y="1611059"/>
                    <a:pt x="335417" y="1598581"/>
                  </a:cubicBezTo>
                  <a:cubicBezTo>
                    <a:pt x="335703" y="1586008"/>
                    <a:pt x="343228" y="1578769"/>
                    <a:pt x="355800" y="1578960"/>
                  </a:cubicBezTo>
                  <a:close/>
                  <a:moveTo>
                    <a:pt x="471815" y="1577721"/>
                  </a:moveTo>
                  <a:cubicBezTo>
                    <a:pt x="485341" y="1577816"/>
                    <a:pt x="492865" y="1585531"/>
                    <a:pt x="492865" y="1599057"/>
                  </a:cubicBezTo>
                  <a:cubicBezTo>
                    <a:pt x="492865" y="1612678"/>
                    <a:pt x="484959" y="1619536"/>
                    <a:pt x="471529" y="1620393"/>
                  </a:cubicBezTo>
                  <a:cubicBezTo>
                    <a:pt x="458099" y="1619345"/>
                    <a:pt x="450384" y="1612392"/>
                    <a:pt x="450479" y="1598771"/>
                  </a:cubicBezTo>
                  <a:cubicBezTo>
                    <a:pt x="450574" y="1585246"/>
                    <a:pt x="458289" y="1577626"/>
                    <a:pt x="471815" y="1577721"/>
                  </a:cubicBezTo>
                  <a:close/>
                  <a:moveTo>
                    <a:pt x="584590" y="1575721"/>
                  </a:moveTo>
                  <a:cubicBezTo>
                    <a:pt x="598306" y="1575816"/>
                    <a:pt x="605736" y="1585055"/>
                    <a:pt x="607831" y="1598771"/>
                  </a:cubicBezTo>
                  <a:cubicBezTo>
                    <a:pt x="605926" y="1612964"/>
                    <a:pt x="598211" y="1622489"/>
                    <a:pt x="583447" y="1622203"/>
                  </a:cubicBezTo>
                  <a:cubicBezTo>
                    <a:pt x="569827" y="1621917"/>
                    <a:pt x="560873" y="1613059"/>
                    <a:pt x="560778" y="1599343"/>
                  </a:cubicBezTo>
                  <a:cubicBezTo>
                    <a:pt x="560682" y="1584674"/>
                    <a:pt x="569922" y="1575530"/>
                    <a:pt x="584590" y="1575721"/>
                  </a:cubicBezTo>
                  <a:close/>
                  <a:moveTo>
                    <a:pt x="697748" y="1574578"/>
                  </a:moveTo>
                  <a:cubicBezTo>
                    <a:pt x="710988" y="1575244"/>
                    <a:pt x="720894" y="1585913"/>
                    <a:pt x="720703" y="1602009"/>
                  </a:cubicBezTo>
                  <a:cubicBezTo>
                    <a:pt x="719370" y="1613821"/>
                    <a:pt x="711940" y="1622584"/>
                    <a:pt x="696986" y="1623250"/>
                  </a:cubicBezTo>
                  <a:cubicBezTo>
                    <a:pt x="682794" y="1623917"/>
                    <a:pt x="671840" y="1612773"/>
                    <a:pt x="672030" y="1598581"/>
                  </a:cubicBezTo>
                  <a:cubicBezTo>
                    <a:pt x="672221" y="1584388"/>
                    <a:pt x="683556" y="1573816"/>
                    <a:pt x="697748" y="1574578"/>
                  </a:cubicBezTo>
                  <a:close/>
                  <a:moveTo>
                    <a:pt x="808524" y="1573435"/>
                  </a:moveTo>
                  <a:cubicBezTo>
                    <a:pt x="824145" y="1574483"/>
                    <a:pt x="833289" y="1582389"/>
                    <a:pt x="834051" y="1598295"/>
                  </a:cubicBezTo>
                  <a:cubicBezTo>
                    <a:pt x="834813" y="1613631"/>
                    <a:pt x="823192" y="1625156"/>
                    <a:pt x="807857" y="1624299"/>
                  </a:cubicBezTo>
                  <a:cubicBezTo>
                    <a:pt x="792046" y="1623441"/>
                    <a:pt x="783282" y="1614393"/>
                    <a:pt x="783378" y="1598676"/>
                  </a:cubicBezTo>
                  <a:cubicBezTo>
                    <a:pt x="783568" y="1582770"/>
                    <a:pt x="792903" y="1574673"/>
                    <a:pt x="808524" y="1573435"/>
                  </a:cubicBezTo>
                  <a:close/>
                  <a:moveTo>
                    <a:pt x="925681" y="1571530"/>
                  </a:moveTo>
                  <a:cubicBezTo>
                    <a:pt x="939683" y="1571911"/>
                    <a:pt x="952256" y="1584770"/>
                    <a:pt x="952446" y="1598772"/>
                  </a:cubicBezTo>
                  <a:cubicBezTo>
                    <a:pt x="952637" y="1613440"/>
                    <a:pt x="938921" y="1626966"/>
                    <a:pt x="924253" y="1626489"/>
                  </a:cubicBezTo>
                  <a:cubicBezTo>
                    <a:pt x="910251" y="1626013"/>
                    <a:pt x="897678" y="1613250"/>
                    <a:pt x="897487" y="1599248"/>
                  </a:cubicBezTo>
                  <a:cubicBezTo>
                    <a:pt x="897297" y="1584579"/>
                    <a:pt x="911013" y="1571054"/>
                    <a:pt x="925681" y="1571530"/>
                  </a:cubicBezTo>
                  <a:close/>
                  <a:moveTo>
                    <a:pt x="1038838" y="1570863"/>
                  </a:moveTo>
                  <a:cubicBezTo>
                    <a:pt x="1053887" y="1571720"/>
                    <a:pt x="1066270" y="1585627"/>
                    <a:pt x="1065317" y="1600486"/>
                  </a:cubicBezTo>
                  <a:cubicBezTo>
                    <a:pt x="1064460" y="1615440"/>
                    <a:pt x="1050649" y="1627823"/>
                    <a:pt x="1035694" y="1626965"/>
                  </a:cubicBezTo>
                  <a:cubicBezTo>
                    <a:pt x="1020740" y="1626108"/>
                    <a:pt x="1008358" y="1612297"/>
                    <a:pt x="1009215" y="1597342"/>
                  </a:cubicBezTo>
                  <a:cubicBezTo>
                    <a:pt x="1010072" y="1582388"/>
                    <a:pt x="1023883" y="1570006"/>
                    <a:pt x="1038838" y="1570863"/>
                  </a:cubicBezTo>
                  <a:close/>
                  <a:moveTo>
                    <a:pt x="1150281" y="1570482"/>
                  </a:moveTo>
                  <a:cubicBezTo>
                    <a:pt x="1166759" y="1570768"/>
                    <a:pt x="1178760" y="1583437"/>
                    <a:pt x="1178189" y="1600105"/>
                  </a:cubicBezTo>
                  <a:cubicBezTo>
                    <a:pt x="1177617" y="1616488"/>
                    <a:pt x="1164568" y="1628299"/>
                    <a:pt x="1147995" y="1627632"/>
                  </a:cubicBezTo>
                  <a:cubicBezTo>
                    <a:pt x="1131611" y="1626775"/>
                    <a:pt x="1120086" y="1613536"/>
                    <a:pt x="1121134" y="1596962"/>
                  </a:cubicBezTo>
                  <a:cubicBezTo>
                    <a:pt x="1122182" y="1581341"/>
                    <a:pt x="1134469" y="1570197"/>
                    <a:pt x="1150281" y="1570482"/>
                  </a:cubicBezTo>
                  <a:close/>
                  <a:moveTo>
                    <a:pt x="1266199" y="1570197"/>
                  </a:moveTo>
                  <a:cubicBezTo>
                    <a:pt x="1282868" y="1570292"/>
                    <a:pt x="1294870" y="1582484"/>
                    <a:pt x="1294774" y="1599153"/>
                  </a:cubicBezTo>
                  <a:cubicBezTo>
                    <a:pt x="1294679" y="1615821"/>
                    <a:pt x="1282487" y="1627823"/>
                    <a:pt x="1265819" y="1627728"/>
                  </a:cubicBezTo>
                  <a:cubicBezTo>
                    <a:pt x="1249150" y="1627632"/>
                    <a:pt x="1237148" y="1615440"/>
                    <a:pt x="1237244" y="1598772"/>
                  </a:cubicBezTo>
                  <a:cubicBezTo>
                    <a:pt x="1237244" y="1582198"/>
                    <a:pt x="1249435" y="1570102"/>
                    <a:pt x="1266199" y="1570197"/>
                  </a:cubicBezTo>
                  <a:close/>
                  <a:moveTo>
                    <a:pt x="15948" y="1468374"/>
                  </a:moveTo>
                  <a:cubicBezTo>
                    <a:pt x="24044" y="1469136"/>
                    <a:pt x="28426" y="1474946"/>
                    <a:pt x="29092" y="1483138"/>
                  </a:cubicBezTo>
                  <a:cubicBezTo>
                    <a:pt x="27283" y="1492186"/>
                    <a:pt x="22139" y="1497901"/>
                    <a:pt x="12900" y="1496949"/>
                  </a:cubicBezTo>
                  <a:cubicBezTo>
                    <a:pt x="4899" y="1496091"/>
                    <a:pt x="-530" y="1490377"/>
                    <a:pt x="41" y="1482090"/>
                  </a:cubicBezTo>
                  <a:cubicBezTo>
                    <a:pt x="708" y="1473041"/>
                    <a:pt x="6709" y="1467421"/>
                    <a:pt x="15948" y="1468374"/>
                  </a:cubicBezTo>
                  <a:close/>
                  <a:moveTo>
                    <a:pt x="130343" y="1466565"/>
                  </a:moveTo>
                  <a:cubicBezTo>
                    <a:pt x="140821" y="1466089"/>
                    <a:pt x="145202" y="1473042"/>
                    <a:pt x="147203" y="1480757"/>
                  </a:cubicBezTo>
                  <a:cubicBezTo>
                    <a:pt x="146250" y="1492092"/>
                    <a:pt x="141297" y="1498474"/>
                    <a:pt x="131105" y="1498664"/>
                  </a:cubicBezTo>
                  <a:cubicBezTo>
                    <a:pt x="121104" y="1498855"/>
                    <a:pt x="115008" y="1493140"/>
                    <a:pt x="114722" y="1483043"/>
                  </a:cubicBezTo>
                  <a:cubicBezTo>
                    <a:pt x="114437" y="1472947"/>
                    <a:pt x="120247" y="1467041"/>
                    <a:pt x="130343" y="1466565"/>
                  </a:cubicBezTo>
                  <a:close/>
                  <a:moveTo>
                    <a:pt x="244834" y="1463992"/>
                  </a:moveTo>
                  <a:cubicBezTo>
                    <a:pt x="255216" y="1464945"/>
                    <a:pt x="262170" y="1472279"/>
                    <a:pt x="261788" y="1482947"/>
                  </a:cubicBezTo>
                  <a:cubicBezTo>
                    <a:pt x="261408" y="1494567"/>
                    <a:pt x="253692" y="1500568"/>
                    <a:pt x="242453" y="1501902"/>
                  </a:cubicBezTo>
                  <a:cubicBezTo>
                    <a:pt x="231023" y="1499521"/>
                    <a:pt x="223403" y="1493044"/>
                    <a:pt x="224355" y="1481423"/>
                  </a:cubicBezTo>
                  <a:cubicBezTo>
                    <a:pt x="225308" y="1470088"/>
                    <a:pt x="233118" y="1462849"/>
                    <a:pt x="244834" y="1463992"/>
                  </a:cubicBezTo>
                  <a:close/>
                  <a:moveTo>
                    <a:pt x="356277" y="1462278"/>
                  </a:moveTo>
                  <a:cubicBezTo>
                    <a:pt x="368374" y="1464183"/>
                    <a:pt x="375899" y="1470755"/>
                    <a:pt x="375327" y="1483424"/>
                  </a:cubicBezTo>
                  <a:cubicBezTo>
                    <a:pt x="374756" y="1495901"/>
                    <a:pt x="367041" y="1503045"/>
                    <a:pt x="354562" y="1502569"/>
                  </a:cubicBezTo>
                  <a:cubicBezTo>
                    <a:pt x="342084" y="1502092"/>
                    <a:pt x="334941" y="1494282"/>
                    <a:pt x="335417" y="1481804"/>
                  </a:cubicBezTo>
                  <a:cubicBezTo>
                    <a:pt x="335894" y="1469231"/>
                    <a:pt x="343894" y="1463135"/>
                    <a:pt x="356277" y="1462278"/>
                  </a:cubicBezTo>
                  <a:close/>
                  <a:moveTo>
                    <a:pt x="473244" y="1460658"/>
                  </a:moveTo>
                  <a:cubicBezTo>
                    <a:pt x="486103" y="1461421"/>
                    <a:pt x="492960" y="1470279"/>
                    <a:pt x="494103" y="1483042"/>
                  </a:cubicBezTo>
                  <a:cubicBezTo>
                    <a:pt x="491913" y="1496949"/>
                    <a:pt x="484102" y="1505521"/>
                    <a:pt x="470100" y="1504664"/>
                  </a:cubicBezTo>
                  <a:cubicBezTo>
                    <a:pt x="457337" y="1503902"/>
                    <a:pt x="449050" y="1495044"/>
                    <a:pt x="449622" y="1482090"/>
                  </a:cubicBezTo>
                  <a:cubicBezTo>
                    <a:pt x="450193" y="1468279"/>
                    <a:pt x="459337" y="1459801"/>
                    <a:pt x="473244" y="1460658"/>
                  </a:cubicBezTo>
                  <a:close/>
                  <a:moveTo>
                    <a:pt x="583447" y="1459134"/>
                  </a:moveTo>
                  <a:cubicBezTo>
                    <a:pt x="598306" y="1458849"/>
                    <a:pt x="606022" y="1468183"/>
                    <a:pt x="608022" y="1482661"/>
                  </a:cubicBezTo>
                  <a:cubicBezTo>
                    <a:pt x="606022" y="1497044"/>
                    <a:pt x="598402" y="1506569"/>
                    <a:pt x="583543" y="1506188"/>
                  </a:cubicBezTo>
                  <a:cubicBezTo>
                    <a:pt x="568874" y="1505807"/>
                    <a:pt x="560016" y="1496377"/>
                    <a:pt x="560492" y="1481709"/>
                  </a:cubicBezTo>
                  <a:cubicBezTo>
                    <a:pt x="560873" y="1468088"/>
                    <a:pt x="569731" y="1459325"/>
                    <a:pt x="583447" y="1459134"/>
                  </a:cubicBezTo>
                  <a:close/>
                  <a:moveTo>
                    <a:pt x="697462" y="1458087"/>
                  </a:moveTo>
                  <a:cubicBezTo>
                    <a:pt x="712607" y="1459135"/>
                    <a:pt x="719941" y="1468088"/>
                    <a:pt x="720894" y="1480090"/>
                  </a:cubicBezTo>
                  <a:cubicBezTo>
                    <a:pt x="720798" y="1497235"/>
                    <a:pt x="709654" y="1508189"/>
                    <a:pt x="695176" y="1507141"/>
                  </a:cubicBezTo>
                  <a:cubicBezTo>
                    <a:pt x="680222" y="1505998"/>
                    <a:pt x="672126" y="1497521"/>
                    <a:pt x="671840" y="1482471"/>
                  </a:cubicBezTo>
                  <a:cubicBezTo>
                    <a:pt x="671554" y="1467993"/>
                    <a:pt x="682984" y="1457135"/>
                    <a:pt x="697462" y="1458087"/>
                  </a:cubicBezTo>
                  <a:close/>
                  <a:moveTo>
                    <a:pt x="810333" y="1456277"/>
                  </a:moveTo>
                  <a:cubicBezTo>
                    <a:pt x="825477" y="1458182"/>
                    <a:pt x="834336" y="1467517"/>
                    <a:pt x="835002" y="1482852"/>
                  </a:cubicBezTo>
                  <a:cubicBezTo>
                    <a:pt x="835669" y="1497044"/>
                    <a:pt x="822048" y="1509617"/>
                    <a:pt x="807856" y="1509236"/>
                  </a:cubicBezTo>
                  <a:cubicBezTo>
                    <a:pt x="793664" y="1508760"/>
                    <a:pt x="781282" y="1495520"/>
                    <a:pt x="782043" y="1481423"/>
                  </a:cubicBezTo>
                  <a:cubicBezTo>
                    <a:pt x="782806" y="1467231"/>
                    <a:pt x="796426" y="1454563"/>
                    <a:pt x="810333" y="1456277"/>
                  </a:cubicBezTo>
                  <a:close/>
                  <a:moveTo>
                    <a:pt x="924919" y="1454944"/>
                  </a:moveTo>
                  <a:cubicBezTo>
                    <a:pt x="939588" y="1454944"/>
                    <a:pt x="952922" y="1468374"/>
                    <a:pt x="952732" y="1483043"/>
                  </a:cubicBezTo>
                  <a:cubicBezTo>
                    <a:pt x="952446" y="1497711"/>
                    <a:pt x="938635" y="1511522"/>
                    <a:pt x="924157" y="1510189"/>
                  </a:cubicBezTo>
                  <a:cubicBezTo>
                    <a:pt x="908250" y="1508665"/>
                    <a:pt x="898725" y="1499235"/>
                    <a:pt x="897487" y="1483233"/>
                  </a:cubicBezTo>
                  <a:cubicBezTo>
                    <a:pt x="896249" y="1468660"/>
                    <a:pt x="910155" y="1455039"/>
                    <a:pt x="924919" y="1454944"/>
                  </a:cubicBezTo>
                  <a:close/>
                  <a:moveTo>
                    <a:pt x="1037029" y="1454468"/>
                  </a:moveTo>
                  <a:cubicBezTo>
                    <a:pt x="1052268" y="1454278"/>
                    <a:pt x="1065032" y="1466565"/>
                    <a:pt x="1065413" y="1481900"/>
                  </a:cubicBezTo>
                  <a:cubicBezTo>
                    <a:pt x="1065890" y="1497140"/>
                    <a:pt x="1053793" y="1510189"/>
                    <a:pt x="1038553" y="1510856"/>
                  </a:cubicBezTo>
                  <a:cubicBezTo>
                    <a:pt x="1022550" y="1511618"/>
                    <a:pt x="1009025" y="1498569"/>
                    <a:pt x="1009121" y="1482472"/>
                  </a:cubicBezTo>
                  <a:cubicBezTo>
                    <a:pt x="1009216" y="1467137"/>
                    <a:pt x="1021694" y="1454659"/>
                    <a:pt x="1037029" y="1454468"/>
                  </a:cubicBezTo>
                  <a:close/>
                  <a:moveTo>
                    <a:pt x="1150185" y="1453896"/>
                  </a:moveTo>
                  <a:cubicBezTo>
                    <a:pt x="1166758" y="1454182"/>
                    <a:pt x="1178665" y="1466469"/>
                    <a:pt x="1178379" y="1483138"/>
                  </a:cubicBezTo>
                  <a:cubicBezTo>
                    <a:pt x="1178093" y="1499711"/>
                    <a:pt x="1165806" y="1511618"/>
                    <a:pt x="1149137" y="1511332"/>
                  </a:cubicBezTo>
                  <a:cubicBezTo>
                    <a:pt x="1132564" y="1511046"/>
                    <a:pt x="1120658" y="1498759"/>
                    <a:pt x="1120943" y="1482090"/>
                  </a:cubicBezTo>
                  <a:cubicBezTo>
                    <a:pt x="1121229" y="1465517"/>
                    <a:pt x="1133516" y="1453610"/>
                    <a:pt x="1150185" y="1453896"/>
                  </a:cubicBezTo>
                  <a:close/>
                  <a:moveTo>
                    <a:pt x="1265723" y="1453134"/>
                  </a:moveTo>
                  <a:cubicBezTo>
                    <a:pt x="1282297" y="1452944"/>
                    <a:pt x="1294870" y="1464850"/>
                    <a:pt x="1295441" y="1481328"/>
                  </a:cubicBezTo>
                  <a:cubicBezTo>
                    <a:pt x="1296108" y="1498759"/>
                    <a:pt x="1283535" y="1511999"/>
                    <a:pt x="1266199" y="1512094"/>
                  </a:cubicBezTo>
                  <a:cubicBezTo>
                    <a:pt x="1248864" y="1512284"/>
                    <a:pt x="1236101" y="1499330"/>
                    <a:pt x="1236481" y="1481900"/>
                  </a:cubicBezTo>
                  <a:cubicBezTo>
                    <a:pt x="1236767" y="1465326"/>
                    <a:pt x="1249054" y="1453325"/>
                    <a:pt x="1265723" y="1453134"/>
                  </a:cubicBezTo>
                  <a:close/>
                  <a:moveTo>
                    <a:pt x="15377" y="1355980"/>
                  </a:moveTo>
                  <a:cubicBezTo>
                    <a:pt x="23473" y="1356361"/>
                    <a:pt x="28045" y="1362076"/>
                    <a:pt x="29093" y="1370458"/>
                  </a:cubicBezTo>
                  <a:cubicBezTo>
                    <a:pt x="27759" y="1379221"/>
                    <a:pt x="22806" y="1385126"/>
                    <a:pt x="13567" y="1384650"/>
                  </a:cubicBezTo>
                  <a:cubicBezTo>
                    <a:pt x="5471" y="1384174"/>
                    <a:pt x="-54" y="1378554"/>
                    <a:pt x="137" y="1370362"/>
                  </a:cubicBezTo>
                  <a:cubicBezTo>
                    <a:pt x="232" y="1361218"/>
                    <a:pt x="6233" y="1355503"/>
                    <a:pt x="15377" y="1355980"/>
                  </a:cubicBezTo>
                  <a:close/>
                  <a:moveTo>
                    <a:pt x="130343" y="1354265"/>
                  </a:moveTo>
                  <a:cubicBezTo>
                    <a:pt x="140821" y="1353789"/>
                    <a:pt x="145202" y="1360742"/>
                    <a:pt x="147203" y="1368457"/>
                  </a:cubicBezTo>
                  <a:cubicBezTo>
                    <a:pt x="146250" y="1379792"/>
                    <a:pt x="141297" y="1386174"/>
                    <a:pt x="131105" y="1386364"/>
                  </a:cubicBezTo>
                  <a:cubicBezTo>
                    <a:pt x="121104" y="1386555"/>
                    <a:pt x="115008" y="1380840"/>
                    <a:pt x="114722" y="1370743"/>
                  </a:cubicBezTo>
                  <a:cubicBezTo>
                    <a:pt x="114437" y="1360647"/>
                    <a:pt x="120247" y="1354741"/>
                    <a:pt x="130343" y="1354265"/>
                  </a:cubicBezTo>
                  <a:close/>
                  <a:moveTo>
                    <a:pt x="243215" y="1351597"/>
                  </a:moveTo>
                  <a:cubicBezTo>
                    <a:pt x="254835" y="1351788"/>
                    <a:pt x="260836" y="1359598"/>
                    <a:pt x="262265" y="1370933"/>
                  </a:cubicBezTo>
                  <a:cubicBezTo>
                    <a:pt x="259979" y="1382268"/>
                    <a:pt x="253502" y="1389983"/>
                    <a:pt x="241882" y="1389126"/>
                  </a:cubicBezTo>
                  <a:cubicBezTo>
                    <a:pt x="230642" y="1388269"/>
                    <a:pt x="223308" y="1380458"/>
                    <a:pt x="224355" y="1368742"/>
                  </a:cubicBezTo>
                  <a:cubicBezTo>
                    <a:pt x="225308" y="1358360"/>
                    <a:pt x="232547" y="1351312"/>
                    <a:pt x="243215" y="1351597"/>
                  </a:cubicBezTo>
                  <a:close/>
                  <a:moveTo>
                    <a:pt x="355419" y="1350360"/>
                  </a:moveTo>
                  <a:cubicBezTo>
                    <a:pt x="368088" y="1350265"/>
                    <a:pt x="374374" y="1358075"/>
                    <a:pt x="375803" y="1370362"/>
                  </a:cubicBezTo>
                  <a:cubicBezTo>
                    <a:pt x="374374" y="1382649"/>
                    <a:pt x="368088" y="1390460"/>
                    <a:pt x="355419" y="1390365"/>
                  </a:cubicBezTo>
                  <a:cubicBezTo>
                    <a:pt x="342846" y="1390270"/>
                    <a:pt x="335417" y="1382935"/>
                    <a:pt x="335417" y="1370362"/>
                  </a:cubicBezTo>
                  <a:cubicBezTo>
                    <a:pt x="335417" y="1357789"/>
                    <a:pt x="342846" y="1350455"/>
                    <a:pt x="355419" y="1350360"/>
                  </a:cubicBezTo>
                  <a:close/>
                  <a:moveTo>
                    <a:pt x="473339" y="1349122"/>
                  </a:moveTo>
                  <a:cubicBezTo>
                    <a:pt x="487055" y="1350074"/>
                    <a:pt x="493722" y="1358742"/>
                    <a:pt x="492865" y="1371982"/>
                  </a:cubicBezTo>
                  <a:cubicBezTo>
                    <a:pt x="492008" y="1385698"/>
                    <a:pt x="483244" y="1392365"/>
                    <a:pt x="470005" y="1391508"/>
                  </a:cubicBezTo>
                  <a:cubicBezTo>
                    <a:pt x="456289" y="1390651"/>
                    <a:pt x="450384" y="1381888"/>
                    <a:pt x="450193" y="1368648"/>
                  </a:cubicBezTo>
                  <a:cubicBezTo>
                    <a:pt x="452098" y="1355122"/>
                    <a:pt x="460003" y="1348264"/>
                    <a:pt x="473339" y="1349122"/>
                  </a:cubicBezTo>
                  <a:close/>
                  <a:moveTo>
                    <a:pt x="582876" y="1346835"/>
                  </a:moveTo>
                  <a:cubicBezTo>
                    <a:pt x="597735" y="1346168"/>
                    <a:pt x="605641" y="1355407"/>
                    <a:pt x="608022" y="1369695"/>
                  </a:cubicBezTo>
                  <a:cubicBezTo>
                    <a:pt x="606403" y="1384078"/>
                    <a:pt x="598974" y="1393793"/>
                    <a:pt x="584115" y="1393793"/>
                  </a:cubicBezTo>
                  <a:cubicBezTo>
                    <a:pt x="569446" y="1393888"/>
                    <a:pt x="560397" y="1384649"/>
                    <a:pt x="560493" y="1369981"/>
                  </a:cubicBezTo>
                  <a:cubicBezTo>
                    <a:pt x="560493" y="1356265"/>
                    <a:pt x="569256" y="1347406"/>
                    <a:pt x="582876" y="1346835"/>
                  </a:cubicBezTo>
                  <a:close/>
                  <a:moveTo>
                    <a:pt x="696129" y="1345788"/>
                  </a:moveTo>
                  <a:cubicBezTo>
                    <a:pt x="710702" y="1345311"/>
                    <a:pt x="721370" y="1356551"/>
                    <a:pt x="720893" y="1371124"/>
                  </a:cubicBezTo>
                  <a:cubicBezTo>
                    <a:pt x="720513" y="1384840"/>
                    <a:pt x="710226" y="1394841"/>
                    <a:pt x="696510" y="1394937"/>
                  </a:cubicBezTo>
                  <a:cubicBezTo>
                    <a:pt x="681937" y="1395032"/>
                    <a:pt x="670983" y="1384078"/>
                    <a:pt x="671840" y="1369505"/>
                  </a:cubicBezTo>
                  <a:cubicBezTo>
                    <a:pt x="672697" y="1354455"/>
                    <a:pt x="681079" y="1346264"/>
                    <a:pt x="696129" y="1345788"/>
                  </a:cubicBezTo>
                  <a:close/>
                  <a:moveTo>
                    <a:pt x="809762" y="1345025"/>
                  </a:moveTo>
                  <a:cubicBezTo>
                    <a:pt x="825573" y="1346168"/>
                    <a:pt x="834241" y="1355312"/>
                    <a:pt x="833860" y="1371028"/>
                  </a:cubicBezTo>
                  <a:cubicBezTo>
                    <a:pt x="833575" y="1386935"/>
                    <a:pt x="824050" y="1394841"/>
                    <a:pt x="808333" y="1395889"/>
                  </a:cubicBezTo>
                  <a:cubicBezTo>
                    <a:pt x="792712" y="1394650"/>
                    <a:pt x="783759" y="1386554"/>
                    <a:pt x="783187" y="1370647"/>
                  </a:cubicBezTo>
                  <a:cubicBezTo>
                    <a:pt x="782615" y="1355407"/>
                    <a:pt x="794427" y="1343882"/>
                    <a:pt x="809762" y="1345025"/>
                  </a:cubicBezTo>
                  <a:close/>
                  <a:moveTo>
                    <a:pt x="925300" y="1342930"/>
                  </a:moveTo>
                  <a:cubicBezTo>
                    <a:pt x="940063" y="1343121"/>
                    <a:pt x="953303" y="1357122"/>
                    <a:pt x="952446" y="1371696"/>
                  </a:cubicBezTo>
                  <a:cubicBezTo>
                    <a:pt x="951589" y="1385602"/>
                    <a:pt x="938540" y="1397985"/>
                    <a:pt x="924633" y="1397794"/>
                  </a:cubicBezTo>
                  <a:cubicBezTo>
                    <a:pt x="909869" y="1397604"/>
                    <a:pt x="896630" y="1383602"/>
                    <a:pt x="897486" y="1369029"/>
                  </a:cubicBezTo>
                  <a:cubicBezTo>
                    <a:pt x="898344" y="1355027"/>
                    <a:pt x="911393" y="1342740"/>
                    <a:pt x="925300" y="1342930"/>
                  </a:cubicBezTo>
                  <a:close/>
                  <a:moveTo>
                    <a:pt x="1037695" y="1342168"/>
                  </a:moveTo>
                  <a:cubicBezTo>
                    <a:pt x="1053030" y="1342359"/>
                    <a:pt x="1065507" y="1354932"/>
                    <a:pt x="1065507" y="1370267"/>
                  </a:cubicBezTo>
                  <a:cubicBezTo>
                    <a:pt x="1065507" y="1386364"/>
                    <a:pt x="1051982" y="1399318"/>
                    <a:pt x="1035885" y="1398556"/>
                  </a:cubicBezTo>
                  <a:cubicBezTo>
                    <a:pt x="1020740" y="1397794"/>
                    <a:pt x="1008643" y="1384650"/>
                    <a:pt x="1009120" y="1369410"/>
                  </a:cubicBezTo>
                  <a:cubicBezTo>
                    <a:pt x="1009596" y="1354169"/>
                    <a:pt x="1022359" y="1341882"/>
                    <a:pt x="1037695" y="1342168"/>
                  </a:cubicBezTo>
                  <a:close/>
                  <a:moveTo>
                    <a:pt x="1149805" y="1341502"/>
                  </a:moveTo>
                  <a:cubicBezTo>
                    <a:pt x="1166474" y="1341597"/>
                    <a:pt x="1178475" y="1353789"/>
                    <a:pt x="1178380" y="1370457"/>
                  </a:cubicBezTo>
                  <a:cubicBezTo>
                    <a:pt x="1178285" y="1387126"/>
                    <a:pt x="1166092" y="1399128"/>
                    <a:pt x="1149424" y="1399032"/>
                  </a:cubicBezTo>
                  <a:cubicBezTo>
                    <a:pt x="1132755" y="1398937"/>
                    <a:pt x="1120753" y="1386745"/>
                    <a:pt x="1120849" y="1370077"/>
                  </a:cubicBezTo>
                  <a:cubicBezTo>
                    <a:pt x="1120944" y="1353408"/>
                    <a:pt x="1133136" y="1341406"/>
                    <a:pt x="1149805" y="1341502"/>
                  </a:cubicBezTo>
                  <a:close/>
                  <a:moveTo>
                    <a:pt x="1265914" y="1341121"/>
                  </a:moveTo>
                  <a:cubicBezTo>
                    <a:pt x="1282583" y="1341025"/>
                    <a:pt x="1294870" y="1353027"/>
                    <a:pt x="1295155" y="1369696"/>
                  </a:cubicBezTo>
                  <a:cubicBezTo>
                    <a:pt x="1295441" y="1387317"/>
                    <a:pt x="1282583" y="1399985"/>
                    <a:pt x="1265056" y="1399509"/>
                  </a:cubicBezTo>
                  <a:cubicBezTo>
                    <a:pt x="1248387" y="1399032"/>
                    <a:pt x="1236577" y="1386650"/>
                    <a:pt x="1236767" y="1369886"/>
                  </a:cubicBezTo>
                  <a:cubicBezTo>
                    <a:pt x="1236957" y="1353217"/>
                    <a:pt x="1249054" y="1341216"/>
                    <a:pt x="1265914" y="1341121"/>
                  </a:cubicBezTo>
                  <a:close/>
                  <a:moveTo>
                    <a:pt x="14615" y="1245013"/>
                  </a:moveTo>
                  <a:cubicBezTo>
                    <a:pt x="23568" y="1245299"/>
                    <a:pt x="27950" y="1250633"/>
                    <a:pt x="27379" y="1259301"/>
                  </a:cubicBezTo>
                  <a:cubicBezTo>
                    <a:pt x="26902" y="1267111"/>
                    <a:pt x="21854" y="1270921"/>
                    <a:pt x="14139" y="1271207"/>
                  </a:cubicBezTo>
                  <a:cubicBezTo>
                    <a:pt x="5185" y="1270540"/>
                    <a:pt x="804" y="1265492"/>
                    <a:pt x="1376" y="1256824"/>
                  </a:cubicBezTo>
                  <a:cubicBezTo>
                    <a:pt x="1852" y="1248919"/>
                    <a:pt x="6805" y="1244823"/>
                    <a:pt x="14615" y="1245013"/>
                  </a:cubicBezTo>
                  <a:close/>
                  <a:moveTo>
                    <a:pt x="131391" y="1241965"/>
                  </a:moveTo>
                  <a:cubicBezTo>
                    <a:pt x="141487" y="1242346"/>
                    <a:pt x="147203" y="1248537"/>
                    <a:pt x="146821" y="1258634"/>
                  </a:cubicBezTo>
                  <a:cubicBezTo>
                    <a:pt x="146440" y="1268730"/>
                    <a:pt x="140059" y="1273683"/>
                    <a:pt x="130058" y="1274350"/>
                  </a:cubicBezTo>
                  <a:cubicBezTo>
                    <a:pt x="120342" y="1272826"/>
                    <a:pt x="114246" y="1267587"/>
                    <a:pt x="114722" y="1257395"/>
                  </a:cubicBezTo>
                  <a:cubicBezTo>
                    <a:pt x="115199" y="1247299"/>
                    <a:pt x="121294" y="1241584"/>
                    <a:pt x="131391" y="1241965"/>
                  </a:cubicBezTo>
                  <a:close/>
                  <a:moveTo>
                    <a:pt x="241690" y="1239774"/>
                  </a:moveTo>
                  <a:cubicBezTo>
                    <a:pt x="253216" y="1239012"/>
                    <a:pt x="261026" y="1246061"/>
                    <a:pt x="261312" y="1257586"/>
                  </a:cubicBezTo>
                  <a:cubicBezTo>
                    <a:pt x="261502" y="1269111"/>
                    <a:pt x="254073" y="1276445"/>
                    <a:pt x="242452" y="1276255"/>
                  </a:cubicBezTo>
                  <a:cubicBezTo>
                    <a:pt x="231880" y="1276065"/>
                    <a:pt x="225974" y="1268921"/>
                    <a:pt x="224450" y="1258253"/>
                  </a:cubicBezTo>
                  <a:cubicBezTo>
                    <a:pt x="225498" y="1247870"/>
                    <a:pt x="231213" y="1240441"/>
                    <a:pt x="241690" y="1239774"/>
                  </a:cubicBezTo>
                  <a:close/>
                  <a:moveTo>
                    <a:pt x="355610" y="1238250"/>
                  </a:moveTo>
                  <a:cubicBezTo>
                    <a:pt x="367135" y="1238155"/>
                    <a:pt x="374374" y="1245394"/>
                    <a:pt x="375136" y="1256728"/>
                  </a:cubicBezTo>
                  <a:cubicBezTo>
                    <a:pt x="375898" y="1269301"/>
                    <a:pt x="368183" y="1275969"/>
                    <a:pt x="356277" y="1278255"/>
                  </a:cubicBezTo>
                  <a:cubicBezTo>
                    <a:pt x="343989" y="1277016"/>
                    <a:pt x="335798" y="1270921"/>
                    <a:pt x="335702" y="1258348"/>
                  </a:cubicBezTo>
                  <a:cubicBezTo>
                    <a:pt x="335512" y="1245870"/>
                    <a:pt x="343132" y="1238345"/>
                    <a:pt x="355610" y="1238250"/>
                  </a:cubicBezTo>
                  <a:close/>
                  <a:moveTo>
                    <a:pt x="472101" y="1236536"/>
                  </a:moveTo>
                  <a:cubicBezTo>
                    <a:pt x="485531" y="1237679"/>
                    <a:pt x="493151" y="1244918"/>
                    <a:pt x="492865" y="1258444"/>
                  </a:cubicBezTo>
                  <a:cubicBezTo>
                    <a:pt x="492674" y="1272064"/>
                    <a:pt x="484674" y="1279494"/>
                    <a:pt x="471243" y="1279208"/>
                  </a:cubicBezTo>
                  <a:cubicBezTo>
                    <a:pt x="457622" y="1279018"/>
                    <a:pt x="450289" y="1271112"/>
                    <a:pt x="450479" y="1257586"/>
                  </a:cubicBezTo>
                  <a:cubicBezTo>
                    <a:pt x="450765" y="1243870"/>
                    <a:pt x="458765" y="1237298"/>
                    <a:pt x="472101" y="1236536"/>
                  </a:cubicBezTo>
                  <a:close/>
                  <a:moveTo>
                    <a:pt x="583543" y="1234154"/>
                  </a:moveTo>
                  <a:cubicBezTo>
                    <a:pt x="597735" y="1235869"/>
                    <a:pt x="607355" y="1243489"/>
                    <a:pt x="607260" y="1258252"/>
                  </a:cubicBezTo>
                  <a:cubicBezTo>
                    <a:pt x="607165" y="1271968"/>
                    <a:pt x="598307" y="1280922"/>
                    <a:pt x="584686" y="1281208"/>
                  </a:cubicBezTo>
                  <a:cubicBezTo>
                    <a:pt x="570018" y="1281493"/>
                    <a:pt x="560778" y="1272349"/>
                    <a:pt x="560778" y="1257681"/>
                  </a:cubicBezTo>
                  <a:cubicBezTo>
                    <a:pt x="560778" y="1243965"/>
                    <a:pt x="569922" y="1236535"/>
                    <a:pt x="583543" y="1234154"/>
                  </a:cubicBezTo>
                  <a:close/>
                  <a:moveTo>
                    <a:pt x="697462" y="1233679"/>
                  </a:moveTo>
                  <a:cubicBezTo>
                    <a:pt x="712321" y="1234726"/>
                    <a:pt x="719655" y="1243680"/>
                    <a:pt x="720989" y="1258158"/>
                  </a:cubicBezTo>
                  <a:cubicBezTo>
                    <a:pt x="719465" y="1272541"/>
                    <a:pt x="712130" y="1281399"/>
                    <a:pt x="697176" y="1282256"/>
                  </a:cubicBezTo>
                  <a:cubicBezTo>
                    <a:pt x="682889" y="1283113"/>
                    <a:pt x="671840" y="1272064"/>
                    <a:pt x="671935" y="1257872"/>
                  </a:cubicBezTo>
                  <a:cubicBezTo>
                    <a:pt x="672030" y="1243680"/>
                    <a:pt x="683269" y="1232726"/>
                    <a:pt x="697462" y="1233679"/>
                  </a:cubicBezTo>
                  <a:close/>
                  <a:moveTo>
                    <a:pt x="809000" y="1233107"/>
                  </a:moveTo>
                  <a:cubicBezTo>
                    <a:pt x="825002" y="1233202"/>
                    <a:pt x="832908" y="1242727"/>
                    <a:pt x="833955" y="1258348"/>
                  </a:cubicBezTo>
                  <a:cubicBezTo>
                    <a:pt x="832527" y="1273969"/>
                    <a:pt x="824335" y="1283208"/>
                    <a:pt x="808333" y="1282922"/>
                  </a:cubicBezTo>
                  <a:cubicBezTo>
                    <a:pt x="792427" y="1282732"/>
                    <a:pt x="783568" y="1273493"/>
                    <a:pt x="783759" y="1257681"/>
                  </a:cubicBezTo>
                  <a:cubicBezTo>
                    <a:pt x="783949" y="1241775"/>
                    <a:pt x="793093" y="1233011"/>
                    <a:pt x="809000" y="1233107"/>
                  </a:cubicBezTo>
                  <a:close/>
                  <a:moveTo>
                    <a:pt x="924824" y="1230821"/>
                  </a:moveTo>
                  <a:cubicBezTo>
                    <a:pt x="938826" y="1230725"/>
                    <a:pt x="951780" y="1243203"/>
                    <a:pt x="952256" y="1257300"/>
                  </a:cubicBezTo>
                  <a:cubicBezTo>
                    <a:pt x="952733" y="1271873"/>
                    <a:pt x="938921" y="1285684"/>
                    <a:pt x="924253" y="1285208"/>
                  </a:cubicBezTo>
                  <a:cubicBezTo>
                    <a:pt x="910156" y="1284827"/>
                    <a:pt x="897582" y="1271778"/>
                    <a:pt x="897773" y="1257776"/>
                  </a:cubicBezTo>
                  <a:cubicBezTo>
                    <a:pt x="897964" y="1243679"/>
                    <a:pt x="910727" y="1230916"/>
                    <a:pt x="924824" y="1230821"/>
                  </a:cubicBezTo>
                  <a:close/>
                  <a:moveTo>
                    <a:pt x="1037028" y="1230154"/>
                  </a:moveTo>
                  <a:cubicBezTo>
                    <a:pt x="1051982" y="1229963"/>
                    <a:pt x="1065317" y="1243299"/>
                    <a:pt x="1065127" y="1258253"/>
                  </a:cubicBezTo>
                  <a:cubicBezTo>
                    <a:pt x="1065031" y="1273302"/>
                    <a:pt x="1051506" y="1286351"/>
                    <a:pt x="1036552" y="1285875"/>
                  </a:cubicBezTo>
                  <a:cubicBezTo>
                    <a:pt x="1021502" y="1285399"/>
                    <a:pt x="1008644" y="1271588"/>
                    <a:pt x="1009405" y="1256729"/>
                  </a:cubicBezTo>
                  <a:cubicBezTo>
                    <a:pt x="1010072" y="1242536"/>
                    <a:pt x="1022836" y="1230344"/>
                    <a:pt x="1037028" y="1230154"/>
                  </a:cubicBezTo>
                  <a:close/>
                  <a:moveTo>
                    <a:pt x="1150185" y="1229678"/>
                  </a:moveTo>
                  <a:cubicBezTo>
                    <a:pt x="1165901" y="1229964"/>
                    <a:pt x="1177712" y="1241775"/>
                    <a:pt x="1177998" y="1257491"/>
                  </a:cubicBezTo>
                  <a:cubicBezTo>
                    <a:pt x="1178284" y="1273302"/>
                    <a:pt x="1166758" y="1285590"/>
                    <a:pt x="1151137" y="1286352"/>
                  </a:cubicBezTo>
                  <a:cubicBezTo>
                    <a:pt x="1134564" y="1287114"/>
                    <a:pt x="1121610" y="1274922"/>
                    <a:pt x="1121324" y="1258443"/>
                  </a:cubicBezTo>
                  <a:cubicBezTo>
                    <a:pt x="1121038" y="1241965"/>
                    <a:pt x="1133707" y="1229392"/>
                    <a:pt x="1150185" y="1229678"/>
                  </a:cubicBezTo>
                  <a:close/>
                  <a:moveTo>
                    <a:pt x="1265533" y="1229487"/>
                  </a:moveTo>
                  <a:cubicBezTo>
                    <a:pt x="1282202" y="1229297"/>
                    <a:pt x="1294584" y="1241584"/>
                    <a:pt x="1294394" y="1258253"/>
                  </a:cubicBezTo>
                  <a:cubicBezTo>
                    <a:pt x="1294394" y="1274731"/>
                    <a:pt x="1281821" y="1286923"/>
                    <a:pt x="1265248" y="1286637"/>
                  </a:cubicBezTo>
                  <a:cubicBezTo>
                    <a:pt x="1248674" y="1286256"/>
                    <a:pt x="1236768" y="1273588"/>
                    <a:pt x="1237340" y="1256919"/>
                  </a:cubicBezTo>
                  <a:cubicBezTo>
                    <a:pt x="1237911" y="1241203"/>
                    <a:pt x="1249722" y="1229678"/>
                    <a:pt x="1265533" y="1229487"/>
                  </a:cubicBezTo>
                  <a:close/>
                  <a:moveTo>
                    <a:pt x="14709" y="1133190"/>
                  </a:moveTo>
                  <a:cubicBezTo>
                    <a:pt x="22615" y="1133285"/>
                    <a:pt x="26521" y="1137761"/>
                    <a:pt x="27092" y="1145667"/>
                  </a:cubicBezTo>
                  <a:cubicBezTo>
                    <a:pt x="26711" y="1153287"/>
                    <a:pt x="22901" y="1158050"/>
                    <a:pt x="15091" y="1158240"/>
                  </a:cubicBezTo>
                  <a:cubicBezTo>
                    <a:pt x="6327" y="1158431"/>
                    <a:pt x="1565" y="1153668"/>
                    <a:pt x="1946" y="1144905"/>
                  </a:cubicBezTo>
                  <a:cubicBezTo>
                    <a:pt x="2232" y="1137095"/>
                    <a:pt x="6994" y="1133094"/>
                    <a:pt x="14709" y="1133190"/>
                  </a:cubicBezTo>
                  <a:close/>
                  <a:moveTo>
                    <a:pt x="131201" y="1129951"/>
                  </a:moveTo>
                  <a:cubicBezTo>
                    <a:pt x="140726" y="1129951"/>
                    <a:pt x="144917" y="1136619"/>
                    <a:pt x="146917" y="1144048"/>
                  </a:cubicBezTo>
                  <a:cubicBezTo>
                    <a:pt x="145679" y="1155192"/>
                    <a:pt x="140631" y="1161669"/>
                    <a:pt x="130248" y="1161479"/>
                  </a:cubicBezTo>
                  <a:cubicBezTo>
                    <a:pt x="121104" y="1161288"/>
                    <a:pt x="115199" y="1155478"/>
                    <a:pt x="115008" y="1146239"/>
                  </a:cubicBezTo>
                  <a:cubicBezTo>
                    <a:pt x="114818" y="1136047"/>
                    <a:pt x="120914" y="1129951"/>
                    <a:pt x="131201" y="1129951"/>
                  </a:cubicBezTo>
                  <a:close/>
                  <a:moveTo>
                    <a:pt x="242453" y="1128141"/>
                  </a:moveTo>
                  <a:cubicBezTo>
                    <a:pt x="253407" y="1127760"/>
                    <a:pt x="259503" y="1134237"/>
                    <a:pt x="260836" y="1145381"/>
                  </a:cubicBezTo>
                  <a:cubicBezTo>
                    <a:pt x="260170" y="1156049"/>
                    <a:pt x="254550" y="1163002"/>
                    <a:pt x="243596" y="1163384"/>
                  </a:cubicBezTo>
                  <a:cubicBezTo>
                    <a:pt x="232642" y="1163669"/>
                    <a:pt x="225785" y="1157288"/>
                    <a:pt x="225403" y="1146334"/>
                  </a:cubicBezTo>
                  <a:cubicBezTo>
                    <a:pt x="225118" y="1135380"/>
                    <a:pt x="231499" y="1128522"/>
                    <a:pt x="242453" y="1128141"/>
                  </a:cubicBezTo>
                  <a:close/>
                  <a:moveTo>
                    <a:pt x="357325" y="1126332"/>
                  </a:moveTo>
                  <a:cubicBezTo>
                    <a:pt x="368564" y="1127379"/>
                    <a:pt x="374374" y="1135285"/>
                    <a:pt x="375327" y="1146810"/>
                  </a:cubicBezTo>
                  <a:cubicBezTo>
                    <a:pt x="372755" y="1158526"/>
                    <a:pt x="366087" y="1166337"/>
                    <a:pt x="353514" y="1165098"/>
                  </a:cubicBezTo>
                  <a:cubicBezTo>
                    <a:pt x="342370" y="1163955"/>
                    <a:pt x="335131" y="1156335"/>
                    <a:pt x="335989" y="1144810"/>
                  </a:cubicBezTo>
                  <a:cubicBezTo>
                    <a:pt x="336846" y="1132523"/>
                    <a:pt x="344847" y="1125188"/>
                    <a:pt x="357325" y="1126332"/>
                  </a:cubicBezTo>
                  <a:close/>
                  <a:moveTo>
                    <a:pt x="471815" y="1125093"/>
                  </a:moveTo>
                  <a:cubicBezTo>
                    <a:pt x="484578" y="1124998"/>
                    <a:pt x="491150" y="1132332"/>
                    <a:pt x="492579" y="1144619"/>
                  </a:cubicBezTo>
                  <a:cubicBezTo>
                    <a:pt x="492008" y="1158145"/>
                    <a:pt x="485530" y="1166146"/>
                    <a:pt x="471624" y="1166146"/>
                  </a:cubicBezTo>
                  <a:cubicBezTo>
                    <a:pt x="458956" y="1166146"/>
                    <a:pt x="451526" y="1159192"/>
                    <a:pt x="451145" y="1146524"/>
                  </a:cubicBezTo>
                  <a:cubicBezTo>
                    <a:pt x="450764" y="1132903"/>
                    <a:pt x="458099" y="1125188"/>
                    <a:pt x="471815" y="1125093"/>
                  </a:cubicBezTo>
                  <a:close/>
                  <a:moveTo>
                    <a:pt x="583352" y="1123188"/>
                  </a:moveTo>
                  <a:cubicBezTo>
                    <a:pt x="597354" y="1122807"/>
                    <a:pt x="604783" y="1131952"/>
                    <a:pt x="606974" y="1145191"/>
                  </a:cubicBezTo>
                  <a:cubicBezTo>
                    <a:pt x="605165" y="1159193"/>
                    <a:pt x="597640" y="1168337"/>
                    <a:pt x="583733" y="1168146"/>
                  </a:cubicBezTo>
                  <a:cubicBezTo>
                    <a:pt x="569922" y="1167956"/>
                    <a:pt x="561159" y="1158812"/>
                    <a:pt x="561540" y="1144905"/>
                  </a:cubicBezTo>
                  <a:cubicBezTo>
                    <a:pt x="561921" y="1132047"/>
                    <a:pt x="570493" y="1123474"/>
                    <a:pt x="583352" y="1123188"/>
                  </a:cubicBezTo>
                  <a:close/>
                  <a:moveTo>
                    <a:pt x="696890" y="1121950"/>
                  </a:moveTo>
                  <a:cubicBezTo>
                    <a:pt x="711749" y="1122235"/>
                    <a:pt x="719084" y="1131856"/>
                    <a:pt x="720608" y="1146239"/>
                  </a:cubicBezTo>
                  <a:cubicBezTo>
                    <a:pt x="718322" y="1160526"/>
                    <a:pt x="710606" y="1169860"/>
                    <a:pt x="695747" y="1169384"/>
                  </a:cubicBezTo>
                  <a:cubicBezTo>
                    <a:pt x="681079" y="1169003"/>
                    <a:pt x="672221" y="1159764"/>
                    <a:pt x="672602" y="1145096"/>
                  </a:cubicBezTo>
                  <a:cubicBezTo>
                    <a:pt x="672983" y="1130522"/>
                    <a:pt x="682222" y="1121664"/>
                    <a:pt x="696890" y="1121950"/>
                  </a:cubicBezTo>
                  <a:close/>
                  <a:moveTo>
                    <a:pt x="808619" y="1120902"/>
                  </a:moveTo>
                  <a:cubicBezTo>
                    <a:pt x="823097" y="1120617"/>
                    <a:pt x="833765" y="1131666"/>
                    <a:pt x="833384" y="1146048"/>
                  </a:cubicBezTo>
                  <a:cubicBezTo>
                    <a:pt x="833098" y="1160526"/>
                    <a:pt x="822049" y="1170909"/>
                    <a:pt x="807571" y="1170432"/>
                  </a:cubicBezTo>
                  <a:cubicBezTo>
                    <a:pt x="793284" y="1169956"/>
                    <a:pt x="782711" y="1158526"/>
                    <a:pt x="783854" y="1144143"/>
                  </a:cubicBezTo>
                  <a:cubicBezTo>
                    <a:pt x="785092" y="1129284"/>
                    <a:pt x="793665" y="1121283"/>
                    <a:pt x="808619" y="1120902"/>
                  </a:cubicBezTo>
                  <a:close/>
                  <a:moveTo>
                    <a:pt x="923586" y="1119283"/>
                  </a:moveTo>
                  <a:cubicBezTo>
                    <a:pt x="937587" y="1117759"/>
                    <a:pt x="951018" y="1130618"/>
                    <a:pt x="951494" y="1144810"/>
                  </a:cubicBezTo>
                  <a:cubicBezTo>
                    <a:pt x="951970" y="1158907"/>
                    <a:pt x="939493" y="1172052"/>
                    <a:pt x="925300" y="1172242"/>
                  </a:cubicBezTo>
                  <a:cubicBezTo>
                    <a:pt x="911108" y="1172433"/>
                    <a:pt x="897773" y="1159669"/>
                    <a:pt x="898535" y="1145572"/>
                  </a:cubicBezTo>
                  <a:cubicBezTo>
                    <a:pt x="899392" y="1130237"/>
                    <a:pt x="908441" y="1120998"/>
                    <a:pt x="923586" y="1119283"/>
                  </a:cubicBezTo>
                  <a:close/>
                  <a:moveTo>
                    <a:pt x="1037029" y="1118235"/>
                  </a:moveTo>
                  <a:cubicBezTo>
                    <a:pt x="1051697" y="1118044"/>
                    <a:pt x="1065223" y="1131760"/>
                    <a:pt x="1064747" y="1146429"/>
                  </a:cubicBezTo>
                  <a:cubicBezTo>
                    <a:pt x="1064270" y="1160431"/>
                    <a:pt x="1051507" y="1173004"/>
                    <a:pt x="1037505" y="1173194"/>
                  </a:cubicBezTo>
                  <a:cubicBezTo>
                    <a:pt x="1022836" y="1173385"/>
                    <a:pt x="1009311" y="1159669"/>
                    <a:pt x="1009787" y="1145000"/>
                  </a:cubicBezTo>
                  <a:cubicBezTo>
                    <a:pt x="1010263" y="1130998"/>
                    <a:pt x="1023027" y="1118425"/>
                    <a:pt x="1037029" y="1118235"/>
                  </a:cubicBezTo>
                  <a:close/>
                  <a:moveTo>
                    <a:pt x="1149995" y="1117854"/>
                  </a:moveTo>
                  <a:cubicBezTo>
                    <a:pt x="1164187" y="1118044"/>
                    <a:pt x="1176760" y="1130427"/>
                    <a:pt x="1177427" y="1144619"/>
                  </a:cubicBezTo>
                  <a:cubicBezTo>
                    <a:pt x="1178094" y="1159478"/>
                    <a:pt x="1165235" y="1173194"/>
                    <a:pt x="1150186" y="1173575"/>
                  </a:cubicBezTo>
                  <a:cubicBezTo>
                    <a:pt x="1135231" y="1173956"/>
                    <a:pt x="1121801" y="1160907"/>
                    <a:pt x="1121706" y="1145858"/>
                  </a:cubicBezTo>
                  <a:cubicBezTo>
                    <a:pt x="1121706" y="1130808"/>
                    <a:pt x="1135041" y="1117664"/>
                    <a:pt x="1149995" y="1117854"/>
                  </a:cubicBezTo>
                  <a:close/>
                  <a:moveTo>
                    <a:pt x="1266104" y="1117569"/>
                  </a:moveTo>
                  <a:cubicBezTo>
                    <a:pt x="1281154" y="1117664"/>
                    <a:pt x="1294108" y="1130713"/>
                    <a:pt x="1294012" y="1145762"/>
                  </a:cubicBezTo>
                  <a:cubicBezTo>
                    <a:pt x="1293918" y="1160812"/>
                    <a:pt x="1280868" y="1173766"/>
                    <a:pt x="1265819" y="1173671"/>
                  </a:cubicBezTo>
                  <a:cubicBezTo>
                    <a:pt x="1250769" y="1173576"/>
                    <a:pt x="1237815" y="1160526"/>
                    <a:pt x="1237911" y="1145477"/>
                  </a:cubicBezTo>
                  <a:cubicBezTo>
                    <a:pt x="1238005" y="1130427"/>
                    <a:pt x="1251055" y="1117473"/>
                    <a:pt x="1266104" y="1117569"/>
                  </a:cubicBezTo>
                  <a:close/>
                  <a:moveTo>
                    <a:pt x="15472" y="1017270"/>
                  </a:moveTo>
                  <a:cubicBezTo>
                    <a:pt x="22425" y="1017746"/>
                    <a:pt x="26426" y="1022033"/>
                    <a:pt x="26521" y="1028986"/>
                  </a:cubicBezTo>
                  <a:cubicBezTo>
                    <a:pt x="26711" y="1036987"/>
                    <a:pt x="22235" y="1041083"/>
                    <a:pt x="14329" y="1041654"/>
                  </a:cubicBezTo>
                  <a:cubicBezTo>
                    <a:pt x="6423" y="1040987"/>
                    <a:pt x="1947" y="1036796"/>
                    <a:pt x="2327" y="1028795"/>
                  </a:cubicBezTo>
                  <a:cubicBezTo>
                    <a:pt x="2709" y="1020794"/>
                    <a:pt x="7661" y="1016794"/>
                    <a:pt x="15472" y="1017270"/>
                  </a:cubicBezTo>
                  <a:close/>
                  <a:moveTo>
                    <a:pt x="131773" y="1013937"/>
                  </a:moveTo>
                  <a:cubicBezTo>
                    <a:pt x="140917" y="1014604"/>
                    <a:pt x="145203" y="1021081"/>
                    <a:pt x="146727" y="1028987"/>
                  </a:cubicBezTo>
                  <a:cubicBezTo>
                    <a:pt x="144917" y="1038797"/>
                    <a:pt x="139964" y="1044893"/>
                    <a:pt x="130820" y="1044703"/>
                  </a:cubicBezTo>
                  <a:cubicBezTo>
                    <a:pt x="120724" y="1044417"/>
                    <a:pt x="114628" y="1037940"/>
                    <a:pt x="115485" y="1027843"/>
                  </a:cubicBezTo>
                  <a:cubicBezTo>
                    <a:pt x="116247" y="1018985"/>
                    <a:pt x="122533" y="1013365"/>
                    <a:pt x="131773" y="1013937"/>
                  </a:cubicBezTo>
                  <a:close/>
                  <a:moveTo>
                    <a:pt x="242643" y="1012127"/>
                  </a:moveTo>
                  <a:cubicBezTo>
                    <a:pt x="253311" y="1012698"/>
                    <a:pt x="259978" y="1018128"/>
                    <a:pt x="260169" y="1029272"/>
                  </a:cubicBezTo>
                  <a:cubicBezTo>
                    <a:pt x="260264" y="1039273"/>
                    <a:pt x="254644" y="1045655"/>
                    <a:pt x="244643" y="1046417"/>
                  </a:cubicBezTo>
                  <a:cubicBezTo>
                    <a:pt x="233690" y="1047179"/>
                    <a:pt x="226641" y="1041559"/>
                    <a:pt x="225974" y="1030510"/>
                  </a:cubicBezTo>
                  <a:cubicBezTo>
                    <a:pt x="225308" y="1019556"/>
                    <a:pt x="231498" y="1013365"/>
                    <a:pt x="242643" y="1012127"/>
                  </a:cubicBezTo>
                  <a:close/>
                  <a:moveTo>
                    <a:pt x="356562" y="1010317"/>
                  </a:moveTo>
                  <a:cubicBezTo>
                    <a:pt x="367706" y="1010888"/>
                    <a:pt x="374945" y="1018603"/>
                    <a:pt x="374565" y="1030033"/>
                  </a:cubicBezTo>
                  <a:cubicBezTo>
                    <a:pt x="374089" y="1041368"/>
                    <a:pt x="366468" y="1047464"/>
                    <a:pt x="355229" y="1048988"/>
                  </a:cubicBezTo>
                  <a:cubicBezTo>
                    <a:pt x="344085" y="1047274"/>
                    <a:pt x="336274" y="1041178"/>
                    <a:pt x="336274" y="1029748"/>
                  </a:cubicBezTo>
                  <a:cubicBezTo>
                    <a:pt x="336274" y="1017460"/>
                    <a:pt x="344275" y="1009650"/>
                    <a:pt x="356562" y="1010317"/>
                  </a:cubicBezTo>
                  <a:close/>
                  <a:moveTo>
                    <a:pt x="472292" y="1009078"/>
                  </a:moveTo>
                  <a:cubicBezTo>
                    <a:pt x="484959" y="1009364"/>
                    <a:pt x="492008" y="1016794"/>
                    <a:pt x="492008" y="1029462"/>
                  </a:cubicBezTo>
                  <a:cubicBezTo>
                    <a:pt x="492008" y="1042226"/>
                    <a:pt x="484579" y="1048702"/>
                    <a:pt x="472196" y="1049941"/>
                  </a:cubicBezTo>
                  <a:cubicBezTo>
                    <a:pt x="459623" y="1049084"/>
                    <a:pt x="451717" y="1042988"/>
                    <a:pt x="451432" y="1030224"/>
                  </a:cubicBezTo>
                  <a:cubicBezTo>
                    <a:pt x="451050" y="1016603"/>
                    <a:pt x="458576" y="1008888"/>
                    <a:pt x="472292" y="1009078"/>
                  </a:cubicBezTo>
                  <a:close/>
                  <a:moveTo>
                    <a:pt x="584115" y="1008126"/>
                  </a:moveTo>
                  <a:cubicBezTo>
                    <a:pt x="597926" y="1008126"/>
                    <a:pt x="604498" y="1016222"/>
                    <a:pt x="605451" y="1028700"/>
                  </a:cubicBezTo>
                  <a:cubicBezTo>
                    <a:pt x="604403" y="1042892"/>
                    <a:pt x="597449" y="1050607"/>
                    <a:pt x="583829" y="1050512"/>
                  </a:cubicBezTo>
                  <a:cubicBezTo>
                    <a:pt x="570303" y="1050417"/>
                    <a:pt x="562684" y="1042702"/>
                    <a:pt x="562779" y="1029176"/>
                  </a:cubicBezTo>
                  <a:cubicBezTo>
                    <a:pt x="562874" y="1015651"/>
                    <a:pt x="570589" y="1008126"/>
                    <a:pt x="584115" y="1008126"/>
                  </a:cubicBezTo>
                  <a:close/>
                  <a:moveTo>
                    <a:pt x="696605" y="1006126"/>
                  </a:moveTo>
                  <a:cubicBezTo>
                    <a:pt x="710416" y="1006126"/>
                    <a:pt x="717845" y="1015270"/>
                    <a:pt x="720131" y="1028891"/>
                  </a:cubicBezTo>
                  <a:cubicBezTo>
                    <a:pt x="718417" y="1043083"/>
                    <a:pt x="710797" y="1052703"/>
                    <a:pt x="696033" y="1052608"/>
                  </a:cubicBezTo>
                  <a:cubicBezTo>
                    <a:pt x="682317" y="1052513"/>
                    <a:pt x="673364" y="1043655"/>
                    <a:pt x="673077" y="1030034"/>
                  </a:cubicBezTo>
                  <a:cubicBezTo>
                    <a:pt x="672792" y="1015365"/>
                    <a:pt x="681936" y="1006126"/>
                    <a:pt x="696605" y="1006126"/>
                  </a:cubicBezTo>
                  <a:close/>
                  <a:moveTo>
                    <a:pt x="808904" y="1005269"/>
                  </a:moveTo>
                  <a:cubicBezTo>
                    <a:pt x="823668" y="1005936"/>
                    <a:pt x="832336" y="1014222"/>
                    <a:pt x="832621" y="1029081"/>
                  </a:cubicBezTo>
                  <a:cubicBezTo>
                    <a:pt x="832907" y="1044131"/>
                    <a:pt x="823763" y="1051751"/>
                    <a:pt x="809666" y="1053846"/>
                  </a:cubicBezTo>
                  <a:cubicBezTo>
                    <a:pt x="794903" y="1052703"/>
                    <a:pt x="785854" y="1045464"/>
                    <a:pt x="784615" y="1030605"/>
                  </a:cubicBezTo>
                  <a:cubicBezTo>
                    <a:pt x="783473" y="1016508"/>
                    <a:pt x="794807" y="1004602"/>
                    <a:pt x="808904" y="1005269"/>
                  </a:cubicBezTo>
                  <a:close/>
                  <a:moveTo>
                    <a:pt x="923681" y="1004602"/>
                  </a:moveTo>
                  <a:cubicBezTo>
                    <a:pt x="938064" y="1003554"/>
                    <a:pt x="949398" y="1014222"/>
                    <a:pt x="949875" y="1028605"/>
                  </a:cubicBezTo>
                  <a:cubicBezTo>
                    <a:pt x="950256" y="1043178"/>
                    <a:pt x="939778" y="1054418"/>
                    <a:pt x="925300" y="1054132"/>
                  </a:cubicBezTo>
                  <a:cubicBezTo>
                    <a:pt x="909393" y="1053751"/>
                    <a:pt x="900345" y="1045083"/>
                    <a:pt x="900345" y="1029176"/>
                  </a:cubicBezTo>
                  <a:cubicBezTo>
                    <a:pt x="900345" y="1014222"/>
                    <a:pt x="908822" y="1005745"/>
                    <a:pt x="923681" y="1004602"/>
                  </a:cubicBezTo>
                  <a:close/>
                  <a:moveTo>
                    <a:pt x="1039886" y="1004126"/>
                  </a:moveTo>
                  <a:cubicBezTo>
                    <a:pt x="1055793" y="1006031"/>
                    <a:pt x="1063508" y="1015937"/>
                    <a:pt x="1062460" y="1031463"/>
                  </a:cubicBezTo>
                  <a:cubicBezTo>
                    <a:pt x="1061317" y="1047465"/>
                    <a:pt x="1051125" y="1054513"/>
                    <a:pt x="1035599" y="1054799"/>
                  </a:cubicBezTo>
                  <a:cubicBezTo>
                    <a:pt x="1019883" y="1052704"/>
                    <a:pt x="1011692" y="1043845"/>
                    <a:pt x="1011882" y="1028129"/>
                  </a:cubicBezTo>
                  <a:cubicBezTo>
                    <a:pt x="1012073" y="1012984"/>
                    <a:pt x="1024551" y="1002316"/>
                    <a:pt x="1039886" y="1004126"/>
                  </a:cubicBezTo>
                  <a:close/>
                  <a:moveTo>
                    <a:pt x="1150090" y="1002412"/>
                  </a:moveTo>
                  <a:cubicBezTo>
                    <a:pt x="1164187" y="1002793"/>
                    <a:pt x="1176855" y="1015842"/>
                    <a:pt x="1176474" y="1029844"/>
                  </a:cubicBezTo>
                  <a:cubicBezTo>
                    <a:pt x="1176188" y="1043941"/>
                    <a:pt x="1163044" y="1056514"/>
                    <a:pt x="1149042" y="1056228"/>
                  </a:cubicBezTo>
                  <a:cubicBezTo>
                    <a:pt x="1134945" y="1055942"/>
                    <a:pt x="1122372" y="1042798"/>
                    <a:pt x="1122658" y="1028796"/>
                  </a:cubicBezTo>
                  <a:cubicBezTo>
                    <a:pt x="1122944" y="1014699"/>
                    <a:pt x="1136088" y="1002126"/>
                    <a:pt x="1150090" y="1002412"/>
                  </a:cubicBezTo>
                  <a:close/>
                  <a:moveTo>
                    <a:pt x="1266866" y="1002126"/>
                  </a:moveTo>
                  <a:cubicBezTo>
                    <a:pt x="1280963" y="1002698"/>
                    <a:pt x="1293441" y="1015842"/>
                    <a:pt x="1293155" y="1029844"/>
                  </a:cubicBezTo>
                  <a:cubicBezTo>
                    <a:pt x="1292869" y="1043846"/>
                    <a:pt x="1280011" y="1056609"/>
                    <a:pt x="1266009" y="1056609"/>
                  </a:cubicBezTo>
                  <a:cubicBezTo>
                    <a:pt x="1251341" y="1056609"/>
                    <a:pt x="1237815" y="1042512"/>
                    <a:pt x="1238767" y="1027939"/>
                  </a:cubicBezTo>
                  <a:cubicBezTo>
                    <a:pt x="1239625" y="1013937"/>
                    <a:pt x="1253055" y="1001555"/>
                    <a:pt x="1266866" y="1002126"/>
                  </a:cubicBezTo>
                  <a:close/>
                  <a:moveTo>
                    <a:pt x="15853" y="905447"/>
                  </a:moveTo>
                  <a:cubicBezTo>
                    <a:pt x="22331" y="906114"/>
                    <a:pt x="25950" y="910686"/>
                    <a:pt x="26426" y="917734"/>
                  </a:cubicBezTo>
                  <a:cubicBezTo>
                    <a:pt x="25093" y="925068"/>
                    <a:pt x="20806" y="929640"/>
                    <a:pt x="13091" y="928783"/>
                  </a:cubicBezTo>
                  <a:cubicBezTo>
                    <a:pt x="6614" y="928021"/>
                    <a:pt x="2328" y="923544"/>
                    <a:pt x="2804" y="916686"/>
                  </a:cubicBezTo>
                  <a:cubicBezTo>
                    <a:pt x="3281" y="908971"/>
                    <a:pt x="8233" y="904685"/>
                    <a:pt x="15853" y="905447"/>
                  </a:cubicBezTo>
                  <a:close/>
                  <a:moveTo>
                    <a:pt x="129105" y="902780"/>
                  </a:moveTo>
                  <a:cubicBezTo>
                    <a:pt x="138345" y="901732"/>
                    <a:pt x="143583" y="907542"/>
                    <a:pt x="145393" y="916496"/>
                  </a:cubicBezTo>
                  <a:cubicBezTo>
                    <a:pt x="144726" y="924687"/>
                    <a:pt x="140440" y="930497"/>
                    <a:pt x="132344" y="931355"/>
                  </a:cubicBezTo>
                  <a:cubicBezTo>
                    <a:pt x="123104" y="932307"/>
                    <a:pt x="117009" y="926783"/>
                    <a:pt x="116342" y="917734"/>
                  </a:cubicBezTo>
                  <a:cubicBezTo>
                    <a:pt x="115770" y="909447"/>
                    <a:pt x="121104" y="903637"/>
                    <a:pt x="129105" y="902780"/>
                  </a:cubicBezTo>
                  <a:close/>
                  <a:moveTo>
                    <a:pt x="243976" y="900779"/>
                  </a:moveTo>
                  <a:cubicBezTo>
                    <a:pt x="253597" y="902398"/>
                    <a:pt x="259597" y="907828"/>
                    <a:pt x="259026" y="917924"/>
                  </a:cubicBezTo>
                  <a:cubicBezTo>
                    <a:pt x="258454" y="927925"/>
                    <a:pt x="252263" y="933545"/>
                    <a:pt x="242166" y="933069"/>
                  </a:cubicBezTo>
                  <a:cubicBezTo>
                    <a:pt x="232165" y="932497"/>
                    <a:pt x="226546" y="926211"/>
                    <a:pt x="227022" y="916209"/>
                  </a:cubicBezTo>
                  <a:cubicBezTo>
                    <a:pt x="227498" y="906113"/>
                    <a:pt x="233975" y="901255"/>
                    <a:pt x="243976" y="900779"/>
                  </a:cubicBezTo>
                  <a:close/>
                  <a:moveTo>
                    <a:pt x="355610" y="898779"/>
                  </a:moveTo>
                  <a:cubicBezTo>
                    <a:pt x="366183" y="898684"/>
                    <a:pt x="372184" y="905827"/>
                    <a:pt x="374089" y="916591"/>
                  </a:cubicBezTo>
                  <a:cubicBezTo>
                    <a:pt x="373136" y="926878"/>
                    <a:pt x="367707" y="934307"/>
                    <a:pt x="357134" y="935260"/>
                  </a:cubicBezTo>
                  <a:cubicBezTo>
                    <a:pt x="345418" y="936307"/>
                    <a:pt x="337703" y="929259"/>
                    <a:pt x="337132" y="917829"/>
                  </a:cubicBezTo>
                  <a:cubicBezTo>
                    <a:pt x="336560" y="906304"/>
                    <a:pt x="343990" y="898874"/>
                    <a:pt x="355610" y="898779"/>
                  </a:cubicBezTo>
                  <a:close/>
                  <a:moveTo>
                    <a:pt x="471816" y="897351"/>
                  </a:moveTo>
                  <a:cubicBezTo>
                    <a:pt x="484388" y="897351"/>
                    <a:pt x="490579" y="905447"/>
                    <a:pt x="491913" y="917830"/>
                  </a:cubicBezTo>
                  <a:cubicBezTo>
                    <a:pt x="489817" y="929831"/>
                    <a:pt x="483150" y="937547"/>
                    <a:pt x="470577" y="936880"/>
                  </a:cubicBezTo>
                  <a:cubicBezTo>
                    <a:pt x="459147" y="936213"/>
                    <a:pt x="451908" y="928974"/>
                    <a:pt x="451908" y="917449"/>
                  </a:cubicBezTo>
                  <a:cubicBezTo>
                    <a:pt x="451908" y="904971"/>
                    <a:pt x="459337" y="897351"/>
                    <a:pt x="471816" y="897351"/>
                  </a:cubicBezTo>
                  <a:close/>
                  <a:moveTo>
                    <a:pt x="584209" y="896493"/>
                  </a:moveTo>
                  <a:cubicBezTo>
                    <a:pt x="596973" y="896398"/>
                    <a:pt x="603545" y="903827"/>
                    <a:pt x="604783" y="916305"/>
                  </a:cubicBezTo>
                  <a:cubicBezTo>
                    <a:pt x="604116" y="929735"/>
                    <a:pt x="597544" y="937736"/>
                    <a:pt x="583733" y="937641"/>
                  </a:cubicBezTo>
                  <a:cubicBezTo>
                    <a:pt x="571065" y="937546"/>
                    <a:pt x="563731" y="930497"/>
                    <a:pt x="563445" y="917829"/>
                  </a:cubicBezTo>
                  <a:cubicBezTo>
                    <a:pt x="563159" y="904208"/>
                    <a:pt x="570493" y="896493"/>
                    <a:pt x="584209" y="896493"/>
                  </a:cubicBezTo>
                  <a:close/>
                  <a:moveTo>
                    <a:pt x="697557" y="894969"/>
                  </a:moveTo>
                  <a:cubicBezTo>
                    <a:pt x="710416" y="895636"/>
                    <a:pt x="717465" y="904399"/>
                    <a:pt x="718703" y="917448"/>
                  </a:cubicBezTo>
                  <a:cubicBezTo>
                    <a:pt x="716703" y="931164"/>
                    <a:pt x="708892" y="939832"/>
                    <a:pt x="694986" y="939165"/>
                  </a:cubicBezTo>
                  <a:cubicBezTo>
                    <a:pt x="682222" y="938499"/>
                    <a:pt x="673840" y="929735"/>
                    <a:pt x="674221" y="916782"/>
                  </a:cubicBezTo>
                  <a:cubicBezTo>
                    <a:pt x="674602" y="902875"/>
                    <a:pt x="683651" y="894302"/>
                    <a:pt x="697557" y="894969"/>
                  </a:cubicBezTo>
                  <a:close/>
                  <a:moveTo>
                    <a:pt x="809953" y="893827"/>
                  </a:moveTo>
                  <a:cubicBezTo>
                    <a:pt x="823668" y="894303"/>
                    <a:pt x="830526" y="904018"/>
                    <a:pt x="832621" y="916591"/>
                  </a:cubicBezTo>
                  <a:cubicBezTo>
                    <a:pt x="830050" y="931641"/>
                    <a:pt x="822144" y="941071"/>
                    <a:pt x="807381" y="940309"/>
                  </a:cubicBezTo>
                  <a:cubicBezTo>
                    <a:pt x="793855" y="939642"/>
                    <a:pt x="784996" y="930498"/>
                    <a:pt x="785378" y="916782"/>
                  </a:cubicBezTo>
                  <a:cubicBezTo>
                    <a:pt x="785854" y="902209"/>
                    <a:pt x="795284" y="893255"/>
                    <a:pt x="809953" y="893827"/>
                  </a:cubicBezTo>
                  <a:close/>
                  <a:moveTo>
                    <a:pt x="1038171" y="892588"/>
                  </a:moveTo>
                  <a:cubicBezTo>
                    <a:pt x="1053316" y="893350"/>
                    <a:pt x="1060745" y="902208"/>
                    <a:pt x="1061888" y="914209"/>
                  </a:cubicBezTo>
                  <a:cubicBezTo>
                    <a:pt x="1061983" y="931545"/>
                    <a:pt x="1051030" y="942499"/>
                    <a:pt x="1036456" y="941641"/>
                  </a:cubicBezTo>
                  <a:cubicBezTo>
                    <a:pt x="1021502" y="940689"/>
                    <a:pt x="1013311" y="932307"/>
                    <a:pt x="1012835" y="917257"/>
                  </a:cubicBezTo>
                  <a:cubicBezTo>
                    <a:pt x="1012358" y="902684"/>
                    <a:pt x="1023598" y="891826"/>
                    <a:pt x="1038171" y="892588"/>
                  </a:cubicBezTo>
                  <a:close/>
                  <a:moveTo>
                    <a:pt x="923871" y="892493"/>
                  </a:moveTo>
                  <a:cubicBezTo>
                    <a:pt x="938635" y="893541"/>
                    <a:pt x="947779" y="900685"/>
                    <a:pt x="949113" y="915544"/>
                  </a:cubicBezTo>
                  <a:cubicBezTo>
                    <a:pt x="950351" y="929640"/>
                    <a:pt x="939016" y="941642"/>
                    <a:pt x="924919" y="941071"/>
                  </a:cubicBezTo>
                  <a:cubicBezTo>
                    <a:pt x="910060" y="940499"/>
                    <a:pt x="901392" y="932307"/>
                    <a:pt x="901012" y="917448"/>
                  </a:cubicBezTo>
                  <a:cubicBezTo>
                    <a:pt x="900630" y="902494"/>
                    <a:pt x="909679" y="894779"/>
                    <a:pt x="923871" y="892493"/>
                  </a:cubicBezTo>
                  <a:close/>
                  <a:moveTo>
                    <a:pt x="1265628" y="892112"/>
                  </a:moveTo>
                  <a:cubicBezTo>
                    <a:pt x="1281630" y="891921"/>
                    <a:pt x="1289821" y="901161"/>
                    <a:pt x="1291250" y="916877"/>
                  </a:cubicBezTo>
                  <a:cubicBezTo>
                    <a:pt x="1290108" y="932498"/>
                    <a:pt x="1282202" y="941928"/>
                    <a:pt x="1266200" y="942023"/>
                  </a:cubicBezTo>
                  <a:cubicBezTo>
                    <a:pt x="1250293" y="942118"/>
                    <a:pt x="1241149" y="933260"/>
                    <a:pt x="1240959" y="917353"/>
                  </a:cubicBezTo>
                  <a:cubicBezTo>
                    <a:pt x="1240863" y="901446"/>
                    <a:pt x="1249722" y="892303"/>
                    <a:pt x="1265628" y="892112"/>
                  </a:cubicBezTo>
                  <a:close/>
                  <a:moveTo>
                    <a:pt x="1148661" y="892112"/>
                  </a:moveTo>
                  <a:cubicBezTo>
                    <a:pt x="1163139" y="891635"/>
                    <a:pt x="1174188" y="902113"/>
                    <a:pt x="1174474" y="916496"/>
                  </a:cubicBezTo>
                  <a:cubicBezTo>
                    <a:pt x="1174760" y="931069"/>
                    <a:pt x="1164092" y="942118"/>
                    <a:pt x="1149613" y="941737"/>
                  </a:cubicBezTo>
                  <a:cubicBezTo>
                    <a:pt x="1134659" y="941356"/>
                    <a:pt x="1126086" y="933355"/>
                    <a:pt x="1124849" y="918496"/>
                  </a:cubicBezTo>
                  <a:cubicBezTo>
                    <a:pt x="1123705" y="904113"/>
                    <a:pt x="1134278" y="892683"/>
                    <a:pt x="1148661" y="892112"/>
                  </a:cubicBezTo>
                  <a:close/>
                  <a:moveTo>
                    <a:pt x="13948" y="794290"/>
                  </a:moveTo>
                  <a:cubicBezTo>
                    <a:pt x="19758" y="794671"/>
                    <a:pt x="23854" y="798005"/>
                    <a:pt x="24616" y="803720"/>
                  </a:cubicBezTo>
                  <a:cubicBezTo>
                    <a:pt x="25473" y="809720"/>
                    <a:pt x="21663" y="814102"/>
                    <a:pt x="15948" y="814959"/>
                  </a:cubicBezTo>
                  <a:cubicBezTo>
                    <a:pt x="9090" y="815912"/>
                    <a:pt x="4423" y="811721"/>
                    <a:pt x="4137" y="804863"/>
                  </a:cubicBezTo>
                  <a:cubicBezTo>
                    <a:pt x="3851" y="798862"/>
                    <a:pt x="8042" y="795528"/>
                    <a:pt x="13948" y="794290"/>
                  </a:cubicBezTo>
                  <a:close/>
                  <a:moveTo>
                    <a:pt x="130820" y="792099"/>
                  </a:moveTo>
                  <a:cubicBezTo>
                    <a:pt x="138630" y="792575"/>
                    <a:pt x="143203" y="796576"/>
                    <a:pt x="143297" y="804386"/>
                  </a:cubicBezTo>
                  <a:cubicBezTo>
                    <a:pt x="143393" y="813245"/>
                    <a:pt x="138345" y="817721"/>
                    <a:pt x="129677" y="817245"/>
                  </a:cubicBezTo>
                  <a:cubicBezTo>
                    <a:pt x="121866" y="816864"/>
                    <a:pt x="117961" y="811911"/>
                    <a:pt x="118247" y="804196"/>
                  </a:cubicBezTo>
                  <a:cubicBezTo>
                    <a:pt x="118533" y="796290"/>
                    <a:pt x="123104" y="792480"/>
                    <a:pt x="130820" y="792099"/>
                  </a:cubicBezTo>
                  <a:close/>
                  <a:moveTo>
                    <a:pt x="243501" y="789337"/>
                  </a:moveTo>
                  <a:cubicBezTo>
                    <a:pt x="252740" y="789623"/>
                    <a:pt x="257503" y="795814"/>
                    <a:pt x="258741" y="804672"/>
                  </a:cubicBezTo>
                  <a:cubicBezTo>
                    <a:pt x="257503" y="813626"/>
                    <a:pt x="252645" y="819912"/>
                    <a:pt x="243501" y="820008"/>
                  </a:cubicBezTo>
                  <a:cubicBezTo>
                    <a:pt x="233404" y="820198"/>
                    <a:pt x="227213" y="813816"/>
                    <a:pt x="227690" y="803720"/>
                  </a:cubicBezTo>
                  <a:cubicBezTo>
                    <a:pt x="228166" y="794766"/>
                    <a:pt x="234262" y="789052"/>
                    <a:pt x="243501" y="789337"/>
                  </a:cubicBezTo>
                  <a:close/>
                  <a:moveTo>
                    <a:pt x="355324" y="788194"/>
                  </a:moveTo>
                  <a:cubicBezTo>
                    <a:pt x="365231" y="788956"/>
                    <a:pt x="371517" y="794004"/>
                    <a:pt x="371707" y="804196"/>
                  </a:cubicBezTo>
                  <a:cubicBezTo>
                    <a:pt x="371898" y="815245"/>
                    <a:pt x="365516" y="821436"/>
                    <a:pt x="354467" y="821055"/>
                  </a:cubicBezTo>
                  <a:cubicBezTo>
                    <a:pt x="344371" y="820674"/>
                    <a:pt x="338846" y="814483"/>
                    <a:pt x="339037" y="804386"/>
                  </a:cubicBezTo>
                  <a:cubicBezTo>
                    <a:pt x="339227" y="794195"/>
                    <a:pt x="345323" y="789051"/>
                    <a:pt x="355324" y="788194"/>
                  </a:cubicBezTo>
                  <a:close/>
                  <a:moveTo>
                    <a:pt x="470671" y="786004"/>
                  </a:moveTo>
                  <a:cubicBezTo>
                    <a:pt x="482292" y="785337"/>
                    <a:pt x="488674" y="792957"/>
                    <a:pt x="490960" y="804387"/>
                  </a:cubicBezTo>
                  <a:cubicBezTo>
                    <a:pt x="489436" y="815626"/>
                    <a:pt x="483435" y="823532"/>
                    <a:pt x="471815" y="823532"/>
                  </a:cubicBezTo>
                  <a:cubicBezTo>
                    <a:pt x="460289" y="823532"/>
                    <a:pt x="452860" y="815912"/>
                    <a:pt x="452955" y="804387"/>
                  </a:cubicBezTo>
                  <a:cubicBezTo>
                    <a:pt x="453050" y="793719"/>
                    <a:pt x="460194" y="786575"/>
                    <a:pt x="470671" y="786004"/>
                  </a:cubicBezTo>
                  <a:close/>
                  <a:moveTo>
                    <a:pt x="582685" y="784956"/>
                  </a:moveTo>
                  <a:cubicBezTo>
                    <a:pt x="595449" y="784003"/>
                    <a:pt x="601545" y="792290"/>
                    <a:pt x="604307" y="802672"/>
                  </a:cubicBezTo>
                  <a:cubicBezTo>
                    <a:pt x="602974" y="816198"/>
                    <a:pt x="596878" y="824294"/>
                    <a:pt x="584305" y="824485"/>
                  </a:cubicBezTo>
                  <a:cubicBezTo>
                    <a:pt x="571827" y="824675"/>
                    <a:pt x="564302" y="817055"/>
                    <a:pt x="564207" y="804577"/>
                  </a:cubicBezTo>
                  <a:cubicBezTo>
                    <a:pt x="564112" y="793052"/>
                    <a:pt x="571351" y="785813"/>
                    <a:pt x="582685" y="784956"/>
                  </a:cubicBezTo>
                  <a:close/>
                  <a:moveTo>
                    <a:pt x="697557" y="783908"/>
                  </a:moveTo>
                  <a:cubicBezTo>
                    <a:pt x="709749" y="785146"/>
                    <a:pt x="716988" y="791814"/>
                    <a:pt x="716893" y="804577"/>
                  </a:cubicBezTo>
                  <a:cubicBezTo>
                    <a:pt x="716798" y="818388"/>
                    <a:pt x="709082" y="825723"/>
                    <a:pt x="695462" y="825246"/>
                  </a:cubicBezTo>
                  <a:cubicBezTo>
                    <a:pt x="681555" y="824770"/>
                    <a:pt x="674983" y="816293"/>
                    <a:pt x="675840" y="802863"/>
                  </a:cubicBezTo>
                  <a:cubicBezTo>
                    <a:pt x="676697" y="790004"/>
                    <a:pt x="684794" y="784289"/>
                    <a:pt x="697557" y="783908"/>
                  </a:cubicBezTo>
                  <a:close/>
                  <a:moveTo>
                    <a:pt x="810047" y="782669"/>
                  </a:moveTo>
                  <a:cubicBezTo>
                    <a:pt x="822906" y="783336"/>
                    <a:pt x="829764" y="792385"/>
                    <a:pt x="831097" y="804767"/>
                  </a:cubicBezTo>
                  <a:cubicBezTo>
                    <a:pt x="829002" y="818960"/>
                    <a:pt x="821096" y="827532"/>
                    <a:pt x="807190" y="826770"/>
                  </a:cubicBezTo>
                  <a:cubicBezTo>
                    <a:pt x="794331" y="826008"/>
                    <a:pt x="786044" y="817245"/>
                    <a:pt x="786520" y="804291"/>
                  </a:cubicBezTo>
                  <a:cubicBezTo>
                    <a:pt x="786997" y="790385"/>
                    <a:pt x="796141" y="781908"/>
                    <a:pt x="810047" y="782669"/>
                  </a:cubicBezTo>
                  <a:close/>
                  <a:moveTo>
                    <a:pt x="926062" y="781812"/>
                  </a:moveTo>
                  <a:cubicBezTo>
                    <a:pt x="939683" y="782479"/>
                    <a:pt x="946922" y="791718"/>
                    <a:pt x="948446" y="805244"/>
                  </a:cubicBezTo>
                  <a:cubicBezTo>
                    <a:pt x="946256" y="818865"/>
                    <a:pt x="938730" y="827151"/>
                    <a:pt x="924919" y="827913"/>
                  </a:cubicBezTo>
                  <a:cubicBezTo>
                    <a:pt x="912441" y="828580"/>
                    <a:pt x="900154" y="815436"/>
                    <a:pt x="901869" y="803244"/>
                  </a:cubicBezTo>
                  <a:cubicBezTo>
                    <a:pt x="903774" y="789718"/>
                    <a:pt x="912251" y="781145"/>
                    <a:pt x="926062" y="781812"/>
                  </a:cubicBezTo>
                  <a:close/>
                  <a:moveTo>
                    <a:pt x="1149995" y="780955"/>
                  </a:moveTo>
                  <a:cubicBezTo>
                    <a:pt x="1164949" y="781145"/>
                    <a:pt x="1171903" y="791051"/>
                    <a:pt x="1173998" y="804291"/>
                  </a:cubicBezTo>
                  <a:cubicBezTo>
                    <a:pt x="1171617" y="819436"/>
                    <a:pt x="1163997" y="828866"/>
                    <a:pt x="1149138" y="828485"/>
                  </a:cubicBezTo>
                  <a:cubicBezTo>
                    <a:pt x="1134469" y="828104"/>
                    <a:pt x="1125516" y="818960"/>
                    <a:pt x="1125802" y="804291"/>
                  </a:cubicBezTo>
                  <a:cubicBezTo>
                    <a:pt x="1126087" y="789623"/>
                    <a:pt x="1135327" y="780765"/>
                    <a:pt x="1149995" y="780955"/>
                  </a:cubicBezTo>
                  <a:close/>
                  <a:moveTo>
                    <a:pt x="1268486" y="780764"/>
                  </a:moveTo>
                  <a:cubicBezTo>
                    <a:pt x="1283060" y="782859"/>
                    <a:pt x="1291060" y="792004"/>
                    <a:pt x="1289822" y="806767"/>
                  </a:cubicBezTo>
                  <a:cubicBezTo>
                    <a:pt x="1288679" y="821626"/>
                    <a:pt x="1278964" y="828580"/>
                    <a:pt x="1263914" y="829151"/>
                  </a:cubicBezTo>
                  <a:cubicBezTo>
                    <a:pt x="1250008" y="826484"/>
                    <a:pt x="1241625" y="818674"/>
                    <a:pt x="1241816" y="803624"/>
                  </a:cubicBezTo>
                  <a:cubicBezTo>
                    <a:pt x="1242007" y="789622"/>
                    <a:pt x="1254485" y="778764"/>
                    <a:pt x="1268486" y="780764"/>
                  </a:cubicBezTo>
                  <a:close/>
                  <a:moveTo>
                    <a:pt x="1036933" y="780669"/>
                  </a:moveTo>
                  <a:cubicBezTo>
                    <a:pt x="1051315" y="782383"/>
                    <a:pt x="1060936" y="789908"/>
                    <a:pt x="1060840" y="804767"/>
                  </a:cubicBezTo>
                  <a:cubicBezTo>
                    <a:pt x="1060650" y="819436"/>
                    <a:pt x="1051411" y="828389"/>
                    <a:pt x="1036742" y="828199"/>
                  </a:cubicBezTo>
                  <a:cubicBezTo>
                    <a:pt x="1023026" y="828008"/>
                    <a:pt x="1014263" y="819340"/>
                    <a:pt x="1013787" y="805624"/>
                  </a:cubicBezTo>
                  <a:cubicBezTo>
                    <a:pt x="1013215" y="790765"/>
                    <a:pt x="1022550" y="782955"/>
                    <a:pt x="1036933" y="780669"/>
                  </a:cubicBezTo>
                  <a:close/>
                  <a:moveTo>
                    <a:pt x="131296" y="677323"/>
                  </a:moveTo>
                  <a:cubicBezTo>
                    <a:pt x="137868" y="677704"/>
                    <a:pt x="142249" y="682086"/>
                    <a:pt x="141964" y="688944"/>
                  </a:cubicBezTo>
                  <a:cubicBezTo>
                    <a:pt x="141678" y="695802"/>
                    <a:pt x="136630" y="698754"/>
                    <a:pt x="131296" y="700088"/>
                  </a:cubicBezTo>
                  <a:cubicBezTo>
                    <a:pt x="123866" y="698469"/>
                    <a:pt x="119294" y="694849"/>
                    <a:pt x="119675" y="687991"/>
                  </a:cubicBezTo>
                  <a:cubicBezTo>
                    <a:pt x="120056" y="681324"/>
                    <a:pt x="124533" y="676942"/>
                    <a:pt x="131296" y="677323"/>
                  </a:cubicBezTo>
                  <a:close/>
                  <a:moveTo>
                    <a:pt x="242929" y="675227"/>
                  </a:moveTo>
                  <a:cubicBezTo>
                    <a:pt x="251596" y="676084"/>
                    <a:pt x="256073" y="680371"/>
                    <a:pt x="256073" y="688181"/>
                  </a:cubicBezTo>
                  <a:cubicBezTo>
                    <a:pt x="256169" y="697039"/>
                    <a:pt x="251120" y="701802"/>
                    <a:pt x="242357" y="701421"/>
                  </a:cubicBezTo>
                  <a:cubicBezTo>
                    <a:pt x="233309" y="701040"/>
                    <a:pt x="229308" y="695230"/>
                    <a:pt x="230070" y="686752"/>
                  </a:cubicBezTo>
                  <a:cubicBezTo>
                    <a:pt x="230832" y="678847"/>
                    <a:pt x="236166" y="675417"/>
                    <a:pt x="242929" y="675227"/>
                  </a:cubicBezTo>
                  <a:close/>
                  <a:moveTo>
                    <a:pt x="353705" y="672275"/>
                  </a:moveTo>
                  <a:cubicBezTo>
                    <a:pt x="364849" y="673513"/>
                    <a:pt x="371326" y="678562"/>
                    <a:pt x="371136" y="688944"/>
                  </a:cubicBezTo>
                  <a:cubicBezTo>
                    <a:pt x="370945" y="698088"/>
                    <a:pt x="365135" y="703993"/>
                    <a:pt x="355895" y="704184"/>
                  </a:cubicBezTo>
                  <a:cubicBezTo>
                    <a:pt x="345704" y="704374"/>
                    <a:pt x="339608" y="698278"/>
                    <a:pt x="339608" y="687991"/>
                  </a:cubicBezTo>
                  <a:cubicBezTo>
                    <a:pt x="339608" y="678466"/>
                    <a:pt x="346275" y="674275"/>
                    <a:pt x="353705" y="672275"/>
                  </a:cubicBezTo>
                  <a:close/>
                  <a:moveTo>
                    <a:pt x="471910" y="671132"/>
                  </a:moveTo>
                  <a:cubicBezTo>
                    <a:pt x="482959" y="672275"/>
                    <a:pt x="489245" y="678371"/>
                    <a:pt x="488674" y="689325"/>
                  </a:cubicBezTo>
                  <a:cubicBezTo>
                    <a:pt x="488198" y="700374"/>
                    <a:pt x="481149" y="706184"/>
                    <a:pt x="470290" y="705517"/>
                  </a:cubicBezTo>
                  <a:cubicBezTo>
                    <a:pt x="460289" y="704946"/>
                    <a:pt x="454574" y="698564"/>
                    <a:pt x="454574" y="688563"/>
                  </a:cubicBezTo>
                  <a:cubicBezTo>
                    <a:pt x="454669" y="677419"/>
                    <a:pt x="461146" y="671799"/>
                    <a:pt x="471910" y="671132"/>
                  </a:cubicBezTo>
                  <a:close/>
                  <a:moveTo>
                    <a:pt x="582781" y="669703"/>
                  </a:moveTo>
                  <a:cubicBezTo>
                    <a:pt x="594401" y="668941"/>
                    <a:pt x="600878" y="676466"/>
                    <a:pt x="603260" y="687800"/>
                  </a:cubicBezTo>
                  <a:cubicBezTo>
                    <a:pt x="601926" y="699040"/>
                    <a:pt x="595830" y="707041"/>
                    <a:pt x="584305" y="707136"/>
                  </a:cubicBezTo>
                  <a:cubicBezTo>
                    <a:pt x="572780" y="707327"/>
                    <a:pt x="565350" y="699707"/>
                    <a:pt x="565255" y="688182"/>
                  </a:cubicBezTo>
                  <a:cubicBezTo>
                    <a:pt x="565255" y="677609"/>
                    <a:pt x="572399" y="670370"/>
                    <a:pt x="582781" y="669703"/>
                  </a:cubicBezTo>
                  <a:close/>
                  <a:moveTo>
                    <a:pt x="695652" y="668655"/>
                  </a:moveTo>
                  <a:cubicBezTo>
                    <a:pt x="708225" y="668274"/>
                    <a:pt x="714702" y="676085"/>
                    <a:pt x="716607" y="688277"/>
                  </a:cubicBezTo>
                  <a:cubicBezTo>
                    <a:pt x="714988" y="700469"/>
                    <a:pt x="708606" y="708470"/>
                    <a:pt x="696033" y="708184"/>
                  </a:cubicBezTo>
                  <a:cubicBezTo>
                    <a:pt x="683555" y="707898"/>
                    <a:pt x="676221" y="700088"/>
                    <a:pt x="676602" y="687610"/>
                  </a:cubicBezTo>
                  <a:cubicBezTo>
                    <a:pt x="676888" y="676180"/>
                    <a:pt x="684222" y="668941"/>
                    <a:pt x="695652" y="668655"/>
                  </a:cubicBezTo>
                  <a:close/>
                  <a:moveTo>
                    <a:pt x="807476" y="667988"/>
                  </a:moveTo>
                  <a:cubicBezTo>
                    <a:pt x="820239" y="668464"/>
                    <a:pt x="828335" y="674370"/>
                    <a:pt x="828907" y="687133"/>
                  </a:cubicBezTo>
                  <a:cubicBezTo>
                    <a:pt x="829478" y="700659"/>
                    <a:pt x="822334" y="708660"/>
                    <a:pt x="808523" y="708755"/>
                  </a:cubicBezTo>
                  <a:cubicBezTo>
                    <a:pt x="795855" y="708755"/>
                    <a:pt x="788616" y="701516"/>
                    <a:pt x="788330" y="688848"/>
                  </a:cubicBezTo>
                  <a:cubicBezTo>
                    <a:pt x="788044" y="676084"/>
                    <a:pt x="795283" y="669417"/>
                    <a:pt x="807476" y="667988"/>
                  </a:cubicBezTo>
                  <a:close/>
                  <a:moveTo>
                    <a:pt x="925396" y="667227"/>
                  </a:moveTo>
                  <a:cubicBezTo>
                    <a:pt x="939112" y="667417"/>
                    <a:pt x="945684" y="675513"/>
                    <a:pt x="946446" y="688848"/>
                  </a:cubicBezTo>
                  <a:cubicBezTo>
                    <a:pt x="945303" y="702279"/>
                    <a:pt x="938064" y="709899"/>
                    <a:pt x="924538" y="709613"/>
                  </a:cubicBezTo>
                  <a:cubicBezTo>
                    <a:pt x="910918" y="709327"/>
                    <a:pt x="903488" y="701517"/>
                    <a:pt x="903774" y="687991"/>
                  </a:cubicBezTo>
                  <a:cubicBezTo>
                    <a:pt x="903965" y="674370"/>
                    <a:pt x="911870" y="667036"/>
                    <a:pt x="925396" y="667227"/>
                  </a:cubicBezTo>
                  <a:close/>
                  <a:moveTo>
                    <a:pt x="1148566" y="665893"/>
                  </a:moveTo>
                  <a:cubicBezTo>
                    <a:pt x="1162472" y="665417"/>
                    <a:pt x="1170283" y="674275"/>
                    <a:pt x="1172569" y="687991"/>
                  </a:cubicBezTo>
                  <a:cubicBezTo>
                    <a:pt x="1170950" y="701422"/>
                    <a:pt x="1163615" y="710756"/>
                    <a:pt x="1149709" y="710756"/>
                  </a:cubicBezTo>
                  <a:cubicBezTo>
                    <a:pt x="1135898" y="710756"/>
                    <a:pt x="1127039" y="701707"/>
                    <a:pt x="1127135" y="687896"/>
                  </a:cubicBezTo>
                  <a:cubicBezTo>
                    <a:pt x="1127230" y="675038"/>
                    <a:pt x="1135802" y="666370"/>
                    <a:pt x="1148566" y="665893"/>
                  </a:cubicBezTo>
                  <a:close/>
                  <a:moveTo>
                    <a:pt x="1037028" y="665893"/>
                  </a:moveTo>
                  <a:cubicBezTo>
                    <a:pt x="1049792" y="667131"/>
                    <a:pt x="1058650" y="674085"/>
                    <a:pt x="1059317" y="686943"/>
                  </a:cubicBezTo>
                  <a:cubicBezTo>
                    <a:pt x="1060078" y="700850"/>
                    <a:pt x="1051506" y="710089"/>
                    <a:pt x="1037695" y="710375"/>
                  </a:cubicBezTo>
                  <a:cubicBezTo>
                    <a:pt x="1023788" y="710661"/>
                    <a:pt x="1015025" y="701707"/>
                    <a:pt x="1015216" y="687801"/>
                  </a:cubicBezTo>
                  <a:cubicBezTo>
                    <a:pt x="1015406" y="674942"/>
                    <a:pt x="1023979" y="667703"/>
                    <a:pt x="1037028" y="665893"/>
                  </a:cubicBezTo>
                  <a:close/>
                  <a:moveTo>
                    <a:pt x="1267057" y="665321"/>
                  </a:moveTo>
                  <a:cubicBezTo>
                    <a:pt x="1280678" y="666940"/>
                    <a:pt x="1289346" y="675322"/>
                    <a:pt x="1288869" y="689133"/>
                  </a:cubicBezTo>
                  <a:cubicBezTo>
                    <a:pt x="1288489" y="702849"/>
                    <a:pt x="1279249" y="710184"/>
                    <a:pt x="1265724" y="711898"/>
                  </a:cubicBezTo>
                  <a:cubicBezTo>
                    <a:pt x="1252198" y="709898"/>
                    <a:pt x="1243721" y="702564"/>
                    <a:pt x="1242768" y="688753"/>
                  </a:cubicBezTo>
                  <a:cubicBezTo>
                    <a:pt x="1241816" y="676370"/>
                    <a:pt x="1254865" y="663797"/>
                    <a:pt x="1267057" y="665321"/>
                  </a:cubicBezTo>
                  <a:close/>
                  <a:moveTo>
                    <a:pt x="130534" y="567214"/>
                  </a:moveTo>
                  <a:cubicBezTo>
                    <a:pt x="135868" y="567309"/>
                    <a:pt x="139107" y="569976"/>
                    <a:pt x="139488" y="575310"/>
                  </a:cubicBezTo>
                  <a:cubicBezTo>
                    <a:pt x="139869" y="580644"/>
                    <a:pt x="137392" y="584359"/>
                    <a:pt x="131963" y="584835"/>
                  </a:cubicBezTo>
                  <a:cubicBezTo>
                    <a:pt x="125867" y="585311"/>
                    <a:pt x="121866" y="582454"/>
                    <a:pt x="121962" y="575882"/>
                  </a:cubicBezTo>
                  <a:cubicBezTo>
                    <a:pt x="121962" y="570452"/>
                    <a:pt x="125105" y="567690"/>
                    <a:pt x="130534" y="567214"/>
                  </a:cubicBezTo>
                  <a:close/>
                  <a:moveTo>
                    <a:pt x="244167" y="564451"/>
                  </a:moveTo>
                  <a:cubicBezTo>
                    <a:pt x="250930" y="564832"/>
                    <a:pt x="253978" y="569785"/>
                    <a:pt x="255121" y="575405"/>
                  </a:cubicBezTo>
                  <a:cubicBezTo>
                    <a:pt x="253883" y="583787"/>
                    <a:pt x="249692" y="588454"/>
                    <a:pt x="241977" y="587788"/>
                  </a:cubicBezTo>
                  <a:cubicBezTo>
                    <a:pt x="235404" y="587311"/>
                    <a:pt x="231118" y="582834"/>
                    <a:pt x="231403" y="576072"/>
                  </a:cubicBezTo>
                  <a:cubicBezTo>
                    <a:pt x="231689" y="568356"/>
                    <a:pt x="236452" y="563975"/>
                    <a:pt x="244167" y="564451"/>
                  </a:cubicBezTo>
                  <a:close/>
                  <a:moveTo>
                    <a:pt x="355800" y="561785"/>
                  </a:moveTo>
                  <a:cubicBezTo>
                    <a:pt x="364849" y="562261"/>
                    <a:pt x="370469" y="568357"/>
                    <a:pt x="369707" y="577501"/>
                  </a:cubicBezTo>
                  <a:cubicBezTo>
                    <a:pt x="369040" y="585502"/>
                    <a:pt x="363230" y="589979"/>
                    <a:pt x="354943" y="590741"/>
                  </a:cubicBezTo>
                  <a:cubicBezTo>
                    <a:pt x="345990" y="589122"/>
                    <a:pt x="340180" y="583883"/>
                    <a:pt x="341037" y="574739"/>
                  </a:cubicBezTo>
                  <a:cubicBezTo>
                    <a:pt x="341799" y="566738"/>
                    <a:pt x="347513" y="561309"/>
                    <a:pt x="355800" y="561785"/>
                  </a:cubicBezTo>
                  <a:close/>
                  <a:moveTo>
                    <a:pt x="470386" y="559785"/>
                  </a:moveTo>
                  <a:cubicBezTo>
                    <a:pt x="481434" y="561214"/>
                    <a:pt x="487817" y="566548"/>
                    <a:pt x="487435" y="576835"/>
                  </a:cubicBezTo>
                  <a:cubicBezTo>
                    <a:pt x="487054" y="585979"/>
                    <a:pt x="481149" y="591789"/>
                    <a:pt x="471909" y="591789"/>
                  </a:cubicBezTo>
                  <a:cubicBezTo>
                    <a:pt x="461623" y="591789"/>
                    <a:pt x="455717" y="585503"/>
                    <a:pt x="455907" y="575311"/>
                  </a:cubicBezTo>
                  <a:cubicBezTo>
                    <a:pt x="456193" y="565881"/>
                    <a:pt x="462861" y="561690"/>
                    <a:pt x="470386" y="559785"/>
                  </a:cubicBezTo>
                  <a:close/>
                  <a:moveTo>
                    <a:pt x="584306" y="558737"/>
                  </a:moveTo>
                  <a:cubicBezTo>
                    <a:pt x="595354" y="559880"/>
                    <a:pt x="601546" y="565976"/>
                    <a:pt x="601069" y="576930"/>
                  </a:cubicBezTo>
                  <a:cubicBezTo>
                    <a:pt x="600593" y="587979"/>
                    <a:pt x="593545" y="593789"/>
                    <a:pt x="582686" y="593122"/>
                  </a:cubicBezTo>
                  <a:cubicBezTo>
                    <a:pt x="572685" y="592551"/>
                    <a:pt x="566970" y="586169"/>
                    <a:pt x="566970" y="576168"/>
                  </a:cubicBezTo>
                  <a:cubicBezTo>
                    <a:pt x="566970" y="565119"/>
                    <a:pt x="573542" y="559499"/>
                    <a:pt x="584306" y="558737"/>
                  </a:cubicBezTo>
                  <a:close/>
                  <a:moveTo>
                    <a:pt x="695843" y="556736"/>
                  </a:moveTo>
                  <a:cubicBezTo>
                    <a:pt x="707844" y="558832"/>
                    <a:pt x="715560" y="565118"/>
                    <a:pt x="715083" y="576739"/>
                  </a:cubicBezTo>
                  <a:cubicBezTo>
                    <a:pt x="714512" y="588169"/>
                    <a:pt x="706797" y="595503"/>
                    <a:pt x="695176" y="594836"/>
                  </a:cubicBezTo>
                  <a:cubicBezTo>
                    <a:pt x="684699" y="594265"/>
                    <a:pt x="677650" y="587121"/>
                    <a:pt x="677555" y="576453"/>
                  </a:cubicBezTo>
                  <a:cubicBezTo>
                    <a:pt x="677460" y="564642"/>
                    <a:pt x="685461" y="558927"/>
                    <a:pt x="695843" y="556736"/>
                  </a:cubicBezTo>
                  <a:close/>
                  <a:moveTo>
                    <a:pt x="808047" y="556641"/>
                  </a:moveTo>
                  <a:cubicBezTo>
                    <a:pt x="820430" y="556451"/>
                    <a:pt x="828049" y="564071"/>
                    <a:pt x="828049" y="576454"/>
                  </a:cubicBezTo>
                  <a:cubicBezTo>
                    <a:pt x="828049" y="587979"/>
                    <a:pt x="820334" y="594075"/>
                    <a:pt x="808999" y="595980"/>
                  </a:cubicBezTo>
                  <a:cubicBezTo>
                    <a:pt x="797093" y="594456"/>
                    <a:pt x="788997" y="588170"/>
                    <a:pt x="789187" y="575691"/>
                  </a:cubicBezTo>
                  <a:cubicBezTo>
                    <a:pt x="789378" y="564262"/>
                    <a:pt x="796712" y="556832"/>
                    <a:pt x="808047" y="556641"/>
                  </a:cubicBezTo>
                  <a:close/>
                  <a:moveTo>
                    <a:pt x="924253" y="556165"/>
                  </a:moveTo>
                  <a:cubicBezTo>
                    <a:pt x="936921" y="555594"/>
                    <a:pt x="943493" y="563213"/>
                    <a:pt x="945303" y="575215"/>
                  </a:cubicBezTo>
                  <a:cubicBezTo>
                    <a:pt x="944350" y="587693"/>
                    <a:pt x="938350" y="595694"/>
                    <a:pt x="925681" y="596075"/>
                  </a:cubicBezTo>
                  <a:cubicBezTo>
                    <a:pt x="913203" y="596456"/>
                    <a:pt x="905488" y="589312"/>
                    <a:pt x="905012" y="576834"/>
                  </a:cubicBezTo>
                  <a:cubicBezTo>
                    <a:pt x="904536" y="564357"/>
                    <a:pt x="911774" y="556737"/>
                    <a:pt x="924253" y="556165"/>
                  </a:cubicBezTo>
                  <a:close/>
                  <a:moveTo>
                    <a:pt x="1036933" y="555784"/>
                  </a:moveTo>
                  <a:cubicBezTo>
                    <a:pt x="1049697" y="555593"/>
                    <a:pt x="1056364" y="562832"/>
                    <a:pt x="1057888" y="574929"/>
                  </a:cubicBezTo>
                  <a:cubicBezTo>
                    <a:pt x="1057412" y="587597"/>
                    <a:pt x="1051411" y="595693"/>
                    <a:pt x="1038647" y="596265"/>
                  </a:cubicBezTo>
                  <a:cubicBezTo>
                    <a:pt x="1025027" y="596932"/>
                    <a:pt x="1017026" y="589693"/>
                    <a:pt x="1017026" y="575882"/>
                  </a:cubicBezTo>
                  <a:cubicBezTo>
                    <a:pt x="1016931" y="563213"/>
                    <a:pt x="1024265" y="556069"/>
                    <a:pt x="1036933" y="555784"/>
                  </a:cubicBezTo>
                  <a:close/>
                  <a:moveTo>
                    <a:pt x="1266105" y="555213"/>
                  </a:moveTo>
                  <a:cubicBezTo>
                    <a:pt x="1279916" y="555404"/>
                    <a:pt x="1286393" y="563405"/>
                    <a:pt x="1286964" y="576835"/>
                  </a:cubicBezTo>
                  <a:cubicBezTo>
                    <a:pt x="1285631" y="590360"/>
                    <a:pt x="1278202" y="597599"/>
                    <a:pt x="1264676" y="596932"/>
                  </a:cubicBezTo>
                  <a:cubicBezTo>
                    <a:pt x="1250960" y="596171"/>
                    <a:pt x="1244293" y="587693"/>
                    <a:pt x="1245055" y="574358"/>
                  </a:cubicBezTo>
                  <a:cubicBezTo>
                    <a:pt x="1245816" y="561785"/>
                    <a:pt x="1253531" y="555023"/>
                    <a:pt x="1266105" y="555213"/>
                  </a:cubicBezTo>
                  <a:close/>
                  <a:moveTo>
                    <a:pt x="1149042" y="555212"/>
                  </a:moveTo>
                  <a:cubicBezTo>
                    <a:pt x="1162472" y="555974"/>
                    <a:pt x="1170283" y="562641"/>
                    <a:pt x="1170187" y="576453"/>
                  </a:cubicBezTo>
                  <a:cubicBezTo>
                    <a:pt x="1170093" y="589121"/>
                    <a:pt x="1162949" y="596455"/>
                    <a:pt x="1150281" y="596646"/>
                  </a:cubicBezTo>
                  <a:cubicBezTo>
                    <a:pt x="1136565" y="596932"/>
                    <a:pt x="1129040" y="589502"/>
                    <a:pt x="1129040" y="575786"/>
                  </a:cubicBezTo>
                  <a:cubicBezTo>
                    <a:pt x="1129040" y="562927"/>
                    <a:pt x="1136469" y="556450"/>
                    <a:pt x="1149042" y="555212"/>
                  </a:cubicBezTo>
                  <a:close/>
                  <a:moveTo>
                    <a:pt x="243786" y="454914"/>
                  </a:moveTo>
                  <a:cubicBezTo>
                    <a:pt x="249120" y="455676"/>
                    <a:pt x="252073" y="458629"/>
                    <a:pt x="251787" y="464058"/>
                  </a:cubicBezTo>
                  <a:cubicBezTo>
                    <a:pt x="251501" y="470630"/>
                    <a:pt x="247310" y="473297"/>
                    <a:pt x="241310" y="472440"/>
                  </a:cubicBezTo>
                  <a:cubicBezTo>
                    <a:pt x="235880" y="471773"/>
                    <a:pt x="233690" y="467677"/>
                    <a:pt x="234261" y="462534"/>
                  </a:cubicBezTo>
                  <a:cubicBezTo>
                    <a:pt x="234927" y="457105"/>
                    <a:pt x="238547" y="454819"/>
                    <a:pt x="243786" y="454914"/>
                  </a:cubicBezTo>
                  <a:close/>
                  <a:moveTo>
                    <a:pt x="356657" y="451675"/>
                  </a:moveTo>
                  <a:cubicBezTo>
                    <a:pt x="364659" y="452438"/>
                    <a:pt x="368278" y="457867"/>
                    <a:pt x="367325" y="465582"/>
                  </a:cubicBezTo>
                  <a:cubicBezTo>
                    <a:pt x="366468" y="472535"/>
                    <a:pt x="361896" y="476155"/>
                    <a:pt x="354943" y="475869"/>
                  </a:cubicBezTo>
                  <a:cubicBezTo>
                    <a:pt x="346846" y="475583"/>
                    <a:pt x="343513" y="470535"/>
                    <a:pt x="342846" y="463772"/>
                  </a:cubicBezTo>
                  <a:cubicBezTo>
                    <a:pt x="344180" y="454914"/>
                    <a:pt x="348847" y="450913"/>
                    <a:pt x="356657" y="451675"/>
                  </a:cubicBezTo>
                  <a:close/>
                  <a:moveTo>
                    <a:pt x="470862" y="449485"/>
                  </a:moveTo>
                  <a:cubicBezTo>
                    <a:pt x="480006" y="448819"/>
                    <a:pt x="485912" y="454724"/>
                    <a:pt x="486102" y="463868"/>
                  </a:cubicBezTo>
                  <a:cubicBezTo>
                    <a:pt x="486197" y="472060"/>
                    <a:pt x="480673" y="476822"/>
                    <a:pt x="472386" y="478441"/>
                  </a:cubicBezTo>
                  <a:cubicBezTo>
                    <a:pt x="464385" y="477965"/>
                    <a:pt x="458575" y="473774"/>
                    <a:pt x="457527" y="465678"/>
                  </a:cubicBezTo>
                  <a:cubicBezTo>
                    <a:pt x="456384" y="456343"/>
                    <a:pt x="461908" y="450152"/>
                    <a:pt x="470862" y="449485"/>
                  </a:cubicBezTo>
                  <a:close/>
                  <a:moveTo>
                    <a:pt x="585448" y="448437"/>
                  </a:moveTo>
                  <a:cubicBezTo>
                    <a:pt x="594496" y="449295"/>
                    <a:pt x="598878" y="455771"/>
                    <a:pt x="599830" y="464154"/>
                  </a:cubicBezTo>
                  <a:cubicBezTo>
                    <a:pt x="597735" y="473583"/>
                    <a:pt x="592782" y="479775"/>
                    <a:pt x="583543" y="479203"/>
                  </a:cubicBezTo>
                  <a:cubicBezTo>
                    <a:pt x="573636" y="478632"/>
                    <a:pt x="567541" y="472059"/>
                    <a:pt x="568779" y="461963"/>
                  </a:cubicBezTo>
                  <a:cubicBezTo>
                    <a:pt x="569827" y="453009"/>
                    <a:pt x="576208" y="447485"/>
                    <a:pt x="585448" y="448437"/>
                  </a:cubicBezTo>
                  <a:close/>
                  <a:moveTo>
                    <a:pt x="697081" y="447104"/>
                  </a:moveTo>
                  <a:cubicBezTo>
                    <a:pt x="706892" y="448342"/>
                    <a:pt x="712893" y="453676"/>
                    <a:pt x="712702" y="463868"/>
                  </a:cubicBezTo>
                  <a:cubicBezTo>
                    <a:pt x="712511" y="475108"/>
                    <a:pt x="705749" y="480918"/>
                    <a:pt x="694795" y="480061"/>
                  </a:cubicBezTo>
                  <a:cubicBezTo>
                    <a:pt x="684698" y="479299"/>
                    <a:pt x="679460" y="472631"/>
                    <a:pt x="680031" y="462630"/>
                  </a:cubicBezTo>
                  <a:cubicBezTo>
                    <a:pt x="680603" y="452533"/>
                    <a:pt x="686984" y="447676"/>
                    <a:pt x="697081" y="447104"/>
                  </a:cubicBezTo>
                  <a:close/>
                  <a:moveTo>
                    <a:pt x="808428" y="445961"/>
                  </a:moveTo>
                  <a:cubicBezTo>
                    <a:pt x="819001" y="446628"/>
                    <a:pt x="825955" y="452248"/>
                    <a:pt x="826336" y="463201"/>
                  </a:cubicBezTo>
                  <a:cubicBezTo>
                    <a:pt x="826622" y="474155"/>
                    <a:pt x="820239" y="481013"/>
                    <a:pt x="809286" y="481394"/>
                  </a:cubicBezTo>
                  <a:cubicBezTo>
                    <a:pt x="798332" y="481680"/>
                    <a:pt x="791474" y="475298"/>
                    <a:pt x="791093" y="464344"/>
                  </a:cubicBezTo>
                  <a:cubicBezTo>
                    <a:pt x="790712" y="453486"/>
                    <a:pt x="797189" y="447295"/>
                    <a:pt x="808428" y="445961"/>
                  </a:cubicBezTo>
                  <a:close/>
                  <a:moveTo>
                    <a:pt x="1037790" y="444627"/>
                  </a:moveTo>
                  <a:cubicBezTo>
                    <a:pt x="1049220" y="444913"/>
                    <a:pt x="1055221" y="452533"/>
                    <a:pt x="1056935" y="463772"/>
                  </a:cubicBezTo>
                  <a:cubicBezTo>
                    <a:pt x="1055316" y="474917"/>
                    <a:pt x="1049315" y="482822"/>
                    <a:pt x="1037885" y="482918"/>
                  </a:cubicBezTo>
                  <a:cubicBezTo>
                    <a:pt x="1025502" y="483013"/>
                    <a:pt x="1017787" y="475107"/>
                    <a:pt x="1018264" y="462820"/>
                  </a:cubicBezTo>
                  <a:cubicBezTo>
                    <a:pt x="1018645" y="451580"/>
                    <a:pt x="1026360" y="444341"/>
                    <a:pt x="1037790" y="444627"/>
                  </a:cubicBezTo>
                  <a:close/>
                  <a:moveTo>
                    <a:pt x="924253" y="444532"/>
                  </a:moveTo>
                  <a:cubicBezTo>
                    <a:pt x="935492" y="445770"/>
                    <a:pt x="943493" y="451866"/>
                    <a:pt x="943684" y="463392"/>
                  </a:cubicBezTo>
                  <a:cubicBezTo>
                    <a:pt x="943874" y="475012"/>
                    <a:pt x="936349" y="482442"/>
                    <a:pt x="924824" y="482537"/>
                  </a:cubicBezTo>
                  <a:cubicBezTo>
                    <a:pt x="914156" y="482632"/>
                    <a:pt x="907012" y="475488"/>
                    <a:pt x="906250" y="465106"/>
                  </a:cubicBezTo>
                  <a:cubicBezTo>
                    <a:pt x="905393" y="453486"/>
                    <a:pt x="912918" y="447009"/>
                    <a:pt x="924253" y="444532"/>
                  </a:cubicBezTo>
                  <a:close/>
                  <a:moveTo>
                    <a:pt x="1267819" y="444437"/>
                  </a:moveTo>
                  <a:cubicBezTo>
                    <a:pt x="1279153" y="445485"/>
                    <a:pt x="1284964" y="453295"/>
                    <a:pt x="1285821" y="464916"/>
                  </a:cubicBezTo>
                  <a:cubicBezTo>
                    <a:pt x="1283344" y="476631"/>
                    <a:pt x="1276582" y="484442"/>
                    <a:pt x="1264009" y="483203"/>
                  </a:cubicBezTo>
                  <a:cubicBezTo>
                    <a:pt x="1252865" y="482061"/>
                    <a:pt x="1245626" y="474441"/>
                    <a:pt x="1246483" y="462915"/>
                  </a:cubicBezTo>
                  <a:cubicBezTo>
                    <a:pt x="1247340" y="450628"/>
                    <a:pt x="1255341" y="443294"/>
                    <a:pt x="1267819" y="444437"/>
                  </a:cubicBezTo>
                  <a:close/>
                  <a:moveTo>
                    <a:pt x="1150471" y="444342"/>
                  </a:moveTo>
                  <a:cubicBezTo>
                    <a:pt x="1162758" y="445199"/>
                    <a:pt x="1170093" y="453200"/>
                    <a:pt x="1168949" y="465678"/>
                  </a:cubicBezTo>
                  <a:cubicBezTo>
                    <a:pt x="1167901" y="477012"/>
                    <a:pt x="1160091" y="482822"/>
                    <a:pt x="1148471" y="483680"/>
                  </a:cubicBezTo>
                  <a:cubicBezTo>
                    <a:pt x="1136755" y="481108"/>
                    <a:pt x="1128944" y="474441"/>
                    <a:pt x="1130183" y="461868"/>
                  </a:cubicBezTo>
                  <a:cubicBezTo>
                    <a:pt x="1131326" y="450723"/>
                    <a:pt x="1139041" y="443484"/>
                    <a:pt x="1150471" y="444342"/>
                  </a:cubicBezTo>
                  <a:close/>
                  <a:moveTo>
                    <a:pt x="356277" y="342709"/>
                  </a:moveTo>
                  <a:cubicBezTo>
                    <a:pt x="361705" y="343186"/>
                    <a:pt x="364277" y="346519"/>
                    <a:pt x="364182" y="351853"/>
                  </a:cubicBezTo>
                  <a:cubicBezTo>
                    <a:pt x="363706" y="357188"/>
                    <a:pt x="360848" y="360331"/>
                    <a:pt x="355419" y="360235"/>
                  </a:cubicBezTo>
                  <a:cubicBezTo>
                    <a:pt x="348847" y="360140"/>
                    <a:pt x="346085" y="356140"/>
                    <a:pt x="346656" y="350044"/>
                  </a:cubicBezTo>
                  <a:cubicBezTo>
                    <a:pt x="347228" y="344615"/>
                    <a:pt x="351037" y="342233"/>
                    <a:pt x="356277" y="342709"/>
                  </a:cubicBezTo>
                  <a:close/>
                  <a:moveTo>
                    <a:pt x="471815" y="339757"/>
                  </a:moveTo>
                  <a:cubicBezTo>
                    <a:pt x="478768" y="339567"/>
                    <a:pt x="482006" y="344425"/>
                    <a:pt x="483626" y="349473"/>
                  </a:cubicBezTo>
                  <a:cubicBezTo>
                    <a:pt x="483531" y="357379"/>
                    <a:pt x="480102" y="362046"/>
                    <a:pt x="473530" y="362998"/>
                  </a:cubicBezTo>
                  <a:cubicBezTo>
                    <a:pt x="465909" y="364141"/>
                    <a:pt x="460670" y="359950"/>
                    <a:pt x="460099" y="352330"/>
                  </a:cubicBezTo>
                  <a:cubicBezTo>
                    <a:pt x="459527" y="344615"/>
                    <a:pt x="464099" y="339948"/>
                    <a:pt x="471815" y="339757"/>
                  </a:cubicBezTo>
                  <a:close/>
                  <a:moveTo>
                    <a:pt x="584686" y="338423"/>
                  </a:moveTo>
                  <a:cubicBezTo>
                    <a:pt x="592592" y="338709"/>
                    <a:pt x="596593" y="343376"/>
                    <a:pt x="597164" y="351473"/>
                  </a:cubicBezTo>
                  <a:cubicBezTo>
                    <a:pt x="596593" y="359855"/>
                    <a:pt x="592116" y="364712"/>
                    <a:pt x="583257" y="364426"/>
                  </a:cubicBezTo>
                  <a:cubicBezTo>
                    <a:pt x="575447" y="364141"/>
                    <a:pt x="570970" y="359474"/>
                    <a:pt x="570970" y="351663"/>
                  </a:cubicBezTo>
                  <a:cubicBezTo>
                    <a:pt x="570875" y="342805"/>
                    <a:pt x="575924" y="338138"/>
                    <a:pt x="584686" y="338423"/>
                  </a:cubicBezTo>
                  <a:close/>
                  <a:moveTo>
                    <a:pt x="696510" y="336233"/>
                  </a:moveTo>
                  <a:cubicBezTo>
                    <a:pt x="705654" y="337947"/>
                    <a:pt x="711845" y="342996"/>
                    <a:pt x="711178" y="352330"/>
                  </a:cubicBezTo>
                  <a:cubicBezTo>
                    <a:pt x="710606" y="361379"/>
                    <a:pt x="704320" y="367189"/>
                    <a:pt x="694986" y="366427"/>
                  </a:cubicBezTo>
                  <a:cubicBezTo>
                    <a:pt x="686889" y="365761"/>
                    <a:pt x="681270" y="360046"/>
                    <a:pt x="681365" y="351663"/>
                  </a:cubicBezTo>
                  <a:cubicBezTo>
                    <a:pt x="681460" y="342329"/>
                    <a:pt x="687556" y="337471"/>
                    <a:pt x="696510" y="336233"/>
                  </a:cubicBezTo>
                  <a:close/>
                  <a:moveTo>
                    <a:pt x="808332" y="335757"/>
                  </a:moveTo>
                  <a:cubicBezTo>
                    <a:pt x="818620" y="335662"/>
                    <a:pt x="824620" y="341948"/>
                    <a:pt x="824430" y="352140"/>
                  </a:cubicBezTo>
                  <a:cubicBezTo>
                    <a:pt x="824144" y="361379"/>
                    <a:pt x="818048" y="366237"/>
                    <a:pt x="808809" y="367571"/>
                  </a:cubicBezTo>
                  <a:cubicBezTo>
                    <a:pt x="798998" y="366332"/>
                    <a:pt x="792521" y="361093"/>
                    <a:pt x="792902" y="350806"/>
                  </a:cubicBezTo>
                  <a:cubicBezTo>
                    <a:pt x="793188" y="341663"/>
                    <a:pt x="799093" y="335757"/>
                    <a:pt x="808332" y="335757"/>
                  </a:cubicBezTo>
                  <a:close/>
                  <a:moveTo>
                    <a:pt x="925396" y="335090"/>
                  </a:moveTo>
                  <a:cubicBezTo>
                    <a:pt x="935587" y="335376"/>
                    <a:pt x="940731" y="341471"/>
                    <a:pt x="941588" y="351377"/>
                  </a:cubicBezTo>
                  <a:cubicBezTo>
                    <a:pt x="940731" y="361379"/>
                    <a:pt x="935682" y="367570"/>
                    <a:pt x="925490" y="367760"/>
                  </a:cubicBezTo>
                  <a:cubicBezTo>
                    <a:pt x="914346" y="367951"/>
                    <a:pt x="908155" y="361569"/>
                    <a:pt x="908632" y="350520"/>
                  </a:cubicBezTo>
                  <a:cubicBezTo>
                    <a:pt x="909012" y="340424"/>
                    <a:pt x="915299" y="334899"/>
                    <a:pt x="925396" y="335090"/>
                  </a:cubicBezTo>
                  <a:close/>
                  <a:moveTo>
                    <a:pt x="1035981" y="334423"/>
                  </a:moveTo>
                  <a:cubicBezTo>
                    <a:pt x="1046934" y="333661"/>
                    <a:pt x="1053030" y="339852"/>
                    <a:pt x="1054555" y="350425"/>
                  </a:cubicBezTo>
                  <a:cubicBezTo>
                    <a:pt x="1054078" y="361569"/>
                    <a:pt x="1048744" y="368427"/>
                    <a:pt x="1037600" y="368618"/>
                  </a:cubicBezTo>
                  <a:cubicBezTo>
                    <a:pt x="1026551" y="368808"/>
                    <a:pt x="1020169" y="362427"/>
                    <a:pt x="1020169" y="351378"/>
                  </a:cubicBezTo>
                  <a:cubicBezTo>
                    <a:pt x="1020169" y="341281"/>
                    <a:pt x="1025980" y="335090"/>
                    <a:pt x="1035981" y="334423"/>
                  </a:cubicBezTo>
                  <a:close/>
                  <a:moveTo>
                    <a:pt x="1266105" y="333851"/>
                  </a:moveTo>
                  <a:cubicBezTo>
                    <a:pt x="1277059" y="334041"/>
                    <a:pt x="1282869" y="340804"/>
                    <a:pt x="1283631" y="351567"/>
                  </a:cubicBezTo>
                  <a:cubicBezTo>
                    <a:pt x="1282488" y="362521"/>
                    <a:pt x="1276583" y="369094"/>
                    <a:pt x="1265629" y="368998"/>
                  </a:cubicBezTo>
                  <a:cubicBezTo>
                    <a:pt x="1254770" y="368808"/>
                    <a:pt x="1248198" y="362140"/>
                    <a:pt x="1248293" y="351187"/>
                  </a:cubicBezTo>
                  <a:cubicBezTo>
                    <a:pt x="1248484" y="340328"/>
                    <a:pt x="1255151" y="333756"/>
                    <a:pt x="1266105" y="333851"/>
                  </a:cubicBezTo>
                  <a:close/>
                  <a:moveTo>
                    <a:pt x="1149043" y="333851"/>
                  </a:moveTo>
                  <a:cubicBezTo>
                    <a:pt x="1159997" y="333565"/>
                    <a:pt x="1166854" y="339947"/>
                    <a:pt x="1167235" y="350901"/>
                  </a:cubicBezTo>
                  <a:cubicBezTo>
                    <a:pt x="1167521" y="361759"/>
                    <a:pt x="1161044" y="367951"/>
                    <a:pt x="1149900" y="369284"/>
                  </a:cubicBezTo>
                  <a:cubicBezTo>
                    <a:pt x="1139327" y="368617"/>
                    <a:pt x="1132374" y="362998"/>
                    <a:pt x="1131993" y="352044"/>
                  </a:cubicBezTo>
                  <a:cubicBezTo>
                    <a:pt x="1131707" y="341090"/>
                    <a:pt x="1138089" y="334232"/>
                    <a:pt x="1149043" y="333851"/>
                  </a:cubicBezTo>
                  <a:close/>
                  <a:moveTo>
                    <a:pt x="473530" y="227267"/>
                  </a:moveTo>
                  <a:cubicBezTo>
                    <a:pt x="477911" y="228029"/>
                    <a:pt x="480102" y="231172"/>
                    <a:pt x="479816" y="235649"/>
                  </a:cubicBezTo>
                  <a:cubicBezTo>
                    <a:pt x="479435" y="241174"/>
                    <a:pt x="476101" y="243460"/>
                    <a:pt x="470767" y="243460"/>
                  </a:cubicBezTo>
                  <a:cubicBezTo>
                    <a:pt x="465148" y="242603"/>
                    <a:pt x="462862" y="238983"/>
                    <a:pt x="463623" y="233839"/>
                  </a:cubicBezTo>
                  <a:cubicBezTo>
                    <a:pt x="464385" y="228410"/>
                    <a:pt x="468386" y="226315"/>
                    <a:pt x="473530" y="227267"/>
                  </a:cubicBezTo>
                  <a:close/>
                  <a:moveTo>
                    <a:pt x="584495" y="224028"/>
                  </a:moveTo>
                  <a:cubicBezTo>
                    <a:pt x="591258" y="224314"/>
                    <a:pt x="594782" y="228981"/>
                    <a:pt x="595449" y="235553"/>
                  </a:cubicBezTo>
                  <a:cubicBezTo>
                    <a:pt x="594020" y="242125"/>
                    <a:pt x="590401" y="246698"/>
                    <a:pt x="583543" y="246316"/>
                  </a:cubicBezTo>
                  <a:cubicBezTo>
                    <a:pt x="576875" y="245935"/>
                    <a:pt x="572494" y="241459"/>
                    <a:pt x="572875" y="234696"/>
                  </a:cubicBezTo>
                  <a:cubicBezTo>
                    <a:pt x="573256" y="228028"/>
                    <a:pt x="577733" y="223647"/>
                    <a:pt x="584495" y="224028"/>
                  </a:cubicBezTo>
                  <a:close/>
                  <a:moveTo>
                    <a:pt x="696224" y="222980"/>
                  </a:moveTo>
                  <a:cubicBezTo>
                    <a:pt x="704416" y="222980"/>
                    <a:pt x="707940" y="227933"/>
                    <a:pt x="708607" y="234315"/>
                  </a:cubicBezTo>
                  <a:cubicBezTo>
                    <a:pt x="707654" y="243364"/>
                    <a:pt x="703273" y="247650"/>
                    <a:pt x="695367" y="247174"/>
                  </a:cubicBezTo>
                  <a:cubicBezTo>
                    <a:pt x="687365" y="246697"/>
                    <a:pt x="683556" y="241459"/>
                    <a:pt x="684223" y="233743"/>
                  </a:cubicBezTo>
                  <a:cubicBezTo>
                    <a:pt x="684794" y="226790"/>
                    <a:pt x="689271" y="222980"/>
                    <a:pt x="696224" y="222980"/>
                  </a:cubicBezTo>
                  <a:close/>
                  <a:moveTo>
                    <a:pt x="808904" y="222123"/>
                  </a:moveTo>
                  <a:cubicBezTo>
                    <a:pt x="817857" y="222409"/>
                    <a:pt x="822239" y="227743"/>
                    <a:pt x="821668" y="236411"/>
                  </a:cubicBezTo>
                  <a:cubicBezTo>
                    <a:pt x="821096" y="244221"/>
                    <a:pt x="816143" y="248031"/>
                    <a:pt x="808428" y="248317"/>
                  </a:cubicBezTo>
                  <a:cubicBezTo>
                    <a:pt x="799474" y="247651"/>
                    <a:pt x="795093" y="242602"/>
                    <a:pt x="795665" y="233935"/>
                  </a:cubicBezTo>
                  <a:cubicBezTo>
                    <a:pt x="796141" y="226029"/>
                    <a:pt x="801093" y="221933"/>
                    <a:pt x="808904" y="222123"/>
                  </a:cubicBezTo>
                  <a:close/>
                  <a:moveTo>
                    <a:pt x="923490" y="220885"/>
                  </a:moveTo>
                  <a:cubicBezTo>
                    <a:pt x="932634" y="219933"/>
                    <a:pt x="937873" y="225648"/>
                    <a:pt x="939683" y="234697"/>
                  </a:cubicBezTo>
                  <a:cubicBezTo>
                    <a:pt x="939016" y="242888"/>
                    <a:pt x="934634" y="248698"/>
                    <a:pt x="926538" y="249460"/>
                  </a:cubicBezTo>
                  <a:cubicBezTo>
                    <a:pt x="917299" y="250413"/>
                    <a:pt x="911298" y="244793"/>
                    <a:pt x="910631" y="235745"/>
                  </a:cubicBezTo>
                  <a:cubicBezTo>
                    <a:pt x="910060" y="227458"/>
                    <a:pt x="915489" y="221743"/>
                    <a:pt x="923490" y="220885"/>
                  </a:cubicBezTo>
                  <a:close/>
                  <a:moveTo>
                    <a:pt x="1038267" y="220218"/>
                  </a:moveTo>
                  <a:cubicBezTo>
                    <a:pt x="1046458" y="220694"/>
                    <a:pt x="1052078" y="226314"/>
                    <a:pt x="1052268" y="234601"/>
                  </a:cubicBezTo>
                  <a:cubicBezTo>
                    <a:pt x="1052459" y="243935"/>
                    <a:pt x="1046363" y="248888"/>
                    <a:pt x="1037409" y="250412"/>
                  </a:cubicBezTo>
                  <a:cubicBezTo>
                    <a:pt x="1028361" y="248984"/>
                    <a:pt x="1022074" y="244031"/>
                    <a:pt x="1022455" y="234696"/>
                  </a:cubicBezTo>
                  <a:cubicBezTo>
                    <a:pt x="1022741" y="225552"/>
                    <a:pt x="1029028" y="219742"/>
                    <a:pt x="1038267" y="220218"/>
                  </a:cubicBezTo>
                  <a:close/>
                  <a:moveTo>
                    <a:pt x="1150280" y="219456"/>
                  </a:moveTo>
                  <a:cubicBezTo>
                    <a:pt x="1159139" y="221075"/>
                    <a:pt x="1165139" y="226028"/>
                    <a:pt x="1165044" y="235268"/>
                  </a:cubicBezTo>
                  <a:cubicBezTo>
                    <a:pt x="1164853" y="244411"/>
                    <a:pt x="1159043" y="250412"/>
                    <a:pt x="1149994" y="250508"/>
                  </a:cubicBezTo>
                  <a:cubicBezTo>
                    <a:pt x="1139898" y="250508"/>
                    <a:pt x="1133707" y="244126"/>
                    <a:pt x="1134278" y="234029"/>
                  </a:cubicBezTo>
                  <a:cubicBezTo>
                    <a:pt x="1134755" y="224981"/>
                    <a:pt x="1141136" y="220218"/>
                    <a:pt x="1150280" y="219456"/>
                  </a:cubicBezTo>
                  <a:close/>
                  <a:moveTo>
                    <a:pt x="1265438" y="218885"/>
                  </a:moveTo>
                  <a:cubicBezTo>
                    <a:pt x="1276296" y="220790"/>
                    <a:pt x="1282583" y="226219"/>
                    <a:pt x="1281726" y="236506"/>
                  </a:cubicBezTo>
                  <a:cubicBezTo>
                    <a:pt x="1280964" y="245555"/>
                    <a:pt x="1274963" y="251270"/>
                    <a:pt x="1265628" y="250889"/>
                  </a:cubicBezTo>
                  <a:cubicBezTo>
                    <a:pt x="1255437" y="250413"/>
                    <a:pt x="1249531" y="244031"/>
                    <a:pt x="1250198" y="233839"/>
                  </a:cubicBezTo>
                  <a:cubicBezTo>
                    <a:pt x="1250770" y="224505"/>
                    <a:pt x="1257437" y="220314"/>
                    <a:pt x="1265438" y="218885"/>
                  </a:cubicBezTo>
                  <a:close/>
                  <a:moveTo>
                    <a:pt x="695558" y="114110"/>
                  </a:moveTo>
                  <a:cubicBezTo>
                    <a:pt x="700892" y="113729"/>
                    <a:pt x="704606" y="116206"/>
                    <a:pt x="705083" y="121635"/>
                  </a:cubicBezTo>
                  <a:cubicBezTo>
                    <a:pt x="705559" y="127731"/>
                    <a:pt x="702701" y="131731"/>
                    <a:pt x="696129" y="131636"/>
                  </a:cubicBezTo>
                  <a:cubicBezTo>
                    <a:pt x="690700" y="131541"/>
                    <a:pt x="687937" y="128493"/>
                    <a:pt x="687461" y="123064"/>
                  </a:cubicBezTo>
                  <a:cubicBezTo>
                    <a:pt x="687556" y="117730"/>
                    <a:pt x="690224" y="114491"/>
                    <a:pt x="695558" y="114110"/>
                  </a:cubicBezTo>
                  <a:close/>
                  <a:moveTo>
                    <a:pt x="809191" y="111633"/>
                  </a:moveTo>
                  <a:cubicBezTo>
                    <a:pt x="815858" y="112014"/>
                    <a:pt x="819383" y="116586"/>
                    <a:pt x="820144" y="123158"/>
                  </a:cubicBezTo>
                  <a:cubicBezTo>
                    <a:pt x="818716" y="129730"/>
                    <a:pt x="815096" y="134302"/>
                    <a:pt x="808238" y="133921"/>
                  </a:cubicBezTo>
                  <a:cubicBezTo>
                    <a:pt x="801571" y="133540"/>
                    <a:pt x="797189" y="129064"/>
                    <a:pt x="797570" y="122301"/>
                  </a:cubicBezTo>
                  <a:cubicBezTo>
                    <a:pt x="797951" y="115633"/>
                    <a:pt x="802428" y="111252"/>
                    <a:pt x="809191" y="111633"/>
                  </a:cubicBezTo>
                  <a:close/>
                  <a:moveTo>
                    <a:pt x="926252" y="111157"/>
                  </a:moveTo>
                  <a:cubicBezTo>
                    <a:pt x="932825" y="111728"/>
                    <a:pt x="936349" y="116300"/>
                    <a:pt x="936920" y="123158"/>
                  </a:cubicBezTo>
                  <a:cubicBezTo>
                    <a:pt x="935682" y="130492"/>
                    <a:pt x="931491" y="135159"/>
                    <a:pt x="923776" y="134398"/>
                  </a:cubicBezTo>
                  <a:cubicBezTo>
                    <a:pt x="917203" y="133731"/>
                    <a:pt x="912918" y="129349"/>
                    <a:pt x="913298" y="122491"/>
                  </a:cubicBezTo>
                  <a:cubicBezTo>
                    <a:pt x="913775" y="114871"/>
                    <a:pt x="918537" y="110490"/>
                    <a:pt x="926252" y="111157"/>
                  </a:cubicBezTo>
                  <a:close/>
                  <a:moveTo>
                    <a:pt x="1037409" y="110681"/>
                  </a:moveTo>
                  <a:cubicBezTo>
                    <a:pt x="1045601" y="110776"/>
                    <a:pt x="1048935" y="115824"/>
                    <a:pt x="1049697" y="122301"/>
                  </a:cubicBezTo>
                  <a:cubicBezTo>
                    <a:pt x="1048554" y="131255"/>
                    <a:pt x="1044077" y="135541"/>
                    <a:pt x="1036171" y="134874"/>
                  </a:cubicBezTo>
                  <a:cubicBezTo>
                    <a:pt x="1028170" y="134303"/>
                    <a:pt x="1024455" y="128969"/>
                    <a:pt x="1025217" y="121253"/>
                  </a:cubicBezTo>
                  <a:cubicBezTo>
                    <a:pt x="1025980" y="114395"/>
                    <a:pt x="1030456" y="110585"/>
                    <a:pt x="1037409" y="110681"/>
                  </a:cubicBezTo>
                  <a:close/>
                  <a:moveTo>
                    <a:pt x="1265629" y="110300"/>
                  </a:moveTo>
                  <a:cubicBezTo>
                    <a:pt x="1273439" y="110110"/>
                    <a:pt x="1277726" y="114301"/>
                    <a:pt x="1278583" y="122111"/>
                  </a:cubicBezTo>
                  <a:cubicBezTo>
                    <a:pt x="1278583" y="129731"/>
                    <a:pt x="1275058" y="134780"/>
                    <a:pt x="1267248" y="135351"/>
                  </a:cubicBezTo>
                  <a:cubicBezTo>
                    <a:pt x="1258580" y="135922"/>
                    <a:pt x="1253437" y="131636"/>
                    <a:pt x="1253437" y="122683"/>
                  </a:cubicBezTo>
                  <a:cubicBezTo>
                    <a:pt x="1253437" y="114872"/>
                    <a:pt x="1257818" y="110491"/>
                    <a:pt x="1265629" y="110300"/>
                  </a:cubicBezTo>
                  <a:close/>
                  <a:moveTo>
                    <a:pt x="1150090" y="110299"/>
                  </a:moveTo>
                  <a:cubicBezTo>
                    <a:pt x="1157996" y="110585"/>
                    <a:pt x="1161805" y="115157"/>
                    <a:pt x="1162282" y="122777"/>
                  </a:cubicBezTo>
                  <a:cubicBezTo>
                    <a:pt x="1161805" y="130588"/>
                    <a:pt x="1157900" y="135255"/>
                    <a:pt x="1150090" y="135350"/>
                  </a:cubicBezTo>
                  <a:cubicBezTo>
                    <a:pt x="1141231" y="135445"/>
                    <a:pt x="1136660" y="130492"/>
                    <a:pt x="1137136" y="121824"/>
                  </a:cubicBezTo>
                  <a:cubicBezTo>
                    <a:pt x="1137517" y="114014"/>
                    <a:pt x="1142374" y="110014"/>
                    <a:pt x="1150090" y="110299"/>
                  </a:cubicBezTo>
                  <a:close/>
                  <a:moveTo>
                    <a:pt x="926157" y="2381"/>
                  </a:moveTo>
                  <a:cubicBezTo>
                    <a:pt x="930539" y="2858"/>
                    <a:pt x="933015" y="5715"/>
                    <a:pt x="933110" y="10192"/>
                  </a:cubicBezTo>
                  <a:cubicBezTo>
                    <a:pt x="933301" y="15716"/>
                    <a:pt x="930253" y="18383"/>
                    <a:pt x="925014" y="18669"/>
                  </a:cubicBezTo>
                  <a:cubicBezTo>
                    <a:pt x="919490" y="18193"/>
                    <a:pt x="916536" y="15240"/>
                    <a:pt x="916918" y="9811"/>
                  </a:cubicBezTo>
                  <a:cubicBezTo>
                    <a:pt x="917299" y="4286"/>
                    <a:pt x="920918" y="1905"/>
                    <a:pt x="926157" y="2381"/>
                  </a:cubicBezTo>
                  <a:close/>
                  <a:moveTo>
                    <a:pt x="1149423" y="1715"/>
                  </a:moveTo>
                  <a:cubicBezTo>
                    <a:pt x="1154853" y="1524"/>
                    <a:pt x="1157805" y="4477"/>
                    <a:pt x="1158472" y="9811"/>
                  </a:cubicBezTo>
                  <a:cubicBezTo>
                    <a:pt x="1158567" y="15050"/>
                    <a:pt x="1156282" y="18669"/>
                    <a:pt x="1150852" y="19241"/>
                  </a:cubicBezTo>
                  <a:cubicBezTo>
                    <a:pt x="1145614" y="19812"/>
                    <a:pt x="1141613" y="17621"/>
                    <a:pt x="1140946" y="12192"/>
                  </a:cubicBezTo>
                  <a:cubicBezTo>
                    <a:pt x="1140184" y="6191"/>
                    <a:pt x="1142851" y="2000"/>
                    <a:pt x="1149423" y="1715"/>
                  </a:cubicBezTo>
                  <a:close/>
                  <a:moveTo>
                    <a:pt x="1038362" y="1714"/>
                  </a:moveTo>
                  <a:cubicBezTo>
                    <a:pt x="1043887" y="2191"/>
                    <a:pt x="1046077" y="5905"/>
                    <a:pt x="1046363" y="10096"/>
                  </a:cubicBezTo>
                  <a:cubicBezTo>
                    <a:pt x="1045601" y="16383"/>
                    <a:pt x="1042743" y="19336"/>
                    <a:pt x="1037314" y="19240"/>
                  </a:cubicBezTo>
                  <a:cubicBezTo>
                    <a:pt x="1030647" y="19145"/>
                    <a:pt x="1027980" y="14954"/>
                    <a:pt x="1028646" y="8953"/>
                  </a:cubicBezTo>
                  <a:cubicBezTo>
                    <a:pt x="1029218" y="3524"/>
                    <a:pt x="1033123" y="1238"/>
                    <a:pt x="1038362" y="1714"/>
                  </a:cubicBezTo>
                  <a:close/>
                  <a:moveTo>
                    <a:pt x="1265437" y="0"/>
                  </a:moveTo>
                  <a:cubicBezTo>
                    <a:pt x="1271248" y="381"/>
                    <a:pt x="1275344" y="3715"/>
                    <a:pt x="1276105" y="9430"/>
                  </a:cubicBezTo>
                  <a:cubicBezTo>
                    <a:pt x="1276963" y="15430"/>
                    <a:pt x="1273152" y="19812"/>
                    <a:pt x="1267438" y="20669"/>
                  </a:cubicBezTo>
                  <a:cubicBezTo>
                    <a:pt x="1260580" y="21622"/>
                    <a:pt x="1255912" y="17431"/>
                    <a:pt x="1255627" y="10573"/>
                  </a:cubicBezTo>
                  <a:cubicBezTo>
                    <a:pt x="1255341" y="4667"/>
                    <a:pt x="1259532" y="1238"/>
                    <a:pt x="1265437" y="0"/>
                  </a:cubicBezTo>
                  <a:close/>
                </a:path>
              </a:pathLst>
            </a:custGeom>
            <a:gradFill>
              <a:gsLst>
                <a:gs pos="33000">
                  <a:schemeClr val="accent1">
                    <a:lumMod val="60000"/>
                    <a:lumOff val="40000"/>
                  </a:schemeClr>
                </a:gs>
                <a:gs pos="10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grpSp>
      <p:sp>
        <p:nvSpPr>
          <p:cNvPr id="9" name="文本占位符 8">
            <a:extLst>
              <a:ext uri="{FF2B5EF4-FFF2-40B4-BE49-F238E27FC236}">
                <a16:creationId xmlns:a16="http://schemas.microsoft.com/office/drawing/2014/main" id="{FDF03A82-401C-4A0E-BE21-BE588E874141}"/>
              </a:ext>
            </a:extLst>
          </p:cNvPr>
          <p:cNvSpPr>
            <a:spLocks noGrp="1"/>
          </p:cNvSpPr>
          <p:nvPr>
            <p:ph type="body" sz="quarter" idx="14" hasCustomPrompt="1"/>
          </p:nvPr>
        </p:nvSpPr>
        <p:spPr>
          <a:xfrm>
            <a:off x="2775542" y="454236"/>
            <a:ext cx="1839310" cy="830997"/>
          </a:xfrm>
          <a:prstGeom prst="rect">
            <a:avLst/>
          </a:prstGeom>
        </p:spPr>
        <p:txBody>
          <a:bodyPr wrap="square">
            <a:spAutoFit/>
          </a:bodyPr>
          <a:lstStyle>
            <a:lvl1pPr marL="0" indent="0" algn="ctr">
              <a:lnSpc>
                <a:spcPct val="100000"/>
              </a:lnSpc>
              <a:spcBef>
                <a:spcPts val="0"/>
              </a:spcBef>
              <a:buFont typeface="+mj-lt"/>
              <a:buNone/>
              <a:defRPr lang="zh-CN" altLang="en-US" sz="4800" b="1" kern="1200" dirty="0">
                <a:gradFill>
                  <a:gsLst>
                    <a:gs pos="0">
                      <a:schemeClr val="accent1">
                        <a:lumMod val="60000"/>
                        <a:lumOff val="40000"/>
                      </a:schemeClr>
                    </a:gs>
                    <a:gs pos="60000">
                      <a:schemeClr val="accent1">
                        <a:lumMod val="100000"/>
                      </a:schemeClr>
                    </a:gs>
                  </a:gsLst>
                  <a:lin ang="2700000" scaled="0"/>
                </a:gradFill>
                <a:effectLst/>
                <a:latin typeface="+mj-lt"/>
                <a:ea typeface="+mj-ea"/>
                <a:cs typeface="+mj-cs"/>
              </a:defRPr>
            </a:lvl1pPr>
            <a:lvl2pPr marL="457200" indent="0">
              <a:buFont typeface="+mj-ea"/>
              <a:buNone/>
              <a:defRPr/>
            </a:lvl2pPr>
            <a:lvl3pPr marL="1257300" indent="-342900">
              <a:buFont typeface="+mj-lt"/>
              <a:buAutoNum type="alphaLcParenR"/>
              <a:defRPr/>
            </a:lvl3pPr>
          </a:lstStyle>
          <a:p>
            <a:pPr lvl="0"/>
            <a:r>
              <a:rPr lang="zh-CN" altLang="en-US" dirty="0"/>
              <a:t>目录</a:t>
            </a:r>
          </a:p>
        </p:txBody>
      </p:sp>
      <p:grpSp>
        <p:nvGrpSpPr>
          <p:cNvPr id="107" name="组合 106">
            <a:extLst>
              <a:ext uri="{FF2B5EF4-FFF2-40B4-BE49-F238E27FC236}">
                <a16:creationId xmlns:a16="http://schemas.microsoft.com/office/drawing/2014/main" id="{3CFF17E5-D8AA-95B6-96CF-910354DF570F}"/>
              </a:ext>
            </a:extLst>
          </p:cNvPr>
          <p:cNvGrpSpPr/>
          <p:nvPr userDrawn="1"/>
        </p:nvGrpSpPr>
        <p:grpSpPr>
          <a:xfrm>
            <a:off x="4704396" y="767470"/>
            <a:ext cx="1860669" cy="461665"/>
            <a:chOff x="3785007" y="767470"/>
            <a:chExt cx="1860669" cy="461665"/>
          </a:xfrm>
        </p:grpSpPr>
        <p:sp>
          <p:nvSpPr>
            <p:cNvPr id="26" name="任意多边形: 形状 25">
              <a:extLst>
                <a:ext uri="{FF2B5EF4-FFF2-40B4-BE49-F238E27FC236}">
                  <a16:creationId xmlns:a16="http://schemas.microsoft.com/office/drawing/2014/main" id="{8C0FDC90-FE78-4268-2DE9-6B427D951DDA}"/>
                </a:ext>
              </a:extLst>
            </p:cNvPr>
            <p:cNvSpPr/>
            <p:nvPr userDrawn="1"/>
          </p:nvSpPr>
          <p:spPr>
            <a:xfrm flipV="1">
              <a:off x="3905341" y="1020486"/>
              <a:ext cx="1620000" cy="108000"/>
            </a:xfrm>
            <a:custGeom>
              <a:avLst/>
              <a:gdLst>
                <a:gd name="connsiteX0" fmla="*/ 698155 w 729619"/>
                <a:gd name="connsiteY0" fmla="*/ 62296 h 62428"/>
                <a:gd name="connsiteX1" fmla="*/ 30964 w 729619"/>
                <a:gd name="connsiteY1" fmla="*/ 62296 h 62428"/>
                <a:gd name="connsiteX2" fmla="*/ -248 w 729619"/>
                <a:gd name="connsiteY2" fmla="*/ 31079 h 62428"/>
                <a:gd name="connsiteX3" fmla="*/ 30964 w 729619"/>
                <a:gd name="connsiteY3" fmla="*/ -133 h 62428"/>
                <a:gd name="connsiteX4" fmla="*/ 698155 w 729619"/>
                <a:gd name="connsiteY4" fmla="*/ -133 h 62428"/>
                <a:gd name="connsiteX5" fmla="*/ 729372 w 729619"/>
                <a:gd name="connsiteY5" fmla="*/ 31079 h 62428"/>
                <a:gd name="connsiteX6" fmla="*/ 698155 w 729619"/>
                <a:gd name="connsiteY6" fmla="*/ 62296 h 62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9619" h="62428">
                  <a:moveTo>
                    <a:pt x="698155" y="62296"/>
                  </a:moveTo>
                  <a:lnTo>
                    <a:pt x="30964" y="62296"/>
                  </a:lnTo>
                  <a:cubicBezTo>
                    <a:pt x="13725" y="62296"/>
                    <a:pt x="-248" y="48318"/>
                    <a:pt x="-248" y="31079"/>
                  </a:cubicBezTo>
                  <a:cubicBezTo>
                    <a:pt x="-248" y="13840"/>
                    <a:pt x="13725" y="-133"/>
                    <a:pt x="30964" y="-133"/>
                  </a:cubicBezTo>
                  <a:lnTo>
                    <a:pt x="698155" y="-133"/>
                  </a:lnTo>
                  <a:cubicBezTo>
                    <a:pt x="715393" y="-133"/>
                    <a:pt x="729372" y="13840"/>
                    <a:pt x="729372" y="31079"/>
                  </a:cubicBezTo>
                  <a:cubicBezTo>
                    <a:pt x="729372" y="48318"/>
                    <a:pt x="715393" y="62296"/>
                    <a:pt x="698155" y="62296"/>
                  </a:cubicBezTo>
                  <a:close/>
                </a:path>
              </a:pathLst>
            </a:custGeom>
            <a:solidFill>
              <a:schemeClr val="bg1">
                <a:lumMod val="95000"/>
              </a:schemeClr>
            </a:solidFill>
            <a:ln w="5669" cap="flat">
              <a:noFill/>
              <a:prstDash val="solid"/>
              <a:miter/>
            </a:ln>
          </p:spPr>
          <p:txBody>
            <a:bodyPr rtlCol="0" anchor="ctr"/>
            <a:lstStyle/>
            <a:p>
              <a:endParaRPr lang="zh-CN" altLang="en-US"/>
            </a:p>
          </p:txBody>
        </p:sp>
        <p:sp>
          <p:nvSpPr>
            <p:cNvPr id="11" name="文本框 10">
              <a:extLst>
                <a:ext uri="{FF2B5EF4-FFF2-40B4-BE49-F238E27FC236}">
                  <a16:creationId xmlns:a16="http://schemas.microsoft.com/office/drawing/2014/main" id="{89B2901C-423A-49B1-D7DD-19FBD0E809A2}"/>
                </a:ext>
              </a:extLst>
            </p:cNvPr>
            <p:cNvSpPr txBox="1"/>
            <p:nvPr userDrawn="1"/>
          </p:nvSpPr>
          <p:spPr>
            <a:xfrm>
              <a:off x="3785007" y="767470"/>
              <a:ext cx="1860669" cy="461665"/>
            </a:xfrm>
            <a:prstGeom prst="rect">
              <a:avLst/>
            </a:prstGeom>
            <a:noFill/>
          </p:spPr>
          <p:txBody>
            <a:bodyPr wrap="square">
              <a:spAutoFit/>
            </a:bodyPr>
            <a:lstStyle/>
            <a:p>
              <a:pPr algn="l"/>
              <a:r>
                <a:rPr lang="en-US" altLang="zh-CN" sz="2400" i="1" dirty="0">
                  <a:solidFill>
                    <a:schemeClr val="accent1">
                      <a:lumMod val="20000"/>
                      <a:lumOff val="80000"/>
                    </a:schemeClr>
                  </a:solidFill>
                </a:rPr>
                <a:t>CONTENTS</a:t>
              </a:r>
              <a:endParaRPr lang="zh-CN" altLang="en-US" sz="2400" i="1" dirty="0">
                <a:solidFill>
                  <a:schemeClr val="accent1">
                    <a:lumMod val="20000"/>
                    <a:lumOff val="80000"/>
                  </a:schemeClr>
                </a:solidFill>
              </a:endParaRPr>
            </a:p>
          </p:txBody>
        </p:sp>
      </p:grpSp>
      <p:sp>
        <p:nvSpPr>
          <p:cNvPr id="121" name="任意多边形: 形状 120">
            <a:extLst>
              <a:ext uri="{FF2B5EF4-FFF2-40B4-BE49-F238E27FC236}">
                <a16:creationId xmlns:a16="http://schemas.microsoft.com/office/drawing/2014/main" id="{0F884521-3434-A78A-7A03-3DF90E1200DA}"/>
              </a:ext>
            </a:extLst>
          </p:cNvPr>
          <p:cNvSpPr/>
          <p:nvPr userDrawn="1"/>
        </p:nvSpPr>
        <p:spPr>
          <a:xfrm rot="2033497">
            <a:off x="308505" y="4621550"/>
            <a:ext cx="1551550" cy="1393304"/>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86" name="组合 85">
            <a:extLst>
              <a:ext uri="{FF2B5EF4-FFF2-40B4-BE49-F238E27FC236}">
                <a16:creationId xmlns:a16="http://schemas.microsoft.com/office/drawing/2014/main" id="{190023F0-C27C-5389-E0E3-42969D3573D4}"/>
              </a:ext>
            </a:extLst>
          </p:cNvPr>
          <p:cNvGrpSpPr/>
          <p:nvPr userDrawn="1"/>
        </p:nvGrpSpPr>
        <p:grpSpPr>
          <a:xfrm>
            <a:off x="828653" y="1891125"/>
            <a:ext cx="2191287" cy="4238715"/>
            <a:chOff x="1027730" y="3746325"/>
            <a:chExt cx="1232074" cy="2383262"/>
          </a:xfrm>
        </p:grpSpPr>
        <p:sp>
          <p:nvSpPr>
            <p:cNvPr id="33" name="任意多边形: 形状 32">
              <a:extLst>
                <a:ext uri="{FF2B5EF4-FFF2-40B4-BE49-F238E27FC236}">
                  <a16:creationId xmlns:a16="http://schemas.microsoft.com/office/drawing/2014/main" id="{473B956E-ECB3-32E5-E8C3-F01C135AC25E}"/>
                </a:ext>
              </a:extLst>
            </p:cNvPr>
            <p:cNvSpPr/>
            <p:nvPr/>
          </p:nvSpPr>
          <p:spPr>
            <a:xfrm>
              <a:off x="1027730" y="3904711"/>
              <a:ext cx="1208920" cy="1154120"/>
            </a:xfrm>
            <a:custGeom>
              <a:avLst/>
              <a:gdLst>
                <a:gd name="connsiteX0" fmla="*/ 1132031 w 1208920"/>
                <a:gd name="connsiteY0" fmla="*/ 896752 h 1081712"/>
                <a:gd name="connsiteX1" fmla="*/ 265008 w 1208920"/>
                <a:gd name="connsiteY1" fmla="*/ 1079505 h 1081712"/>
                <a:gd name="connsiteX2" fmla="*/ 150608 w 1208920"/>
                <a:gd name="connsiteY2" fmla="*/ 1004938 h 1081712"/>
                <a:gd name="connsiteX3" fmla="*/ 1827 w 1208920"/>
                <a:gd name="connsiteY3" fmla="*/ 299095 h 1081712"/>
                <a:gd name="connsiteX4" fmla="*/ 76399 w 1208920"/>
                <a:gd name="connsiteY4" fmla="*/ 184695 h 1081712"/>
                <a:gd name="connsiteX5" fmla="*/ 943417 w 1208920"/>
                <a:gd name="connsiteY5" fmla="*/ 1943 h 1081712"/>
                <a:gd name="connsiteX6" fmla="*/ 1057817 w 1208920"/>
                <a:gd name="connsiteY6" fmla="*/ 76509 h 1081712"/>
                <a:gd name="connsiteX7" fmla="*/ 1206598 w 1208920"/>
                <a:gd name="connsiteY7" fmla="*/ 782352 h 1081712"/>
                <a:gd name="connsiteX8" fmla="*/ 1132031 w 1208920"/>
                <a:gd name="connsiteY8" fmla="*/ 896752 h 1081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08920" h="1081712">
                  <a:moveTo>
                    <a:pt x="1132031" y="896752"/>
                  </a:moveTo>
                  <a:lnTo>
                    <a:pt x="265008" y="1079505"/>
                  </a:lnTo>
                  <a:cubicBezTo>
                    <a:pt x="212838" y="1090439"/>
                    <a:pt x="161661" y="1057086"/>
                    <a:pt x="150608" y="1004938"/>
                  </a:cubicBezTo>
                  <a:lnTo>
                    <a:pt x="1827" y="299095"/>
                  </a:lnTo>
                  <a:cubicBezTo>
                    <a:pt x="-9107" y="246925"/>
                    <a:pt x="24252" y="195749"/>
                    <a:pt x="76399" y="184695"/>
                  </a:cubicBezTo>
                  <a:lnTo>
                    <a:pt x="943417" y="1943"/>
                  </a:lnTo>
                  <a:cubicBezTo>
                    <a:pt x="995587" y="-8991"/>
                    <a:pt x="1046764" y="24367"/>
                    <a:pt x="1057817" y="76509"/>
                  </a:cubicBezTo>
                  <a:lnTo>
                    <a:pt x="1206598" y="782352"/>
                  </a:lnTo>
                  <a:cubicBezTo>
                    <a:pt x="1217532" y="834522"/>
                    <a:pt x="1184173" y="885699"/>
                    <a:pt x="1132031" y="896752"/>
                  </a:cubicBezTo>
                  <a:close/>
                </a:path>
              </a:pathLst>
            </a:custGeom>
            <a:solidFill>
              <a:srgbClr val="FFFFFF"/>
            </a:solidFill>
            <a:ln w="5669"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7F44BAA5-D4D6-2A78-FF3E-CA35767599C1}"/>
                </a:ext>
              </a:extLst>
            </p:cNvPr>
            <p:cNvSpPr/>
            <p:nvPr/>
          </p:nvSpPr>
          <p:spPr>
            <a:xfrm>
              <a:off x="1027730" y="3904711"/>
              <a:ext cx="1208920" cy="1154120"/>
            </a:xfrm>
            <a:custGeom>
              <a:avLst/>
              <a:gdLst>
                <a:gd name="connsiteX0" fmla="*/ 1132031 w 1208920"/>
                <a:gd name="connsiteY0" fmla="*/ 896752 h 1081712"/>
                <a:gd name="connsiteX1" fmla="*/ 265008 w 1208920"/>
                <a:gd name="connsiteY1" fmla="*/ 1079505 h 1081712"/>
                <a:gd name="connsiteX2" fmla="*/ 150608 w 1208920"/>
                <a:gd name="connsiteY2" fmla="*/ 1004938 h 1081712"/>
                <a:gd name="connsiteX3" fmla="*/ 1827 w 1208920"/>
                <a:gd name="connsiteY3" fmla="*/ 299095 h 1081712"/>
                <a:gd name="connsiteX4" fmla="*/ 76399 w 1208920"/>
                <a:gd name="connsiteY4" fmla="*/ 184695 h 1081712"/>
                <a:gd name="connsiteX5" fmla="*/ 943417 w 1208920"/>
                <a:gd name="connsiteY5" fmla="*/ 1943 h 1081712"/>
                <a:gd name="connsiteX6" fmla="*/ 1057817 w 1208920"/>
                <a:gd name="connsiteY6" fmla="*/ 76509 h 1081712"/>
                <a:gd name="connsiteX7" fmla="*/ 1206598 w 1208920"/>
                <a:gd name="connsiteY7" fmla="*/ 782352 h 1081712"/>
                <a:gd name="connsiteX8" fmla="*/ 1132031 w 1208920"/>
                <a:gd name="connsiteY8" fmla="*/ 896752 h 1081712"/>
                <a:gd name="connsiteX9" fmla="*/ 78740 w 1208920"/>
                <a:gd name="connsiteY9" fmla="*/ 195811 h 1081712"/>
                <a:gd name="connsiteX10" fmla="*/ 12943 w 1208920"/>
                <a:gd name="connsiteY10" fmla="*/ 296749 h 1081712"/>
                <a:gd name="connsiteX11" fmla="*/ 161724 w 1208920"/>
                <a:gd name="connsiteY11" fmla="*/ 1002598 h 1081712"/>
                <a:gd name="connsiteX12" fmla="*/ 262662 w 1208920"/>
                <a:gd name="connsiteY12" fmla="*/ 1068389 h 1081712"/>
                <a:gd name="connsiteX13" fmla="*/ 1129686 w 1208920"/>
                <a:gd name="connsiteY13" fmla="*/ 885636 h 1081712"/>
                <a:gd name="connsiteX14" fmla="*/ 1195482 w 1208920"/>
                <a:gd name="connsiteY14" fmla="*/ 784698 h 1081712"/>
                <a:gd name="connsiteX15" fmla="*/ 1046701 w 1208920"/>
                <a:gd name="connsiteY15" fmla="*/ 78855 h 1081712"/>
                <a:gd name="connsiteX16" fmla="*/ 945763 w 1208920"/>
                <a:gd name="connsiteY16" fmla="*/ 13058 h 1081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08920" h="1081712">
                  <a:moveTo>
                    <a:pt x="1132031" y="896752"/>
                  </a:moveTo>
                  <a:lnTo>
                    <a:pt x="265008" y="1079505"/>
                  </a:lnTo>
                  <a:cubicBezTo>
                    <a:pt x="212838" y="1090439"/>
                    <a:pt x="161661" y="1057086"/>
                    <a:pt x="150608" y="1004938"/>
                  </a:cubicBezTo>
                  <a:lnTo>
                    <a:pt x="1827" y="299095"/>
                  </a:lnTo>
                  <a:cubicBezTo>
                    <a:pt x="-9107" y="246925"/>
                    <a:pt x="24252" y="195749"/>
                    <a:pt x="76399" y="184695"/>
                  </a:cubicBezTo>
                  <a:lnTo>
                    <a:pt x="943417" y="1943"/>
                  </a:lnTo>
                  <a:cubicBezTo>
                    <a:pt x="995587" y="-8991"/>
                    <a:pt x="1046764" y="24367"/>
                    <a:pt x="1057817" y="76509"/>
                  </a:cubicBezTo>
                  <a:lnTo>
                    <a:pt x="1206598" y="782352"/>
                  </a:lnTo>
                  <a:cubicBezTo>
                    <a:pt x="1217532" y="834522"/>
                    <a:pt x="1184173" y="885699"/>
                    <a:pt x="1132031" y="896752"/>
                  </a:cubicBezTo>
                  <a:close/>
                  <a:moveTo>
                    <a:pt x="78740" y="195811"/>
                  </a:moveTo>
                  <a:cubicBezTo>
                    <a:pt x="32732" y="205563"/>
                    <a:pt x="3298" y="250719"/>
                    <a:pt x="12943" y="296749"/>
                  </a:cubicBezTo>
                  <a:lnTo>
                    <a:pt x="161724" y="1002598"/>
                  </a:lnTo>
                  <a:cubicBezTo>
                    <a:pt x="171476" y="1048606"/>
                    <a:pt x="216632" y="1078039"/>
                    <a:pt x="262662" y="1068389"/>
                  </a:cubicBezTo>
                  <a:lnTo>
                    <a:pt x="1129686" y="885636"/>
                  </a:lnTo>
                  <a:cubicBezTo>
                    <a:pt x="1175699" y="875884"/>
                    <a:pt x="1205132" y="830728"/>
                    <a:pt x="1195482" y="784698"/>
                  </a:cubicBezTo>
                  <a:lnTo>
                    <a:pt x="1046701" y="78855"/>
                  </a:lnTo>
                  <a:cubicBezTo>
                    <a:pt x="1036949" y="32842"/>
                    <a:pt x="991793" y="3408"/>
                    <a:pt x="945763" y="13058"/>
                  </a:cubicBezTo>
                  <a:close/>
                </a:path>
              </a:pathLst>
            </a:custGeom>
            <a:solidFill>
              <a:srgbClr val="3F3D56"/>
            </a:solidFill>
            <a:ln w="5669"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F8FA5C0-97B0-7D73-AD02-A1F85A97BB52}"/>
                </a:ext>
              </a:extLst>
            </p:cNvPr>
            <p:cNvSpPr/>
            <p:nvPr/>
          </p:nvSpPr>
          <p:spPr>
            <a:xfrm>
              <a:off x="1461097" y="4122467"/>
              <a:ext cx="468286" cy="131610"/>
            </a:xfrm>
            <a:custGeom>
              <a:avLst/>
              <a:gdLst>
                <a:gd name="connsiteX0" fmla="*/ 456182 w 468286"/>
                <a:gd name="connsiteY0" fmla="*/ 30585 h 123353"/>
                <a:gd name="connsiteX1" fmla="*/ 18609 w 468286"/>
                <a:gd name="connsiteY1" fmla="*/ 122816 h 123353"/>
                <a:gd name="connsiteX2" fmla="*/ 263 w 468286"/>
                <a:gd name="connsiteY2" fmla="*/ 112234 h 123353"/>
                <a:gd name="connsiteX3" fmla="*/ 10839 w 468286"/>
                <a:gd name="connsiteY3" fmla="*/ 93939 h 123353"/>
                <a:gd name="connsiteX4" fmla="*/ 11617 w 468286"/>
                <a:gd name="connsiteY4" fmla="*/ 93751 h 123353"/>
                <a:gd name="connsiteX5" fmla="*/ 457039 w 468286"/>
                <a:gd name="connsiteY5" fmla="*/ -133 h 123353"/>
                <a:gd name="connsiteX6" fmla="*/ 456176 w 468286"/>
                <a:gd name="connsiteY6" fmla="*/ 30585 h 12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8286" h="123353">
                  <a:moveTo>
                    <a:pt x="456182" y="30585"/>
                  </a:moveTo>
                  <a:lnTo>
                    <a:pt x="18609" y="122816"/>
                  </a:lnTo>
                  <a:cubicBezTo>
                    <a:pt x="10663" y="124662"/>
                    <a:pt x="2648" y="120038"/>
                    <a:pt x="263" y="112234"/>
                  </a:cubicBezTo>
                  <a:cubicBezTo>
                    <a:pt x="-1867" y="104265"/>
                    <a:pt x="2864" y="96075"/>
                    <a:pt x="10839" y="93939"/>
                  </a:cubicBezTo>
                  <a:cubicBezTo>
                    <a:pt x="11094" y="93871"/>
                    <a:pt x="11356" y="93808"/>
                    <a:pt x="11617" y="93751"/>
                  </a:cubicBezTo>
                  <a:lnTo>
                    <a:pt x="457039" y="-133"/>
                  </a:lnTo>
                  <a:cubicBezTo>
                    <a:pt x="474431" y="9665"/>
                    <a:pt x="468939" y="27898"/>
                    <a:pt x="456176" y="30585"/>
                  </a:cubicBezTo>
                  <a:close/>
                </a:path>
              </a:pathLst>
            </a:custGeom>
            <a:solidFill>
              <a:srgbClr val="CCCCCC"/>
            </a:solidFill>
            <a:ln w="5669"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75E4A937-E288-6A4E-D312-FDAB1D5FC7D7}"/>
                </a:ext>
              </a:extLst>
            </p:cNvPr>
            <p:cNvSpPr/>
            <p:nvPr/>
          </p:nvSpPr>
          <p:spPr>
            <a:xfrm>
              <a:off x="1477277" y="4204357"/>
              <a:ext cx="468286" cy="131610"/>
            </a:xfrm>
            <a:custGeom>
              <a:avLst/>
              <a:gdLst>
                <a:gd name="connsiteX0" fmla="*/ 456178 w 468286"/>
                <a:gd name="connsiteY0" fmla="*/ 30585 h 123353"/>
                <a:gd name="connsiteX1" fmla="*/ 18605 w 468286"/>
                <a:gd name="connsiteY1" fmla="*/ 122816 h 123353"/>
                <a:gd name="connsiteX2" fmla="*/ 265 w 468286"/>
                <a:gd name="connsiteY2" fmla="*/ 112234 h 123353"/>
                <a:gd name="connsiteX3" fmla="*/ 10835 w 468286"/>
                <a:gd name="connsiteY3" fmla="*/ 93939 h 123353"/>
                <a:gd name="connsiteX4" fmla="*/ 11613 w 468286"/>
                <a:gd name="connsiteY4" fmla="*/ 93751 h 123353"/>
                <a:gd name="connsiteX5" fmla="*/ 457042 w 468286"/>
                <a:gd name="connsiteY5" fmla="*/ -133 h 123353"/>
                <a:gd name="connsiteX6" fmla="*/ 456173 w 468286"/>
                <a:gd name="connsiteY6" fmla="*/ 30585 h 12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8286" h="123353">
                  <a:moveTo>
                    <a:pt x="456178" y="30585"/>
                  </a:moveTo>
                  <a:lnTo>
                    <a:pt x="18605" y="122816"/>
                  </a:lnTo>
                  <a:cubicBezTo>
                    <a:pt x="10659" y="124662"/>
                    <a:pt x="2645" y="120038"/>
                    <a:pt x="265" y="112234"/>
                  </a:cubicBezTo>
                  <a:cubicBezTo>
                    <a:pt x="-1871" y="104265"/>
                    <a:pt x="2861" y="96075"/>
                    <a:pt x="10835" y="93939"/>
                  </a:cubicBezTo>
                  <a:cubicBezTo>
                    <a:pt x="11091" y="93871"/>
                    <a:pt x="11352" y="93808"/>
                    <a:pt x="11613" y="93751"/>
                  </a:cubicBezTo>
                  <a:lnTo>
                    <a:pt x="457042" y="-133"/>
                  </a:lnTo>
                  <a:cubicBezTo>
                    <a:pt x="474434" y="9665"/>
                    <a:pt x="468935" y="27898"/>
                    <a:pt x="456173" y="30585"/>
                  </a:cubicBezTo>
                  <a:close/>
                </a:path>
              </a:pathLst>
            </a:custGeom>
            <a:solidFill>
              <a:srgbClr val="CCCCCC"/>
            </a:solidFill>
            <a:ln w="5669"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EFF691EE-FF2D-BFCF-FD77-BEB74FCEDAE3}"/>
                </a:ext>
              </a:extLst>
            </p:cNvPr>
            <p:cNvSpPr/>
            <p:nvPr/>
          </p:nvSpPr>
          <p:spPr>
            <a:xfrm>
              <a:off x="1223714" y="4199821"/>
              <a:ext cx="200374" cy="234034"/>
            </a:xfrm>
            <a:custGeom>
              <a:avLst/>
              <a:gdLst>
                <a:gd name="connsiteX0" fmla="*/ 186787 w 200374"/>
                <a:gd name="connsiteY0" fmla="*/ 190712 h 219351"/>
                <a:gd name="connsiteX1" fmla="*/ 53245 w 200374"/>
                <a:gd name="connsiteY1" fmla="*/ 218856 h 219351"/>
                <a:gd name="connsiteX2" fmla="*/ 33331 w 200374"/>
                <a:gd name="connsiteY2" fmla="*/ 205877 h 219351"/>
                <a:gd name="connsiteX3" fmla="*/ 115 w 200374"/>
                <a:gd name="connsiteY3" fmla="*/ 48287 h 219351"/>
                <a:gd name="connsiteX4" fmla="*/ 13094 w 200374"/>
                <a:gd name="connsiteY4" fmla="*/ 28373 h 219351"/>
                <a:gd name="connsiteX5" fmla="*/ 146635 w 200374"/>
                <a:gd name="connsiteY5" fmla="*/ 229 h 219351"/>
                <a:gd name="connsiteX6" fmla="*/ 166549 w 200374"/>
                <a:gd name="connsiteY6" fmla="*/ 13207 h 219351"/>
                <a:gd name="connsiteX7" fmla="*/ 199766 w 200374"/>
                <a:gd name="connsiteY7" fmla="*/ 170798 h 219351"/>
                <a:gd name="connsiteX8" fmla="*/ 186787 w 200374"/>
                <a:gd name="connsiteY8" fmla="*/ 190712 h 219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0374" h="219351">
                  <a:moveTo>
                    <a:pt x="186787" y="190712"/>
                  </a:moveTo>
                  <a:lnTo>
                    <a:pt x="53245" y="218856"/>
                  </a:lnTo>
                  <a:cubicBezTo>
                    <a:pt x="44163" y="220764"/>
                    <a:pt x="35251" y="214954"/>
                    <a:pt x="33331" y="205877"/>
                  </a:cubicBezTo>
                  <a:lnTo>
                    <a:pt x="115" y="48287"/>
                  </a:lnTo>
                  <a:cubicBezTo>
                    <a:pt x="-1793" y="39204"/>
                    <a:pt x="4017" y="30298"/>
                    <a:pt x="13094" y="28373"/>
                  </a:cubicBezTo>
                  <a:lnTo>
                    <a:pt x="146635" y="229"/>
                  </a:lnTo>
                  <a:cubicBezTo>
                    <a:pt x="155717" y="-1674"/>
                    <a:pt x="164624" y="4131"/>
                    <a:pt x="166549" y="13207"/>
                  </a:cubicBezTo>
                  <a:lnTo>
                    <a:pt x="199766" y="170798"/>
                  </a:lnTo>
                  <a:cubicBezTo>
                    <a:pt x="201668" y="179880"/>
                    <a:pt x="195863" y="188786"/>
                    <a:pt x="186787" y="190712"/>
                  </a:cubicBezTo>
                  <a:close/>
                </a:path>
              </a:pathLst>
            </a:custGeom>
            <a:solidFill>
              <a:srgbClr val="CCCCCC"/>
            </a:solidFill>
            <a:ln w="5669"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3CA19AF8-6A04-CF5F-2A67-C67F523F0BA4}"/>
                </a:ext>
              </a:extLst>
            </p:cNvPr>
            <p:cNvSpPr/>
            <p:nvPr/>
          </p:nvSpPr>
          <p:spPr>
            <a:xfrm>
              <a:off x="1278883" y="4372315"/>
              <a:ext cx="698536" cy="183394"/>
            </a:xfrm>
            <a:custGeom>
              <a:avLst/>
              <a:gdLst>
                <a:gd name="connsiteX0" fmla="*/ 686425 w 698536"/>
                <a:gd name="connsiteY0" fmla="*/ 30585 h 171888"/>
                <a:gd name="connsiteX1" fmla="*/ 18609 w 698536"/>
                <a:gd name="connsiteY1" fmla="*/ 171351 h 171888"/>
                <a:gd name="connsiteX2" fmla="*/ 263 w 698536"/>
                <a:gd name="connsiteY2" fmla="*/ 160769 h 171888"/>
                <a:gd name="connsiteX3" fmla="*/ 10833 w 698536"/>
                <a:gd name="connsiteY3" fmla="*/ 142474 h 171888"/>
                <a:gd name="connsiteX4" fmla="*/ 11617 w 698536"/>
                <a:gd name="connsiteY4" fmla="*/ 142287 h 171888"/>
                <a:gd name="connsiteX5" fmla="*/ 687294 w 698536"/>
                <a:gd name="connsiteY5" fmla="*/ -133 h 171888"/>
                <a:gd name="connsiteX6" fmla="*/ 686425 w 698536"/>
                <a:gd name="connsiteY6" fmla="*/ 30585 h 171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8536" h="171888">
                  <a:moveTo>
                    <a:pt x="686425" y="30585"/>
                  </a:moveTo>
                  <a:lnTo>
                    <a:pt x="18609" y="171351"/>
                  </a:lnTo>
                  <a:cubicBezTo>
                    <a:pt x="10663" y="173197"/>
                    <a:pt x="2648" y="168568"/>
                    <a:pt x="263" y="160769"/>
                  </a:cubicBezTo>
                  <a:cubicBezTo>
                    <a:pt x="-1867" y="152795"/>
                    <a:pt x="2864" y="144604"/>
                    <a:pt x="10833" y="142474"/>
                  </a:cubicBezTo>
                  <a:cubicBezTo>
                    <a:pt x="11094" y="142406"/>
                    <a:pt x="11356" y="142344"/>
                    <a:pt x="11617" y="142287"/>
                  </a:cubicBezTo>
                  <a:lnTo>
                    <a:pt x="687294" y="-133"/>
                  </a:lnTo>
                  <a:cubicBezTo>
                    <a:pt x="704680" y="9665"/>
                    <a:pt x="699187" y="27898"/>
                    <a:pt x="686425" y="30585"/>
                  </a:cubicBezTo>
                  <a:close/>
                </a:path>
              </a:pathLst>
            </a:custGeom>
            <a:solidFill>
              <a:srgbClr val="CCCCCC"/>
            </a:solidFill>
            <a:ln w="5669"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2CCFB80E-990F-ED04-BA95-D23CD80C9B06}"/>
                </a:ext>
              </a:extLst>
            </p:cNvPr>
            <p:cNvSpPr/>
            <p:nvPr/>
          </p:nvSpPr>
          <p:spPr>
            <a:xfrm>
              <a:off x="1295069" y="4454230"/>
              <a:ext cx="698535" cy="183394"/>
            </a:xfrm>
            <a:custGeom>
              <a:avLst/>
              <a:gdLst>
                <a:gd name="connsiteX0" fmla="*/ 686421 w 698535"/>
                <a:gd name="connsiteY0" fmla="*/ 30585 h 171888"/>
                <a:gd name="connsiteX1" fmla="*/ 18605 w 698535"/>
                <a:gd name="connsiteY1" fmla="*/ 171351 h 171888"/>
                <a:gd name="connsiteX2" fmla="*/ 265 w 698535"/>
                <a:gd name="connsiteY2" fmla="*/ 160770 h 171888"/>
                <a:gd name="connsiteX3" fmla="*/ 10835 w 698535"/>
                <a:gd name="connsiteY3" fmla="*/ 142474 h 171888"/>
                <a:gd name="connsiteX4" fmla="*/ 11614 w 698535"/>
                <a:gd name="connsiteY4" fmla="*/ 142287 h 171888"/>
                <a:gd name="connsiteX5" fmla="*/ 687290 w 698535"/>
                <a:gd name="connsiteY5" fmla="*/ -133 h 171888"/>
                <a:gd name="connsiteX6" fmla="*/ 686421 w 698535"/>
                <a:gd name="connsiteY6" fmla="*/ 30585 h 171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8535" h="171888">
                  <a:moveTo>
                    <a:pt x="686421" y="30585"/>
                  </a:moveTo>
                  <a:lnTo>
                    <a:pt x="18605" y="171351"/>
                  </a:lnTo>
                  <a:cubicBezTo>
                    <a:pt x="10659" y="173197"/>
                    <a:pt x="2645" y="168568"/>
                    <a:pt x="265" y="160770"/>
                  </a:cubicBezTo>
                  <a:cubicBezTo>
                    <a:pt x="-1871" y="152801"/>
                    <a:pt x="2861" y="144604"/>
                    <a:pt x="10835" y="142474"/>
                  </a:cubicBezTo>
                  <a:cubicBezTo>
                    <a:pt x="11091" y="142406"/>
                    <a:pt x="11352" y="142344"/>
                    <a:pt x="11614" y="142287"/>
                  </a:cubicBezTo>
                  <a:lnTo>
                    <a:pt x="687290" y="-133"/>
                  </a:lnTo>
                  <a:cubicBezTo>
                    <a:pt x="704682" y="9665"/>
                    <a:pt x="699184" y="27898"/>
                    <a:pt x="686421" y="30585"/>
                  </a:cubicBezTo>
                  <a:close/>
                </a:path>
              </a:pathLst>
            </a:custGeom>
            <a:solidFill>
              <a:srgbClr val="CCCCCC"/>
            </a:solidFill>
            <a:ln w="5669"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77E88621-40F1-762A-3F2D-F6988B1BF75C}"/>
                </a:ext>
              </a:extLst>
            </p:cNvPr>
            <p:cNvSpPr/>
            <p:nvPr/>
          </p:nvSpPr>
          <p:spPr>
            <a:xfrm>
              <a:off x="1311240" y="4536091"/>
              <a:ext cx="698535" cy="183394"/>
            </a:xfrm>
            <a:custGeom>
              <a:avLst/>
              <a:gdLst>
                <a:gd name="connsiteX0" fmla="*/ 686427 w 698535"/>
                <a:gd name="connsiteY0" fmla="*/ 30585 h 171888"/>
                <a:gd name="connsiteX1" fmla="*/ 18605 w 698535"/>
                <a:gd name="connsiteY1" fmla="*/ 171351 h 171888"/>
                <a:gd name="connsiteX2" fmla="*/ 265 w 698535"/>
                <a:gd name="connsiteY2" fmla="*/ 160770 h 171888"/>
                <a:gd name="connsiteX3" fmla="*/ 10835 w 698535"/>
                <a:gd name="connsiteY3" fmla="*/ 142474 h 171888"/>
                <a:gd name="connsiteX4" fmla="*/ 11613 w 698535"/>
                <a:gd name="connsiteY4" fmla="*/ 142287 h 171888"/>
                <a:gd name="connsiteX5" fmla="*/ 687290 w 698535"/>
                <a:gd name="connsiteY5" fmla="*/ -133 h 171888"/>
                <a:gd name="connsiteX6" fmla="*/ 686427 w 698535"/>
                <a:gd name="connsiteY6" fmla="*/ 30585 h 171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8535" h="171888">
                  <a:moveTo>
                    <a:pt x="686427" y="30585"/>
                  </a:moveTo>
                  <a:lnTo>
                    <a:pt x="18605" y="171351"/>
                  </a:lnTo>
                  <a:cubicBezTo>
                    <a:pt x="10659" y="173197"/>
                    <a:pt x="2645" y="168574"/>
                    <a:pt x="265" y="160770"/>
                  </a:cubicBezTo>
                  <a:cubicBezTo>
                    <a:pt x="-1871" y="152801"/>
                    <a:pt x="2861" y="144604"/>
                    <a:pt x="10835" y="142474"/>
                  </a:cubicBezTo>
                  <a:cubicBezTo>
                    <a:pt x="11091" y="142406"/>
                    <a:pt x="11352" y="142344"/>
                    <a:pt x="11613" y="142287"/>
                  </a:cubicBezTo>
                  <a:lnTo>
                    <a:pt x="687290" y="-133"/>
                  </a:lnTo>
                  <a:cubicBezTo>
                    <a:pt x="704682" y="9665"/>
                    <a:pt x="699184" y="27898"/>
                    <a:pt x="686427" y="30585"/>
                  </a:cubicBezTo>
                  <a:close/>
                </a:path>
              </a:pathLst>
            </a:custGeom>
            <a:solidFill>
              <a:srgbClr val="CCCCCC"/>
            </a:solidFill>
            <a:ln w="5669"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5F4C1545-3895-2981-AFC0-8CFD3ADAFE4F}"/>
                </a:ext>
              </a:extLst>
            </p:cNvPr>
            <p:cNvSpPr/>
            <p:nvPr/>
          </p:nvSpPr>
          <p:spPr>
            <a:xfrm>
              <a:off x="1327422" y="4618000"/>
              <a:ext cx="698535" cy="183394"/>
            </a:xfrm>
            <a:custGeom>
              <a:avLst/>
              <a:gdLst>
                <a:gd name="connsiteX0" fmla="*/ 686427 w 698535"/>
                <a:gd name="connsiteY0" fmla="*/ 30585 h 171888"/>
                <a:gd name="connsiteX1" fmla="*/ 18605 w 698535"/>
                <a:gd name="connsiteY1" fmla="*/ 171351 h 171888"/>
                <a:gd name="connsiteX2" fmla="*/ 265 w 698535"/>
                <a:gd name="connsiteY2" fmla="*/ 160769 h 171888"/>
                <a:gd name="connsiteX3" fmla="*/ 10835 w 698535"/>
                <a:gd name="connsiteY3" fmla="*/ 142474 h 171888"/>
                <a:gd name="connsiteX4" fmla="*/ 11613 w 698535"/>
                <a:gd name="connsiteY4" fmla="*/ 142287 h 171888"/>
                <a:gd name="connsiteX5" fmla="*/ 687290 w 698535"/>
                <a:gd name="connsiteY5" fmla="*/ -133 h 171888"/>
                <a:gd name="connsiteX6" fmla="*/ 686427 w 698535"/>
                <a:gd name="connsiteY6" fmla="*/ 30585 h 171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8535" h="171888">
                  <a:moveTo>
                    <a:pt x="686427" y="30585"/>
                  </a:moveTo>
                  <a:lnTo>
                    <a:pt x="18605" y="171351"/>
                  </a:lnTo>
                  <a:cubicBezTo>
                    <a:pt x="10659" y="173197"/>
                    <a:pt x="2645" y="168573"/>
                    <a:pt x="265" y="160769"/>
                  </a:cubicBezTo>
                  <a:cubicBezTo>
                    <a:pt x="-1871" y="152800"/>
                    <a:pt x="2861" y="144604"/>
                    <a:pt x="10835" y="142474"/>
                  </a:cubicBezTo>
                  <a:cubicBezTo>
                    <a:pt x="11091" y="142406"/>
                    <a:pt x="11352" y="142344"/>
                    <a:pt x="11613" y="142287"/>
                  </a:cubicBezTo>
                  <a:lnTo>
                    <a:pt x="687290" y="-133"/>
                  </a:lnTo>
                  <a:cubicBezTo>
                    <a:pt x="704682" y="9665"/>
                    <a:pt x="699184" y="27898"/>
                    <a:pt x="686427" y="30585"/>
                  </a:cubicBezTo>
                  <a:close/>
                </a:path>
              </a:pathLst>
            </a:custGeom>
            <a:solidFill>
              <a:srgbClr val="CCCCCC"/>
            </a:solidFill>
            <a:ln w="5669"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1E48BE8D-5257-7B49-EAB0-6117C45FC80B}"/>
                </a:ext>
              </a:extLst>
            </p:cNvPr>
            <p:cNvSpPr/>
            <p:nvPr/>
          </p:nvSpPr>
          <p:spPr>
            <a:xfrm>
              <a:off x="1343595" y="4699867"/>
              <a:ext cx="698535" cy="183394"/>
            </a:xfrm>
            <a:custGeom>
              <a:avLst/>
              <a:gdLst>
                <a:gd name="connsiteX0" fmla="*/ 686425 w 698535"/>
                <a:gd name="connsiteY0" fmla="*/ 30590 h 171888"/>
                <a:gd name="connsiteX1" fmla="*/ 18603 w 698535"/>
                <a:gd name="connsiteY1" fmla="*/ 171351 h 171888"/>
                <a:gd name="connsiteX2" fmla="*/ 263 w 698535"/>
                <a:gd name="connsiteY2" fmla="*/ 160769 h 171888"/>
                <a:gd name="connsiteX3" fmla="*/ 10833 w 698535"/>
                <a:gd name="connsiteY3" fmla="*/ 142474 h 171888"/>
                <a:gd name="connsiteX4" fmla="*/ 11617 w 698535"/>
                <a:gd name="connsiteY4" fmla="*/ 142287 h 171888"/>
                <a:gd name="connsiteX5" fmla="*/ 687288 w 698535"/>
                <a:gd name="connsiteY5" fmla="*/ -133 h 171888"/>
                <a:gd name="connsiteX6" fmla="*/ 686425 w 698535"/>
                <a:gd name="connsiteY6" fmla="*/ 30590 h 171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8535" h="171888">
                  <a:moveTo>
                    <a:pt x="686425" y="30590"/>
                  </a:moveTo>
                  <a:lnTo>
                    <a:pt x="18603" y="171351"/>
                  </a:lnTo>
                  <a:cubicBezTo>
                    <a:pt x="10663" y="173197"/>
                    <a:pt x="2642" y="168574"/>
                    <a:pt x="263" y="160769"/>
                  </a:cubicBezTo>
                  <a:cubicBezTo>
                    <a:pt x="-1867" y="152801"/>
                    <a:pt x="2864" y="144610"/>
                    <a:pt x="10833" y="142474"/>
                  </a:cubicBezTo>
                  <a:cubicBezTo>
                    <a:pt x="11094" y="142406"/>
                    <a:pt x="11356" y="142344"/>
                    <a:pt x="11617" y="142287"/>
                  </a:cubicBezTo>
                  <a:lnTo>
                    <a:pt x="687288" y="-133"/>
                  </a:lnTo>
                  <a:cubicBezTo>
                    <a:pt x="704680" y="9671"/>
                    <a:pt x="699187" y="27898"/>
                    <a:pt x="686425" y="30590"/>
                  </a:cubicBezTo>
                  <a:close/>
                </a:path>
              </a:pathLst>
            </a:custGeom>
            <a:solidFill>
              <a:srgbClr val="CCCCCC"/>
            </a:solidFill>
            <a:ln w="5669"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CD03D17E-9716-A3C3-1A96-529DAA579152}"/>
                </a:ext>
              </a:extLst>
            </p:cNvPr>
            <p:cNvSpPr/>
            <p:nvPr/>
          </p:nvSpPr>
          <p:spPr>
            <a:xfrm>
              <a:off x="1739681" y="4325177"/>
              <a:ext cx="520123" cy="247794"/>
            </a:xfrm>
            <a:custGeom>
              <a:avLst/>
              <a:gdLst>
                <a:gd name="connsiteX0" fmla="*/ 408226 w 520123"/>
                <a:gd name="connsiteY0" fmla="*/ 30370 h 232248"/>
                <a:gd name="connsiteX1" fmla="*/ 404341 w 520123"/>
                <a:gd name="connsiteY1" fmla="*/ 38947 h 232248"/>
                <a:gd name="connsiteX2" fmla="*/ 130948 w 520123"/>
                <a:gd name="connsiteY2" fmla="*/ 106788 h 232248"/>
                <a:gd name="connsiteX3" fmla="*/ 83390 w 520123"/>
                <a:gd name="connsiteY3" fmla="*/ 57588 h 232248"/>
                <a:gd name="connsiteX4" fmla="*/ -248 w 520123"/>
                <a:gd name="connsiteY4" fmla="*/ 119659 h 232248"/>
                <a:gd name="connsiteX5" fmla="*/ 75483 w 520123"/>
                <a:gd name="connsiteY5" fmla="*/ 214946 h 232248"/>
                <a:gd name="connsiteX6" fmla="*/ 128244 w 520123"/>
                <a:gd name="connsiteY6" fmla="*/ 228737 h 232248"/>
                <a:gd name="connsiteX7" fmla="*/ 424903 w 520123"/>
                <a:gd name="connsiteY7" fmla="*/ 107515 h 232248"/>
                <a:gd name="connsiteX8" fmla="*/ 508268 w 520123"/>
                <a:gd name="connsiteY8" fmla="*/ 94843 h 232248"/>
                <a:gd name="connsiteX9" fmla="*/ 495596 w 520123"/>
                <a:gd name="connsiteY9" fmla="*/ 11478 h 232248"/>
                <a:gd name="connsiteX10" fmla="*/ 412231 w 520123"/>
                <a:gd name="connsiteY10" fmla="*/ 24150 h 232248"/>
                <a:gd name="connsiteX11" fmla="*/ 408226 w 520123"/>
                <a:gd name="connsiteY11" fmla="*/ 30370 h 232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20123" h="232248">
                  <a:moveTo>
                    <a:pt x="408226" y="30370"/>
                  </a:moveTo>
                  <a:cubicBezTo>
                    <a:pt x="406710" y="33119"/>
                    <a:pt x="405409" y="35987"/>
                    <a:pt x="404341" y="38947"/>
                  </a:cubicBezTo>
                  <a:lnTo>
                    <a:pt x="130948" y="106788"/>
                  </a:lnTo>
                  <a:lnTo>
                    <a:pt x="83390" y="57588"/>
                  </a:lnTo>
                  <a:lnTo>
                    <a:pt x="-248" y="119659"/>
                  </a:lnTo>
                  <a:lnTo>
                    <a:pt x="75483" y="214946"/>
                  </a:lnTo>
                  <a:cubicBezTo>
                    <a:pt x="88047" y="230759"/>
                    <a:pt x="109546" y="236376"/>
                    <a:pt x="128244" y="228737"/>
                  </a:cubicBezTo>
                  <a:lnTo>
                    <a:pt x="424903" y="107515"/>
                  </a:lnTo>
                  <a:cubicBezTo>
                    <a:pt x="451423" y="127031"/>
                    <a:pt x="488746" y="121363"/>
                    <a:pt x="508268" y="94843"/>
                  </a:cubicBezTo>
                  <a:cubicBezTo>
                    <a:pt x="527784" y="68323"/>
                    <a:pt x="522115" y="31000"/>
                    <a:pt x="495596" y="11478"/>
                  </a:cubicBezTo>
                  <a:cubicBezTo>
                    <a:pt x="469076" y="-8044"/>
                    <a:pt x="431753" y="-2370"/>
                    <a:pt x="412231" y="24150"/>
                  </a:cubicBezTo>
                  <a:cubicBezTo>
                    <a:pt x="410771" y="26138"/>
                    <a:pt x="409431" y="28217"/>
                    <a:pt x="408226" y="30370"/>
                  </a:cubicBezTo>
                  <a:close/>
                </a:path>
              </a:pathLst>
            </a:custGeom>
            <a:solidFill>
              <a:srgbClr val="A0616A"/>
            </a:solidFill>
            <a:ln w="5669"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D9F618FC-71FE-07F8-BB83-247AFBCD2D68}"/>
                </a:ext>
              </a:extLst>
            </p:cNvPr>
            <p:cNvSpPr/>
            <p:nvPr/>
          </p:nvSpPr>
          <p:spPr>
            <a:xfrm>
              <a:off x="1135115" y="4327179"/>
              <a:ext cx="304214" cy="677739"/>
            </a:xfrm>
            <a:custGeom>
              <a:avLst/>
              <a:gdLst>
                <a:gd name="connsiteX0" fmla="*/ 79591 w 304214"/>
                <a:gd name="connsiteY0" fmla="*/ 632229 h 635218"/>
                <a:gd name="connsiteX1" fmla="*/ 119891 w 304214"/>
                <a:gd name="connsiteY1" fmla="*/ 555924 h 635218"/>
                <a:gd name="connsiteX2" fmla="*/ 115818 w 304214"/>
                <a:gd name="connsiteY2" fmla="*/ 545961 h 635218"/>
                <a:gd name="connsiteX3" fmla="*/ 303967 w 304214"/>
                <a:gd name="connsiteY3" fmla="*/ 23025 h 635218"/>
                <a:gd name="connsiteX4" fmla="*/ 173305 w 304214"/>
                <a:gd name="connsiteY4" fmla="*/ -133 h 635218"/>
                <a:gd name="connsiteX5" fmla="*/ 29449 w 304214"/>
                <a:gd name="connsiteY5" fmla="*/ 521180 h 635218"/>
                <a:gd name="connsiteX6" fmla="*/ 8564 w 304214"/>
                <a:gd name="connsiteY6" fmla="*/ 605391 h 635218"/>
                <a:gd name="connsiteX7" fmla="*/ 79591 w 304214"/>
                <a:gd name="connsiteY7" fmla="*/ 632229 h 635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214" h="635218">
                  <a:moveTo>
                    <a:pt x="79591" y="632229"/>
                  </a:moveTo>
                  <a:cubicBezTo>
                    <a:pt x="111791" y="622283"/>
                    <a:pt x="129831" y="588124"/>
                    <a:pt x="119891" y="555924"/>
                  </a:cubicBezTo>
                  <a:cubicBezTo>
                    <a:pt x="118829" y="552488"/>
                    <a:pt x="117465" y="549160"/>
                    <a:pt x="115818" y="545961"/>
                  </a:cubicBezTo>
                  <a:lnTo>
                    <a:pt x="303967" y="23025"/>
                  </a:lnTo>
                  <a:lnTo>
                    <a:pt x="173305" y="-133"/>
                  </a:lnTo>
                  <a:lnTo>
                    <a:pt x="29449" y="521180"/>
                  </a:lnTo>
                  <a:cubicBezTo>
                    <a:pt x="430" y="538668"/>
                    <a:pt x="-8925" y="576372"/>
                    <a:pt x="8564" y="605391"/>
                  </a:cubicBezTo>
                  <a:cubicBezTo>
                    <a:pt x="23195" y="629673"/>
                    <a:pt x="52560" y="640771"/>
                    <a:pt x="79591" y="632229"/>
                  </a:cubicBezTo>
                  <a:close/>
                </a:path>
              </a:pathLst>
            </a:custGeom>
            <a:solidFill>
              <a:srgbClr val="A0616A"/>
            </a:solidFill>
            <a:ln w="5669"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A8A4C449-28F5-CE66-ED67-B71CD5E71C67}"/>
                </a:ext>
              </a:extLst>
            </p:cNvPr>
            <p:cNvSpPr/>
            <p:nvPr/>
          </p:nvSpPr>
          <p:spPr>
            <a:xfrm>
              <a:off x="1268863" y="4176881"/>
              <a:ext cx="217993" cy="275989"/>
            </a:xfrm>
            <a:custGeom>
              <a:avLst/>
              <a:gdLst>
                <a:gd name="connsiteX0" fmla="*/ 146324 w 217993"/>
                <a:gd name="connsiteY0" fmla="*/ 256720 h 258674"/>
                <a:gd name="connsiteX1" fmla="*/ 17314 w 217993"/>
                <a:gd name="connsiteY1" fmla="*/ 207207 h 258674"/>
                <a:gd name="connsiteX2" fmla="*/ 1575 w 217993"/>
                <a:gd name="connsiteY2" fmla="*/ 171861 h 258674"/>
                <a:gd name="connsiteX3" fmla="*/ 3285 w 217993"/>
                <a:gd name="connsiteY3" fmla="*/ 168226 h 258674"/>
                <a:gd name="connsiteX4" fmla="*/ 70962 w 217993"/>
                <a:gd name="connsiteY4" fmla="*/ 48237 h 258674"/>
                <a:gd name="connsiteX5" fmla="*/ 169378 w 217993"/>
                <a:gd name="connsiteY5" fmla="*/ 5092 h 258674"/>
                <a:gd name="connsiteX6" fmla="*/ 212677 w 217993"/>
                <a:gd name="connsiteY6" fmla="*/ 103099 h 258674"/>
                <a:gd name="connsiteX7" fmla="*/ 182829 w 217993"/>
                <a:gd name="connsiteY7" fmla="*/ 237135 h 258674"/>
                <a:gd name="connsiteX8" fmla="*/ 150169 w 217993"/>
                <a:gd name="connsiteY8" fmla="*/ 257878 h 258674"/>
                <a:gd name="connsiteX9" fmla="*/ 146324 w 217993"/>
                <a:gd name="connsiteY9" fmla="*/ 256720 h 258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7993" h="258674">
                  <a:moveTo>
                    <a:pt x="146324" y="256720"/>
                  </a:moveTo>
                  <a:lnTo>
                    <a:pt x="17314" y="207207"/>
                  </a:lnTo>
                  <a:cubicBezTo>
                    <a:pt x="3211" y="201794"/>
                    <a:pt x="-3838" y="185970"/>
                    <a:pt x="1575" y="171861"/>
                  </a:cubicBezTo>
                  <a:cubicBezTo>
                    <a:pt x="2058" y="170612"/>
                    <a:pt x="2626" y="169396"/>
                    <a:pt x="3285" y="168226"/>
                  </a:cubicBezTo>
                  <a:lnTo>
                    <a:pt x="70962" y="48237"/>
                  </a:lnTo>
                  <a:cubicBezTo>
                    <a:pt x="86229" y="9142"/>
                    <a:pt x="130289" y="-10170"/>
                    <a:pt x="169378" y="5092"/>
                  </a:cubicBezTo>
                  <a:cubicBezTo>
                    <a:pt x="208309" y="20291"/>
                    <a:pt x="227660" y="64084"/>
                    <a:pt x="212677" y="103099"/>
                  </a:cubicBezTo>
                  <a:lnTo>
                    <a:pt x="182829" y="237135"/>
                  </a:lnTo>
                  <a:cubicBezTo>
                    <a:pt x="179540" y="251880"/>
                    <a:pt x="164914" y="261173"/>
                    <a:pt x="150169" y="257878"/>
                  </a:cubicBezTo>
                  <a:cubicBezTo>
                    <a:pt x="148862" y="257589"/>
                    <a:pt x="147573" y="257203"/>
                    <a:pt x="146324" y="256720"/>
                  </a:cubicBezTo>
                  <a:close/>
                </a:path>
              </a:pathLst>
            </a:custGeom>
            <a:solidFill>
              <a:schemeClr val="accent1"/>
            </a:solidFill>
            <a:ln w="5669"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8B67C0CC-21C6-9996-1ABF-70385914D32F}"/>
                </a:ext>
              </a:extLst>
            </p:cNvPr>
            <p:cNvSpPr/>
            <p:nvPr/>
          </p:nvSpPr>
          <p:spPr>
            <a:xfrm>
              <a:off x="1706606" y="5762808"/>
              <a:ext cx="102773" cy="286579"/>
            </a:xfrm>
            <a:custGeom>
              <a:avLst/>
              <a:gdLst>
                <a:gd name="connsiteX0" fmla="*/ 11 w 102773"/>
                <a:gd name="connsiteY0" fmla="*/ 268600 h 268599"/>
                <a:gd name="connsiteX1" fmla="*/ 69648 w 102773"/>
                <a:gd name="connsiteY1" fmla="*/ 268594 h 268599"/>
                <a:gd name="connsiteX2" fmla="*/ 102773 w 102773"/>
                <a:gd name="connsiteY2" fmla="*/ 0 h 268599"/>
                <a:gd name="connsiteX3" fmla="*/ 0 w 102773"/>
                <a:gd name="connsiteY3" fmla="*/ 6 h 268599"/>
                <a:gd name="connsiteX4" fmla="*/ 11 w 102773"/>
                <a:gd name="connsiteY4" fmla="*/ 268600 h 2685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73" h="268599">
                  <a:moveTo>
                    <a:pt x="11" y="268600"/>
                  </a:moveTo>
                  <a:lnTo>
                    <a:pt x="69648" y="268594"/>
                  </a:lnTo>
                  <a:lnTo>
                    <a:pt x="102773" y="0"/>
                  </a:lnTo>
                  <a:lnTo>
                    <a:pt x="0" y="6"/>
                  </a:lnTo>
                  <a:lnTo>
                    <a:pt x="11" y="268600"/>
                  </a:lnTo>
                  <a:close/>
                </a:path>
              </a:pathLst>
            </a:custGeom>
            <a:solidFill>
              <a:srgbClr val="A0616A"/>
            </a:solidFill>
            <a:ln w="5669"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6055BEFF-DFA8-DAAC-2860-5A830A1FD838}"/>
                </a:ext>
              </a:extLst>
            </p:cNvPr>
            <p:cNvSpPr/>
            <p:nvPr/>
          </p:nvSpPr>
          <p:spPr>
            <a:xfrm>
              <a:off x="1688851" y="6025123"/>
              <a:ext cx="224540" cy="96284"/>
            </a:xfrm>
            <a:custGeom>
              <a:avLst/>
              <a:gdLst>
                <a:gd name="connsiteX0" fmla="*/ -248 w 224540"/>
                <a:gd name="connsiteY0" fmla="*/ -127 h 90243"/>
                <a:gd name="connsiteX1" fmla="*/ 136889 w 224540"/>
                <a:gd name="connsiteY1" fmla="*/ -133 h 90243"/>
                <a:gd name="connsiteX2" fmla="*/ 136895 w 224540"/>
                <a:gd name="connsiteY2" fmla="*/ -133 h 90243"/>
                <a:gd name="connsiteX3" fmla="*/ 224292 w 224540"/>
                <a:gd name="connsiteY3" fmla="*/ 87259 h 90243"/>
                <a:gd name="connsiteX4" fmla="*/ 224292 w 224540"/>
                <a:gd name="connsiteY4" fmla="*/ 87265 h 90243"/>
                <a:gd name="connsiteX5" fmla="*/ 224292 w 224540"/>
                <a:gd name="connsiteY5" fmla="*/ 90105 h 90243"/>
                <a:gd name="connsiteX6" fmla="*/ -242 w 224540"/>
                <a:gd name="connsiteY6" fmla="*/ 90111 h 90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540" h="90243">
                  <a:moveTo>
                    <a:pt x="-248" y="-127"/>
                  </a:moveTo>
                  <a:lnTo>
                    <a:pt x="136889" y="-133"/>
                  </a:lnTo>
                  <a:lnTo>
                    <a:pt x="136895" y="-133"/>
                  </a:lnTo>
                  <a:cubicBezTo>
                    <a:pt x="185163" y="-133"/>
                    <a:pt x="224287" y="38991"/>
                    <a:pt x="224292" y="87259"/>
                  </a:cubicBezTo>
                  <a:cubicBezTo>
                    <a:pt x="224292" y="87259"/>
                    <a:pt x="224292" y="87259"/>
                    <a:pt x="224292" y="87265"/>
                  </a:cubicBezTo>
                  <a:lnTo>
                    <a:pt x="224292" y="90105"/>
                  </a:lnTo>
                  <a:lnTo>
                    <a:pt x="-242" y="90111"/>
                  </a:lnTo>
                  <a:close/>
                </a:path>
              </a:pathLst>
            </a:custGeom>
            <a:solidFill>
              <a:srgbClr val="2F2E41"/>
            </a:solidFill>
            <a:ln w="5669"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817301DF-7E95-B075-E57A-5A45A5EAFF8D}"/>
                </a:ext>
              </a:extLst>
            </p:cNvPr>
            <p:cNvSpPr/>
            <p:nvPr/>
          </p:nvSpPr>
          <p:spPr>
            <a:xfrm>
              <a:off x="1314689" y="5762808"/>
              <a:ext cx="102773" cy="286579"/>
            </a:xfrm>
            <a:custGeom>
              <a:avLst/>
              <a:gdLst>
                <a:gd name="connsiteX0" fmla="*/ 11 w 102773"/>
                <a:gd name="connsiteY0" fmla="*/ 268600 h 268599"/>
                <a:gd name="connsiteX1" fmla="*/ 69648 w 102773"/>
                <a:gd name="connsiteY1" fmla="*/ 268594 h 268599"/>
                <a:gd name="connsiteX2" fmla="*/ 102773 w 102773"/>
                <a:gd name="connsiteY2" fmla="*/ 0 h 268599"/>
                <a:gd name="connsiteX3" fmla="*/ 0 w 102773"/>
                <a:gd name="connsiteY3" fmla="*/ 6 h 268599"/>
                <a:gd name="connsiteX4" fmla="*/ 11 w 102773"/>
                <a:gd name="connsiteY4" fmla="*/ 268600 h 2685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73" h="268599">
                  <a:moveTo>
                    <a:pt x="11" y="268600"/>
                  </a:moveTo>
                  <a:lnTo>
                    <a:pt x="69648" y="268594"/>
                  </a:lnTo>
                  <a:lnTo>
                    <a:pt x="102773" y="0"/>
                  </a:lnTo>
                  <a:lnTo>
                    <a:pt x="0" y="6"/>
                  </a:lnTo>
                  <a:lnTo>
                    <a:pt x="11" y="268600"/>
                  </a:lnTo>
                  <a:close/>
                </a:path>
              </a:pathLst>
            </a:custGeom>
            <a:solidFill>
              <a:srgbClr val="A0616A"/>
            </a:solidFill>
            <a:ln w="5669"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2BE36CA4-69FE-A44C-EFA2-7EEAEAD09DE5}"/>
                </a:ext>
              </a:extLst>
            </p:cNvPr>
            <p:cNvSpPr/>
            <p:nvPr/>
          </p:nvSpPr>
          <p:spPr>
            <a:xfrm>
              <a:off x="1296934" y="6025123"/>
              <a:ext cx="224540" cy="96284"/>
            </a:xfrm>
            <a:custGeom>
              <a:avLst/>
              <a:gdLst>
                <a:gd name="connsiteX0" fmla="*/ -248 w 224540"/>
                <a:gd name="connsiteY0" fmla="*/ -127 h 90243"/>
                <a:gd name="connsiteX1" fmla="*/ 136889 w 224540"/>
                <a:gd name="connsiteY1" fmla="*/ -133 h 90243"/>
                <a:gd name="connsiteX2" fmla="*/ 136895 w 224540"/>
                <a:gd name="connsiteY2" fmla="*/ -133 h 90243"/>
                <a:gd name="connsiteX3" fmla="*/ 224292 w 224540"/>
                <a:gd name="connsiteY3" fmla="*/ 87259 h 90243"/>
                <a:gd name="connsiteX4" fmla="*/ 224292 w 224540"/>
                <a:gd name="connsiteY4" fmla="*/ 87265 h 90243"/>
                <a:gd name="connsiteX5" fmla="*/ 224292 w 224540"/>
                <a:gd name="connsiteY5" fmla="*/ 90105 h 90243"/>
                <a:gd name="connsiteX6" fmla="*/ -242 w 224540"/>
                <a:gd name="connsiteY6" fmla="*/ 90111 h 90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4540" h="90243">
                  <a:moveTo>
                    <a:pt x="-248" y="-127"/>
                  </a:moveTo>
                  <a:lnTo>
                    <a:pt x="136889" y="-133"/>
                  </a:lnTo>
                  <a:lnTo>
                    <a:pt x="136895" y="-133"/>
                  </a:lnTo>
                  <a:cubicBezTo>
                    <a:pt x="185163" y="-133"/>
                    <a:pt x="224287" y="38991"/>
                    <a:pt x="224292" y="87259"/>
                  </a:cubicBezTo>
                  <a:cubicBezTo>
                    <a:pt x="224292" y="87259"/>
                    <a:pt x="224292" y="87259"/>
                    <a:pt x="224292" y="87265"/>
                  </a:cubicBezTo>
                  <a:lnTo>
                    <a:pt x="224292" y="90105"/>
                  </a:lnTo>
                  <a:lnTo>
                    <a:pt x="-242" y="90111"/>
                  </a:lnTo>
                  <a:close/>
                </a:path>
              </a:pathLst>
            </a:custGeom>
            <a:solidFill>
              <a:srgbClr val="2F2E41"/>
            </a:solidFill>
            <a:ln w="5669"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F3E29B7A-BA17-5E05-B4F5-AFB854CC4E74}"/>
                </a:ext>
              </a:extLst>
            </p:cNvPr>
            <p:cNvSpPr/>
            <p:nvPr/>
          </p:nvSpPr>
          <p:spPr>
            <a:xfrm>
              <a:off x="1274021" y="4934044"/>
              <a:ext cx="553446" cy="1000000"/>
            </a:xfrm>
            <a:custGeom>
              <a:avLst/>
              <a:gdLst>
                <a:gd name="connsiteX0" fmla="*/ 113431 w 553446"/>
                <a:gd name="connsiteY0" fmla="*/ 937129 h 937261"/>
                <a:gd name="connsiteX1" fmla="*/ 25312 w 553446"/>
                <a:gd name="connsiteY1" fmla="*/ 937129 h 937261"/>
                <a:gd name="connsiteX2" fmla="*/ -248 w 553446"/>
                <a:gd name="connsiteY2" fmla="*/ 911563 h 937261"/>
                <a:gd name="connsiteX3" fmla="*/ -219 w 553446"/>
                <a:gd name="connsiteY3" fmla="*/ 910353 h 937261"/>
                <a:gd name="connsiteX4" fmla="*/ 41636 w 553446"/>
                <a:gd name="connsiteY4" fmla="*/ 11034 h 937261"/>
                <a:gd name="connsiteX5" fmla="*/ 44272 w 553446"/>
                <a:gd name="connsiteY5" fmla="*/ 10960 h 937261"/>
                <a:gd name="connsiteX6" fmla="*/ 469814 w 553446"/>
                <a:gd name="connsiteY6" fmla="*/ -133 h 937261"/>
                <a:gd name="connsiteX7" fmla="*/ 553083 w 553446"/>
                <a:gd name="connsiteY7" fmla="*/ 899704 h 937261"/>
                <a:gd name="connsiteX8" fmla="*/ 530050 w 553446"/>
                <a:gd name="connsiteY8" fmla="*/ 927564 h 937261"/>
                <a:gd name="connsiteX9" fmla="*/ 529675 w 553446"/>
                <a:gd name="connsiteY9" fmla="*/ 927598 h 937261"/>
                <a:gd name="connsiteX10" fmla="*/ 430696 w 553446"/>
                <a:gd name="connsiteY10" fmla="*/ 935516 h 937261"/>
                <a:gd name="connsiteX11" fmla="*/ 403620 w 553446"/>
                <a:gd name="connsiteY11" fmla="*/ 915170 h 937261"/>
                <a:gd name="connsiteX12" fmla="*/ 277008 w 553446"/>
                <a:gd name="connsiteY12" fmla="*/ 274602 h 937261"/>
                <a:gd name="connsiteX13" fmla="*/ 268664 w 553446"/>
                <a:gd name="connsiteY13" fmla="*/ 267791 h 937261"/>
                <a:gd name="connsiteX14" fmla="*/ 268630 w 553446"/>
                <a:gd name="connsiteY14" fmla="*/ 267791 h 937261"/>
                <a:gd name="connsiteX15" fmla="*/ 260303 w 553446"/>
                <a:gd name="connsiteY15" fmla="*/ 274670 h 937261"/>
                <a:gd name="connsiteX16" fmla="*/ 138508 w 553446"/>
                <a:gd name="connsiteY16" fmla="*/ 916505 h 937261"/>
                <a:gd name="connsiteX17" fmla="*/ 113431 w 553446"/>
                <a:gd name="connsiteY17" fmla="*/ 937129 h 937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53446" h="937261">
                  <a:moveTo>
                    <a:pt x="113431" y="937129"/>
                  </a:moveTo>
                  <a:lnTo>
                    <a:pt x="25312" y="937129"/>
                  </a:lnTo>
                  <a:cubicBezTo>
                    <a:pt x="11192" y="937129"/>
                    <a:pt x="-254" y="925684"/>
                    <a:pt x="-248" y="911563"/>
                  </a:cubicBezTo>
                  <a:cubicBezTo>
                    <a:pt x="-248" y="911160"/>
                    <a:pt x="-242" y="910757"/>
                    <a:pt x="-219" y="910353"/>
                  </a:cubicBezTo>
                  <a:lnTo>
                    <a:pt x="41636" y="11034"/>
                  </a:lnTo>
                  <a:lnTo>
                    <a:pt x="44272" y="10960"/>
                  </a:lnTo>
                  <a:lnTo>
                    <a:pt x="469814" y="-133"/>
                  </a:lnTo>
                  <a:lnTo>
                    <a:pt x="553083" y="899704"/>
                  </a:lnTo>
                  <a:cubicBezTo>
                    <a:pt x="554417" y="913756"/>
                    <a:pt x="544103" y="926235"/>
                    <a:pt x="530050" y="927564"/>
                  </a:cubicBezTo>
                  <a:cubicBezTo>
                    <a:pt x="529925" y="927581"/>
                    <a:pt x="529800" y="927592"/>
                    <a:pt x="529675" y="927598"/>
                  </a:cubicBezTo>
                  <a:lnTo>
                    <a:pt x="430696" y="935516"/>
                  </a:lnTo>
                  <a:cubicBezTo>
                    <a:pt x="417831" y="936538"/>
                    <a:pt x="406216" y="927814"/>
                    <a:pt x="403620" y="915170"/>
                  </a:cubicBezTo>
                  <a:lnTo>
                    <a:pt x="277008" y="274602"/>
                  </a:lnTo>
                  <a:cubicBezTo>
                    <a:pt x="276298" y="270580"/>
                    <a:pt x="272748" y="267689"/>
                    <a:pt x="268664" y="267791"/>
                  </a:cubicBezTo>
                  <a:lnTo>
                    <a:pt x="268630" y="267791"/>
                  </a:lnTo>
                  <a:cubicBezTo>
                    <a:pt x="264535" y="267700"/>
                    <a:pt x="260990" y="270631"/>
                    <a:pt x="260303" y="274670"/>
                  </a:cubicBezTo>
                  <a:lnTo>
                    <a:pt x="138508" y="916505"/>
                  </a:lnTo>
                  <a:cubicBezTo>
                    <a:pt x="136134" y="928478"/>
                    <a:pt x="125637" y="937106"/>
                    <a:pt x="113431" y="937129"/>
                  </a:cubicBezTo>
                  <a:close/>
                </a:path>
              </a:pathLst>
            </a:custGeom>
            <a:solidFill>
              <a:srgbClr val="2F2E41"/>
            </a:solidFill>
            <a:ln w="5669"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1DA9B7BC-1B5E-57B1-C0EC-332D9B238A49}"/>
                </a:ext>
              </a:extLst>
            </p:cNvPr>
            <p:cNvSpPr/>
            <p:nvPr/>
          </p:nvSpPr>
          <p:spPr>
            <a:xfrm>
              <a:off x="1409618" y="3792502"/>
              <a:ext cx="279011" cy="297687"/>
            </a:xfrm>
            <a:custGeom>
              <a:avLst/>
              <a:gdLst>
                <a:gd name="connsiteX0" fmla="*/ 279011 w 279011"/>
                <a:gd name="connsiteY0" fmla="*/ 139505 h 279010"/>
                <a:gd name="connsiteX1" fmla="*/ 139506 w 279011"/>
                <a:gd name="connsiteY1" fmla="*/ 279011 h 279010"/>
                <a:gd name="connsiteX2" fmla="*/ 0 w 279011"/>
                <a:gd name="connsiteY2" fmla="*/ 139505 h 279010"/>
                <a:gd name="connsiteX3" fmla="*/ 139506 w 279011"/>
                <a:gd name="connsiteY3" fmla="*/ 0 h 279010"/>
                <a:gd name="connsiteX4" fmla="*/ 279011 w 279011"/>
                <a:gd name="connsiteY4" fmla="*/ 139505 h 279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011" h="279010">
                  <a:moveTo>
                    <a:pt x="279011" y="139505"/>
                  </a:moveTo>
                  <a:cubicBezTo>
                    <a:pt x="279011" y="216552"/>
                    <a:pt x="216552" y="279011"/>
                    <a:pt x="139506" y="279011"/>
                  </a:cubicBezTo>
                  <a:cubicBezTo>
                    <a:pt x="62459" y="279011"/>
                    <a:pt x="0" y="216552"/>
                    <a:pt x="0" y="139505"/>
                  </a:cubicBezTo>
                  <a:cubicBezTo>
                    <a:pt x="0" y="62459"/>
                    <a:pt x="62459" y="0"/>
                    <a:pt x="139506" y="0"/>
                  </a:cubicBezTo>
                  <a:cubicBezTo>
                    <a:pt x="216552" y="0"/>
                    <a:pt x="279011" y="62459"/>
                    <a:pt x="279011" y="139505"/>
                  </a:cubicBezTo>
                  <a:close/>
                </a:path>
              </a:pathLst>
            </a:custGeom>
            <a:solidFill>
              <a:srgbClr val="A0616A"/>
            </a:solidFill>
            <a:ln w="5669"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8394DB4D-7F63-743A-B15A-203B3F6AB989}"/>
                </a:ext>
              </a:extLst>
            </p:cNvPr>
            <p:cNvSpPr/>
            <p:nvPr/>
          </p:nvSpPr>
          <p:spPr>
            <a:xfrm>
              <a:off x="1302453" y="4137537"/>
              <a:ext cx="471933" cy="920866"/>
            </a:xfrm>
            <a:custGeom>
              <a:avLst/>
              <a:gdLst>
                <a:gd name="connsiteX0" fmla="*/ 199643 w 471933"/>
                <a:gd name="connsiteY0" fmla="*/ 862960 h 863092"/>
                <a:gd name="connsiteX1" fmla="*/ 8240 w 471933"/>
                <a:gd name="connsiteY1" fmla="*/ 793807 h 863092"/>
                <a:gd name="connsiteX2" fmla="*/ -104 w 471933"/>
                <a:gd name="connsiteY2" fmla="*/ 771939 h 863092"/>
                <a:gd name="connsiteX3" fmla="*/ 18793 w 471933"/>
                <a:gd name="connsiteY3" fmla="*/ 248571 h 863092"/>
                <a:gd name="connsiteX4" fmla="*/ 92383 w 471933"/>
                <a:gd name="connsiteY4" fmla="*/ 59400 h 863092"/>
                <a:gd name="connsiteX5" fmla="*/ 285286 w 471933"/>
                <a:gd name="connsiteY5" fmla="*/ 3543 h 863092"/>
                <a:gd name="connsiteX6" fmla="*/ 285286 w 471933"/>
                <a:gd name="connsiteY6" fmla="*/ 3543 h 863092"/>
                <a:gd name="connsiteX7" fmla="*/ 290500 w 471933"/>
                <a:gd name="connsiteY7" fmla="*/ 4514 h 863092"/>
                <a:gd name="connsiteX8" fmla="*/ 471009 w 471933"/>
                <a:gd name="connsiteY8" fmla="*/ 244952 h 863092"/>
                <a:gd name="connsiteX9" fmla="*/ 464744 w 471933"/>
                <a:gd name="connsiteY9" fmla="*/ 770167 h 863092"/>
                <a:gd name="connsiteX10" fmla="*/ 451033 w 471933"/>
                <a:gd name="connsiteY10" fmla="*/ 796505 h 863092"/>
                <a:gd name="connsiteX11" fmla="*/ 199643 w 471933"/>
                <a:gd name="connsiteY11" fmla="*/ 862960 h 86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1933" h="863092">
                  <a:moveTo>
                    <a:pt x="199643" y="862960"/>
                  </a:moveTo>
                  <a:cubicBezTo>
                    <a:pt x="133154" y="862960"/>
                    <a:pt x="64858" y="845483"/>
                    <a:pt x="8240" y="793807"/>
                  </a:cubicBezTo>
                  <a:cubicBezTo>
                    <a:pt x="2128" y="788269"/>
                    <a:pt x="-973" y="780146"/>
                    <a:pt x="-104" y="771939"/>
                  </a:cubicBezTo>
                  <a:cubicBezTo>
                    <a:pt x="5957" y="717491"/>
                    <a:pt x="35350" y="436361"/>
                    <a:pt x="18793" y="248571"/>
                  </a:cubicBezTo>
                  <a:cubicBezTo>
                    <a:pt x="12244" y="177452"/>
                    <a:pt x="39497" y="107395"/>
                    <a:pt x="92383" y="59400"/>
                  </a:cubicBezTo>
                  <a:cubicBezTo>
                    <a:pt x="144343" y="11512"/>
                    <a:pt x="215780" y="-9175"/>
                    <a:pt x="285286" y="3543"/>
                  </a:cubicBezTo>
                  <a:lnTo>
                    <a:pt x="285286" y="3543"/>
                  </a:lnTo>
                  <a:cubicBezTo>
                    <a:pt x="287024" y="3855"/>
                    <a:pt x="288762" y="4179"/>
                    <a:pt x="290500" y="4514"/>
                  </a:cubicBezTo>
                  <a:cubicBezTo>
                    <a:pt x="402191" y="26132"/>
                    <a:pt x="479790" y="129496"/>
                    <a:pt x="471009" y="244952"/>
                  </a:cubicBezTo>
                  <a:cubicBezTo>
                    <a:pt x="458195" y="413420"/>
                    <a:pt x="446710" y="641294"/>
                    <a:pt x="464744" y="770167"/>
                  </a:cubicBezTo>
                  <a:cubicBezTo>
                    <a:pt x="466278" y="780976"/>
                    <a:pt x="460762" y="791563"/>
                    <a:pt x="451033" y="796505"/>
                  </a:cubicBezTo>
                  <a:cubicBezTo>
                    <a:pt x="409995" y="817237"/>
                    <a:pt x="307176" y="862960"/>
                    <a:pt x="199643" y="862960"/>
                  </a:cubicBezTo>
                  <a:close/>
                </a:path>
              </a:pathLst>
            </a:custGeom>
            <a:solidFill>
              <a:schemeClr val="accent1"/>
            </a:solidFill>
            <a:ln w="5669"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FDEBB9C9-781C-0EE7-0443-AAC4C96C01F2}"/>
                </a:ext>
              </a:extLst>
            </p:cNvPr>
            <p:cNvSpPr/>
            <p:nvPr/>
          </p:nvSpPr>
          <p:spPr>
            <a:xfrm>
              <a:off x="1652603" y="4192749"/>
              <a:ext cx="207435" cy="273787"/>
            </a:xfrm>
            <a:custGeom>
              <a:avLst/>
              <a:gdLst>
                <a:gd name="connsiteX0" fmla="*/ 31536 w 207435"/>
                <a:gd name="connsiteY0" fmla="*/ 251885 h 256610"/>
                <a:gd name="connsiteX1" fmla="*/ 19551 w 207435"/>
                <a:gd name="connsiteY1" fmla="*/ 232511 h 256610"/>
                <a:gd name="connsiteX2" fmla="*/ 2557 w 207435"/>
                <a:gd name="connsiteY2" fmla="*/ 96248 h 256610"/>
                <a:gd name="connsiteX3" fmla="*/ 55375 w 207435"/>
                <a:gd name="connsiteY3" fmla="*/ 2671 h 256610"/>
                <a:gd name="connsiteX4" fmla="*/ 148838 w 207435"/>
                <a:gd name="connsiteY4" fmla="*/ 55080 h 256610"/>
                <a:gd name="connsiteX5" fmla="*/ 204820 w 207435"/>
                <a:gd name="connsiteY5" fmla="*/ 180954 h 256610"/>
                <a:gd name="connsiteX6" fmla="*/ 190938 w 207435"/>
                <a:gd name="connsiteY6" fmla="*/ 217072 h 256610"/>
                <a:gd name="connsiteX7" fmla="*/ 187155 w 207435"/>
                <a:gd name="connsiteY7" fmla="*/ 218430 h 256610"/>
                <a:gd name="connsiteX8" fmla="*/ 54034 w 207435"/>
                <a:gd name="connsiteY8" fmla="*/ 255475 h 256610"/>
                <a:gd name="connsiteX9" fmla="*/ 31536 w 207435"/>
                <a:gd name="connsiteY9" fmla="*/ 251885 h 256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7435" h="256610">
                  <a:moveTo>
                    <a:pt x="31536" y="251885"/>
                  </a:moveTo>
                  <a:cubicBezTo>
                    <a:pt x="24907" y="247477"/>
                    <a:pt x="20534" y="240406"/>
                    <a:pt x="19551" y="232511"/>
                  </a:cubicBezTo>
                  <a:lnTo>
                    <a:pt x="2557" y="96248"/>
                  </a:lnTo>
                  <a:cubicBezTo>
                    <a:pt x="-8701" y="55824"/>
                    <a:pt x="14945" y="13929"/>
                    <a:pt x="55375" y="2671"/>
                  </a:cubicBezTo>
                  <a:cubicBezTo>
                    <a:pt x="95640" y="-8541"/>
                    <a:pt x="137399" y="14877"/>
                    <a:pt x="148838" y="55080"/>
                  </a:cubicBezTo>
                  <a:lnTo>
                    <a:pt x="204820" y="180954"/>
                  </a:lnTo>
                  <a:cubicBezTo>
                    <a:pt x="210960" y="194762"/>
                    <a:pt x="204746" y="210932"/>
                    <a:pt x="190938" y="217072"/>
                  </a:cubicBezTo>
                  <a:cubicBezTo>
                    <a:pt x="189711" y="217618"/>
                    <a:pt x="188450" y="218072"/>
                    <a:pt x="187155" y="218430"/>
                  </a:cubicBezTo>
                  <a:lnTo>
                    <a:pt x="54034" y="255475"/>
                  </a:lnTo>
                  <a:cubicBezTo>
                    <a:pt x="46366" y="257610"/>
                    <a:pt x="38153" y="256304"/>
                    <a:pt x="31536" y="251885"/>
                  </a:cubicBezTo>
                  <a:close/>
                </a:path>
              </a:pathLst>
            </a:custGeom>
            <a:solidFill>
              <a:schemeClr val="accent1"/>
            </a:solidFill>
            <a:ln w="5669"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58F2EA3D-3E3C-59D6-0E0C-509BA717125F}"/>
                </a:ext>
              </a:extLst>
            </p:cNvPr>
            <p:cNvSpPr/>
            <p:nvPr/>
          </p:nvSpPr>
          <p:spPr>
            <a:xfrm>
              <a:off x="1365235" y="3746325"/>
              <a:ext cx="363708" cy="341780"/>
            </a:xfrm>
            <a:custGeom>
              <a:avLst/>
              <a:gdLst>
                <a:gd name="connsiteX0" fmla="*/ 134941 w 363708"/>
                <a:gd name="connsiteY0" fmla="*/ 320188 h 320337"/>
                <a:gd name="connsiteX1" fmla="*/ 96335 w 363708"/>
                <a:gd name="connsiteY1" fmla="*/ 313207 h 320337"/>
                <a:gd name="connsiteX2" fmla="*/ 79925 w 363708"/>
                <a:gd name="connsiteY2" fmla="*/ 307328 h 320337"/>
                <a:gd name="connsiteX3" fmla="*/ -213 w 363708"/>
                <a:gd name="connsiteY3" fmla="*/ 187135 h 320337"/>
                <a:gd name="connsiteX4" fmla="*/ 64362 w 363708"/>
                <a:gd name="connsiteY4" fmla="*/ 53871 h 320337"/>
                <a:gd name="connsiteX5" fmla="*/ 205396 w 363708"/>
                <a:gd name="connsiteY5" fmla="*/ 571 h 320337"/>
                <a:gd name="connsiteX6" fmla="*/ 352654 w 363708"/>
                <a:gd name="connsiteY6" fmla="*/ 55979 h 320337"/>
                <a:gd name="connsiteX7" fmla="*/ 361685 w 363708"/>
                <a:gd name="connsiteY7" fmla="*/ 97573 h 320337"/>
                <a:gd name="connsiteX8" fmla="*/ 354188 w 363708"/>
                <a:gd name="connsiteY8" fmla="*/ 109092 h 320337"/>
                <a:gd name="connsiteX9" fmla="*/ 312900 w 363708"/>
                <a:gd name="connsiteY9" fmla="*/ 111301 h 320337"/>
                <a:gd name="connsiteX10" fmla="*/ 270306 w 363708"/>
                <a:gd name="connsiteY10" fmla="*/ 143899 h 320337"/>
                <a:gd name="connsiteX11" fmla="*/ 271834 w 363708"/>
                <a:gd name="connsiteY11" fmla="*/ 200659 h 320337"/>
                <a:gd name="connsiteX12" fmla="*/ 278985 w 363708"/>
                <a:gd name="connsiteY12" fmla="*/ 235170 h 320337"/>
                <a:gd name="connsiteX13" fmla="*/ 264609 w 363708"/>
                <a:gd name="connsiteY13" fmla="*/ 265717 h 320337"/>
                <a:gd name="connsiteX14" fmla="*/ 224895 w 363708"/>
                <a:gd name="connsiteY14" fmla="*/ 261536 h 320337"/>
                <a:gd name="connsiteX15" fmla="*/ 189588 w 363708"/>
                <a:gd name="connsiteY15" fmla="*/ 238925 h 320337"/>
                <a:gd name="connsiteX16" fmla="*/ 151697 w 363708"/>
                <a:gd name="connsiteY16" fmla="*/ 246587 h 320337"/>
                <a:gd name="connsiteX17" fmla="*/ 146903 w 363708"/>
                <a:gd name="connsiteY17" fmla="*/ 260418 h 320337"/>
                <a:gd name="connsiteX18" fmla="*/ 134941 w 363708"/>
                <a:gd name="connsiteY18" fmla="*/ 320188 h 320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3708" h="320337">
                  <a:moveTo>
                    <a:pt x="134941" y="320188"/>
                  </a:moveTo>
                  <a:cubicBezTo>
                    <a:pt x="121735" y="320432"/>
                    <a:pt x="108615" y="318063"/>
                    <a:pt x="96335" y="313207"/>
                  </a:cubicBezTo>
                  <a:cubicBezTo>
                    <a:pt x="90927" y="311123"/>
                    <a:pt x="85321" y="309413"/>
                    <a:pt x="79925" y="307328"/>
                  </a:cubicBezTo>
                  <a:cubicBezTo>
                    <a:pt x="32287" y="288925"/>
                    <a:pt x="911" y="238192"/>
                    <a:pt x="-213" y="187135"/>
                  </a:cubicBezTo>
                  <a:cubicBezTo>
                    <a:pt x="-1338" y="136083"/>
                    <a:pt x="25102" y="86525"/>
                    <a:pt x="64362" y="53871"/>
                  </a:cubicBezTo>
                  <a:cubicBezTo>
                    <a:pt x="103622" y="21212"/>
                    <a:pt x="154475" y="4444"/>
                    <a:pt x="205396" y="571"/>
                  </a:cubicBezTo>
                  <a:cubicBezTo>
                    <a:pt x="260241" y="-3604"/>
                    <a:pt x="322005" y="10301"/>
                    <a:pt x="352654" y="55979"/>
                  </a:cubicBezTo>
                  <a:cubicBezTo>
                    <a:pt x="360811" y="68139"/>
                    <a:pt x="366519" y="82890"/>
                    <a:pt x="361685" y="97573"/>
                  </a:cubicBezTo>
                  <a:cubicBezTo>
                    <a:pt x="360237" y="102003"/>
                    <a:pt x="357653" y="105974"/>
                    <a:pt x="354188" y="109092"/>
                  </a:cubicBezTo>
                  <a:cubicBezTo>
                    <a:pt x="340499" y="121270"/>
                    <a:pt x="326850" y="112114"/>
                    <a:pt x="312900" y="111301"/>
                  </a:cubicBezTo>
                  <a:cubicBezTo>
                    <a:pt x="293719" y="110194"/>
                    <a:pt x="276497" y="125717"/>
                    <a:pt x="270306" y="143899"/>
                  </a:cubicBezTo>
                  <a:cubicBezTo>
                    <a:pt x="264115" y="162086"/>
                    <a:pt x="266836" y="182108"/>
                    <a:pt x="271834" y="200659"/>
                  </a:cubicBezTo>
                  <a:cubicBezTo>
                    <a:pt x="275645" y="211820"/>
                    <a:pt x="278048" y="223413"/>
                    <a:pt x="278985" y="235170"/>
                  </a:cubicBezTo>
                  <a:cubicBezTo>
                    <a:pt x="279803" y="247155"/>
                    <a:pt x="274367" y="258708"/>
                    <a:pt x="264609" y="265717"/>
                  </a:cubicBezTo>
                  <a:cubicBezTo>
                    <a:pt x="252624" y="272964"/>
                    <a:pt x="236885" y="268767"/>
                    <a:pt x="224895" y="261536"/>
                  </a:cubicBezTo>
                  <a:cubicBezTo>
                    <a:pt x="212904" y="254306"/>
                    <a:pt x="202544" y="244247"/>
                    <a:pt x="189588" y="238925"/>
                  </a:cubicBezTo>
                  <a:cubicBezTo>
                    <a:pt x="176638" y="233602"/>
                    <a:pt x="159235" y="234784"/>
                    <a:pt x="151697" y="246587"/>
                  </a:cubicBezTo>
                  <a:cubicBezTo>
                    <a:pt x="149300" y="250881"/>
                    <a:pt x="147676" y="255561"/>
                    <a:pt x="146903" y="260418"/>
                  </a:cubicBezTo>
                  <a:cubicBezTo>
                    <a:pt x="140144" y="291209"/>
                    <a:pt x="141700" y="289397"/>
                    <a:pt x="134941" y="320188"/>
                  </a:cubicBezTo>
                  <a:close/>
                </a:path>
              </a:pathLst>
            </a:custGeom>
            <a:solidFill>
              <a:srgbClr val="2F2E41"/>
            </a:solidFill>
            <a:ln w="5669"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094CE415-6F68-D374-5B81-85009CA4F0F6}"/>
                </a:ext>
              </a:extLst>
            </p:cNvPr>
            <p:cNvSpPr/>
            <p:nvPr/>
          </p:nvSpPr>
          <p:spPr>
            <a:xfrm>
              <a:off x="1031515" y="6117468"/>
              <a:ext cx="1090552" cy="12119"/>
            </a:xfrm>
            <a:custGeom>
              <a:avLst/>
              <a:gdLst>
                <a:gd name="connsiteX0" fmla="*/ 1084625 w 1090552"/>
                <a:gd name="connsiteY0" fmla="*/ 11227 h 11359"/>
                <a:gd name="connsiteX1" fmla="*/ 5432 w 1090552"/>
                <a:gd name="connsiteY1" fmla="*/ 11227 h 11359"/>
                <a:gd name="connsiteX2" fmla="*/ -248 w 1090552"/>
                <a:gd name="connsiteY2" fmla="*/ 5547 h 11359"/>
                <a:gd name="connsiteX3" fmla="*/ 5432 w 1090552"/>
                <a:gd name="connsiteY3" fmla="*/ -133 h 11359"/>
                <a:gd name="connsiteX4" fmla="*/ 1084625 w 1090552"/>
                <a:gd name="connsiteY4" fmla="*/ -133 h 11359"/>
                <a:gd name="connsiteX5" fmla="*/ 1090305 w 1090552"/>
                <a:gd name="connsiteY5" fmla="*/ 5547 h 11359"/>
                <a:gd name="connsiteX6" fmla="*/ 1084625 w 1090552"/>
                <a:gd name="connsiteY6" fmla="*/ 11227 h 11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0552" h="11359">
                  <a:moveTo>
                    <a:pt x="1084625" y="11227"/>
                  </a:moveTo>
                  <a:lnTo>
                    <a:pt x="5432" y="11227"/>
                  </a:lnTo>
                  <a:cubicBezTo>
                    <a:pt x="2291" y="11227"/>
                    <a:pt x="-248" y="8683"/>
                    <a:pt x="-248" y="5547"/>
                  </a:cubicBezTo>
                  <a:cubicBezTo>
                    <a:pt x="-248" y="2412"/>
                    <a:pt x="2291" y="-133"/>
                    <a:pt x="5432" y="-133"/>
                  </a:cubicBezTo>
                  <a:lnTo>
                    <a:pt x="1084625" y="-133"/>
                  </a:lnTo>
                  <a:cubicBezTo>
                    <a:pt x="1087760" y="-133"/>
                    <a:pt x="1090305" y="2412"/>
                    <a:pt x="1090305" y="5547"/>
                  </a:cubicBezTo>
                  <a:cubicBezTo>
                    <a:pt x="1090305" y="8683"/>
                    <a:pt x="1087760" y="11227"/>
                    <a:pt x="1084625" y="11227"/>
                  </a:cubicBezTo>
                  <a:close/>
                </a:path>
              </a:pathLst>
            </a:custGeom>
            <a:solidFill>
              <a:srgbClr val="CCCCCC"/>
            </a:solidFill>
            <a:ln w="5669" cap="flat">
              <a:noFill/>
              <a:prstDash val="solid"/>
              <a:miter/>
            </a:ln>
          </p:spPr>
          <p:txBody>
            <a:bodyPr rtlCol="0" anchor="ctr"/>
            <a:lstStyle/>
            <a:p>
              <a:endParaRPr lang="zh-CN" altLang="en-US"/>
            </a:p>
          </p:txBody>
        </p:sp>
      </p:grpSp>
      <p:grpSp>
        <p:nvGrpSpPr>
          <p:cNvPr id="85" name="组合 84">
            <a:extLst>
              <a:ext uri="{FF2B5EF4-FFF2-40B4-BE49-F238E27FC236}">
                <a16:creationId xmlns:a16="http://schemas.microsoft.com/office/drawing/2014/main" id="{EBA917E8-D0EC-DF13-A3AF-E1F9AE63D5CA}"/>
              </a:ext>
            </a:extLst>
          </p:cNvPr>
          <p:cNvGrpSpPr/>
          <p:nvPr userDrawn="1"/>
        </p:nvGrpSpPr>
        <p:grpSpPr>
          <a:xfrm>
            <a:off x="9153103" y="1925046"/>
            <a:ext cx="2523992" cy="4200064"/>
            <a:chOff x="3609328" y="3768057"/>
            <a:chExt cx="1419141" cy="2361530"/>
          </a:xfrm>
        </p:grpSpPr>
        <p:sp>
          <p:nvSpPr>
            <p:cNvPr id="56" name="任意多边形: 形状 55">
              <a:extLst>
                <a:ext uri="{FF2B5EF4-FFF2-40B4-BE49-F238E27FC236}">
                  <a16:creationId xmlns:a16="http://schemas.microsoft.com/office/drawing/2014/main" id="{584FA1F4-8298-3F2F-261C-D2D38F88857A}"/>
                </a:ext>
              </a:extLst>
            </p:cNvPr>
            <p:cNvSpPr/>
            <p:nvPr/>
          </p:nvSpPr>
          <p:spPr>
            <a:xfrm>
              <a:off x="3609328" y="4014842"/>
              <a:ext cx="1318773" cy="1339748"/>
            </a:xfrm>
            <a:custGeom>
              <a:avLst/>
              <a:gdLst>
                <a:gd name="connsiteX0" fmla="*/ 1269226 w 1318773"/>
                <a:gd name="connsiteY0" fmla="*/ 809758 h 1255694"/>
                <a:gd name="connsiteX1" fmla="*/ 496422 w 1318773"/>
                <a:gd name="connsiteY1" fmla="*/ 1243241 h 1255694"/>
                <a:gd name="connsiteX2" fmla="*/ 364971 w 1318773"/>
                <a:gd name="connsiteY2" fmla="*/ 1206264 h 1255694"/>
                <a:gd name="connsiteX3" fmla="*/ 12075 w 1318773"/>
                <a:gd name="connsiteY3" fmla="*/ 577124 h 1255694"/>
                <a:gd name="connsiteX4" fmla="*/ 49052 w 1318773"/>
                <a:gd name="connsiteY4" fmla="*/ 445667 h 1255694"/>
                <a:gd name="connsiteX5" fmla="*/ 821855 w 1318773"/>
                <a:gd name="connsiteY5" fmla="*/ 12189 h 1255694"/>
                <a:gd name="connsiteX6" fmla="*/ 953307 w 1318773"/>
                <a:gd name="connsiteY6" fmla="*/ 49166 h 1255694"/>
                <a:gd name="connsiteX7" fmla="*/ 1306203 w 1318773"/>
                <a:gd name="connsiteY7" fmla="*/ 678307 h 1255694"/>
                <a:gd name="connsiteX8" fmla="*/ 1269226 w 1318773"/>
                <a:gd name="connsiteY8" fmla="*/ 809758 h 1255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18773" h="1255694">
                  <a:moveTo>
                    <a:pt x="1269226" y="809758"/>
                  </a:moveTo>
                  <a:lnTo>
                    <a:pt x="496422" y="1243241"/>
                  </a:lnTo>
                  <a:cubicBezTo>
                    <a:pt x="449909" y="1269266"/>
                    <a:pt x="391099" y="1252721"/>
                    <a:pt x="364971" y="1206264"/>
                  </a:cubicBezTo>
                  <a:lnTo>
                    <a:pt x="12075" y="577124"/>
                  </a:lnTo>
                  <a:cubicBezTo>
                    <a:pt x="-13951" y="530605"/>
                    <a:pt x="2589" y="471800"/>
                    <a:pt x="49052" y="445667"/>
                  </a:cubicBezTo>
                  <a:lnTo>
                    <a:pt x="821855" y="12189"/>
                  </a:lnTo>
                  <a:cubicBezTo>
                    <a:pt x="868374" y="-13836"/>
                    <a:pt x="927179" y="2709"/>
                    <a:pt x="953307" y="49166"/>
                  </a:cubicBezTo>
                  <a:lnTo>
                    <a:pt x="1306203" y="678307"/>
                  </a:lnTo>
                  <a:cubicBezTo>
                    <a:pt x="1332228" y="724825"/>
                    <a:pt x="1315688" y="783630"/>
                    <a:pt x="1269226" y="809758"/>
                  </a:cubicBezTo>
                  <a:close/>
                </a:path>
              </a:pathLst>
            </a:custGeom>
            <a:solidFill>
              <a:srgbClr val="FFFFFF"/>
            </a:solidFill>
            <a:ln w="5669" cap="flat">
              <a:noFill/>
              <a:prstDash val="solid"/>
              <a:miter/>
            </a:ln>
          </p:spPr>
          <p:txBody>
            <a:bodyPr rtlCol="0" anchor="ctr"/>
            <a:lstStyle/>
            <a:p>
              <a:endParaRPr lang="zh-CN" altLang="en-US"/>
            </a:p>
          </p:txBody>
        </p:sp>
        <p:sp>
          <p:nvSpPr>
            <p:cNvPr id="57" name="任意多边形: 形状 56">
              <a:extLst>
                <a:ext uri="{FF2B5EF4-FFF2-40B4-BE49-F238E27FC236}">
                  <a16:creationId xmlns:a16="http://schemas.microsoft.com/office/drawing/2014/main" id="{1B6A2889-19F1-9F01-8419-7A51659D99A4}"/>
                </a:ext>
              </a:extLst>
            </p:cNvPr>
            <p:cNvSpPr/>
            <p:nvPr/>
          </p:nvSpPr>
          <p:spPr>
            <a:xfrm>
              <a:off x="3609328" y="4014842"/>
              <a:ext cx="1318773" cy="1339748"/>
            </a:xfrm>
            <a:custGeom>
              <a:avLst/>
              <a:gdLst>
                <a:gd name="connsiteX0" fmla="*/ 1269226 w 1318773"/>
                <a:gd name="connsiteY0" fmla="*/ 809758 h 1255694"/>
                <a:gd name="connsiteX1" fmla="*/ 496422 w 1318773"/>
                <a:gd name="connsiteY1" fmla="*/ 1243241 h 1255694"/>
                <a:gd name="connsiteX2" fmla="*/ 364971 w 1318773"/>
                <a:gd name="connsiteY2" fmla="*/ 1206264 h 1255694"/>
                <a:gd name="connsiteX3" fmla="*/ 12075 w 1318773"/>
                <a:gd name="connsiteY3" fmla="*/ 577124 h 1255694"/>
                <a:gd name="connsiteX4" fmla="*/ 49052 w 1318773"/>
                <a:gd name="connsiteY4" fmla="*/ 445667 h 1255694"/>
                <a:gd name="connsiteX5" fmla="*/ 821855 w 1318773"/>
                <a:gd name="connsiteY5" fmla="*/ 12189 h 1255694"/>
                <a:gd name="connsiteX6" fmla="*/ 953307 w 1318773"/>
                <a:gd name="connsiteY6" fmla="*/ 49166 h 1255694"/>
                <a:gd name="connsiteX7" fmla="*/ 1306203 w 1318773"/>
                <a:gd name="connsiteY7" fmla="*/ 678307 h 1255694"/>
                <a:gd name="connsiteX8" fmla="*/ 1269226 w 1318773"/>
                <a:gd name="connsiteY8" fmla="*/ 809758 h 1255694"/>
                <a:gd name="connsiteX9" fmla="*/ 54606 w 1318773"/>
                <a:gd name="connsiteY9" fmla="*/ 455578 h 1255694"/>
                <a:gd name="connsiteX10" fmla="*/ 21981 w 1318773"/>
                <a:gd name="connsiteY10" fmla="*/ 571563 h 1255694"/>
                <a:gd name="connsiteX11" fmla="*/ 374877 w 1318773"/>
                <a:gd name="connsiteY11" fmla="*/ 1200704 h 1255694"/>
                <a:gd name="connsiteX12" fmla="*/ 490867 w 1318773"/>
                <a:gd name="connsiteY12" fmla="*/ 1233329 h 1255694"/>
                <a:gd name="connsiteX13" fmla="*/ 1263671 w 1318773"/>
                <a:gd name="connsiteY13" fmla="*/ 799852 h 1255694"/>
                <a:gd name="connsiteX14" fmla="*/ 1296297 w 1318773"/>
                <a:gd name="connsiteY14" fmla="*/ 683861 h 1255694"/>
                <a:gd name="connsiteX15" fmla="*/ 943401 w 1318773"/>
                <a:gd name="connsiteY15" fmla="*/ 54726 h 1255694"/>
                <a:gd name="connsiteX16" fmla="*/ 827411 w 1318773"/>
                <a:gd name="connsiteY16" fmla="*/ 22095 h 1255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18773" h="1255694">
                  <a:moveTo>
                    <a:pt x="1269226" y="809758"/>
                  </a:moveTo>
                  <a:lnTo>
                    <a:pt x="496422" y="1243241"/>
                  </a:lnTo>
                  <a:cubicBezTo>
                    <a:pt x="449909" y="1269266"/>
                    <a:pt x="391099" y="1252721"/>
                    <a:pt x="364971" y="1206264"/>
                  </a:cubicBezTo>
                  <a:lnTo>
                    <a:pt x="12075" y="577124"/>
                  </a:lnTo>
                  <a:cubicBezTo>
                    <a:pt x="-13951" y="530605"/>
                    <a:pt x="2589" y="471800"/>
                    <a:pt x="49052" y="445667"/>
                  </a:cubicBezTo>
                  <a:lnTo>
                    <a:pt x="821855" y="12189"/>
                  </a:lnTo>
                  <a:cubicBezTo>
                    <a:pt x="868374" y="-13836"/>
                    <a:pt x="927179" y="2709"/>
                    <a:pt x="953307" y="49166"/>
                  </a:cubicBezTo>
                  <a:lnTo>
                    <a:pt x="1306203" y="678307"/>
                  </a:lnTo>
                  <a:cubicBezTo>
                    <a:pt x="1332228" y="724825"/>
                    <a:pt x="1315688" y="783630"/>
                    <a:pt x="1269226" y="809758"/>
                  </a:cubicBezTo>
                  <a:close/>
                  <a:moveTo>
                    <a:pt x="54606" y="455578"/>
                  </a:moveTo>
                  <a:cubicBezTo>
                    <a:pt x="13614" y="478633"/>
                    <a:pt x="-977" y="530520"/>
                    <a:pt x="21981" y="571563"/>
                  </a:cubicBezTo>
                  <a:lnTo>
                    <a:pt x="374877" y="1200704"/>
                  </a:lnTo>
                  <a:cubicBezTo>
                    <a:pt x="397932" y="1241696"/>
                    <a:pt x="449824" y="1256293"/>
                    <a:pt x="490867" y="1233329"/>
                  </a:cubicBezTo>
                  <a:lnTo>
                    <a:pt x="1263671" y="799852"/>
                  </a:lnTo>
                  <a:cubicBezTo>
                    <a:pt x="1304664" y="776797"/>
                    <a:pt x="1319261" y="724910"/>
                    <a:pt x="1296297" y="683861"/>
                  </a:cubicBezTo>
                  <a:lnTo>
                    <a:pt x="943401" y="54726"/>
                  </a:lnTo>
                  <a:cubicBezTo>
                    <a:pt x="920346" y="13728"/>
                    <a:pt x="868454" y="-863"/>
                    <a:pt x="827411" y="22095"/>
                  </a:cubicBezTo>
                  <a:close/>
                </a:path>
              </a:pathLst>
            </a:custGeom>
            <a:solidFill>
              <a:srgbClr val="3F3D56"/>
            </a:solidFill>
            <a:ln w="5669" cap="flat">
              <a:noFill/>
              <a:prstDash val="solid"/>
              <a:miter/>
            </a:ln>
          </p:spPr>
          <p:txBody>
            <a:bodyPr rtlCol="0" anchor="ctr"/>
            <a:lstStyle/>
            <a:p>
              <a:endParaRPr lang="zh-CN" altLang="en-US"/>
            </a:p>
          </p:txBody>
        </p:sp>
        <p:sp>
          <p:nvSpPr>
            <p:cNvPr id="58" name="任意多边形: 形状 57">
              <a:extLst>
                <a:ext uri="{FF2B5EF4-FFF2-40B4-BE49-F238E27FC236}">
                  <a16:creationId xmlns:a16="http://schemas.microsoft.com/office/drawing/2014/main" id="{D352A177-49DC-5F64-DF26-E8DB4DD95554}"/>
                </a:ext>
              </a:extLst>
            </p:cNvPr>
            <p:cNvSpPr/>
            <p:nvPr/>
          </p:nvSpPr>
          <p:spPr>
            <a:xfrm>
              <a:off x="4036553" y="4250585"/>
              <a:ext cx="420641" cy="267250"/>
            </a:xfrm>
            <a:custGeom>
              <a:avLst/>
              <a:gdLst>
                <a:gd name="connsiteX0" fmla="*/ 412761 w 420641"/>
                <a:gd name="connsiteY0" fmla="*/ 29438 h 250483"/>
                <a:gd name="connsiteX1" fmla="*/ 22741 w 420641"/>
                <a:gd name="connsiteY1" fmla="*/ 248212 h 250483"/>
                <a:gd name="connsiteX2" fmla="*/ 2077 w 420641"/>
                <a:gd name="connsiteY2" fmla="*/ 243595 h 250483"/>
                <a:gd name="connsiteX3" fmla="*/ 6695 w 420641"/>
                <a:gd name="connsiteY3" fmla="*/ 222971 h 250483"/>
                <a:gd name="connsiteX4" fmla="*/ 7382 w 420641"/>
                <a:gd name="connsiteY4" fmla="*/ 222562 h 250483"/>
                <a:gd name="connsiteX5" fmla="*/ 404406 w 420641"/>
                <a:gd name="connsiteY5" fmla="*/ -133 h 250483"/>
                <a:gd name="connsiteX6" fmla="*/ 412761 w 420641"/>
                <a:gd name="connsiteY6" fmla="*/ 29443 h 2504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0641" h="250483">
                  <a:moveTo>
                    <a:pt x="412761" y="29438"/>
                  </a:moveTo>
                  <a:lnTo>
                    <a:pt x="22741" y="248212"/>
                  </a:lnTo>
                  <a:cubicBezTo>
                    <a:pt x="15709" y="252342"/>
                    <a:pt x="6678" y="250325"/>
                    <a:pt x="2077" y="243595"/>
                  </a:cubicBezTo>
                  <a:cubicBezTo>
                    <a:pt x="-2342" y="236620"/>
                    <a:pt x="-275" y="227390"/>
                    <a:pt x="6695" y="222971"/>
                  </a:cubicBezTo>
                  <a:cubicBezTo>
                    <a:pt x="6922" y="222829"/>
                    <a:pt x="7149" y="222692"/>
                    <a:pt x="7382" y="222562"/>
                  </a:cubicBezTo>
                  <a:lnTo>
                    <a:pt x="404406" y="-133"/>
                  </a:lnTo>
                  <a:cubicBezTo>
                    <a:pt x="423928" y="4020"/>
                    <a:pt x="424132" y="23065"/>
                    <a:pt x="412761" y="29443"/>
                  </a:cubicBezTo>
                  <a:close/>
                </a:path>
              </a:pathLst>
            </a:custGeom>
            <a:solidFill>
              <a:srgbClr val="CCCCCC"/>
            </a:solidFill>
            <a:ln w="5669" cap="flat">
              <a:noFill/>
              <a:prstDash val="solid"/>
              <a:miter/>
            </a:ln>
          </p:spPr>
          <p:txBody>
            <a:bodyPr rtlCol="0" anchor="ctr"/>
            <a:lstStyle/>
            <a:p>
              <a:endParaRPr lang="zh-CN" altLang="en-US"/>
            </a:p>
          </p:txBody>
        </p:sp>
        <p:sp>
          <p:nvSpPr>
            <p:cNvPr id="59" name="任意多边形: 形状 58">
              <a:extLst>
                <a:ext uri="{FF2B5EF4-FFF2-40B4-BE49-F238E27FC236}">
                  <a16:creationId xmlns:a16="http://schemas.microsoft.com/office/drawing/2014/main" id="{69E8E530-F891-FB63-6474-2BF5A9458AED}"/>
                </a:ext>
              </a:extLst>
            </p:cNvPr>
            <p:cNvSpPr/>
            <p:nvPr/>
          </p:nvSpPr>
          <p:spPr>
            <a:xfrm>
              <a:off x="4074925" y="4323573"/>
              <a:ext cx="420642" cy="267254"/>
            </a:xfrm>
            <a:custGeom>
              <a:avLst/>
              <a:gdLst>
                <a:gd name="connsiteX0" fmla="*/ 412762 w 420642"/>
                <a:gd name="connsiteY0" fmla="*/ 29443 h 250487"/>
                <a:gd name="connsiteX1" fmla="*/ 22742 w 420642"/>
                <a:gd name="connsiteY1" fmla="*/ 248212 h 250487"/>
                <a:gd name="connsiteX2" fmla="*/ 2073 w 420642"/>
                <a:gd name="connsiteY2" fmla="*/ 243595 h 250487"/>
                <a:gd name="connsiteX3" fmla="*/ 6696 w 420642"/>
                <a:gd name="connsiteY3" fmla="*/ 222976 h 250487"/>
                <a:gd name="connsiteX4" fmla="*/ 7384 w 420642"/>
                <a:gd name="connsiteY4" fmla="*/ 222562 h 250487"/>
                <a:gd name="connsiteX5" fmla="*/ 404407 w 420642"/>
                <a:gd name="connsiteY5" fmla="*/ -133 h 250487"/>
                <a:gd name="connsiteX6" fmla="*/ 412762 w 420642"/>
                <a:gd name="connsiteY6" fmla="*/ 29443 h 250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0642" h="250487">
                  <a:moveTo>
                    <a:pt x="412762" y="29443"/>
                  </a:moveTo>
                  <a:lnTo>
                    <a:pt x="22742" y="248212"/>
                  </a:lnTo>
                  <a:cubicBezTo>
                    <a:pt x="15710" y="252347"/>
                    <a:pt x="6679" y="250331"/>
                    <a:pt x="2073" y="243595"/>
                  </a:cubicBezTo>
                  <a:cubicBezTo>
                    <a:pt x="-2340" y="236625"/>
                    <a:pt x="-273" y="227395"/>
                    <a:pt x="6696" y="222976"/>
                  </a:cubicBezTo>
                  <a:cubicBezTo>
                    <a:pt x="6923" y="222834"/>
                    <a:pt x="7151" y="222698"/>
                    <a:pt x="7384" y="222562"/>
                  </a:cubicBezTo>
                  <a:lnTo>
                    <a:pt x="404407" y="-133"/>
                  </a:lnTo>
                  <a:cubicBezTo>
                    <a:pt x="423929" y="4025"/>
                    <a:pt x="424134" y="23065"/>
                    <a:pt x="412762" y="29443"/>
                  </a:cubicBezTo>
                  <a:close/>
                </a:path>
              </a:pathLst>
            </a:custGeom>
            <a:solidFill>
              <a:srgbClr val="CCCCCC"/>
            </a:solidFill>
            <a:ln w="5669" cap="flat">
              <a:noFill/>
              <a:prstDash val="solid"/>
              <a:miter/>
            </a:ln>
          </p:spPr>
          <p:txBody>
            <a:bodyPr rtlCol="0" anchor="ctr"/>
            <a:lstStyle/>
            <a:p>
              <a:endParaRPr lang="zh-CN" altLang="en-US"/>
            </a:p>
          </p:txBody>
        </p:sp>
        <p:sp>
          <p:nvSpPr>
            <p:cNvPr id="60" name="任意多边形: 形状 59">
              <a:extLst>
                <a:ext uri="{FF2B5EF4-FFF2-40B4-BE49-F238E27FC236}">
                  <a16:creationId xmlns:a16="http://schemas.microsoft.com/office/drawing/2014/main" id="{54CA6A00-1D6A-CD1A-D62F-746953420506}"/>
                </a:ext>
              </a:extLst>
            </p:cNvPr>
            <p:cNvSpPr/>
            <p:nvPr/>
          </p:nvSpPr>
          <p:spPr>
            <a:xfrm>
              <a:off x="3812603" y="4497124"/>
              <a:ext cx="231430" cy="256961"/>
            </a:xfrm>
            <a:custGeom>
              <a:avLst/>
              <a:gdLst>
                <a:gd name="connsiteX0" fmla="*/ 222601 w 231430"/>
                <a:gd name="connsiteY0" fmla="*/ 171794 h 240840"/>
                <a:gd name="connsiteX1" fmla="*/ 103566 w 231430"/>
                <a:gd name="connsiteY1" fmla="*/ 238562 h 240840"/>
                <a:gd name="connsiteX2" fmla="*/ 80687 w 231430"/>
                <a:gd name="connsiteY2" fmla="*/ 232126 h 240840"/>
                <a:gd name="connsiteX3" fmla="*/ 1895 w 231430"/>
                <a:gd name="connsiteY3" fmla="*/ 91661 h 240840"/>
                <a:gd name="connsiteX4" fmla="*/ 8331 w 231430"/>
                <a:gd name="connsiteY4" fmla="*/ 68776 h 240840"/>
                <a:gd name="connsiteX5" fmla="*/ 127365 w 231430"/>
                <a:gd name="connsiteY5" fmla="*/ 2014 h 240840"/>
                <a:gd name="connsiteX6" fmla="*/ 150244 w 231430"/>
                <a:gd name="connsiteY6" fmla="*/ 8449 h 240840"/>
                <a:gd name="connsiteX7" fmla="*/ 229037 w 231430"/>
                <a:gd name="connsiteY7" fmla="*/ 148915 h 240840"/>
                <a:gd name="connsiteX8" fmla="*/ 222601 w 231430"/>
                <a:gd name="connsiteY8" fmla="*/ 171794 h 240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1430" h="240840">
                  <a:moveTo>
                    <a:pt x="222601" y="171794"/>
                  </a:moveTo>
                  <a:lnTo>
                    <a:pt x="103566" y="238562"/>
                  </a:lnTo>
                  <a:cubicBezTo>
                    <a:pt x="95472" y="243094"/>
                    <a:pt x="85237" y="240215"/>
                    <a:pt x="80687" y="232126"/>
                  </a:cubicBezTo>
                  <a:lnTo>
                    <a:pt x="1895" y="91661"/>
                  </a:lnTo>
                  <a:cubicBezTo>
                    <a:pt x="-2632" y="83561"/>
                    <a:pt x="248" y="73326"/>
                    <a:pt x="8331" y="68776"/>
                  </a:cubicBezTo>
                  <a:lnTo>
                    <a:pt x="127365" y="2014"/>
                  </a:lnTo>
                  <a:cubicBezTo>
                    <a:pt x="135459" y="-2519"/>
                    <a:pt x="145695" y="361"/>
                    <a:pt x="150244" y="8449"/>
                  </a:cubicBezTo>
                  <a:lnTo>
                    <a:pt x="229037" y="148915"/>
                  </a:lnTo>
                  <a:cubicBezTo>
                    <a:pt x="233569" y="157014"/>
                    <a:pt x="230689" y="167250"/>
                    <a:pt x="222601" y="171794"/>
                  </a:cubicBezTo>
                  <a:close/>
                </a:path>
              </a:pathLst>
            </a:custGeom>
            <a:solidFill>
              <a:srgbClr val="CCCCCC"/>
            </a:solidFill>
            <a:ln w="5669" cap="flat">
              <a:noFill/>
              <a:prstDash val="solid"/>
              <a:miter/>
            </a:ln>
          </p:spPr>
          <p:txBody>
            <a:bodyPr rtlCol="0" anchor="ctr"/>
            <a:lstStyle/>
            <a:p>
              <a:endParaRPr lang="zh-CN" altLang="en-US"/>
            </a:p>
          </p:txBody>
        </p:sp>
        <p:sp>
          <p:nvSpPr>
            <p:cNvPr id="61" name="任意多边形: 形状 60">
              <a:extLst>
                <a:ext uri="{FF2B5EF4-FFF2-40B4-BE49-F238E27FC236}">
                  <a16:creationId xmlns:a16="http://schemas.microsoft.com/office/drawing/2014/main" id="{49DB7816-AECB-E11A-6E1A-75312AD347F6}"/>
                </a:ext>
              </a:extLst>
            </p:cNvPr>
            <p:cNvSpPr/>
            <p:nvPr/>
          </p:nvSpPr>
          <p:spPr>
            <a:xfrm>
              <a:off x="3947139" y="4473702"/>
              <a:ext cx="625871" cy="390076"/>
            </a:xfrm>
            <a:custGeom>
              <a:avLst/>
              <a:gdLst>
                <a:gd name="connsiteX0" fmla="*/ 617989 w 625871"/>
                <a:gd name="connsiteY0" fmla="*/ 29443 h 365603"/>
                <a:gd name="connsiteX1" fmla="*/ 22741 w 625871"/>
                <a:gd name="connsiteY1" fmla="*/ 363328 h 365603"/>
                <a:gd name="connsiteX2" fmla="*/ 2077 w 625871"/>
                <a:gd name="connsiteY2" fmla="*/ 358710 h 365603"/>
                <a:gd name="connsiteX3" fmla="*/ 6695 w 625871"/>
                <a:gd name="connsiteY3" fmla="*/ 338092 h 365603"/>
                <a:gd name="connsiteX4" fmla="*/ 7388 w 625871"/>
                <a:gd name="connsiteY4" fmla="*/ 337677 h 365603"/>
                <a:gd name="connsiteX5" fmla="*/ 609634 w 625871"/>
                <a:gd name="connsiteY5" fmla="*/ -133 h 365603"/>
                <a:gd name="connsiteX6" fmla="*/ 617989 w 625871"/>
                <a:gd name="connsiteY6" fmla="*/ 29443 h 365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5871" h="365603">
                  <a:moveTo>
                    <a:pt x="617989" y="29443"/>
                  </a:moveTo>
                  <a:lnTo>
                    <a:pt x="22741" y="363328"/>
                  </a:lnTo>
                  <a:cubicBezTo>
                    <a:pt x="15709" y="367463"/>
                    <a:pt x="6678" y="365447"/>
                    <a:pt x="2077" y="358710"/>
                  </a:cubicBezTo>
                  <a:cubicBezTo>
                    <a:pt x="-2342" y="351741"/>
                    <a:pt x="-275" y="342511"/>
                    <a:pt x="6695" y="338092"/>
                  </a:cubicBezTo>
                  <a:cubicBezTo>
                    <a:pt x="6922" y="337950"/>
                    <a:pt x="7149" y="337814"/>
                    <a:pt x="7388" y="337677"/>
                  </a:cubicBezTo>
                  <a:lnTo>
                    <a:pt x="609634" y="-133"/>
                  </a:lnTo>
                  <a:cubicBezTo>
                    <a:pt x="629162" y="4025"/>
                    <a:pt x="629360" y="23064"/>
                    <a:pt x="617989" y="29443"/>
                  </a:cubicBezTo>
                  <a:close/>
                </a:path>
              </a:pathLst>
            </a:custGeom>
            <a:solidFill>
              <a:srgbClr val="CCCCCC"/>
            </a:solidFill>
            <a:ln w="5669" cap="flat">
              <a:noFill/>
              <a:prstDash val="solid"/>
              <a:miter/>
            </a:ln>
          </p:spPr>
          <p:txBody>
            <a:bodyPr rtlCol="0" anchor="ctr"/>
            <a:lstStyle/>
            <a:p>
              <a:endParaRPr lang="zh-CN" altLang="en-US"/>
            </a:p>
          </p:txBody>
        </p:sp>
        <p:sp>
          <p:nvSpPr>
            <p:cNvPr id="62" name="任意多边形: 形状 61">
              <a:extLst>
                <a:ext uri="{FF2B5EF4-FFF2-40B4-BE49-F238E27FC236}">
                  <a16:creationId xmlns:a16="http://schemas.microsoft.com/office/drawing/2014/main" id="{880E83B2-816E-06B3-C10C-8535200D9864}"/>
                </a:ext>
              </a:extLst>
            </p:cNvPr>
            <p:cNvSpPr/>
            <p:nvPr/>
          </p:nvSpPr>
          <p:spPr>
            <a:xfrm>
              <a:off x="3985524" y="4546714"/>
              <a:ext cx="625871" cy="390076"/>
            </a:xfrm>
            <a:custGeom>
              <a:avLst/>
              <a:gdLst>
                <a:gd name="connsiteX0" fmla="*/ 617989 w 625871"/>
                <a:gd name="connsiteY0" fmla="*/ 29443 h 365603"/>
                <a:gd name="connsiteX1" fmla="*/ 22741 w 625871"/>
                <a:gd name="connsiteY1" fmla="*/ 363328 h 365603"/>
                <a:gd name="connsiteX2" fmla="*/ 2077 w 625871"/>
                <a:gd name="connsiteY2" fmla="*/ 358710 h 365603"/>
                <a:gd name="connsiteX3" fmla="*/ 6695 w 625871"/>
                <a:gd name="connsiteY3" fmla="*/ 338092 h 365603"/>
                <a:gd name="connsiteX4" fmla="*/ 7388 w 625871"/>
                <a:gd name="connsiteY4" fmla="*/ 337683 h 365603"/>
                <a:gd name="connsiteX5" fmla="*/ 609634 w 625871"/>
                <a:gd name="connsiteY5" fmla="*/ -133 h 365603"/>
                <a:gd name="connsiteX6" fmla="*/ 617989 w 625871"/>
                <a:gd name="connsiteY6" fmla="*/ 29443 h 365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5871" h="365603">
                  <a:moveTo>
                    <a:pt x="617989" y="29443"/>
                  </a:moveTo>
                  <a:lnTo>
                    <a:pt x="22741" y="363328"/>
                  </a:lnTo>
                  <a:cubicBezTo>
                    <a:pt x="15709" y="367463"/>
                    <a:pt x="6678" y="365447"/>
                    <a:pt x="2077" y="358710"/>
                  </a:cubicBezTo>
                  <a:cubicBezTo>
                    <a:pt x="-2342" y="351741"/>
                    <a:pt x="-275" y="342511"/>
                    <a:pt x="6695" y="338092"/>
                  </a:cubicBezTo>
                  <a:cubicBezTo>
                    <a:pt x="6922" y="337950"/>
                    <a:pt x="7149" y="337814"/>
                    <a:pt x="7388" y="337683"/>
                  </a:cubicBezTo>
                  <a:lnTo>
                    <a:pt x="609634" y="-133"/>
                  </a:lnTo>
                  <a:cubicBezTo>
                    <a:pt x="629162" y="4025"/>
                    <a:pt x="629360" y="23064"/>
                    <a:pt x="617989" y="29443"/>
                  </a:cubicBezTo>
                  <a:close/>
                </a:path>
              </a:pathLst>
            </a:custGeom>
            <a:solidFill>
              <a:srgbClr val="CCCCCC"/>
            </a:solidFill>
            <a:ln w="5669" cap="flat">
              <a:noFill/>
              <a:prstDash val="solid"/>
              <a:miter/>
            </a:ln>
          </p:spPr>
          <p:txBody>
            <a:bodyPr rtlCol="0" anchor="ctr"/>
            <a:lstStyle/>
            <a:p>
              <a:endParaRPr lang="zh-CN" altLang="en-US"/>
            </a:p>
          </p:txBody>
        </p:sp>
        <p:sp>
          <p:nvSpPr>
            <p:cNvPr id="63" name="任意多边形: 形状 62">
              <a:extLst>
                <a:ext uri="{FF2B5EF4-FFF2-40B4-BE49-F238E27FC236}">
                  <a16:creationId xmlns:a16="http://schemas.microsoft.com/office/drawing/2014/main" id="{47DC8A94-C502-0B5A-C9B8-B93FA37E9F10}"/>
                </a:ext>
              </a:extLst>
            </p:cNvPr>
            <p:cNvSpPr/>
            <p:nvPr/>
          </p:nvSpPr>
          <p:spPr>
            <a:xfrm>
              <a:off x="4023885" y="4619679"/>
              <a:ext cx="625869" cy="390076"/>
            </a:xfrm>
            <a:custGeom>
              <a:avLst/>
              <a:gdLst>
                <a:gd name="connsiteX0" fmla="*/ 617985 w 625869"/>
                <a:gd name="connsiteY0" fmla="*/ 29443 h 365603"/>
                <a:gd name="connsiteX1" fmla="*/ 22742 w 625869"/>
                <a:gd name="connsiteY1" fmla="*/ 363328 h 365603"/>
                <a:gd name="connsiteX2" fmla="*/ 2073 w 625869"/>
                <a:gd name="connsiteY2" fmla="*/ 358710 h 365603"/>
                <a:gd name="connsiteX3" fmla="*/ 6696 w 625869"/>
                <a:gd name="connsiteY3" fmla="*/ 338092 h 365603"/>
                <a:gd name="connsiteX4" fmla="*/ 7383 w 625869"/>
                <a:gd name="connsiteY4" fmla="*/ 337683 h 365603"/>
                <a:gd name="connsiteX5" fmla="*/ 609630 w 625869"/>
                <a:gd name="connsiteY5" fmla="*/ -133 h 365603"/>
                <a:gd name="connsiteX6" fmla="*/ 617985 w 625869"/>
                <a:gd name="connsiteY6" fmla="*/ 29443 h 365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5869" h="365603">
                  <a:moveTo>
                    <a:pt x="617985" y="29443"/>
                  </a:moveTo>
                  <a:lnTo>
                    <a:pt x="22742" y="363328"/>
                  </a:lnTo>
                  <a:cubicBezTo>
                    <a:pt x="15710" y="367463"/>
                    <a:pt x="6679" y="365447"/>
                    <a:pt x="2073" y="358710"/>
                  </a:cubicBezTo>
                  <a:cubicBezTo>
                    <a:pt x="-2341" y="351741"/>
                    <a:pt x="-273" y="342511"/>
                    <a:pt x="6696" y="338092"/>
                  </a:cubicBezTo>
                  <a:cubicBezTo>
                    <a:pt x="6923" y="337950"/>
                    <a:pt x="7151" y="337814"/>
                    <a:pt x="7383" y="337683"/>
                  </a:cubicBezTo>
                  <a:lnTo>
                    <a:pt x="609630" y="-133"/>
                  </a:lnTo>
                  <a:cubicBezTo>
                    <a:pt x="629157" y="4025"/>
                    <a:pt x="629362" y="23065"/>
                    <a:pt x="617985" y="29443"/>
                  </a:cubicBezTo>
                  <a:close/>
                </a:path>
              </a:pathLst>
            </a:custGeom>
            <a:solidFill>
              <a:srgbClr val="CCCCCC"/>
            </a:solidFill>
            <a:ln w="5669" cap="flat">
              <a:noFill/>
              <a:prstDash val="solid"/>
              <a:miter/>
            </a:ln>
          </p:spPr>
          <p:txBody>
            <a:bodyPr rtlCol="0" anchor="ctr"/>
            <a:lstStyle/>
            <a:p>
              <a:endParaRPr lang="zh-CN" altLang="en-US"/>
            </a:p>
          </p:txBody>
        </p:sp>
        <p:sp>
          <p:nvSpPr>
            <p:cNvPr id="64" name="任意多边形: 形状 63">
              <a:extLst>
                <a:ext uri="{FF2B5EF4-FFF2-40B4-BE49-F238E27FC236}">
                  <a16:creationId xmlns:a16="http://schemas.microsoft.com/office/drawing/2014/main" id="{A9B0443C-1E5A-A847-22D9-D5931887224E}"/>
                </a:ext>
              </a:extLst>
            </p:cNvPr>
            <p:cNvSpPr/>
            <p:nvPr/>
          </p:nvSpPr>
          <p:spPr>
            <a:xfrm>
              <a:off x="4062266" y="4692685"/>
              <a:ext cx="625871" cy="390078"/>
            </a:xfrm>
            <a:custGeom>
              <a:avLst/>
              <a:gdLst>
                <a:gd name="connsiteX0" fmla="*/ 617989 w 625871"/>
                <a:gd name="connsiteY0" fmla="*/ 29449 h 365605"/>
                <a:gd name="connsiteX1" fmla="*/ 22741 w 625871"/>
                <a:gd name="connsiteY1" fmla="*/ 363334 h 365605"/>
                <a:gd name="connsiteX2" fmla="*/ 2077 w 625871"/>
                <a:gd name="connsiteY2" fmla="*/ 358716 h 365605"/>
                <a:gd name="connsiteX3" fmla="*/ 6695 w 625871"/>
                <a:gd name="connsiteY3" fmla="*/ 338092 h 365605"/>
                <a:gd name="connsiteX4" fmla="*/ 7388 w 625871"/>
                <a:gd name="connsiteY4" fmla="*/ 337683 h 365605"/>
                <a:gd name="connsiteX5" fmla="*/ 609634 w 625871"/>
                <a:gd name="connsiteY5" fmla="*/ -133 h 365605"/>
                <a:gd name="connsiteX6" fmla="*/ 617989 w 625871"/>
                <a:gd name="connsiteY6" fmla="*/ 29449 h 365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5871" h="365605">
                  <a:moveTo>
                    <a:pt x="617989" y="29449"/>
                  </a:moveTo>
                  <a:lnTo>
                    <a:pt x="22741" y="363334"/>
                  </a:lnTo>
                  <a:cubicBezTo>
                    <a:pt x="15709" y="367463"/>
                    <a:pt x="6678" y="365447"/>
                    <a:pt x="2077" y="358716"/>
                  </a:cubicBezTo>
                  <a:cubicBezTo>
                    <a:pt x="-2342" y="351741"/>
                    <a:pt x="-275" y="342511"/>
                    <a:pt x="6695" y="338092"/>
                  </a:cubicBezTo>
                  <a:cubicBezTo>
                    <a:pt x="6922" y="337950"/>
                    <a:pt x="7155" y="337814"/>
                    <a:pt x="7388" y="337683"/>
                  </a:cubicBezTo>
                  <a:lnTo>
                    <a:pt x="609634" y="-133"/>
                  </a:lnTo>
                  <a:cubicBezTo>
                    <a:pt x="629162" y="4025"/>
                    <a:pt x="629361" y="23065"/>
                    <a:pt x="617989" y="29449"/>
                  </a:cubicBezTo>
                  <a:close/>
                </a:path>
              </a:pathLst>
            </a:custGeom>
            <a:solidFill>
              <a:srgbClr val="CCCCCC"/>
            </a:solidFill>
            <a:ln w="5669" cap="flat">
              <a:noFill/>
              <a:prstDash val="solid"/>
              <a:miter/>
            </a:ln>
          </p:spPr>
          <p:txBody>
            <a:bodyPr rtlCol="0" anchor="ctr"/>
            <a:lstStyle/>
            <a:p>
              <a:endParaRPr lang="zh-CN" altLang="en-US"/>
            </a:p>
          </p:txBody>
        </p:sp>
        <p:sp>
          <p:nvSpPr>
            <p:cNvPr id="65" name="任意多边形: 形状 64">
              <a:extLst>
                <a:ext uri="{FF2B5EF4-FFF2-40B4-BE49-F238E27FC236}">
                  <a16:creationId xmlns:a16="http://schemas.microsoft.com/office/drawing/2014/main" id="{4CD2BB1F-5EEC-47DD-2D99-77406BC09690}"/>
                </a:ext>
              </a:extLst>
            </p:cNvPr>
            <p:cNvSpPr/>
            <p:nvPr/>
          </p:nvSpPr>
          <p:spPr>
            <a:xfrm>
              <a:off x="4100628" y="4765662"/>
              <a:ext cx="625871" cy="390074"/>
            </a:xfrm>
            <a:custGeom>
              <a:avLst/>
              <a:gdLst>
                <a:gd name="connsiteX0" fmla="*/ 617989 w 625871"/>
                <a:gd name="connsiteY0" fmla="*/ 29443 h 365601"/>
                <a:gd name="connsiteX1" fmla="*/ 22741 w 625871"/>
                <a:gd name="connsiteY1" fmla="*/ 363328 h 365601"/>
                <a:gd name="connsiteX2" fmla="*/ 2077 w 625871"/>
                <a:gd name="connsiteY2" fmla="*/ 358710 h 365601"/>
                <a:gd name="connsiteX3" fmla="*/ 6695 w 625871"/>
                <a:gd name="connsiteY3" fmla="*/ 338092 h 365601"/>
                <a:gd name="connsiteX4" fmla="*/ 7388 w 625871"/>
                <a:gd name="connsiteY4" fmla="*/ 337677 h 365601"/>
                <a:gd name="connsiteX5" fmla="*/ 609634 w 625871"/>
                <a:gd name="connsiteY5" fmla="*/ -133 h 365601"/>
                <a:gd name="connsiteX6" fmla="*/ 617989 w 625871"/>
                <a:gd name="connsiteY6" fmla="*/ 29443 h 365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5871" h="365601">
                  <a:moveTo>
                    <a:pt x="617989" y="29443"/>
                  </a:moveTo>
                  <a:lnTo>
                    <a:pt x="22741" y="363328"/>
                  </a:lnTo>
                  <a:cubicBezTo>
                    <a:pt x="15709" y="367463"/>
                    <a:pt x="6678" y="365441"/>
                    <a:pt x="2077" y="358710"/>
                  </a:cubicBezTo>
                  <a:cubicBezTo>
                    <a:pt x="-2342" y="351741"/>
                    <a:pt x="-275" y="342506"/>
                    <a:pt x="6695" y="338092"/>
                  </a:cubicBezTo>
                  <a:cubicBezTo>
                    <a:pt x="6922" y="337944"/>
                    <a:pt x="7155" y="337808"/>
                    <a:pt x="7388" y="337677"/>
                  </a:cubicBezTo>
                  <a:lnTo>
                    <a:pt x="609634" y="-133"/>
                  </a:lnTo>
                  <a:cubicBezTo>
                    <a:pt x="629162" y="4020"/>
                    <a:pt x="629360" y="23065"/>
                    <a:pt x="617989" y="29443"/>
                  </a:cubicBezTo>
                  <a:close/>
                </a:path>
              </a:pathLst>
            </a:custGeom>
            <a:solidFill>
              <a:srgbClr val="CCCCCC"/>
            </a:solidFill>
            <a:ln w="5669" cap="flat">
              <a:noFill/>
              <a:prstDash val="solid"/>
              <a:miter/>
            </a:ln>
          </p:spPr>
          <p:txBody>
            <a:bodyPr rtlCol="0" anchor="ctr"/>
            <a:lstStyle/>
            <a:p>
              <a:endParaRPr lang="zh-CN" altLang="en-US"/>
            </a:p>
          </p:txBody>
        </p:sp>
        <p:sp>
          <p:nvSpPr>
            <p:cNvPr id="66" name="任意多边形: 形状 65">
              <a:extLst>
                <a:ext uri="{FF2B5EF4-FFF2-40B4-BE49-F238E27FC236}">
                  <a16:creationId xmlns:a16="http://schemas.microsoft.com/office/drawing/2014/main" id="{5BBE9234-3BEE-E01F-D663-668EB31B2A5D}"/>
                </a:ext>
              </a:extLst>
            </p:cNvPr>
            <p:cNvSpPr/>
            <p:nvPr/>
          </p:nvSpPr>
          <p:spPr>
            <a:xfrm>
              <a:off x="4485305" y="4788630"/>
              <a:ext cx="134517" cy="316203"/>
            </a:xfrm>
            <a:custGeom>
              <a:avLst/>
              <a:gdLst>
                <a:gd name="connsiteX0" fmla="*/ 129466 w 134517"/>
                <a:gd name="connsiteY0" fmla="*/ 264213 h 296365"/>
                <a:gd name="connsiteX1" fmla="*/ 102730 w 134517"/>
                <a:gd name="connsiteY1" fmla="*/ 193134 h 296365"/>
                <a:gd name="connsiteX2" fmla="*/ 93795 w 134517"/>
                <a:gd name="connsiteY2" fmla="*/ 190004 h 296365"/>
                <a:gd name="connsiteX3" fmla="*/ 77608 w 134517"/>
                <a:gd name="connsiteY3" fmla="*/ -133 h 296365"/>
                <a:gd name="connsiteX4" fmla="*/ -248 w 134517"/>
                <a:gd name="connsiteY4" fmla="*/ 61285 h 296365"/>
                <a:gd name="connsiteX5" fmla="*/ 27062 w 134517"/>
                <a:gd name="connsiteY5" fmla="*/ 232422 h 296365"/>
                <a:gd name="connsiteX6" fmla="*/ 70332 w 134517"/>
                <a:gd name="connsiteY6" fmla="*/ 295328 h 296365"/>
                <a:gd name="connsiteX7" fmla="*/ 129466 w 134517"/>
                <a:gd name="connsiteY7" fmla="*/ 264213 h 296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4517" h="296365">
                  <a:moveTo>
                    <a:pt x="129466" y="264213"/>
                  </a:moveTo>
                  <a:cubicBezTo>
                    <a:pt x="141712" y="237199"/>
                    <a:pt x="129738" y="205380"/>
                    <a:pt x="102730" y="193134"/>
                  </a:cubicBezTo>
                  <a:cubicBezTo>
                    <a:pt x="99850" y="191827"/>
                    <a:pt x="96857" y="190782"/>
                    <a:pt x="93795" y="190004"/>
                  </a:cubicBezTo>
                  <a:lnTo>
                    <a:pt x="77608" y="-133"/>
                  </a:lnTo>
                  <a:lnTo>
                    <a:pt x="-248" y="61285"/>
                  </a:lnTo>
                  <a:lnTo>
                    <a:pt x="27062" y="232422"/>
                  </a:lnTo>
                  <a:cubicBezTo>
                    <a:pt x="21643" y="261742"/>
                    <a:pt x="41012" y="289903"/>
                    <a:pt x="70332" y="295328"/>
                  </a:cubicBezTo>
                  <a:cubicBezTo>
                    <a:pt x="94863" y="299866"/>
                    <a:pt x="119310" y="287001"/>
                    <a:pt x="129466" y="264213"/>
                  </a:cubicBezTo>
                  <a:close/>
                </a:path>
              </a:pathLst>
            </a:custGeom>
            <a:solidFill>
              <a:srgbClr val="FFB8B8"/>
            </a:solidFill>
            <a:ln w="5669" cap="flat">
              <a:noFill/>
              <a:prstDash val="solid"/>
              <a:miter/>
            </a:ln>
          </p:spPr>
          <p:txBody>
            <a:bodyPr rtlCol="0" anchor="ctr"/>
            <a:lstStyle/>
            <a:p>
              <a:endParaRPr lang="zh-CN" altLang="en-US"/>
            </a:p>
          </p:txBody>
        </p:sp>
        <p:sp>
          <p:nvSpPr>
            <p:cNvPr id="67" name="任意多边形: 形状 66">
              <a:extLst>
                <a:ext uri="{FF2B5EF4-FFF2-40B4-BE49-F238E27FC236}">
                  <a16:creationId xmlns:a16="http://schemas.microsoft.com/office/drawing/2014/main" id="{0B229F7B-46D5-DFB4-008A-62A1257647F6}"/>
                </a:ext>
              </a:extLst>
            </p:cNvPr>
            <p:cNvSpPr/>
            <p:nvPr/>
          </p:nvSpPr>
          <p:spPr>
            <a:xfrm>
              <a:off x="4334515" y="4256491"/>
              <a:ext cx="260708" cy="722163"/>
            </a:xfrm>
            <a:custGeom>
              <a:avLst/>
              <a:gdLst>
                <a:gd name="connsiteX0" fmla="*/ 229869 w 260708"/>
                <a:gd name="connsiteY0" fmla="*/ 668844 h 676855"/>
                <a:gd name="connsiteX1" fmla="*/ 165214 w 260708"/>
                <a:gd name="connsiteY1" fmla="*/ 676552 h 676855"/>
                <a:gd name="connsiteX2" fmla="*/ 138507 w 260708"/>
                <a:gd name="connsiteY2" fmla="*/ 655530 h 676855"/>
                <a:gd name="connsiteX3" fmla="*/ 138360 w 260708"/>
                <a:gd name="connsiteY3" fmla="*/ 653729 h 676855"/>
                <a:gd name="connsiteX4" fmla="*/ 128931 w 260708"/>
                <a:gd name="connsiteY4" fmla="*/ 435608 h 676855"/>
                <a:gd name="connsiteX5" fmla="*/ 6374 w 260708"/>
                <a:gd name="connsiteY5" fmla="*/ 100797 h 676855"/>
                <a:gd name="connsiteX6" fmla="*/ 10015 w 260708"/>
                <a:gd name="connsiteY6" fmla="*/ 35091 h 676855"/>
                <a:gd name="connsiteX7" fmla="*/ 20284 w 260708"/>
                <a:gd name="connsiteY7" fmla="*/ 21840 h 676855"/>
                <a:gd name="connsiteX8" fmla="*/ 80276 w 260708"/>
                <a:gd name="connsiteY8" fmla="*/ 540 h 676855"/>
                <a:gd name="connsiteX9" fmla="*/ 134139 w 260708"/>
                <a:gd name="connsiteY9" fmla="*/ 37971 h 676855"/>
                <a:gd name="connsiteX10" fmla="*/ 214068 w 260708"/>
                <a:gd name="connsiteY10" fmla="*/ 205450 h 676855"/>
                <a:gd name="connsiteX11" fmla="*/ 260047 w 260708"/>
                <a:gd name="connsiteY11" fmla="*/ 430223 h 676855"/>
                <a:gd name="connsiteX12" fmla="*/ 251033 w 260708"/>
                <a:gd name="connsiteY12" fmla="*/ 645993 h 676855"/>
                <a:gd name="connsiteX13" fmla="*/ 230187 w 260708"/>
                <a:gd name="connsiteY13" fmla="*/ 668799 h 676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0708" h="676855">
                  <a:moveTo>
                    <a:pt x="229869" y="668844"/>
                  </a:moveTo>
                  <a:lnTo>
                    <a:pt x="165214" y="676552"/>
                  </a:lnTo>
                  <a:cubicBezTo>
                    <a:pt x="152031" y="678125"/>
                    <a:pt x="140075" y="668713"/>
                    <a:pt x="138507" y="655530"/>
                  </a:cubicBezTo>
                  <a:cubicBezTo>
                    <a:pt x="138433" y="654934"/>
                    <a:pt x="138388" y="654332"/>
                    <a:pt x="138360" y="653729"/>
                  </a:cubicBezTo>
                  <a:lnTo>
                    <a:pt x="128931" y="435608"/>
                  </a:lnTo>
                  <a:lnTo>
                    <a:pt x="6374" y="100797"/>
                  </a:lnTo>
                  <a:cubicBezTo>
                    <a:pt x="-3605" y="79690"/>
                    <a:pt x="-2236" y="54971"/>
                    <a:pt x="10015" y="35091"/>
                  </a:cubicBezTo>
                  <a:cubicBezTo>
                    <a:pt x="13020" y="30365"/>
                    <a:pt x="16456" y="25929"/>
                    <a:pt x="20284" y="21840"/>
                  </a:cubicBezTo>
                  <a:cubicBezTo>
                    <a:pt x="35597" y="5356"/>
                    <a:pt x="57999" y="-2595"/>
                    <a:pt x="80276" y="540"/>
                  </a:cubicBezTo>
                  <a:cubicBezTo>
                    <a:pt x="103218" y="3596"/>
                    <a:pt x="123279" y="17534"/>
                    <a:pt x="134139" y="37971"/>
                  </a:cubicBezTo>
                  <a:lnTo>
                    <a:pt x="214068" y="205450"/>
                  </a:lnTo>
                  <a:cubicBezTo>
                    <a:pt x="247500" y="275507"/>
                    <a:pt x="263284" y="352675"/>
                    <a:pt x="260047" y="430223"/>
                  </a:cubicBezTo>
                  <a:lnTo>
                    <a:pt x="251033" y="645993"/>
                  </a:lnTo>
                  <a:cubicBezTo>
                    <a:pt x="250544" y="657649"/>
                    <a:pt x="241752" y="667271"/>
                    <a:pt x="230187" y="668799"/>
                  </a:cubicBezTo>
                  <a:close/>
                </a:path>
              </a:pathLst>
            </a:custGeom>
            <a:solidFill>
              <a:schemeClr val="accent1"/>
            </a:solidFill>
            <a:ln w="5669" cap="flat">
              <a:noFill/>
              <a:prstDash val="solid"/>
              <a:miter/>
            </a:ln>
          </p:spPr>
          <p:txBody>
            <a:bodyPr rtlCol="0" anchor="ctr"/>
            <a:lstStyle/>
            <a:p>
              <a:endParaRPr lang="zh-CN" altLang="en-US"/>
            </a:p>
          </p:txBody>
        </p:sp>
        <p:sp>
          <p:nvSpPr>
            <p:cNvPr id="68" name="任意多边形: 形状 67">
              <a:extLst>
                <a:ext uri="{FF2B5EF4-FFF2-40B4-BE49-F238E27FC236}">
                  <a16:creationId xmlns:a16="http://schemas.microsoft.com/office/drawing/2014/main" id="{7413E9E2-7A8E-12EA-8AEF-C673B5C784F5}"/>
                </a:ext>
              </a:extLst>
            </p:cNvPr>
            <p:cNvSpPr/>
            <p:nvPr/>
          </p:nvSpPr>
          <p:spPr>
            <a:xfrm>
              <a:off x="4604289" y="5729350"/>
              <a:ext cx="189960" cy="274768"/>
            </a:xfrm>
            <a:custGeom>
              <a:avLst/>
              <a:gdLst>
                <a:gd name="connsiteX0" fmla="*/ 189960 w 189960"/>
                <a:gd name="connsiteY0" fmla="*/ 231220 h 257529"/>
                <a:gd name="connsiteX1" fmla="*/ 130014 w 189960"/>
                <a:gd name="connsiteY1" fmla="*/ 257530 h 257529"/>
                <a:gd name="connsiteX2" fmla="*/ 0 w 189960"/>
                <a:gd name="connsiteY2" fmla="*/ 38834 h 257529"/>
                <a:gd name="connsiteX3" fmla="*/ 88471 w 189960"/>
                <a:gd name="connsiteY3" fmla="*/ 0 h 257529"/>
                <a:gd name="connsiteX4" fmla="*/ 189960 w 189960"/>
                <a:gd name="connsiteY4" fmla="*/ 231220 h 2575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960" h="257529">
                  <a:moveTo>
                    <a:pt x="189960" y="231220"/>
                  </a:moveTo>
                  <a:lnTo>
                    <a:pt x="130014" y="257530"/>
                  </a:lnTo>
                  <a:lnTo>
                    <a:pt x="0" y="38834"/>
                  </a:lnTo>
                  <a:lnTo>
                    <a:pt x="88471" y="0"/>
                  </a:lnTo>
                  <a:lnTo>
                    <a:pt x="189960" y="231220"/>
                  </a:lnTo>
                  <a:close/>
                </a:path>
              </a:pathLst>
            </a:custGeom>
            <a:solidFill>
              <a:srgbClr val="FFB8B8"/>
            </a:solidFill>
            <a:ln w="5669" cap="flat">
              <a:noFill/>
              <a:prstDash val="solid"/>
              <a:miter/>
            </a:ln>
          </p:spPr>
          <p:txBody>
            <a:bodyPr rtlCol="0" anchor="ctr"/>
            <a:lstStyle/>
            <a:p>
              <a:endParaRPr lang="zh-CN" altLang="en-US"/>
            </a:p>
          </p:txBody>
        </p:sp>
        <p:sp>
          <p:nvSpPr>
            <p:cNvPr id="69" name="任意多边形: 形状 68">
              <a:extLst>
                <a:ext uri="{FF2B5EF4-FFF2-40B4-BE49-F238E27FC236}">
                  <a16:creationId xmlns:a16="http://schemas.microsoft.com/office/drawing/2014/main" id="{B5671AAC-CA8C-9B7B-2044-88DDC39B9950}"/>
                </a:ext>
              </a:extLst>
            </p:cNvPr>
            <p:cNvSpPr/>
            <p:nvPr/>
          </p:nvSpPr>
          <p:spPr>
            <a:xfrm>
              <a:off x="4633733" y="5948007"/>
              <a:ext cx="201309" cy="173399"/>
            </a:xfrm>
            <a:custGeom>
              <a:avLst/>
              <a:gdLst>
                <a:gd name="connsiteX0" fmla="*/ 201062 w 201309"/>
                <a:gd name="connsiteY0" fmla="*/ 77547 h 162520"/>
                <a:gd name="connsiteX1" fmla="*/ 7773 w 201309"/>
                <a:gd name="connsiteY1" fmla="*/ 162388 h 162520"/>
                <a:gd name="connsiteX2" fmla="*/ 6705 w 201309"/>
                <a:gd name="connsiteY2" fmla="*/ 159946 h 162520"/>
                <a:gd name="connsiteX3" fmla="*/ 48907 w 201309"/>
                <a:gd name="connsiteY3" fmla="*/ 51686 h 162520"/>
                <a:gd name="connsiteX4" fmla="*/ 48907 w 201309"/>
                <a:gd name="connsiteY4" fmla="*/ 51686 h 162520"/>
                <a:gd name="connsiteX5" fmla="*/ 48913 w 201309"/>
                <a:gd name="connsiteY5" fmla="*/ 51686 h 162520"/>
                <a:gd name="connsiteX6" fmla="*/ 166965 w 201309"/>
                <a:gd name="connsiteY6" fmla="*/ -133 h 162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1309" h="162520">
                  <a:moveTo>
                    <a:pt x="201062" y="77547"/>
                  </a:moveTo>
                  <a:lnTo>
                    <a:pt x="7773" y="162388"/>
                  </a:lnTo>
                  <a:lnTo>
                    <a:pt x="6705" y="159946"/>
                  </a:lnTo>
                  <a:cubicBezTo>
                    <a:pt x="-11539" y="118397"/>
                    <a:pt x="7358" y="69930"/>
                    <a:pt x="48907" y="51686"/>
                  </a:cubicBezTo>
                  <a:cubicBezTo>
                    <a:pt x="48907" y="51686"/>
                    <a:pt x="48907" y="51686"/>
                    <a:pt x="48907" y="51686"/>
                  </a:cubicBezTo>
                  <a:lnTo>
                    <a:pt x="48913" y="51686"/>
                  </a:lnTo>
                  <a:lnTo>
                    <a:pt x="166965" y="-133"/>
                  </a:lnTo>
                  <a:close/>
                </a:path>
              </a:pathLst>
            </a:custGeom>
            <a:solidFill>
              <a:srgbClr val="2F2E41"/>
            </a:solidFill>
            <a:ln w="5669" cap="flat">
              <a:noFill/>
              <a:prstDash val="solid"/>
              <a:miter/>
            </a:ln>
          </p:spPr>
          <p:txBody>
            <a:bodyPr rtlCol="0" anchor="ctr"/>
            <a:lstStyle/>
            <a:p>
              <a:endParaRPr lang="zh-CN" altLang="en-US"/>
            </a:p>
          </p:txBody>
        </p:sp>
        <p:sp>
          <p:nvSpPr>
            <p:cNvPr id="70" name="任意多边形: 形状 69">
              <a:extLst>
                <a:ext uri="{FF2B5EF4-FFF2-40B4-BE49-F238E27FC236}">
                  <a16:creationId xmlns:a16="http://schemas.microsoft.com/office/drawing/2014/main" id="{8517C9A7-F6E1-7825-FEB7-279C81BE0912}"/>
                </a:ext>
              </a:extLst>
            </p:cNvPr>
            <p:cNvSpPr/>
            <p:nvPr/>
          </p:nvSpPr>
          <p:spPr>
            <a:xfrm>
              <a:off x="3892852" y="5784280"/>
              <a:ext cx="96621" cy="269416"/>
            </a:xfrm>
            <a:custGeom>
              <a:avLst/>
              <a:gdLst>
                <a:gd name="connsiteX0" fmla="*/ 96610 w 96621"/>
                <a:gd name="connsiteY0" fmla="*/ 252514 h 252513"/>
                <a:gd name="connsiteX1" fmla="*/ 31143 w 96621"/>
                <a:gd name="connsiteY1" fmla="*/ 252514 h 252513"/>
                <a:gd name="connsiteX2" fmla="*/ 0 w 96621"/>
                <a:gd name="connsiteY2" fmla="*/ 0 h 252513"/>
                <a:gd name="connsiteX3" fmla="*/ 96622 w 96621"/>
                <a:gd name="connsiteY3" fmla="*/ 6 h 252513"/>
                <a:gd name="connsiteX4" fmla="*/ 96610 w 96621"/>
                <a:gd name="connsiteY4" fmla="*/ 252514 h 2525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621" h="252513">
                  <a:moveTo>
                    <a:pt x="96610" y="252514"/>
                  </a:moveTo>
                  <a:lnTo>
                    <a:pt x="31143" y="252514"/>
                  </a:lnTo>
                  <a:lnTo>
                    <a:pt x="0" y="0"/>
                  </a:lnTo>
                  <a:lnTo>
                    <a:pt x="96622" y="6"/>
                  </a:lnTo>
                  <a:lnTo>
                    <a:pt x="96610" y="252514"/>
                  </a:lnTo>
                  <a:close/>
                </a:path>
              </a:pathLst>
            </a:custGeom>
            <a:solidFill>
              <a:srgbClr val="FFB8B8"/>
            </a:solidFill>
            <a:ln w="5669" cap="flat">
              <a:noFill/>
              <a:prstDash val="solid"/>
              <a:miter/>
            </a:ln>
          </p:spPr>
          <p:txBody>
            <a:bodyPr rtlCol="0" anchor="ctr"/>
            <a:lstStyle/>
            <a:p>
              <a:endParaRPr lang="zh-CN" altLang="en-US"/>
            </a:p>
          </p:txBody>
        </p:sp>
        <p:sp>
          <p:nvSpPr>
            <p:cNvPr id="71" name="任意多边形: 形状 70">
              <a:extLst>
                <a:ext uri="{FF2B5EF4-FFF2-40B4-BE49-F238E27FC236}">
                  <a16:creationId xmlns:a16="http://schemas.microsoft.com/office/drawing/2014/main" id="{B2C68E95-D7CD-7649-64F0-9AB8944505FA}"/>
                </a:ext>
              </a:extLst>
            </p:cNvPr>
            <p:cNvSpPr/>
            <p:nvPr/>
          </p:nvSpPr>
          <p:spPr>
            <a:xfrm>
              <a:off x="3795065" y="6030892"/>
              <a:ext cx="211095" cy="90515"/>
            </a:xfrm>
            <a:custGeom>
              <a:avLst/>
              <a:gdLst>
                <a:gd name="connsiteX0" fmla="*/ 210842 w 211095"/>
                <a:gd name="connsiteY0" fmla="*/ 84704 h 84836"/>
                <a:gd name="connsiteX1" fmla="*/ -248 w 211095"/>
                <a:gd name="connsiteY1" fmla="*/ 84698 h 84836"/>
                <a:gd name="connsiteX2" fmla="*/ -248 w 211095"/>
                <a:gd name="connsiteY2" fmla="*/ 82028 h 84836"/>
                <a:gd name="connsiteX3" fmla="*/ 81913 w 211095"/>
                <a:gd name="connsiteY3" fmla="*/ -133 h 84836"/>
                <a:gd name="connsiteX4" fmla="*/ 81913 w 211095"/>
                <a:gd name="connsiteY4" fmla="*/ -133 h 84836"/>
                <a:gd name="connsiteX5" fmla="*/ 81919 w 211095"/>
                <a:gd name="connsiteY5" fmla="*/ -133 h 84836"/>
                <a:gd name="connsiteX6" fmla="*/ 210848 w 211095"/>
                <a:gd name="connsiteY6" fmla="*/ -133 h 84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1095" h="84836">
                  <a:moveTo>
                    <a:pt x="210842" y="84704"/>
                  </a:moveTo>
                  <a:lnTo>
                    <a:pt x="-248" y="84698"/>
                  </a:lnTo>
                  <a:lnTo>
                    <a:pt x="-248" y="82028"/>
                  </a:lnTo>
                  <a:cubicBezTo>
                    <a:pt x="-248" y="36651"/>
                    <a:pt x="36536" y="-133"/>
                    <a:pt x="81913" y="-133"/>
                  </a:cubicBezTo>
                  <a:cubicBezTo>
                    <a:pt x="81913" y="-133"/>
                    <a:pt x="81913" y="-133"/>
                    <a:pt x="81913" y="-133"/>
                  </a:cubicBezTo>
                  <a:lnTo>
                    <a:pt x="81919" y="-133"/>
                  </a:lnTo>
                  <a:lnTo>
                    <a:pt x="210848" y="-133"/>
                  </a:lnTo>
                  <a:close/>
                </a:path>
              </a:pathLst>
            </a:custGeom>
            <a:solidFill>
              <a:srgbClr val="2F2E41"/>
            </a:solidFill>
            <a:ln w="5669" cap="flat">
              <a:noFill/>
              <a:prstDash val="solid"/>
              <a:miter/>
            </a:ln>
          </p:spPr>
          <p:txBody>
            <a:bodyPr rtlCol="0" anchor="ctr"/>
            <a:lstStyle/>
            <a:p>
              <a:endParaRPr lang="zh-CN" altLang="en-US"/>
            </a:p>
          </p:txBody>
        </p:sp>
        <p:sp>
          <p:nvSpPr>
            <p:cNvPr id="72" name="任意多边形: 形状 71">
              <a:extLst>
                <a:ext uri="{FF2B5EF4-FFF2-40B4-BE49-F238E27FC236}">
                  <a16:creationId xmlns:a16="http://schemas.microsoft.com/office/drawing/2014/main" id="{AFA56E16-C142-02AC-C5FF-FCFAE5F951CC}"/>
                </a:ext>
              </a:extLst>
            </p:cNvPr>
            <p:cNvSpPr/>
            <p:nvPr/>
          </p:nvSpPr>
          <p:spPr>
            <a:xfrm>
              <a:off x="3856283" y="4597535"/>
              <a:ext cx="927638" cy="1379570"/>
            </a:xfrm>
            <a:custGeom>
              <a:avLst/>
              <a:gdLst>
                <a:gd name="connsiteX0" fmla="*/ 770308 w 927638"/>
                <a:gd name="connsiteY0" fmla="*/ 1278347 h 1293017"/>
                <a:gd name="connsiteX1" fmla="*/ 405621 w 927638"/>
                <a:gd name="connsiteY1" fmla="*/ 464505 h 1293017"/>
                <a:gd name="connsiteX2" fmla="*/ 395090 w 927638"/>
                <a:gd name="connsiteY2" fmla="*/ 460325 h 1293017"/>
                <a:gd name="connsiteX3" fmla="*/ 390535 w 927638"/>
                <a:gd name="connsiteY3" fmla="*/ 465573 h 1293017"/>
                <a:gd name="connsiteX4" fmla="*/ 168329 w 927638"/>
                <a:gd name="connsiteY4" fmla="*/ 1251645 h 1293017"/>
                <a:gd name="connsiteX5" fmla="*/ 142747 w 927638"/>
                <a:gd name="connsiteY5" fmla="*/ 1269259 h 1293017"/>
                <a:gd name="connsiteX6" fmla="*/ 21394 w 927638"/>
                <a:gd name="connsiteY6" fmla="*/ 1257121 h 1293017"/>
                <a:gd name="connsiteX7" fmla="*/ -178 w 927638"/>
                <a:gd name="connsiteY7" fmla="*/ 1231272 h 1293017"/>
                <a:gd name="connsiteX8" fmla="*/ 281553 w 927638"/>
                <a:gd name="connsiteY8" fmla="*/ 1447 h 1293017"/>
                <a:gd name="connsiteX9" fmla="*/ 282525 w 927638"/>
                <a:gd name="connsiteY9" fmla="*/ -133 h 1293017"/>
                <a:gd name="connsiteX10" fmla="*/ 558253 w 927638"/>
                <a:gd name="connsiteY10" fmla="*/ 53935 h 1293017"/>
                <a:gd name="connsiteX11" fmla="*/ 926360 w 927638"/>
                <a:gd name="connsiteY11" fmla="*/ 1226125 h 1293017"/>
                <a:gd name="connsiteX12" fmla="*/ 910734 w 927638"/>
                <a:gd name="connsiteY12" fmla="*/ 1256030 h 1293017"/>
                <a:gd name="connsiteX13" fmla="*/ 799731 w 927638"/>
                <a:gd name="connsiteY13" fmla="*/ 1291706 h 1293017"/>
                <a:gd name="connsiteX14" fmla="*/ 770308 w 927638"/>
                <a:gd name="connsiteY14" fmla="*/ 1278347 h 1293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638" h="1293017">
                  <a:moveTo>
                    <a:pt x="770308" y="1278347"/>
                  </a:moveTo>
                  <a:lnTo>
                    <a:pt x="405621" y="464505"/>
                  </a:lnTo>
                  <a:cubicBezTo>
                    <a:pt x="403866" y="460444"/>
                    <a:pt x="399151" y="458570"/>
                    <a:pt x="395090" y="460325"/>
                  </a:cubicBezTo>
                  <a:cubicBezTo>
                    <a:pt x="392852" y="461290"/>
                    <a:pt x="391171" y="463222"/>
                    <a:pt x="390535" y="465573"/>
                  </a:cubicBezTo>
                  <a:lnTo>
                    <a:pt x="168329" y="1251645"/>
                  </a:lnTo>
                  <a:cubicBezTo>
                    <a:pt x="165302" y="1263017"/>
                    <a:pt x="154447" y="1270486"/>
                    <a:pt x="142747" y="1269259"/>
                  </a:cubicBezTo>
                  <a:lnTo>
                    <a:pt x="21394" y="1257121"/>
                  </a:lnTo>
                  <a:cubicBezTo>
                    <a:pt x="8393" y="1255758"/>
                    <a:pt x="-1161" y="1244301"/>
                    <a:pt x="-178" y="1231272"/>
                  </a:cubicBezTo>
                  <a:cubicBezTo>
                    <a:pt x="38423" y="751178"/>
                    <a:pt x="99266" y="298065"/>
                    <a:pt x="281553" y="1447"/>
                  </a:cubicBezTo>
                  <a:lnTo>
                    <a:pt x="282525" y="-133"/>
                  </a:lnTo>
                  <a:lnTo>
                    <a:pt x="558253" y="53935"/>
                  </a:lnTo>
                  <a:lnTo>
                    <a:pt x="926360" y="1226125"/>
                  </a:lnTo>
                  <a:cubicBezTo>
                    <a:pt x="930143" y="1238684"/>
                    <a:pt x="923201" y="1251963"/>
                    <a:pt x="910734" y="1256030"/>
                  </a:cubicBezTo>
                  <a:lnTo>
                    <a:pt x="799731" y="1291706"/>
                  </a:lnTo>
                  <a:cubicBezTo>
                    <a:pt x="787945" y="1295540"/>
                    <a:pt x="775182" y="1289747"/>
                    <a:pt x="770308" y="1278347"/>
                  </a:cubicBezTo>
                  <a:close/>
                </a:path>
              </a:pathLst>
            </a:custGeom>
            <a:solidFill>
              <a:srgbClr val="2F2E41"/>
            </a:solidFill>
            <a:ln w="5669" cap="flat">
              <a:noFill/>
              <a:prstDash val="solid"/>
              <a:miter/>
            </a:ln>
          </p:spPr>
          <p:txBody>
            <a:bodyPr rtlCol="0" anchor="ctr"/>
            <a:lstStyle/>
            <a:p>
              <a:endParaRPr lang="zh-CN" altLang="en-US"/>
            </a:p>
          </p:txBody>
        </p:sp>
        <p:sp>
          <p:nvSpPr>
            <p:cNvPr id="73" name="任意多边形: 形状 72">
              <a:extLst>
                <a:ext uri="{FF2B5EF4-FFF2-40B4-BE49-F238E27FC236}">
                  <a16:creationId xmlns:a16="http://schemas.microsoft.com/office/drawing/2014/main" id="{8680085C-B252-7196-C2F7-79FDDC8B36E4}"/>
                </a:ext>
              </a:extLst>
            </p:cNvPr>
            <p:cNvSpPr/>
            <p:nvPr/>
          </p:nvSpPr>
          <p:spPr>
            <a:xfrm>
              <a:off x="4141170" y="3874554"/>
              <a:ext cx="262307" cy="279865"/>
            </a:xfrm>
            <a:custGeom>
              <a:avLst/>
              <a:gdLst>
                <a:gd name="connsiteX0" fmla="*/ 262307 w 262307"/>
                <a:gd name="connsiteY0" fmla="*/ 131154 h 262307"/>
                <a:gd name="connsiteX1" fmla="*/ 131154 w 262307"/>
                <a:gd name="connsiteY1" fmla="*/ 262307 h 262307"/>
                <a:gd name="connsiteX2" fmla="*/ 0 w 262307"/>
                <a:gd name="connsiteY2" fmla="*/ 131154 h 262307"/>
                <a:gd name="connsiteX3" fmla="*/ 131154 w 262307"/>
                <a:gd name="connsiteY3" fmla="*/ 0 h 262307"/>
                <a:gd name="connsiteX4" fmla="*/ 262307 w 262307"/>
                <a:gd name="connsiteY4" fmla="*/ 131154 h 2623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307" h="262307">
                  <a:moveTo>
                    <a:pt x="262307" y="131154"/>
                  </a:moveTo>
                  <a:cubicBezTo>
                    <a:pt x="262307" y="203588"/>
                    <a:pt x="203588" y="262307"/>
                    <a:pt x="131154" y="262307"/>
                  </a:cubicBezTo>
                  <a:cubicBezTo>
                    <a:pt x="58720" y="262307"/>
                    <a:pt x="0" y="203588"/>
                    <a:pt x="0" y="131154"/>
                  </a:cubicBezTo>
                  <a:cubicBezTo>
                    <a:pt x="0" y="58719"/>
                    <a:pt x="58720" y="0"/>
                    <a:pt x="131154" y="0"/>
                  </a:cubicBezTo>
                  <a:cubicBezTo>
                    <a:pt x="203588" y="0"/>
                    <a:pt x="262307" y="58719"/>
                    <a:pt x="262307" y="131154"/>
                  </a:cubicBezTo>
                  <a:close/>
                </a:path>
              </a:pathLst>
            </a:custGeom>
            <a:solidFill>
              <a:srgbClr val="FFB8B8"/>
            </a:solidFill>
            <a:ln w="5669" cap="flat">
              <a:noFill/>
              <a:prstDash val="solid"/>
              <a:miter/>
            </a:ln>
          </p:spPr>
          <p:txBody>
            <a:bodyPr rtlCol="0" anchor="ctr"/>
            <a:lstStyle/>
            <a:p>
              <a:endParaRPr lang="zh-CN" altLang="en-US"/>
            </a:p>
          </p:txBody>
        </p:sp>
        <p:sp>
          <p:nvSpPr>
            <p:cNvPr id="74" name="任意多边形: 形状 73">
              <a:extLst>
                <a:ext uri="{FF2B5EF4-FFF2-40B4-BE49-F238E27FC236}">
                  <a16:creationId xmlns:a16="http://schemas.microsoft.com/office/drawing/2014/main" id="{FC62F472-82AA-95EF-CB4C-25ADA9FFE1F6}"/>
                </a:ext>
              </a:extLst>
            </p:cNvPr>
            <p:cNvSpPr/>
            <p:nvPr/>
          </p:nvSpPr>
          <p:spPr>
            <a:xfrm>
              <a:off x="4105498" y="4198997"/>
              <a:ext cx="389418" cy="493252"/>
            </a:xfrm>
            <a:custGeom>
              <a:avLst/>
              <a:gdLst>
                <a:gd name="connsiteX0" fmla="*/ 15395 w 389418"/>
                <a:gd name="connsiteY0" fmla="*/ 397684 h 462306"/>
                <a:gd name="connsiteX1" fmla="*/ 13719 w 389418"/>
                <a:gd name="connsiteY1" fmla="*/ 397343 h 462306"/>
                <a:gd name="connsiteX2" fmla="*/ 13327 w 389418"/>
                <a:gd name="connsiteY2" fmla="*/ 395684 h 462306"/>
                <a:gd name="connsiteX3" fmla="*/ 12072 w 389418"/>
                <a:gd name="connsiteY3" fmla="*/ 153684 h 462306"/>
                <a:gd name="connsiteX4" fmla="*/ 202396 w 389418"/>
                <a:gd name="connsiteY4" fmla="*/ -95 h 462306"/>
                <a:gd name="connsiteX5" fmla="*/ 202396 w 389418"/>
                <a:gd name="connsiteY5" fmla="*/ -95 h 462306"/>
                <a:gd name="connsiteX6" fmla="*/ 388801 w 389418"/>
                <a:gd name="connsiteY6" fmla="*/ 182975 h 462306"/>
                <a:gd name="connsiteX7" fmla="*/ 333387 w 389418"/>
                <a:gd name="connsiteY7" fmla="*/ 460299 h 462306"/>
                <a:gd name="connsiteX8" fmla="*/ 332490 w 389418"/>
                <a:gd name="connsiteY8" fmla="*/ 462174 h 462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9418" h="462306">
                  <a:moveTo>
                    <a:pt x="15395" y="397684"/>
                  </a:moveTo>
                  <a:lnTo>
                    <a:pt x="13719" y="397343"/>
                  </a:lnTo>
                  <a:lnTo>
                    <a:pt x="13327" y="395684"/>
                  </a:lnTo>
                  <a:cubicBezTo>
                    <a:pt x="-4343" y="321072"/>
                    <a:pt x="-4764" y="239650"/>
                    <a:pt x="12072" y="153684"/>
                  </a:cubicBezTo>
                  <a:cubicBezTo>
                    <a:pt x="29708" y="62980"/>
                    <a:pt x="110011" y="-1907"/>
                    <a:pt x="202396" y="-95"/>
                  </a:cubicBezTo>
                  <a:lnTo>
                    <a:pt x="202396" y="-95"/>
                  </a:lnTo>
                  <a:cubicBezTo>
                    <a:pt x="303204" y="1949"/>
                    <a:pt x="384938" y="82219"/>
                    <a:pt x="388801" y="182975"/>
                  </a:cubicBezTo>
                  <a:cubicBezTo>
                    <a:pt x="394424" y="330830"/>
                    <a:pt x="334001" y="459021"/>
                    <a:pt x="333387" y="460299"/>
                  </a:cubicBezTo>
                  <a:lnTo>
                    <a:pt x="332490" y="462174"/>
                  </a:lnTo>
                  <a:close/>
                </a:path>
              </a:pathLst>
            </a:custGeom>
            <a:solidFill>
              <a:schemeClr val="accent1"/>
            </a:solidFill>
            <a:ln w="5669" cap="flat">
              <a:noFill/>
              <a:prstDash val="solid"/>
              <a:miter/>
            </a:ln>
          </p:spPr>
          <p:txBody>
            <a:bodyPr rtlCol="0" anchor="ctr"/>
            <a:lstStyle/>
            <a:p>
              <a:endParaRPr lang="zh-CN" altLang="en-US"/>
            </a:p>
          </p:txBody>
        </p:sp>
        <p:sp>
          <p:nvSpPr>
            <p:cNvPr id="75" name="任意多边形: 形状 74">
              <a:extLst>
                <a:ext uri="{FF2B5EF4-FFF2-40B4-BE49-F238E27FC236}">
                  <a16:creationId xmlns:a16="http://schemas.microsoft.com/office/drawing/2014/main" id="{D3AAD033-ADE5-489E-FC72-6911D29D0E8A}"/>
                </a:ext>
              </a:extLst>
            </p:cNvPr>
            <p:cNvSpPr/>
            <p:nvPr/>
          </p:nvSpPr>
          <p:spPr>
            <a:xfrm>
              <a:off x="3707309" y="4656057"/>
              <a:ext cx="256371" cy="234278"/>
            </a:xfrm>
            <a:custGeom>
              <a:avLst/>
              <a:gdLst>
                <a:gd name="connsiteX0" fmla="*/ 61994 w 256371"/>
                <a:gd name="connsiteY0" fmla="*/ 218813 h 219580"/>
                <a:gd name="connsiteX1" fmla="*/ 107264 w 256371"/>
                <a:gd name="connsiteY1" fmla="*/ 157844 h 219580"/>
                <a:gd name="connsiteX2" fmla="*/ 105060 w 256371"/>
                <a:gd name="connsiteY2" fmla="*/ 148637 h 219580"/>
                <a:gd name="connsiteX3" fmla="*/ 256124 w 256371"/>
                <a:gd name="connsiteY3" fmla="*/ 32050 h 219580"/>
                <a:gd name="connsiteX4" fmla="*/ 162331 w 256371"/>
                <a:gd name="connsiteY4" fmla="*/ -133 h 219580"/>
                <a:gd name="connsiteX5" fmla="*/ 33254 w 256371"/>
                <a:gd name="connsiteY5" fmla="*/ 115512 h 219580"/>
                <a:gd name="connsiteX6" fmla="*/ 3809 w 256371"/>
                <a:gd name="connsiteY6" fmla="*/ 185960 h 219580"/>
                <a:gd name="connsiteX7" fmla="*/ 61994 w 256371"/>
                <a:gd name="connsiteY7" fmla="*/ 218813 h 219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6371" h="219580">
                  <a:moveTo>
                    <a:pt x="61994" y="218813"/>
                  </a:moveTo>
                  <a:cubicBezTo>
                    <a:pt x="91331" y="214479"/>
                    <a:pt x="111603" y="187181"/>
                    <a:pt x="107264" y="157844"/>
                  </a:cubicBezTo>
                  <a:cubicBezTo>
                    <a:pt x="106804" y="154715"/>
                    <a:pt x="106065" y="151630"/>
                    <a:pt x="105060" y="148637"/>
                  </a:cubicBezTo>
                  <a:lnTo>
                    <a:pt x="256124" y="32050"/>
                  </a:lnTo>
                  <a:lnTo>
                    <a:pt x="162331" y="-133"/>
                  </a:lnTo>
                  <a:lnTo>
                    <a:pt x="33254" y="115512"/>
                  </a:lnTo>
                  <a:cubicBezTo>
                    <a:pt x="5672" y="126837"/>
                    <a:pt x="-7511" y="158372"/>
                    <a:pt x="3809" y="185960"/>
                  </a:cubicBezTo>
                  <a:cubicBezTo>
                    <a:pt x="13283" y="209038"/>
                    <a:pt x="37338" y="222619"/>
                    <a:pt x="61994" y="218813"/>
                  </a:cubicBezTo>
                  <a:close/>
                </a:path>
              </a:pathLst>
            </a:custGeom>
            <a:solidFill>
              <a:srgbClr val="FFB8B8"/>
            </a:solidFill>
            <a:ln w="5669" cap="flat">
              <a:noFill/>
              <a:prstDash val="solid"/>
              <a:miter/>
            </a:ln>
          </p:spPr>
          <p:txBody>
            <a:bodyPr rtlCol="0" anchor="ctr"/>
            <a:lstStyle/>
            <a:p>
              <a:endParaRPr lang="zh-CN" altLang="en-US"/>
            </a:p>
          </p:txBody>
        </p:sp>
        <p:sp>
          <p:nvSpPr>
            <p:cNvPr id="76" name="任意多边形: 形状 75">
              <a:extLst>
                <a:ext uri="{FF2B5EF4-FFF2-40B4-BE49-F238E27FC236}">
                  <a16:creationId xmlns:a16="http://schemas.microsoft.com/office/drawing/2014/main" id="{FD57BB59-0D92-05D0-C93C-FE5376440BF2}"/>
                </a:ext>
              </a:extLst>
            </p:cNvPr>
            <p:cNvSpPr/>
            <p:nvPr/>
          </p:nvSpPr>
          <p:spPr>
            <a:xfrm>
              <a:off x="3774369" y="4226669"/>
              <a:ext cx="534622" cy="572735"/>
            </a:xfrm>
            <a:custGeom>
              <a:avLst/>
              <a:gdLst>
                <a:gd name="connsiteX0" fmla="*/ 77446 w 534622"/>
                <a:gd name="connsiteY0" fmla="*/ 533337 h 536802"/>
                <a:gd name="connsiteX1" fmla="*/ 46763 w 534622"/>
                <a:gd name="connsiteY1" fmla="*/ 527929 h 536802"/>
                <a:gd name="connsiteX2" fmla="*/ 5265 w 534622"/>
                <a:gd name="connsiteY2" fmla="*/ 477752 h 536802"/>
                <a:gd name="connsiteX3" fmla="*/ 8469 w 534622"/>
                <a:gd name="connsiteY3" fmla="*/ 443923 h 536802"/>
                <a:gd name="connsiteX4" fmla="*/ 9912 w 534622"/>
                <a:gd name="connsiteY4" fmla="*/ 442821 h 536802"/>
                <a:gd name="connsiteX5" fmla="*/ 188166 w 534622"/>
                <a:gd name="connsiteY5" fmla="*/ 316760 h 536802"/>
                <a:gd name="connsiteX6" fmla="*/ 403238 w 534622"/>
                <a:gd name="connsiteY6" fmla="*/ 32393 h 536802"/>
                <a:gd name="connsiteX7" fmla="*/ 460446 w 534622"/>
                <a:gd name="connsiteY7" fmla="*/ -131 h 536802"/>
                <a:gd name="connsiteX8" fmla="*/ 477140 w 534622"/>
                <a:gd name="connsiteY8" fmla="*/ 1329 h 536802"/>
                <a:gd name="connsiteX9" fmla="*/ 477140 w 534622"/>
                <a:gd name="connsiteY9" fmla="*/ 1329 h 536802"/>
                <a:gd name="connsiteX10" fmla="*/ 527544 w 534622"/>
                <a:gd name="connsiteY10" fmla="*/ 40225 h 536802"/>
                <a:gd name="connsiteX11" fmla="*/ 525255 w 534622"/>
                <a:gd name="connsiteY11" fmla="*/ 105772 h 536802"/>
                <a:gd name="connsiteX12" fmla="*/ 366000 w 534622"/>
                <a:gd name="connsiteY12" fmla="*/ 363676 h 536802"/>
                <a:gd name="connsiteX13" fmla="*/ 365648 w 534622"/>
                <a:gd name="connsiteY13" fmla="*/ 364244 h 536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4622" h="536802">
                  <a:moveTo>
                    <a:pt x="77446" y="533337"/>
                  </a:moveTo>
                  <a:cubicBezTo>
                    <a:pt x="67285" y="539346"/>
                    <a:pt x="54261" y="537046"/>
                    <a:pt x="46763" y="527929"/>
                  </a:cubicBezTo>
                  <a:lnTo>
                    <a:pt x="5265" y="477752"/>
                  </a:lnTo>
                  <a:cubicBezTo>
                    <a:pt x="-3192" y="467529"/>
                    <a:pt x="-1761" y="452380"/>
                    <a:pt x="8469" y="443923"/>
                  </a:cubicBezTo>
                  <a:cubicBezTo>
                    <a:pt x="8935" y="443536"/>
                    <a:pt x="9418" y="443167"/>
                    <a:pt x="9912" y="442821"/>
                  </a:cubicBezTo>
                  <a:lnTo>
                    <a:pt x="188166" y="316760"/>
                  </a:lnTo>
                  <a:lnTo>
                    <a:pt x="403238" y="32393"/>
                  </a:lnTo>
                  <a:cubicBezTo>
                    <a:pt x="415575" y="12570"/>
                    <a:pt x="437102" y="335"/>
                    <a:pt x="460446" y="-131"/>
                  </a:cubicBezTo>
                  <a:cubicBezTo>
                    <a:pt x="466047" y="-165"/>
                    <a:pt x="471636" y="323"/>
                    <a:pt x="477140" y="1329"/>
                  </a:cubicBezTo>
                  <a:lnTo>
                    <a:pt x="477140" y="1329"/>
                  </a:lnTo>
                  <a:cubicBezTo>
                    <a:pt x="499297" y="5265"/>
                    <a:pt x="518121" y="19794"/>
                    <a:pt x="527544" y="40225"/>
                  </a:cubicBezTo>
                  <a:cubicBezTo>
                    <a:pt x="537404" y="61162"/>
                    <a:pt x="536546" y="85568"/>
                    <a:pt x="525255" y="105772"/>
                  </a:cubicBezTo>
                  <a:lnTo>
                    <a:pt x="366000" y="363676"/>
                  </a:lnTo>
                  <a:lnTo>
                    <a:pt x="365648" y="364244"/>
                  </a:lnTo>
                  <a:close/>
                </a:path>
              </a:pathLst>
            </a:custGeom>
            <a:solidFill>
              <a:schemeClr val="accent1"/>
            </a:solidFill>
            <a:ln w="5669" cap="flat">
              <a:noFill/>
              <a:prstDash val="solid"/>
              <a:miter/>
            </a:ln>
          </p:spPr>
          <p:txBody>
            <a:bodyPr rtlCol="0" anchor="ctr"/>
            <a:lstStyle/>
            <a:p>
              <a:endParaRPr lang="zh-CN" altLang="en-US"/>
            </a:p>
          </p:txBody>
        </p:sp>
        <p:sp>
          <p:nvSpPr>
            <p:cNvPr id="77" name="任意多边形: 形状 76">
              <a:extLst>
                <a:ext uri="{FF2B5EF4-FFF2-40B4-BE49-F238E27FC236}">
                  <a16:creationId xmlns:a16="http://schemas.microsoft.com/office/drawing/2014/main" id="{C1521628-99BB-4D6A-AC82-9A8106EFEC8A}"/>
                </a:ext>
              </a:extLst>
            </p:cNvPr>
            <p:cNvSpPr/>
            <p:nvPr/>
          </p:nvSpPr>
          <p:spPr>
            <a:xfrm>
              <a:off x="4115241" y="3768057"/>
              <a:ext cx="913228" cy="884515"/>
            </a:xfrm>
            <a:custGeom>
              <a:avLst/>
              <a:gdLst>
                <a:gd name="connsiteX0" fmla="*/ 180288 w 913228"/>
                <a:gd name="connsiteY0" fmla="*/ 222702 h 829022"/>
                <a:gd name="connsiteX1" fmla="*/ 130770 w 913228"/>
                <a:gd name="connsiteY1" fmla="*/ 204123 h 829022"/>
                <a:gd name="connsiteX2" fmla="*/ 75635 w 913228"/>
                <a:gd name="connsiteY2" fmla="*/ 212302 h 829022"/>
                <a:gd name="connsiteX3" fmla="*/ 5805 w 913228"/>
                <a:gd name="connsiteY3" fmla="*/ 102043 h 829022"/>
                <a:gd name="connsiteX4" fmla="*/ 108363 w 913228"/>
                <a:gd name="connsiteY4" fmla="*/ 33457 h 829022"/>
                <a:gd name="connsiteX5" fmla="*/ 366284 w 913228"/>
                <a:gd name="connsiteY5" fmla="*/ 24029 h 829022"/>
                <a:gd name="connsiteX6" fmla="*/ 443418 w 913228"/>
                <a:gd name="connsiteY6" fmla="*/ 166823 h 829022"/>
                <a:gd name="connsiteX7" fmla="*/ 439601 w 913228"/>
                <a:gd name="connsiteY7" fmla="*/ 272277 h 829022"/>
                <a:gd name="connsiteX8" fmla="*/ 534542 w 913228"/>
                <a:gd name="connsiteY8" fmla="*/ 341868 h 829022"/>
                <a:gd name="connsiteX9" fmla="*/ 747506 w 913228"/>
                <a:gd name="connsiteY9" fmla="*/ 372466 h 829022"/>
                <a:gd name="connsiteX10" fmla="*/ 908147 w 913228"/>
                <a:gd name="connsiteY10" fmla="*/ 499515 h 829022"/>
                <a:gd name="connsiteX11" fmla="*/ 886188 w 913228"/>
                <a:gd name="connsiteY11" fmla="*/ 635976 h 829022"/>
                <a:gd name="connsiteX12" fmla="*/ 410764 w 913228"/>
                <a:gd name="connsiteY12" fmla="*/ 790227 h 829022"/>
                <a:gd name="connsiteX13" fmla="*/ 393139 w 913228"/>
                <a:gd name="connsiteY13" fmla="*/ 780593 h 829022"/>
                <a:gd name="connsiteX14" fmla="*/ 210943 w 913228"/>
                <a:gd name="connsiteY14" fmla="*/ 556633 h 829022"/>
                <a:gd name="connsiteX15" fmla="*/ 167599 w 913228"/>
                <a:gd name="connsiteY15" fmla="*/ 391920 h 829022"/>
                <a:gd name="connsiteX16" fmla="*/ 181140 w 913228"/>
                <a:gd name="connsiteY16" fmla="*/ 234505 h 829022"/>
                <a:gd name="connsiteX17" fmla="*/ 180288 w 913228"/>
                <a:gd name="connsiteY17" fmla="*/ 222702 h 829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13228" h="829022">
                  <a:moveTo>
                    <a:pt x="180288" y="222702"/>
                  </a:moveTo>
                  <a:cubicBezTo>
                    <a:pt x="170627" y="206798"/>
                    <a:pt x="149293" y="202305"/>
                    <a:pt x="130770" y="204123"/>
                  </a:cubicBezTo>
                  <a:cubicBezTo>
                    <a:pt x="112253" y="205935"/>
                    <a:pt x="94242" y="212444"/>
                    <a:pt x="75635" y="212302"/>
                  </a:cubicBezTo>
                  <a:cubicBezTo>
                    <a:pt x="23964" y="211899"/>
                    <a:pt x="-15920" y="148925"/>
                    <a:pt x="5805" y="102043"/>
                  </a:cubicBezTo>
                  <a:cubicBezTo>
                    <a:pt x="23618" y="63595"/>
                    <a:pt x="68114" y="46709"/>
                    <a:pt x="108363" y="33457"/>
                  </a:cubicBezTo>
                  <a:cubicBezTo>
                    <a:pt x="192756" y="5677"/>
                    <a:pt x="289701" y="-21019"/>
                    <a:pt x="366284" y="24029"/>
                  </a:cubicBezTo>
                  <a:cubicBezTo>
                    <a:pt x="415978" y="54127"/>
                    <a:pt x="445491" y="108762"/>
                    <a:pt x="443418" y="166823"/>
                  </a:cubicBezTo>
                  <a:cubicBezTo>
                    <a:pt x="441691" y="202277"/>
                    <a:pt x="428116" y="238691"/>
                    <a:pt x="439601" y="272277"/>
                  </a:cubicBezTo>
                  <a:cubicBezTo>
                    <a:pt x="452847" y="311026"/>
                    <a:pt x="494850" y="331814"/>
                    <a:pt x="534542" y="341868"/>
                  </a:cubicBezTo>
                  <a:cubicBezTo>
                    <a:pt x="604127" y="359498"/>
                    <a:pt x="677489" y="356658"/>
                    <a:pt x="747506" y="372466"/>
                  </a:cubicBezTo>
                  <a:cubicBezTo>
                    <a:pt x="817523" y="388279"/>
                    <a:pt x="889272" y="430259"/>
                    <a:pt x="908147" y="499515"/>
                  </a:cubicBezTo>
                  <a:cubicBezTo>
                    <a:pt x="920546" y="545006"/>
                    <a:pt x="907607" y="593978"/>
                    <a:pt x="886188" y="635976"/>
                  </a:cubicBezTo>
                  <a:cubicBezTo>
                    <a:pt x="797501" y="809857"/>
                    <a:pt x="584645" y="878913"/>
                    <a:pt x="410764" y="790227"/>
                  </a:cubicBezTo>
                  <a:cubicBezTo>
                    <a:pt x="404800" y="787182"/>
                    <a:pt x="398921" y="783973"/>
                    <a:pt x="393139" y="780593"/>
                  </a:cubicBezTo>
                  <a:cubicBezTo>
                    <a:pt x="308490" y="731167"/>
                    <a:pt x="247380" y="647631"/>
                    <a:pt x="210943" y="556633"/>
                  </a:cubicBezTo>
                  <a:cubicBezTo>
                    <a:pt x="190290" y="503554"/>
                    <a:pt x="175744" y="448293"/>
                    <a:pt x="167599" y="391920"/>
                  </a:cubicBezTo>
                  <a:cubicBezTo>
                    <a:pt x="159437" y="339147"/>
                    <a:pt x="166361" y="285818"/>
                    <a:pt x="181140" y="234505"/>
                  </a:cubicBezTo>
                  <a:cubicBezTo>
                    <a:pt x="182554" y="230631"/>
                    <a:pt x="182248" y="226332"/>
                    <a:pt x="180288" y="222702"/>
                  </a:cubicBezTo>
                  <a:close/>
                </a:path>
              </a:pathLst>
            </a:custGeom>
            <a:solidFill>
              <a:srgbClr val="2F2E41"/>
            </a:solidFill>
            <a:ln w="5669" cap="flat">
              <a:noFill/>
              <a:prstDash val="solid"/>
              <a:miter/>
            </a:ln>
          </p:spPr>
          <p:txBody>
            <a:bodyPr rtlCol="0" anchor="ctr"/>
            <a:lstStyle/>
            <a:p>
              <a:endParaRPr lang="zh-CN" altLang="en-US"/>
            </a:p>
          </p:txBody>
        </p:sp>
        <p:sp>
          <p:nvSpPr>
            <p:cNvPr id="78" name="任意多边形: 形状 77">
              <a:extLst>
                <a:ext uri="{FF2B5EF4-FFF2-40B4-BE49-F238E27FC236}">
                  <a16:creationId xmlns:a16="http://schemas.microsoft.com/office/drawing/2014/main" id="{BF6C2551-EDC9-FE35-C49F-D7ADAA6CCD92}"/>
                </a:ext>
              </a:extLst>
            </p:cNvPr>
            <p:cNvSpPr/>
            <p:nvPr/>
          </p:nvSpPr>
          <p:spPr>
            <a:xfrm>
              <a:off x="3684056" y="6117468"/>
              <a:ext cx="1090552" cy="12119"/>
            </a:xfrm>
            <a:custGeom>
              <a:avLst/>
              <a:gdLst>
                <a:gd name="connsiteX0" fmla="*/ 1084625 w 1090552"/>
                <a:gd name="connsiteY0" fmla="*/ 11227 h 11359"/>
                <a:gd name="connsiteX1" fmla="*/ 5432 w 1090552"/>
                <a:gd name="connsiteY1" fmla="*/ 11227 h 11359"/>
                <a:gd name="connsiteX2" fmla="*/ -248 w 1090552"/>
                <a:gd name="connsiteY2" fmla="*/ 5547 h 11359"/>
                <a:gd name="connsiteX3" fmla="*/ 5432 w 1090552"/>
                <a:gd name="connsiteY3" fmla="*/ -133 h 11359"/>
                <a:gd name="connsiteX4" fmla="*/ 1084625 w 1090552"/>
                <a:gd name="connsiteY4" fmla="*/ -133 h 11359"/>
                <a:gd name="connsiteX5" fmla="*/ 1090305 w 1090552"/>
                <a:gd name="connsiteY5" fmla="*/ 5547 h 11359"/>
                <a:gd name="connsiteX6" fmla="*/ 1084625 w 1090552"/>
                <a:gd name="connsiteY6" fmla="*/ 11227 h 11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0552" h="11359">
                  <a:moveTo>
                    <a:pt x="1084625" y="11227"/>
                  </a:moveTo>
                  <a:lnTo>
                    <a:pt x="5432" y="11227"/>
                  </a:lnTo>
                  <a:cubicBezTo>
                    <a:pt x="2291" y="11227"/>
                    <a:pt x="-248" y="8683"/>
                    <a:pt x="-248" y="5547"/>
                  </a:cubicBezTo>
                  <a:cubicBezTo>
                    <a:pt x="-248" y="2412"/>
                    <a:pt x="2291" y="-133"/>
                    <a:pt x="5432" y="-133"/>
                  </a:cubicBezTo>
                  <a:lnTo>
                    <a:pt x="1084625" y="-133"/>
                  </a:lnTo>
                  <a:cubicBezTo>
                    <a:pt x="1087760" y="-133"/>
                    <a:pt x="1090305" y="2412"/>
                    <a:pt x="1090305" y="5547"/>
                  </a:cubicBezTo>
                  <a:cubicBezTo>
                    <a:pt x="1090305" y="8683"/>
                    <a:pt x="1087760" y="11227"/>
                    <a:pt x="1084625" y="11227"/>
                  </a:cubicBezTo>
                  <a:close/>
                </a:path>
              </a:pathLst>
            </a:custGeom>
            <a:solidFill>
              <a:srgbClr val="CCCCCC"/>
            </a:solidFill>
            <a:ln w="5669" cap="flat">
              <a:noFill/>
              <a:prstDash val="solid"/>
              <a:miter/>
            </a:ln>
          </p:spPr>
          <p:txBody>
            <a:bodyPr rtlCol="0" anchor="ctr"/>
            <a:lstStyle/>
            <a:p>
              <a:endParaRPr lang="zh-CN" altLang="en-US"/>
            </a:p>
          </p:txBody>
        </p:sp>
      </p:grpSp>
      <p:sp>
        <p:nvSpPr>
          <p:cNvPr id="108" name="任意多边形: 形状 107">
            <a:extLst>
              <a:ext uri="{FF2B5EF4-FFF2-40B4-BE49-F238E27FC236}">
                <a16:creationId xmlns:a16="http://schemas.microsoft.com/office/drawing/2014/main" id="{AC37114C-4AF8-DAD1-225C-FF1EF101A586}"/>
              </a:ext>
            </a:extLst>
          </p:cNvPr>
          <p:cNvSpPr/>
          <p:nvPr userDrawn="1"/>
        </p:nvSpPr>
        <p:spPr>
          <a:xfrm rot="19566503" flipH="1">
            <a:off x="8782306" y="5036943"/>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109" name="组合 108">
            <a:extLst>
              <a:ext uri="{FF2B5EF4-FFF2-40B4-BE49-F238E27FC236}">
                <a16:creationId xmlns:a16="http://schemas.microsoft.com/office/drawing/2014/main" id="{55009260-7DF9-352F-CBA6-1B9BA026D46C}"/>
              </a:ext>
            </a:extLst>
          </p:cNvPr>
          <p:cNvGrpSpPr/>
          <p:nvPr userDrawn="1"/>
        </p:nvGrpSpPr>
        <p:grpSpPr>
          <a:xfrm rot="17384316">
            <a:off x="6112707" y="140264"/>
            <a:ext cx="387191" cy="1355506"/>
            <a:chOff x="6225948" y="1607975"/>
            <a:chExt cx="387191" cy="1355506"/>
          </a:xfrm>
        </p:grpSpPr>
        <p:sp>
          <p:nvSpPr>
            <p:cNvPr id="110" name="任意多边形: 形状 109">
              <a:extLst>
                <a:ext uri="{FF2B5EF4-FFF2-40B4-BE49-F238E27FC236}">
                  <a16:creationId xmlns:a16="http://schemas.microsoft.com/office/drawing/2014/main" id="{1BA631C3-1AD3-2D1E-68B9-D357F58BC25C}"/>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11" name="任意多边形: 形状 110">
              <a:extLst>
                <a:ext uri="{FF2B5EF4-FFF2-40B4-BE49-F238E27FC236}">
                  <a16:creationId xmlns:a16="http://schemas.microsoft.com/office/drawing/2014/main" id="{C91074F5-6A2B-82CD-839C-5B2EFBD8C914}"/>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12" name="任意多边形: 形状 111">
              <a:extLst>
                <a:ext uri="{FF2B5EF4-FFF2-40B4-BE49-F238E27FC236}">
                  <a16:creationId xmlns:a16="http://schemas.microsoft.com/office/drawing/2014/main" id="{C474B8D1-16A5-8B3A-6EEA-8E710551892E}"/>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3" name="任意多边形: 形状 112">
              <a:extLst>
                <a:ext uri="{FF2B5EF4-FFF2-40B4-BE49-F238E27FC236}">
                  <a16:creationId xmlns:a16="http://schemas.microsoft.com/office/drawing/2014/main" id="{184F1C63-1D9C-BB19-42FB-64F52B40B8AB}"/>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14" name="任意多边形: 形状 113">
              <a:extLst>
                <a:ext uri="{FF2B5EF4-FFF2-40B4-BE49-F238E27FC236}">
                  <a16:creationId xmlns:a16="http://schemas.microsoft.com/office/drawing/2014/main" id="{3B1F0958-6ED2-940E-7197-7FDDF178BCB2}"/>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nvGrpSpPr>
          <p:cNvPr id="115" name="组合 114">
            <a:extLst>
              <a:ext uri="{FF2B5EF4-FFF2-40B4-BE49-F238E27FC236}">
                <a16:creationId xmlns:a16="http://schemas.microsoft.com/office/drawing/2014/main" id="{A0489C0A-48A7-7655-B3CC-9E5F05BB925B}"/>
              </a:ext>
            </a:extLst>
          </p:cNvPr>
          <p:cNvGrpSpPr/>
          <p:nvPr userDrawn="1"/>
        </p:nvGrpSpPr>
        <p:grpSpPr>
          <a:xfrm rot="15879859">
            <a:off x="4852731" y="209750"/>
            <a:ext cx="295850" cy="1035732"/>
            <a:chOff x="6225948" y="1607975"/>
            <a:chExt cx="387191" cy="1355506"/>
          </a:xfrm>
        </p:grpSpPr>
        <p:sp>
          <p:nvSpPr>
            <p:cNvPr id="116" name="任意多边形: 形状 115">
              <a:extLst>
                <a:ext uri="{FF2B5EF4-FFF2-40B4-BE49-F238E27FC236}">
                  <a16:creationId xmlns:a16="http://schemas.microsoft.com/office/drawing/2014/main" id="{295429CF-2324-FC37-1826-8D1E6C2DA223}"/>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17" name="任意多边形: 形状 116">
              <a:extLst>
                <a:ext uri="{FF2B5EF4-FFF2-40B4-BE49-F238E27FC236}">
                  <a16:creationId xmlns:a16="http://schemas.microsoft.com/office/drawing/2014/main" id="{B69E1C6C-B35A-3B3A-6C9A-EC4B7752232B}"/>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18" name="任意多边形: 形状 117">
              <a:extLst>
                <a:ext uri="{FF2B5EF4-FFF2-40B4-BE49-F238E27FC236}">
                  <a16:creationId xmlns:a16="http://schemas.microsoft.com/office/drawing/2014/main" id="{DE86D57C-B5E5-2819-A40B-A3B55AA5EAFD}"/>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9" name="任意多边形: 形状 118">
              <a:extLst>
                <a:ext uri="{FF2B5EF4-FFF2-40B4-BE49-F238E27FC236}">
                  <a16:creationId xmlns:a16="http://schemas.microsoft.com/office/drawing/2014/main" id="{C3C9FE8A-B162-6399-E62D-F04F9F812F4B}"/>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20" name="任意多边形: 形状 119">
              <a:extLst>
                <a:ext uri="{FF2B5EF4-FFF2-40B4-BE49-F238E27FC236}">
                  <a16:creationId xmlns:a16="http://schemas.microsoft.com/office/drawing/2014/main" id="{AAA968E4-3852-74F8-5277-45372940D1BB}"/>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spTree>
    <p:extLst>
      <p:ext uri="{BB962C8B-B14F-4D97-AF65-F5344CB8AC3E}">
        <p14:creationId xmlns:p14="http://schemas.microsoft.com/office/powerpoint/2010/main" val="318105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任意多边形: 形状 3">
            <a:extLst>
              <a:ext uri="{FF2B5EF4-FFF2-40B4-BE49-F238E27FC236}">
                <a16:creationId xmlns:a16="http://schemas.microsoft.com/office/drawing/2014/main" id="{C34CEE9D-89AB-F609-83F8-1B6E1CBB05E1}"/>
              </a:ext>
            </a:extLst>
          </p:cNvPr>
          <p:cNvSpPr/>
          <p:nvPr userDrawn="1"/>
        </p:nvSpPr>
        <p:spPr>
          <a:xfrm rot="5400000" flipH="1">
            <a:off x="64059" y="6189493"/>
            <a:ext cx="604449" cy="732568"/>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a:solidFill>
                <a:srgbClr val="FFFFFF"/>
              </a:solidFill>
            </a:endParaRPr>
          </a:p>
        </p:txBody>
      </p:sp>
      <p:sp>
        <p:nvSpPr>
          <p:cNvPr id="6" name="任意多边形: 形状 5">
            <a:extLst>
              <a:ext uri="{FF2B5EF4-FFF2-40B4-BE49-F238E27FC236}">
                <a16:creationId xmlns:a16="http://schemas.microsoft.com/office/drawing/2014/main" id="{29F0FEE3-E00B-36A5-A401-33BB757E2891}"/>
              </a:ext>
            </a:extLst>
          </p:cNvPr>
          <p:cNvSpPr/>
          <p:nvPr userDrawn="1"/>
        </p:nvSpPr>
        <p:spPr>
          <a:xfrm rot="16200000">
            <a:off x="9200062" y="3866062"/>
            <a:ext cx="2698584" cy="3285295"/>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60000">
                <a:schemeClr val="accent1">
                  <a:alpha val="0"/>
                </a:schemeClr>
              </a:gs>
              <a:gs pos="0">
                <a:schemeClr val="accent1">
                  <a:alpha val="15000"/>
                </a:schemeClr>
              </a:gs>
            </a:gsLst>
            <a:lin ang="84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grpSp>
        <p:nvGrpSpPr>
          <p:cNvPr id="10" name="组合 9">
            <a:extLst>
              <a:ext uri="{FF2B5EF4-FFF2-40B4-BE49-F238E27FC236}">
                <a16:creationId xmlns:a16="http://schemas.microsoft.com/office/drawing/2014/main" id="{70B7EE92-0BA5-4019-85A9-69A6BEAFD2B5}"/>
              </a:ext>
            </a:extLst>
          </p:cNvPr>
          <p:cNvGrpSpPr/>
          <p:nvPr userDrawn="1"/>
        </p:nvGrpSpPr>
        <p:grpSpPr>
          <a:xfrm>
            <a:off x="9700611" y="-5417"/>
            <a:ext cx="2491389" cy="1680823"/>
            <a:chOff x="9333739" y="-5417"/>
            <a:chExt cx="2858261" cy="1928334"/>
          </a:xfrm>
        </p:grpSpPr>
        <p:sp>
          <p:nvSpPr>
            <p:cNvPr id="11" name="任意多边形: 形状 10">
              <a:extLst>
                <a:ext uri="{FF2B5EF4-FFF2-40B4-BE49-F238E27FC236}">
                  <a16:creationId xmlns:a16="http://schemas.microsoft.com/office/drawing/2014/main" id="{FBBBFD1D-02A2-6DC6-6333-0174E4167F4B}"/>
                </a:ext>
              </a:extLst>
            </p:cNvPr>
            <p:cNvSpPr/>
            <p:nvPr userDrawn="1"/>
          </p:nvSpPr>
          <p:spPr>
            <a:xfrm rot="16200000" flipH="1">
              <a:off x="10054042" y="-215041"/>
              <a:ext cx="1928334" cy="234758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sp>
          <p:nvSpPr>
            <p:cNvPr id="12" name="任意多边形: 形状 11">
              <a:extLst>
                <a:ext uri="{FF2B5EF4-FFF2-40B4-BE49-F238E27FC236}">
                  <a16:creationId xmlns:a16="http://schemas.microsoft.com/office/drawing/2014/main" id="{1C636113-29A8-3F1D-234C-E195EE0B0D6D}"/>
                </a:ext>
              </a:extLst>
            </p:cNvPr>
            <p:cNvSpPr/>
            <p:nvPr userDrawn="1"/>
          </p:nvSpPr>
          <p:spPr>
            <a:xfrm rot="16200000">
              <a:off x="9714260" y="-349942"/>
              <a:ext cx="1773677" cy="2534719"/>
            </a:xfrm>
            <a:custGeom>
              <a:avLst/>
              <a:gdLst>
                <a:gd name="connsiteX0" fmla="*/ 14901 w 1295466"/>
                <a:gd name="connsiteY0" fmla="*/ 1811084 h 1851319"/>
                <a:gd name="connsiteX1" fmla="*/ 26998 w 1295466"/>
                <a:gd name="connsiteY1" fmla="*/ 1823562 h 1851319"/>
                <a:gd name="connsiteX2" fmla="*/ 15663 w 1295466"/>
                <a:gd name="connsiteY2" fmla="*/ 1836230 h 1851319"/>
                <a:gd name="connsiteX3" fmla="*/ 1947 w 1295466"/>
                <a:gd name="connsiteY3" fmla="*/ 1824610 h 1851319"/>
                <a:gd name="connsiteX4" fmla="*/ 14901 w 1295466"/>
                <a:gd name="connsiteY4" fmla="*/ 1811084 h 1851319"/>
                <a:gd name="connsiteX5" fmla="*/ 129677 w 1295466"/>
                <a:gd name="connsiteY5" fmla="*/ 1807750 h 1851319"/>
                <a:gd name="connsiteX6" fmla="*/ 146155 w 1295466"/>
                <a:gd name="connsiteY6" fmla="*/ 1822800 h 1851319"/>
                <a:gd name="connsiteX7" fmla="*/ 130058 w 1295466"/>
                <a:gd name="connsiteY7" fmla="*/ 1838897 h 1851319"/>
                <a:gd name="connsiteX8" fmla="*/ 115389 w 1295466"/>
                <a:gd name="connsiteY8" fmla="*/ 1823371 h 1851319"/>
                <a:gd name="connsiteX9" fmla="*/ 129677 w 1295466"/>
                <a:gd name="connsiteY9" fmla="*/ 1807750 h 1851319"/>
                <a:gd name="connsiteX10" fmla="*/ 242738 w 1295466"/>
                <a:gd name="connsiteY10" fmla="*/ 1806512 h 1851319"/>
                <a:gd name="connsiteX11" fmla="*/ 260455 w 1295466"/>
                <a:gd name="connsiteY11" fmla="*/ 1823753 h 1851319"/>
                <a:gd name="connsiteX12" fmla="*/ 242548 w 1295466"/>
                <a:gd name="connsiteY12" fmla="*/ 1840707 h 1851319"/>
                <a:gd name="connsiteX13" fmla="*/ 226070 w 1295466"/>
                <a:gd name="connsiteY13" fmla="*/ 1822514 h 1851319"/>
                <a:gd name="connsiteX14" fmla="*/ 242738 w 1295466"/>
                <a:gd name="connsiteY14" fmla="*/ 1806512 h 1851319"/>
                <a:gd name="connsiteX15" fmla="*/ 355039 w 1295466"/>
                <a:gd name="connsiteY15" fmla="*/ 1804035 h 1851319"/>
                <a:gd name="connsiteX16" fmla="*/ 374470 w 1295466"/>
                <a:gd name="connsiteY16" fmla="*/ 1822799 h 1851319"/>
                <a:gd name="connsiteX17" fmla="*/ 354657 w 1295466"/>
                <a:gd name="connsiteY17" fmla="*/ 1842706 h 1851319"/>
                <a:gd name="connsiteX18" fmla="*/ 336179 w 1295466"/>
                <a:gd name="connsiteY18" fmla="*/ 1823466 h 1851319"/>
                <a:gd name="connsiteX19" fmla="*/ 355039 w 1295466"/>
                <a:gd name="connsiteY19" fmla="*/ 1804035 h 1851319"/>
                <a:gd name="connsiteX20" fmla="*/ 471338 w 1295466"/>
                <a:gd name="connsiteY20" fmla="*/ 1802797 h 1851319"/>
                <a:gd name="connsiteX21" fmla="*/ 492293 w 1295466"/>
                <a:gd name="connsiteY21" fmla="*/ 1824133 h 1851319"/>
                <a:gd name="connsiteX22" fmla="*/ 472195 w 1295466"/>
                <a:gd name="connsiteY22" fmla="*/ 1844135 h 1851319"/>
                <a:gd name="connsiteX23" fmla="*/ 451145 w 1295466"/>
                <a:gd name="connsiteY23" fmla="*/ 1823085 h 1851319"/>
                <a:gd name="connsiteX24" fmla="*/ 471338 w 1295466"/>
                <a:gd name="connsiteY24" fmla="*/ 1802797 h 1851319"/>
                <a:gd name="connsiteX25" fmla="*/ 584686 w 1295466"/>
                <a:gd name="connsiteY25" fmla="*/ 1801559 h 1851319"/>
                <a:gd name="connsiteX26" fmla="*/ 606498 w 1295466"/>
                <a:gd name="connsiteY26" fmla="*/ 1823562 h 1851319"/>
                <a:gd name="connsiteX27" fmla="*/ 585257 w 1295466"/>
                <a:gd name="connsiteY27" fmla="*/ 1845755 h 1851319"/>
                <a:gd name="connsiteX28" fmla="*/ 561921 w 1295466"/>
                <a:gd name="connsiteY28" fmla="*/ 1823943 h 1851319"/>
                <a:gd name="connsiteX29" fmla="*/ 584686 w 1295466"/>
                <a:gd name="connsiteY29" fmla="*/ 1801559 h 1851319"/>
                <a:gd name="connsiteX30" fmla="*/ 697843 w 1295466"/>
                <a:gd name="connsiteY30" fmla="*/ 1800130 h 1851319"/>
                <a:gd name="connsiteX31" fmla="*/ 719846 w 1295466"/>
                <a:gd name="connsiteY31" fmla="*/ 1823656 h 1851319"/>
                <a:gd name="connsiteX32" fmla="*/ 695747 w 1295466"/>
                <a:gd name="connsiteY32" fmla="*/ 1847659 h 1851319"/>
                <a:gd name="connsiteX33" fmla="*/ 672792 w 1295466"/>
                <a:gd name="connsiteY33" fmla="*/ 1822608 h 1851319"/>
                <a:gd name="connsiteX34" fmla="*/ 697843 w 1295466"/>
                <a:gd name="connsiteY34" fmla="*/ 1800130 h 1851319"/>
                <a:gd name="connsiteX35" fmla="*/ 810334 w 1295466"/>
                <a:gd name="connsiteY35" fmla="*/ 1799368 h 1851319"/>
                <a:gd name="connsiteX36" fmla="*/ 833289 w 1295466"/>
                <a:gd name="connsiteY36" fmla="*/ 1824609 h 1851319"/>
                <a:gd name="connsiteX37" fmla="*/ 809000 w 1295466"/>
                <a:gd name="connsiteY37" fmla="*/ 1847945 h 1851319"/>
                <a:gd name="connsiteX38" fmla="*/ 784331 w 1295466"/>
                <a:gd name="connsiteY38" fmla="*/ 1822990 h 1851319"/>
                <a:gd name="connsiteX39" fmla="*/ 810334 w 1295466"/>
                <a:gd name="connsiteY39" fmla="*/ 1799368 h 1851319"/>
                <a:gd name="connsiteX40" fmla="*/ 923967 w 1295466"/>
                <a:gd name="connsiteY40" fmla="*/ 1798320 h 1851319"/>
                <a:gd name="connsiteX41" fmla="*/ 949970 w 1295466"/>
                <a:gd name="connsiteY41" fmla="*/ 1822609 h 1851319"/>
                <a:gd name="connsiteX42" fmla="*/ 925967 w 1295466"/>
                <a:gd name="connsiteY42" fmla="*/ 1848517 h 1851319"/>
                <a:gd name="connsiteX43" fmla="*/ 900059 w 1295466"/>
                <a:gd name="connsiteY43" fmla="*/ 1824609 h 1851319"/>
                <a:gd name="connsiteX44" fmla="*/ 923967 w 1295466"/>
                <a:gd name="connsiteY44" fmla="*/ 1798320 h 1851319"/>
                <a:gd name="connsiteX45" fmla="*/ 1036743 w 1295466"/>
                <a:gd name="connsiteY45" fmla="*/ 1796701 h 1851319"/>
                <a:gd name="connsiteX46" fmla="*/ 1064174 w 1295466"/>
                <a:gd name="connsiteY46" fmla="*/ 1823086 h 1851319"/>
                <a:gd name="connsiteX47" fmla="*/ 1037790 w 1295466"/>
                <a:gd name="connsiteY47" fmla="*/ 1850518 h 1851319"/>
                <a:gd name="connsiteX48" fmla="*/ 1010358 w 1295466"/>
                <a:gd name="connsiteY48" fmla="*/ 1824133 h 1851319"/>
                <a:gd name="connsiteX49" fmla="*/ 1036743 w 1295466"/>
                <a:gd name="connsiteY49" fmla="*/ 1796701 h 1851319"/>
                <a:gd name="connsiteX50" fmla="*/ 1150471 w 1295466"/>
                <a:gd name="connsiteY50" fmla="*/ 1796130 h 1851319"/>
                <a:gd name="connsiteX51" fmla="*/ 1177046 w 1295466"/>
                <a:gd name="connsiteY51" fmla="*/ 1823466 h 1851319"/>
                <a:gd name="connsiteX52" fmla="*/ 1148756 w 1295466"/>
                <a:gd name="connsiteY52" fmla="*/ 1851089 h 1851319"/>
                <a:gd name="connsiteX53" fmla="*/ 1122181 w 1295466"/>
                <a:gd name="connsiteY53" fmla="*/ 1823752 h 1851319"/>
                <a:gd name="connsiteX54" fmla="*/ 1150471 w 1295466"/>
                <a:gd name="connsiteY54" fmla="*/ 1796130 h 1851319"/>
                <a:gd name="connsiteX55" fmla="*/ 1262390 w 1295466"/>
                <a:gd name="connsiteY55" fmla="*/ 1796035 h 1851319"/>
                <a:gd name="connsiteX56" fmla="*/ 1289727 w 1295466"/>
                <a:gd name="connsiteY56" fmla="*/ 1824514 h 1851319"/>
                <a:gd name="connsiteX57" fmla="*/ 1260580 w 1295466"/>
                <a:gd name="connsiteY57" fmla="*/ 1851279 h 1851319"/>
                <a:gd name="connsiteX58" fmla="*/ 1234481 w 1295466"/>
                <a:gd name="connsiteY58" fmla="*/ 1821657 h 1851319"/>
                <a:gd name="connsiteX59" fmla="*/ 1262390 w 1295466"/>
                <a:gd name="connsiteY59" fmla="*/ 1796035 h 1851319"/>
                <a:gd name="connsiteX60" fmla="*/ 15186 w 1295466"/>
                <a:gd name="connsiteY60" fmla="*/ 1698308 h 1851319"/>
                <a:gd name="connsiteX61" fmla="*/ 27378 w 1295466"/>
                <a:gd name="connsiteY61" fmla="*/ 1713072 h 1851319"/>
                <a:gd name="connsiteX62" fmla="*/ 13662 w 1295466"/>
                <a:gd name="connsiteY62" fmla="*/ 1724407 h 1851319"/>
                <a:gd name="connsiteX63" fmla="*/ 1375 w 1295466"/>
                <a:gd name="connsiteY63" fmla="*/ 1711548 h 1851319"/>
                <a:gd name="connsiteX64" fmla="*/ 15186 w 1295466"/>
                <a:gd name="connsiteY64" fmla="*/ 1698308 h 1851319"/>
                <a:gd name="connsiteX65" fmla="*/ 130630 w 1295466"/>
                <a:gd name="connsiteY65" fmla="*/ 1695545 h 1851319"/>
                <a:gd name="connsiteX66" fmla="*/ 146441 w 1295466"/>
                <a:gd name="connsiteY66" fmla="*/ 1712214 h 1851319"/>
                <a:gd name="connsiteX67" fmla="*/ 130630 w 1295466"/>
                <a:gd name="connsiteY67" fmla="*/ 1727359 h 1851319"/>
                <a:gd name="connsiteX68" fmla="*/ 115008 w 1295466"/>
                <a:gd name="connsiteY68" fmla="*/ 1710309 h 1851319"/>
                <a:gd name="connsiteX69" fmla="*/ 130630 w 1295466"/>
                <a:gd name="connsiteY69" fmla="*/ 1695545 h 1851319"/>
                <a:gd name="connsiteX70" fmla="*/ 244167 w 1295466"/>
                <a:gd name="connsiteY70" fmla="*/ 1692974 h 1851319"/>
                <a:gd name="connsiteX71" fmla="*/ 261693 w 1295466"/>
                <a:gd name="connsiteY71" fmla="*/ 1711452 h 1851319"/>
                <a:gd name="connsiteX72" fmla="*/ 241881 w 1295466"/>
                <a:gd name="connsiteY72" fmla="*/ 1729455 h 1851319"/>
                <a:gd name="connsiteX73" fmla="*/ 224737 w 1295466"/>
                <a:gd name="connsiteY73" fmla="*/ 1711071 h 1851319"/>
                <a:gd name="connsiteX74" fmla="*/ 244167 w 1295466"/>
                <a:gd name="connsiteY74" fmla="*/ 1692974 h 1851319"/>
                <a:gd name="connsiteX75" fmla="*/ 356467 w 1295466"/>
                <a:gd name="connsiteY75" fmla="*/ 1691545 h 1851319"/>
                <a:gd name="connsiteX76" fmla="*/ 375136 w 1295466"/>
                <a:gd name="connsiteY76" fmla="*/ 1710881 h 1851319"/>
                <a:gd name="connsiteX77" fmla="*/ 355229 w 1295466"/>
                <a:gd name="connsiteY77" fmla="*/ 1731550 h 1851319"/>
                <a:gd name="connsiteX78" fmla="*/ 335607 w 1295466"/>
                <a:gd name="connsiteY78" fmla="*/ 1710690 h 1851319"/>
                <a:gd name="connsiteX79" fmla="*/ 356467 w 1295466"/>
                <a:gd name="connsiteY79" fmla="*/ 1691545 h 1851319"/>
                <a:gd name="connsiteX80" fmla="*/ 470862 w 1295466"/>
                <a:gd name="connsiteY80" fmla="*/ 1690402 h 1851319"/>
                <a:gd name="connsiteX81" fmla="*/ 492865 w 1295466"/>
                <a:gd name="connsiteY81" fmla="*/ 1710214 h 1851319"/>
                <a:gd name="connsiteX82" fmla="*/ 471529 w 1295466"/>
                <a:gd name="connsiteY82" fmla="*/ 1732121 h 1851319"/>
                <a:gd name="connsiteX83" fmla="*/ 450860 w 1295466"/>
                <a:gd name="connsiteY83" fmla="*/ 1710595 h 1851319"/>
                <a:gd name="connsiteX84" fmla="*/ 470862 w 1295466"/>
                <a:gd name="connsiteY84" fmla="*/ 1690402 h 1851319"/>
                <a:gd name="connsiteX85" fmla="*/ 585162 w 1295466"/>
                <a:gd name="connsiteY85" fmla="*/ 1688211 h 1851319"/>
                <a:gd name="connsiteX86" fmla="*/ 606974 w 1295466"/>
                <a:gd name="connsiteY86" fmla="*/ 1712023 h 1851319"/>
                <a:gd name="connsiteX87" fmla="*/ 583828 w 1295466"/>
                <a:gd name="connsiteY87" fmla="*/ 1734788 h 1851319"/>
                <a:gd name="connsiteX88" fmla="*/ 560873 w 1295466"/>
                <a:gd name="connsiteY88" fmla="*/ 1711642 h 1851319"/>
                <a:gd name="connsiteX89" fmla="*/ 585162 w 1295466"/>
                <a:gd name="connsiteY89" fmla="*/ 1688211 h 1851319"/>
                <a:gd name="connsiteX90" fmla="*/ 695652 w 1295466"/>
                <a:gd name="connsiteY90" fmla="*/ 1686783 h 1851319"/>
                <a:gd name="connsiteX91" fmla="*/ 720322 w 1295466"/>
                <a:gd name="connsiteY91" fmla="*/ 1710310 h 1851319"/>
                <a:gd name="connsiteX92" fmla="*/ 695747 w 1295466"/>
                <a:gd name="connsiteY92" fmla="*/ 1735360 h 1851319"/>
                <a:gd name="connsiteX93" fmla="*/ 672316 w 1295466"/>
                <a:gd name="connsiteY93" fmla="*/ 1711262 h 1851319"/>
                <a:gd name="connsiteX94" fmla="*/ 695652 w 1295466"/>
                <a:gd name="connsiteY94" fmla="*/ 1686783 h 1851319"/>
                <a:gd name="connsiteX95" fmla="*/ 811000 w 1295466"/>
                <a:gd name="connsiteY95" fmla="*/ 1686497 h 1851319"/>
                <a:gd name="connsiteX96" fmla="*/ 833383 w 1295466"/>
                <a:gd name="connsiteY96" fmla="*/ 1711643 h 1851319"/>
                <a:gd name="connsiteX97" fmla="*/ 807856 w 1295466"/>
                <a:gd name="connsiteY97" fmla="*/ 1736122 h 1851319"/>
                <a:gd name="connsiteX98" fmla="*/ 783853 w 1295466"/>
                <a:gd name="connsiteY98" fmla="*/ 1712024 h 1851319"/>
                <a:gd name="connsiteX99" fmla="*/ 811000 w 1295466"/>
                <a:gd name="connsiteY99" fmla="*/ 1686497 h 1851319"/>
                <a:gd name="connsiteX100" fmla="*/ 925490 w 1295466"/>
                <a:gd name="connsiteY100" fmla="*/ 1684401 h 1851319"/>
                <a:gd name="connsiteX101" fmla="*/ 951875 w 1295466"/>
                <a:gd name="connsiteY101" fmla="*/ 1711833 h 1851319"/>
                <a:gd name="connsiteX102" fmla="*/ 924443 w 1295466"/>
                <a:gd name="connsiteY102" fmla="*/ 1738218 h 1851319"/>
                <a:gd name="connsiteX103" fmla="*/ 898059 w 1295466"/>
                <a:gd name="connsiteY103" fmla="*/ 1710786 h 1851319"/>
                <a:gd name="connsiteX104" fmla="*/ 925490 w 1295466"/>
                <a:gd name="connsiteY104" fmla="*/ 1684401 h 1851319"/>
                <a:gd name="connsiteX105" fmla="*/ 1036647 w 1295466"/>
                <a:gd name="connsiteY105" fmla="*/ 1683735 h 1851319"/>
                <a:gd name="connsiteX106" fmla="*/ 1064936 w 1295466"/>
                <a:gd name="connsiteY106" fmla="*/ 1711167 h 1851319"/>
                <a:gd name="connsiteX107" fmla="*/ 1036837 w 1295466"/>
                <a:gd name="connsiteY107" fmla="*/ 1738980 h 1851319"/>
                <a:gd name="connsiteX108" fmla="*/ 1009691 w 1295466"/>
                <a:gd name="connsiteY108" fmla="*/ 1710405 h 1851319"/>
                <a:gd name="connsiteX109" fmla="*/ 1036647 w 1295466"/>
                <a:gd name="connsiteY109" fmla="*/ 1683735 h 1851319"/>
                <a:gd name="connsiteX110" fmla="*/ 1149709 w 1295466"/>
                <a:gd name="connsiteY110" fmla="*/ 1683259 h 1851319"/>
                <a:gd name="connsiteX111" fmla="*/ 1177617 w 1295466"/>
                <a:gd name="connsiteY111" fmla="*/ 1711452 h 1851319"/>
                <a:gd name="connsiteX112" fmla="*/ 1149423 w 1295466"/>
                <a:gd name="connsiteY112" fmla="*/ 1739361 h 1851319"/>
                <a:gd name="connsiteX113" fmla="*/ 1121515 w 1295466"/>
                <a:gd name="connsiteY113" fmla="*/ 1711167 h 1851319"/>
                <a:gd name="connsiteX114" fmla="*/ 1149709 w 1295466"/>
                <a:gd name="connsiteY114" fmla="*/ 1683259 h 1851319"/>
                <a:gd name="connsiteX115" fmla="*/ 1262200 w 1295466"/>
                <a:gd name="connsiteY115" fmla="*/ 1683068 h 1851319"/>
                <a:gd name="connsiteX116" fmla="*/ 1290013 w 1295466"/>
                <a:gd name="connsiteY116" fmla="*/ 1711072 h 1851319"/>
                <a:gd name="connsiteX117" fmla="*/ 1262581 w 1295466"/>
                <a:gd name="connsiteY117" fmla="*/ 1739456 h 1851319"/>
                <a:gd name="connsiteX118" fmla="*/ 1233720 w 1295466"/>
                <a:gd name="connsiteY118" fmla="*/ 1710500 h 1851319"/>
                <a:gd name="connsiteX119" fmla="*/ 1262200 w 1295466"/>
                <a:gd name="connsiteY119" fmla="*/ 1683068 h 1851319"/>
                <a:gd name="connsiteX120" fmla="*/ 12806 w 1295466"/>
                <a:gd name="connsiteY120" fmla="*/ 1584675 h 1851319"/>
                <a:gd name="connsiteX121" fmla="*/ 29093 w 1295466"/>
                <a:gd name="connsiteY121" fmla="*/ 1598391 h 1851319"/>
                <a:gd name="connsiteX122" fmla="*/ 16044 w 1295466"/>
                <a:gd name="connsiteY122" fmla="*/ 1613250 h 1851319"/>
                <a:gd name="connsiteX123" fmla="*/ 42 w 1295466"/>
                <a:gd name="connsiteY123" fmla="*/ 1599629 h 1851319"/>
                <a:gd name="connsiteX124" fmla="*/ 12806 w 1295466"/>
                <a:gd name="connsiteY124" fmla="*/ 1584675 h 1851319"/>
                <a:gd name="connsiteX125" fmla="*/ 130343 w 1295466"/>
                <a:gd name="connsiteY125" fmla="*/ 1582960 h 1851319"/>
                <a:gd name="connsiteX126" fmla="*/ 147012 w 1295466"/>
                <a:gd name="connsiteY126" fmla="*/ 1598485 h 1851319"/>
                <a:gd name="connsiteX127" fmla="*/ 131105 w 1295466"/>
                <a:gd name="connsiteY127" fmla="*/ 1614964 h 1851319"/>
                <a:gd name="connsiteX128" fmla="*/ 114722 w 1295466"/>
                <a:gd name="connsiteY128" fmla="*/ 1599343 h 1851319"/>
                <a:gd name="connsiteX129" fmla="*/ 130343 w 1295466"/>
                <a:gd name="connsiteY129" fmla="*/ 1582960 h 1851319"/>
                <a:gd name="connsiteX130" fmla="*/ 243881 w 1295466"/>
                <a:gd name="connsiteY130" fmla="*/ 1580674 h 1851319"/>
                <a:gd name="connsiteX131" fmla="*/ 261312 w 1295466"/>
                <a:gd name="connsiteY131" fmla="*/ 1600677 h 1851319"/>
                <a:gd name="connsiteX132" fmla="*/ 242453 w 1295466"/>
                <a:gd name="connsiteY132" fmla="*/ 1617631 h 1851319"/>
                <a:gd name="connsiteX133" fmla="*/ 224926 w 1295466"/>
                <a:gd name="connsiteY133" fmla="*/ 1597248 h 1851319"/>
                <a:gd name="connsiteX134" fmla="*/ 243881 w 1295466"/>
                <a:gd name="connsiteY134" fmla="*/ 1580674 h 1851319"/>
                <a:gd name="connsiteX135" fmla="*/ 355800 w 1295466"/>
                <a:gd name="connsiteY135" fmla="*/ 1578960 h 1851319"/>
                <a:gd name="connsiteX136" fmla="*/ 375708 w 1295466"/>
                <a:gd name="connsiteY136" fmla="*/ 1599438 h 1851319"/>
                <a:gd name="connsiteX137" fmla="*/ 354943 w 1295466"/>
                <a:gd name="connsiteY137" fmla="*/ 1618965 h 1851319"/>
                <a:gd name="connsiteX138" fmla="*/ 335417 w 1295466"/>
                <a:gd name="connsiteY138" fmla="*/ 1598581 h 1851319"/>
                <a:gd name="connsiteX139" fmla="*/ 355800 w 1295466"/>
                <a:gd name="connsiteY139" fmla="*/ 1578960 h 1851319"/>
                <a:gd name="connsiteX140" fmla="*/ 471815 w 1295466"/>
                <a:gd name="connsiteY140" fmla="*/ 1577721 h 1851319"/>
                <a:gd name="connsiteX141" fmla="*/ 492865 w 1295466"/>
                <a:gd name="connsiteY141" fmla="*/ 1599057 h 1851319"/>
                <a:gd name="connsiteX142" fmla="*/ 471529 w 1295466"/>
                <a:gd name="connsiteY142" fmla="*/ 1620393 h 1851319"/>
                <a:gd name="connsiteX143" fmla="*/ 450479 w 1295466"/>
                <a:gd name="connsiteY143" fmla="*/ 1598771 h 1851319"/>
                <a:gd name="connsiteX144" fmla="*/ 471815 w 1295466"/>
                <a:gd name="connsiteY144" fmla="*/ 1577721 h 1851319"/>
                <a:gd name="connsiteX145" fmla="*/ 584590 w 1295466"/>
                <a:gd name="connsiteY145" fmla="*/ 1575721 h 1851319"/>
                <a:gd name="connsiteX146" fmla="*/ 607831 w 1295466"/>
                <a:gd name="connsiteY146" fmla="*/ 1598771 h 1851319"/>
                <a:gd name="connsiteX147" fmla="*/ 583447 w 1295466"/>
                <a:gd name="connsiteY147" fmla="*/ 1622203 h 1851319"/>
                <a:gd name="connsiteX148" fmla="*/ 560778 w 1295466"/>
                <a:gd name="connsiteY148" fmla="*/ 1599343 h 1851319"/>
                <a:gd name="connsiteX149" fmla="*/ 584590 w 1295466"/>
                <a:gd name="connsiteY149" fmla="*/ 1575721 h 1851319"/>
                <a:gd name="connsiteX150" fmla="*/ 697748 w 1295466"/>
                <a:gd name="connsiteY150" fmla="*/ 1574578 h 1851319"/>
                <a:gd name="connsiteX151" fmla="*/ 720703 w 1295466"/>
                <a:gd name="connsiteY151" fmla="*/ 1602009 h 1851319"/>
                <a:gd name="connsiteX152" fmla="*/ 696986 w 1295466"/>
                <a:gd name="connsiteY152" fmla="*/ 1623250 h 1851319"/>
                <a:gd name="connsiteX153" fmla="*/ 672030 w 1295466"/>
                <a:gd name="connsiteY153" fmla="*/ 1598581 h 1851319"/>
                <a:gd name="connsiteX154" fmla="*/ 697748 w 1295466"/>
                <a:gd name="connsiteY154" fmla="*/ 1574578 h 1851319"/>
                <a:gd name="connsiteX155" fmla="*/ 808524 w 1295466"/>
                <a:gd name="connsiteY155" fmla="*/ 1573435 h 1851319"/>
                <a:gd name="connsiteX156" fmla="*/ 834051 w 1295466"/>
                <a:gd name="connsiteY156" fmla="*/ 1598295 h 1851319"/>
                <a:gd name="connsiteX157" fmla="*/ 807857 w 1295466"/>
                <a:gd name="connsiteY157" fmla="*/ 1624299 h 1851319"/>
                <a:gd name="connsiteX158" fmla="*/ 783378 w 1295466"/>
                <a:gd name="connsiteY158" fmla="*/ 1598676 h 1851319"/>
                <a:gd name="connsiteX159" fmla="*/ 808524 w 1295466"/>
                <a:gd name="connsiteY159" fmla="*/ 1573435 h 1851319"/>
                <a:gd name="connsiteX160" fmla="*/ 925681 w 1295466"/>
                <a:gd name="connsiteY160" fmla="*/ 1571530 h 1851319"/>
                <a:gd name="connsiteX161" fmla="*/ 952446 w 1295466"/>
                <a:gd name="connsiteY161" fmla="*/ 1598772 h 1851319"/>
                <a:gd name="connsiteX162" fmla="*/ 924253 w 1295466"/>
                <a:gd name="connsiteY162" fmla="*/ 1626489 h 1851319"/>
                <a:gd name="connsiteX163" fmla="*/ 897487 w 1295466"/>
                <a:gd name="connsiteY163" fmla="*/ 1599248 h 1851319"/>
                <a:gd name="connsiteX164" fmla="*/ 925681 w 1295466"/>
                <a:gd name="connsiteY164" fmla="*/ 1571530 h 1851319"/>
                <a:gd name="connsiteX165" fmla="*/ 1038838 w 1295466"/>
                <a:gd name="connsiteY165" fmla="*/ 1570863 h 1851319"/>
                <a:gd name="connsiteX166" fmla="*/ 1065317 w 1295466"/>
                <a:gd name="connsiteY166" fmla="*/ 1600486 h 1851319"/>
                <a:gd name="connsiteX167" fmla="*/ 1035694 w 1295466"/>
                <a:gd name="connsiteY167" fmla="*/ 1626965 h 1851319"/>
                <a:gd name="connsiteX168" fmla="*/ 1009215 w 1295466"/>
                <a:gd name="connsiteY168" fmla="*/ 1597342 h 1851319"/>
                <a:gd name="connsiteX169" fmla="*/ 1038838 w 1295466"/>
                <a:gd name="connsiteY169" fmla="*/ 1570863 h 1851319"/>
                <a:gd name="connsiteX170" fmla="*/ 1150281 w 1295466"/>
                <a:gd name="connsiteY170" fmla="*/ 1570482 h 1851319"/>
                <a:gd name="connsiteX171" fmla="*/ 1178189 w 1295466"/>
                <a:gd name="connsiteY171" fmla="*/ 1600105 h 1851319"/>
                <a:gd name="connsiteX172" fmla="*/ 1147995 w 1295466"/>
                <a:gd name="connsiteY172" fmla="*/ 1627632 h 1851319"/>
                <a:gd name="connsiteX173" fmla="*/ 1121134 w 1295466"/>
                <a:gd name="connsiteY173" fmla="*/ 1596962 h 1851319"/>
                <a:gd name="connsiteX174" fmla="*/ 1150281 w 1295466"/>
                <a:gd name="connsiteY174" fmla="*/ 1570482 h 1851319"/>
                <a:gd name="connsiteX175" fmla="*/ 1266199 w 1295466"/>
                <a:gd name="connsiteY175" fmla="*/ 1570197 h 1851319"/>
                <a:gd name="connsiteX176" fmla="*/ 1294774 w 1295466"/>
                <a:gd name="connsiteY176" fmla="*/ 1599153 h 1851319"/>
                <a:gd name="connsiteX177" fmla="*/ 1265819 w 1295466"/>
                <a:gd name="connsiteY177" fmla="*/ 1627728 h 1851319"/>
                <a:gd name="connsiteX178" fmla="*/ 1237244 w 1295466"/>
                <a:gd name="connsiteY178" fmla="*/ 1598772 h 1851319"/>
                <a:gd name="connsiteX179" fmla="*/ 1266199 w 1295466"/>
                <a:gd name="connsiteY179" fmla="*/ 1570197 h 1851319"/>
                <a:gd name="connsiteX180" fmla="*/ 15948 w 1295466"/>
                <a:gd name="connsiteY180" fmla="*/ 1468374 h 1851319"/>
                <a:gd name="connsiteX181" fmla="*/ 29092 w 1295466"/>
                <a:gd name="connsiteY181" fmla="*/ 1483138 h 1851319"/>
                <a:gd name="connsiteX182" fmla="*/ 12900 w 1295466"/>
                <a:gd name="connsiteY182" fmla="*/ 1496949 h 1851319"/>
                <a:gd name="connsiteX183" fmla="*/ 41 w 1295466"/>
                <a:gd name="connsiteY183" fmla="*/ 1482090 h 1851319"/>
                <a:gd name="connsiteX184" fmla="*/ 15948 w 1295466"/>
                <a:gd name="connsiteY184" fmla="*/ 1468374 h 1851319"/>
                <a:gd name="connsiteX185" fmla="*/ 130343 w 1295466"/>
                <a:gd name="connsiteY185" fmla="*/ 1466565 h 1851319"/>
                <a:gd name="connsiteX186" fmla="*/ 147203 w 1295466"/>
                <a:gd name="connsiteY186" fmla="*/ 1480757 h 1851319"/>
                <a:gd name="connsiteX187" fmla="*/ 131105 w 1295466"/>
                <a:gd name="connsiteY187" fmla="*/ 1498664 h 1851319"/>
                <a:gd name="connsiteX188" fmla="*/ 114722 w 1295466"/>
                <a:gd name="connsiteY188" fmla="*/ 1483043 h 1851319"/>
                <a:gd name="connsiteX189" fmla="*/ 130343 w 1295466"/>
                <a:gd name="connsiteY189" fmla="*/ 1466565 h 1851319"/>
                <a:gd name="connsiteX190" fmla="*/ 244834 w 1295466"/>
                <a:gd name="connsiteY190" fmla="*/ 1463992 h 1851319"/>
                <a:gd name="connsiteX191" fmla="*/ 261788 w 1295466"/>
                <a:gd name="connsiteY191" fmla="*/ 1482947 h 1851319"/>
                <a:gd name="connsiteX192" fmla="*/ 242453 w 1295466"/>
                <a:gd name="connsiteY192" fmla="*/ 1501902 h 1851319"/>
                <a:gd name="connsiteX193" fmla="*/ 224355 w 1295466"/>
                <a:gd name="connsiteY193" fmla="*/ 1481423 h 1851319"/>
                <a:gd name="connsiteX194" fmla="*/ 244834 w 1295466"/>
                <a:gd name="connsiteY194" fmla="*/ 1463992 h 1851319"/>
                <a:gd name="connsiteX195" fmla="*/ 356277 w 1295466"/>
                <a:gd name="connsiteY195" fmla="*/ 1462278 h 1851319"/>
                <a:gd name="connsiteX196" fmla="*/ 375327 w 1295466"/>
                <a:gd name="connsiteY196" fmla="*/ 1483424 h 1851319"/>
                <a:gd name="connsiteX197" fmla="*/ 354562 w 1295466"/>
                <a:gd name="connsiteY197" fmla="*/ 1502569 h 1851319"/>
                <a:gd name="connsiteX198" fmla="*/ 335417 w 1295466"/>
                <a:gd name="connsiteY198" fmla="*/ 1481804 h 1851319"/>
                <a:gd name="connsiteX199" fmla="*/ 356277 w 1295466"/>
                <a:gd name="connsiteY199" fmla="*/ 1462278 h 1851319"/>
                <a:gd name="connsiteX200" fmla="*/ 473244 w 1295466"/>
                <a:gd name="connsiteY200" fmla="*/ 1460658 h 1851319"/>
                <a:gd name="connsiteX201" fmla="*/ 494103 w 1295466"/>
                <a:gd name="connsiteY201" fmla="*/ 1483042 h 1851319"/>
                <a:gd name="connsiteX202" fmla="*/ 470100 w 1295466"/>
                <a:gd name="connsiteY202" fmla="*/ 1504664 h 1851319"/>
                <a:gd name="connsiteX203" fmla="*/ 449622 w 1295466"/>
                <a:gd name="connsiteY203" fmla="*/ 1482090 h 1851319"/>
                <a:gd name="connsiteX204" fmla="*/ 473244 w 1295466"/>
                <a:gd name="connsiteY204" fmla="*/ 1460658 h 1851319"/>
                <a:gd name="connsiteX205" fmla="*/ 583447 w 1295466"/>
                <a:gd name="connsiteY205" fmla="*/ 1459134 h 1851319"/>
                <a:gd name="connsiteX206" fmla="*/ 608022 w 1295466"/>
                <a:gd name="connsiteY206" fmla="*/ 1482661 h 1851319"/>
                <a:gd name="connsiteX207" fmla="*/ 583543 w 1295466"/>
                <a:gd name="connsiteY207" fmla="*/ 1506188 h 1851319"/>
                <a:gd name="connsiteX208" fmla="*/ 560492 w 1295466"/>
                <a:gd name="connsiteY208" fmla="*/ 1481709 h 1851319"/>
                <a:gd name="connsiteX209" fmla="*/ 583447 w 1295466"/>
                <a:gd name="connsiteY209" fmla="*/ 1459134 h 1851319"/>
                <a:gd name="connsiteX210" fmla="*/ 697462 w 1295466"/>
                <a:gd name="connsiteY210" fmla="*/ 1458087 h 1851319"/>
                <a:gd name="connsiteX211" fmla="*/ 720894 w 1295466"/>
                <a:gd name="connsiteY211" fmla="*/ 1480090 h 1851319"/>
                <a:gd name="connsiteX212" fmla="*/ 695176 w 1295466"/>
                <a:gd name="connsiteY212" fmla="*/ 1507141 h 1851319"/>
                <a:gd name="connsiteX213" fmla="*/ 671840 w 1295466"/>
                <a:gd name="connsiteY213" fmla="*/ 1482471 h 1851319"/>
                <a:gd name="connsiteX214" fmla="*/ 697462 w 1295466"/>
                <a:gd name="connsiteY214" fmla="*/ 1458087 h 1851319"/>
                <a:gd name="connsiteX215" fmla="*/ 810333 w 1295466"/>
                <a:gd name="connsiteY215" fmla="*/ 1456277 h 1851319"/>
                <a:gd name="connsiteX216" fmla="*/ 835002 w 1295466"/>
                <a:gd name="connsiteY216" fmla="*/ 1482852 h 1851319"/>
                <a:gd name="connsiteX217" fmla="*/ 807856 w 1295466"/>
                <a:gd name="connsiteY217" fmla="*/ 1509236 h 1851319"/>
                <a:gd name="connsiteX218" fmla="*/ 782043 w 1295466"/>
                <a:gd name="connsiteY218" fmla="*/ 1481423 h 1851319"/>
                <a:gd name="connsiteX219" fmla="*/ 810333 w 1295466"/>
                <a:gd name="connsiteY219" fmla="*/ 1456277 h 1851319"/>
                <a:gd name="connsiteX220" fmla="*/ 924919 w 1295466"/>
                <a:gd name="connsiteY220" fmla="*/ 1454944 h 1851319"/>
                <a:gd name="connsiteX221" fmla="*/ 952732 w 1295466"/>
                <a:gd name="connsiteY221" fmla="*/ 1483043 h 1851319"/>
                <a:gd name="connsiteX222" fmla="*/ 924157 w 1295466"/>
                <a:gd name="connsiteY222" fmla="*/ 1510189 h 1851319"/>
                <a:gd name="connsiteX223" fmla="*/ 897487 w 1295466"/>
                <a:gd name="connsiteY223" fmla="*/ 1483233 h 1851319"/>
                <a:gd name="connsiteX224" fmla="*/ 924919 w 1295466"/>
                <a:gd name="connsiteY224" fmla="*/ 1454944 h 1851319"/>
                <a:gd name="connsiteX225" fmla="*/ 1037029 w 1295466"/>
                <a:gd name="connsiteY225" fmla="*/ 1454468 h 1851319"/>
                <a:gd name="connsiteX226" fmla="*/ 1065413 w 1295466"/>
                <a:gd name="connsiteY226" fmla="*/ 1481900 h 1851319"/>
                <a:gd name="connsiteX227" fmla="*/ 1038553 w 1295466"/>
                <a:gd name="connsiteY227" fmla="*/ 1510856 h 1851319"/>
                <a:gd name="connsiteX228" fmla="*/ 1009121 w 1295466"/>
                <a:gd name="connsiteY228" fmla="*/ 1482472 h 1851319"/>
                <a:gd name="connsiteX229" fmla="*/ 1037029 w 1295466"/>
                <a:gd name="connsiteY229" fmla="*/ 1454468 h 1851319"/>
                <a:gd name="connsiteX230" fmla="*/ 1150185 w 1295466"/>
                <a:gd name="connsiteY230" fmla="*/ 1453896 h 1851319"/>
                <a:gd name="connsiteX231" fmla="*/ 1178379 w 1295466"/>
                <a:gd name="connsiteY231" fmla="*/ 1483138 h 1851319"/>
                <a:gd name="connsiteX232" fmla="*/ 1149137 w 1295466"/>
                <a:gd name="connsiteY232" fmla="*/ 1511332 h 1851319"/>
                <a:gd name="connsiteX233" fmla="*/ 1120943 w 1295466"/>
                <a:gd name="connsiteY233" fmla="*/ 1482090 h 1851319"/>
                <a:gd name="connsiteX234" fmla="*/ 1150185 w 1295466"/>
                <a:gd name="connsiteY234" fmla="*/ 1453896 h 1851319"/>
                <a:gd name="connsiteX235" fmla="*/ 1265723 w 1295466"/>
                <a:gd name="connsiteY235" fmla="*/ 1453134 h 1851319"/>
                <a:gd name="connsiteX236" fmla="*/ 1295441 w 1295466"/>
                <a:gd name="connsiteY236" fmla="*/ 1481328 h 1851319"/>
                <a:gd name="connsiteX237" fmla="*/ 1266199 w 1295466"/>
                <a:gd name="connsiteY237" fmla="*/ 1512094 h 1851319"/>
                <a:gd name="connsiteX238" fmla="*/ 1236481 w 1295466"/>
                <a:gd name="connsiteY238" fmla="*/ 1481900 h 1851319"/>
                <a:gd name="connsiteX239" fmla="*/ 1265723 w 1295466"/>
                <a:gd name="connsiteY239" fmla="*/ 1453134 h 1851319"/>
                <a:gd name="connsiteX240" fmla="*/ 15377 w 1295466"/>
                <a:gd name="connsiteY240" fmla="*/ 1355980 h 1851319"/>
                <a:gd name="connsiteX241" fmla="*/ 29093 w 1295466"/>
                <a:gd name="connsiteY241" fmla="*/ 1370458 h 1851319"/>
                <a:gd name="connsiteX242" fmla="*/ 13567 w 1295466"/>
                <a:gd name="connsiteY242" fmla="*/ 1384650 h 1851319"/>
                <a:gd name="connsiteX243" fmla="*/ 137 w 1295466"/>
                <a:gd name="connsiteY243" fmla="*/ 1370362 h 1851319"/>
                <a:gd name="connsiteX244" fmla="*/ 15377 w 1295466"/>
                <a:gd name="connsiteY244" fmla="*/ 1355980 h 1851319"/>
                <a:gd name="connsiteX245" fmla="*/ 130343 w 1295466"/>
                <a:gd name="connsiteY245" fmla="*/ 1354265 h 1851319"/>
                <a:gd name="connsiteX246" fmla="*/ 147203 w 1295466"/>
                <a:gd name="connsiteY246" fmla="*/ 1368457 h 1851319"/>
                <a:gd name="connsiteX247" fmla="*/ 131105 w 1295466"/>
                <a:gd name="connsiteY247" fmla="*/ 1386364 h 1851319"/>
                <a:gd name="connsiteX248" fmla="*/ 114722 w 1295466"/>
                <a:gd name="connsiteY248" fmla="*/ 1370743 h 1851319"/>
                <a:gd name="connsiteX249" fmla="*/ 130343 w 1295466"/>
                <a:gd name="connsiteY249" fmla="*/ 1354265 h 1851319"/>
                <a:gd name="connsiteX250" fmla="*/ 243215 w 1295466"/>
                <a:gd name="connsiteY250" fmla="*/ 1351597 h 1851319"/>
                <a:gd name="connsiteX251" fmla="*/ 262265 w 1295466"/>
                <a:gd name="connsiteY251" fmla="*/ 1370933 h 1851319"/>
                <a:gd name="connsiteX252" fmla="*/ 241882 w 1295466"/>
                <a:gd name="connsiteY252" fmla="*/ 1389126 h 1851319"/>
                <a:gd name="connsiteX253" fmla="*/ 224355 w 1295466"/>
                <a:gd name="connsiteY253" fmla="*/ 1368742 h 1851319"/>
                <a:gd name="connsiteX254" fmla="*/ 243215 w 1295466"/>
                <a:gd name="connsiteY254" fmla="*/ 1351597 h 1851319"/>
                <a:gd name="connsiteX255" fmla="*/ 355419 w 1295466"/>
                <a:gd name="connsiteY255" fmla="*/ 1350360 h 1851319"/>
                <a:gd name="connsiteX256" fmla="*/ 375803 w 1295466"/>
                <a:gd name="connsiteY256" fmla="*/ 1370362 h 1851319"/>
                <a:gd name="connsiteX257" fmla="*/ 355419 w 1295466"/>
                <a:gd name="connsiteY257" fmla="*/ 1390365 h 1851319"/>
                <a:gd name="connsiteX258" fmla="*/ 335417 w 1295466"/>
                <a:gd name="connsiteY258" fmla="*/ 1370362 h 1851319"/>
                <a:gd name="connsiteX259" fmla="*/ 355419 w 1295466"/>
                <a:gd name="connsiteY259" fmla="*/ 1350360 h 1851319"/>
                <a:gd name="connsiteX260" fmla="*/ 473339 w 1295466"/>
                <a:gd name="connsiteY260" fmla="*/ 1349122 h 1851319"/>
                <a:gd name="connsiteX261" fmla="*/ 492865 w 1295466"/>
                <a:gd name="connsiteY261" fmla="*/ 1371982 h 1851319"/>
                <a:gd name="connsiteX262" fmla="*/ 470005 w 1295466"/>
                <a:gd name="connsiteY262" fmla="*/ 1391508 h 1851319"/>
                <a:gd name="connsiteX263" fmla="*/ 450193 w 1295466"/>
                <a:gd name="connsiteY263" fmla="*/ 1368648 h 1851319"/>
                <a:gd name="connsiteX264" fmla="*/ 473339 w 1295466"/>
                <a:gd name="connsiteY264" fmla="*/ 1349122 h 1851319"/>
                <a:gd name="connsiteX265" fmla="*/ 582876 w 1295466"/>
                <a:gd name="connsiteY265" fmla="*/ 1346835 h 1851319"/>
                <a:gd name="connsiteX266" fmla="*/ 608022 w 1295466"/>
                <a:gd name="connsiteY266" fmla="*/ 1369695 h 1851319"/>
                <a:gd name="connsiteX267" fmla="*/ 584115 w 1295466"/>
                <a:gd name="connsiteY267" fmla="*/ 1393793 h 1851319"/>
                <a:gd name="connsiteX268" fmla="*/ 560493 w 1295466"/>
                <a:gd name="connsiteY268" fmla="*/ 1369981 h 1851319"/>
                <a:gd name="connsiteX269" fmla="*/ 582876 w 1295466"/>
                <a:gd name="connsiteY269" fmla="*/ 1346835 h 1851319"/>
                <a:gd name="connsiteX270" fmla="*/ 696129 w 1295466"/>
                <a:gd name="connsiteY270" fmla="*/ 1345788 h 1851319"/>
                <a:gd name="connsiteX271" fmla="*/ 720893 w 1295466"/>
                <a:gd name="connsiteY271" fmla="*/ 1371124 h 1851319"/>
                <a:gd name="connsiteX272" fmla="*/ 696510 w 1295466"/>
                <a:gd name="connsiteY272" fmla="*/ 1394937 h 1851319"/>
                <a:gd name="connsiteX273" fmla="*/ 671840 w 1295466"/>
                <a:gd name="connsiteY273" fmla="*/ 1369505 h 1851319"/>
                <a:gd name="connsiteX274" fmla="*/ 696129 w 1295466"/>
                <a:gd name="connsiteY274" fmla="*/ 1345788 h 1851319"/>
                <a:gd name="connsiteX275" fmla="*/ 809762 w 1295466"/>
                <a:gd name="connsiteY275" fmla="*/ 1345025 h 1851319"/>
                <a:gd name="connsiteX276" fmla="*/ 833860 w 1295466"/>
                <a:gd name="connsiteY276" fmla="*/ 1371028 h 1851319"/>
                <a:gd name="connsiteX277" fmla="*/ 808333 w 1295466"/>
                <a:gd name="connsiteY277" fmla="*/ 1395889 h 1851319"/>
                <a:gd name="connsiteX278" fmla="*/ 783187 w 1295466"/>
                <a:gd name="connsiteY278" fmla="*/ 1370647 h 1851319"/>
                <a:gd name="connsiteX279" fmla="*/ 809762 w 1295466"/>
                <a:gd name="connsiteY279" fmla="*/ 1345025 h 1851319"/>
                <a:gd name="connsiteX280" fmla="*/ 925300 w 1295466"/>
                <a:gd name="connsiteY280" fmla="*/ 1342930 h 1851319"/>
                <a:gd name="connsiteX281" fmla="*/ 952446 w 1295466"/>
                <a:gd name="connsiteY281" fmla="*/ 1371696 h 1851319"/>
                <a:gd name="connsiteX282" fmla="*/ 924633 w 1295466"/>
                <a:gd name="connsiteY282" fmla="*/ 1397794 h 1851319"/>
                <a:gd name="connsiteX283" fmla="*/ 897486 w 1295466"/>
                <a:gd name="connsiteY283" fmla="*/ 1369029 h 1851319"/>
                <a:gd name="connsiteX284" fmla="*/ 925300 w 1295466"/>
                <a:gd name="connsiteY284" fmla="*/ 1342930 h 1851319"/>
                <a:gd name="connsiteX285" fmla="*/ 1037695 w 1295466"/>
                <a:gd name="connsiteY285" fmla="*/ 1342168 h 1851319"/>
                <a:gd name="connsiteX286" fmla="*/ 1065507 w 1295466"/>
                <a:gd name="connsiteY286" fmla="*/ 1370267 h 1851319"/>
                <a:gd name="connsiteX287" fmla="*/ 1035885 w 1295466"/>
                <a:gd name="connsiteY287" fmla="*/ 1398556 h 1851319"/>
                <a:gd name="connsiteX288" fmla="*/ 1009120 w 1295466"/>
                <a:gd name="connsiteY288" fmla="*/ 1369410 h 1851319"/>
                <a:gd name="connsiteX289" fmla="*/ 1037695 w 1295466"/>
                <a:gd name="connsiteY289" fmla="*/ 1342168 h 1851319"/>
                <a:gd name="connsiteX290" fmla="*/ 1149805 w 1295466"/>
                <a:gd name="connsiteY290" fmla="*/ 1341502 h 1851319"/>
                <a:gd name="connsiteX291" fmla="*/ 1178380 w 1295466"/>
                <a:gd name="connsiteY291" fmla="*/ 1370457 h 1851319"/>
                <a:gd name="connsiteX292" fmla="*/ 1149424 w 1295466"/>
                <a:gd name="connsiteY292" fmla="*/ 1399032 h 1851319"/>
                <a:gd name="connsiteX293" fmla="*/ 1120849 w 1295466"/>
                <a:gd name="connsiteY293" fmla="*/ 1370077 h 1851319"/>
                <a:gd name="connsiteX294" fmla="*/ 1149805 w 1295466"/>
                <a:gd name="connsiteY294" fmla="*/ 1341502 h 1851319"/>
                <a:gd name="connsiteX295" fmla="*/ 1265914 w 1295466"/>
                <a:gd name="connsiteY295" fmla="*/ 1341121 h 1851319"/>
                <a:gd name="connsiteX296" fmla="*/ 1295155 w 1295466"/>
                <a:gd name="connsiteY296" fmla="*/ 1369696 h 1851319"/>
                <a:gd name="connsiteX297" fmla="*/ 1265056 w 1295466"/>
                <a:gd name="connsiteY297" fmla="*/ 1399509 h 1851319"/>
                <a:gd name="connsiteX298" fmla="*/ 1236767 w 1295466"/>
                <a:gd name="connsiteY298" fmla="*/ 1369886 h 1851319"/>
                <a:gd name="connsiteX299" fmla="*/ 1265914 w 1295466"/>
                <a:gd name="connsiteY299" fmla="*/ 1341121 h 1851319"/>
                <a:gd name="connsiteX300" fmla="*/ 14615 w 1295466"/>
                <a:gd name="connsiteY300" fmla="*/ 1245013 h 1851319"/>
                <a:gd name="connsiteX301" fmla="*/ 27379 w 1295466"/>
                <a:gd name="connsiteY301" fmla="*/ 1259301 h 1851319"/>
                <a:gd name="connsiteX302" fmla="*/ 14139 w 1295466"/>
                <a:gd name="connsiteY302" fmla="*/ 1271207 h 1851319"/>
                <a:gd name="connsiteX303" fmla="*/ 1376 w 1295466"/>
                <a:gd name="connsiteY303" fmla="*/ 1256824 h 1851319"/>
                <a:gd name="connsiteX304" fmla="*/ 14615 w 1295466"/>
                <a:gd name="connsiteY304" fmla="*/ 1245013 h 1851319"/>
                <a:gd name="connsiteX305" fmla="*/ 131391 w 1295466"/>
                <a:gd name="connsiteY305" fmla="*/ 1241965 h 1851319"/>
                <a:gd name="connsiteX306" fmla="*/ 146821 w 1295466"/>
                <a:gd name="connsiteY306" fmla="*/ 1258634 h 1851319"/>
                <a:gd name="connsiteX307" fmla="*/ 130058 w 1295466"/>
                <a:gd name="connsiteY307" fmla="*/ 1274350 h 1851319"/>
                <a:gd name="connsiteX308" fmla="*/ 114722 w 1295466"/>
                <a:gd name="connsiteY308" fmla="*/ 1257395 h 1851319"/>
                <a:gd name="connsiteX309" fmla="*/ 131391 w 1295466"/>
                <a:gd name="connsiteY309" fmla="*/ 1241965 h 1851319"/>
                <a:gd name="connsiteX310" fmla="*/ 241690 w 1295466"/>
                <a:gd name="connsiteY310" fmla="*/ 1239774 h 1851319"/>
                <a:gd name="connsiteX311" fmla="*/ 261312 w 1295466"/>
                <a:gd name="connsiteY311" fmla="*/ 1257586 h 1851319"/>
                <a:gd name="connsiteX312" fmla="*/ 242452 w 1295466"/>
                <a:gd name="connsiteY312" fmla="*/ 1276255 h 1851319"/>
                <a:gd name="connsiteX313" fmla="*/ 224450 w 1295466"/>
                <a:gd name="connsiteY313" fmla="*/ 1258253 h 1851319"/>
                <a:gd name="connsiteX314" fmla="*/ 241690 w 1295466"/>
                <a:gd name="connsiteY314" fmla="*/ 1239774 h 1851319"/>
                <a:gd name="connsiteX315" fmla="*/ 355610 w 1295466"/>
                <a:gd name="connsiteY315" fmla="*/ 1238250 h 1851319"/>
                <a:gd name="connsiteX316" fmla="*/ 375136 w 1295466"/>
                <a:gd name="connsiteY316" fmla="*/ 1256728 h 1851319"/>
                <a:gd name="connsiteX317" fmla="*/ 356277 w 1295466"/>
                <a:gd name="connsiteY317" fmla="*/ 1278255 h 1851319"/>
                <a:gd name="connsiteX318" fmla="*/ 335702 w 1295466"/>
                <a:gd name="connsiteY318" fmla="*/ 1258348 h 1851319"/>
                <a:gd name="connsiteX319" fmla="*/ 355610 w 1295466"/>
                <a:gd name="connsiteY319" fmla="*/ 1238250 h 1851319"/>
                <a:gd name="connsiteX320" fmla="*/ 472101 w 1295466"/>
                <a:gd name="connsiteY320" fmla="*/ 1236536 h 1851319"/>
                <a:gd name="connsiteX321" fmla="*/ 492865 w 1295466"/>
                <a:gd name="connsiteY321" fmla="*/ 1258444 h 1851319"/>
                <a:gd name="connsiteX322" fmla="*/ 471243 w 1295466"/>
                <a:gd name="connsiteY322" fmla="*/ 1279208 h 1851319"/>
                <a:gd name="connsiteX323" fmla="*/ 450479 w 1295466"/>
                <a:gd name="connsiteY323" fmla="*/ 1257586 h 1851319"/>
                <a:gd name="connsiteX324" fmla="*/ 472101 w 1295466"/>
                <a:gd name="connsiteY324" fmla="*/ 1236536 h 1851319"/>
                <a:gd name="connsiteX325" fmla="*/ 583543 w 1295466"/>
                <a:gd name="connsiteY325" fmla="*/ 1234154 h 1851319"/>
                <a:gd name="connsiteX326" fmla="*/ 607260 w 1295466"/>
                <a:gd name="connsiteY326" fmla="*/ 1258252 h 1851319"/>
                <a:gd name="connsiteX327" fmla="*/ 584686 w 1295466"/>
                <a:gd name="connsiteY327" fmla="*/ 1281208 h 1851319"/>
                <a:gd name="connsiteX328" fmla="*/ 560778 w 1295466"/>
                <a:gd name="connsiteY328" fmla="*/ 1257681 h 1851319"/>
                <a:gd name="connsiteX329" fmla="*/ 583543 w 1295466"/>
                <a:gd name="connsiteY329" fmla="*/ 1234154 h 1851319"/>
                <a:gd name="connsiteX330" fmla="*/ 697462 w 1295466"/>
                <a:gd name="connsiteY330" fmla="*/ 1233679 h 1851319"/>
                <a:gd name="connsiteX331" fmla="*/ 720989 w 1295466"/>
                <a:gd name="connsiteY331" fmla="*/ 1258158 h 1851319"/>
                <a:gd name="connsiteX332" fmla="*/ 697176 w 1295466"/>
                <a:gd name="connsiteY332" fmla="*/ 1282256 h 1851319"/>
                <a:gd name="connsiteX333" fmla="*/ 671935 w 1295466"/>
                <a:gd name="connsiteY333" fmla="*/ 1257872 h 1851319"/>
                <a:gd name="connsiteX334" fmla="*/ 697462 w 1295466"/>
                <a:gd name="connsiteY334" fmla="*/ 1233679 h 1851319"/>
                <a:gd name="connsiteX335" fmla="*/ 809000 w 1295466"/>
                <a:gd name="connsiteY335" fmla="*/ 1233107 h 1851319"/>
                <a:gd name="connsiteX336" fmla="*/ 833955 w 1295466"/>
                <a:gd name="connsiteY336" fmla="*/ 1258348 h 1851319"/>
                <a:gd name="connsiteX337" fmla="*/ 808333 w 1295466"/>
                <a:gd name="connsiteY337" fmla="*/ 1282922 h 1851319"/>
                <a:gd name="connsiteX338" fmla="*/ 783759 w 1295466"/>
                <a:gd name="connsiteY338" fmla="*/ 1257681 h 1851319"/>
                <a:gd name="connsiteX339" fmla="*/ 809000 w 1295466"/>
                <a:gd name="connsiteY339" fmla="*/ 1233107 h 1851319"/>
                <a:gd name="connsiteX340" fmla="*/ 924824 w 1295466"/>
                <a:gd name="connsiteY340" fmla="*/ 1230821 h 1851319"/>
                <a:gd name="connsiteX341" fmla="*/ 952256 w 1295466"/>
                <a:gd name="connsiteY341" fmla="*/ 1257300 h 1851319"/>
                <a:gd name="connsiteX342" fmla="*/ 924253 w 1295466"/>
                <a:gd name="connsiteY342" fmla="*/ 1285208 h 1851319"/>
                <a:gd name="connsiteX343" fmla="*/ 897773 w 1295466"/>
                <a:gd name="connsiteY343" fmla="*/ 1257776 h 1851319"/>
                <a:gd name="connsiteX344" fmla="*/ 924824 w 1295466"/>
                <a:gd name="connsiteY344" fmla="*/ 1230821 h 1851319"/>
                <a:gd name="connsiteX345" fmla="*/ 1037028 w 1295466"/>
                <a:gd name="connsiteY345" fmla="*/ 1230154 h 1851319"/>
                <a:gd name="connsiteX346" fmla="*/ 1065127 w 1295466"/>
                <a:gd name="connsiteY346" fmla="*/ 1258253 h 1851319"/>
                <a:gd name="connsiteX347" fmla="*/ 1036552 w 1295466"/>
                <a:gd name="connsiteY347" fmla="*/ 1285875 h 1851319"/>
                <a:gd name="connsiteX348" fmla="*/ 1009405 w 1295466"/>
                <a:gd name="connsiteY348" fmla="*/ 1256729 h 1851319"/>
                <a:gd name="connsiteX349" fmla="*/ 1037028 w 1295466"/>
                <a:gd name="connsiteY349" fmla="*/ 1230154 h 1851319"/>
                <a:gd name="connsiteX350" fmla="*/ 1150185 w 1295466"/>
                <a:gd name="connsiteY350" fmla="*/ 1229678 h 1851319"/>
                <a:gd name="connsiteX351" fmla="*/ 1177998 w 1295466"/>
                <a:gd name="connsiteY351" fmla="*/ 1257491 h 1851319"/>
                <a:gd name="connsiteX352" fmla="*/ 1151137 w 1295466"/>
                <a:gd name="connsiteY352" fmla="*/ 1286352 h 1851319"/>
                <a:gd name="connsiteX353" fmla="*/ 1121324 w 1295466"/>
                <a:gd name="connsiteY353" fmla="*/ 1258443 h 1851319"/>
                <a:gd name="connsiteX354" fmla="*/ 1150185 w 1295466"/>
                <a:gd name="connsiteY354" fmla="*/ 1229678 h 1851319"/>
                <a:gd name="connsiteX355" fmla="*/ 1265533 w 1295466"/>
                <a:gd name="connsiteY355" fmla="*/ 1229487 h 1851319"/>
                <a:gd name="connsiteX356" fmla="*/ 1294394 w 1295466"/>
                <a:gd name="connsiteY356" fmla="*/ 1258253 h 1851319"/>
                <a:gd name="connsiteX357" fmla="*/ 1265248 w 1295466"/>
                <a:gd name="connsiteY357" fmla="*/ 1286637 h 1851319"/>
                <a:gd name="connsiteX358" fmla="*/ 1237340 w 1295466"/>
                <a:gd name="connsiteY358" fmla="*/ 1256919 h 1851319"/>
                <a:gd name="connsiteX359" fmla="*/ 1265533 w 1295466"/>
                <a:gd name="connsiteY359" fmla="*/ 1229487 h 1851319"/>
                <a:gd name="connsiteX360" fmla="*/ 14709 w 1295466"/>
                <a:gd name="connsiteY360" fmla="*/ 1133190 h 1851319"/>
                <a:gd name="connsiteX361" fmla="*/ 27092 w 1295466"/>
                <a:gd name="connsiteY361" fmla="*/ 1145667 h 1851319"/>
                <a:gd name="connsiteX362" fmla="*/ 15091 w 1295466"/>
                <a:gd name="connsiteY362" fmla="*/ 1158240 h 1851319"/>
                <a:gd name="connsiteX363" fmla="*/ 1946 w 1295466"/>
                <a:gd name="connsiteY363" fmla="*/ 1144905 h 1851319"/>
                <a:gd name="connsiteX364" fmla="*/ 14709 w 1295466"/>
                <a:gd name="connsiteY364" fmla="*/ 1133190 h 1851319"/>
                <a:gd name="connsiteX365" fmla="*/ 131201 w 1295466"/>
                <a:gd name="connsiteY365" fmla="*/ 1129951 h 1851319"/>
                <a:gd name="connsiteX366" fmla="*/ 146917 w 1295466"/>
                <a:gd name="connsiteY366" fmla="*/ 1144048 h 1851319"/>
                <a:gd name="connsiteX367" fmla="*/ 130248 w 1295466"/>
                <a:gd name="connsiteY367" fmla="*/ 1161479 h 1851319"/>
                <a:gd name="connsiteX368" fmla="*/ 115008 w 1295466"/>
                <a:gd name="connsiteY368" fmla="*/ 1146239 h 1851319"/>
                <a:gd name="connsiteX369" fmla="*/ 131201 w 1295466"/>
                <a:gd name="connsiteY369" fmla="*/ 1129951 h 1851319"/>
                <a:gd name="connsiteX370" fmla="*/ 242453 w 1295466"/>
                <a:gd name="connsiteY370" fmla="*/ 1128141 h 1851319"/>
                <a:gd name="connsiteX371" fmla="*/ 260836 w 1295466"/>
                <a:gd name="connsiteY371" fmla="*/ 1145381 h 1851319"/>
                <a:gd name="connsiteX372" fmla="*/ 243596 w 1295466"/>
                <a:gd name="connsiteY372" fmla="*/ 1163384 h 1851319"/>
                <a:gd name="connsiteX373" fmla="*/ 225403 w 1295466"/>
                <a:gd name="connsiteY373" fmla="*/ 1146334 h 1851319"/>
                <a:gd name="connsiteX374" fmla="*/ 242453 w 1295466"/>
                <a:gd name="connsiteY374" fmla="*/ 1128141 h 1851319"/>
                <a:gd name="connsiteX375" fmla="*/ 357325 w 1295466"/>
                <a:gd name="connsiteY375" fmla="*/ 1126332 h 1851319"/>
                <a:gd name="connsiteX376" fmla="*/ 375327 w 1295466"/>
                <a:gd name="connsiteY376" fmla="*/ 1146810 h 1851319"/>
                <a:gd name="connsiteX377" fmla="*/ 353514 w 1295466"/>
                <a:gd name="connsiteY377" fmla="*/ 1165098 h 1851319"/>
                <a:gd name="connsiteX378" fmla="*/ 335989 w 1295466"/>
                <a:gd name="connsiteY378" fmla="*/ 1144810 h 1851319"/>
                <a:gd name="connsiteX379" fmla="*/ 357325 w 1295466"/>
                <a:gd name="connsiteY379" fmla="*/ 1126332 h 1851319"/>
                <a:gd name="connsiteX380" fmla="*/ 471815 w 1295466"/>
                <a:gd name="connsiteY380" fmla="*/ 1125093 h 1851319"/>
                <a:gd name="connsiteX381" fmla="*/ 492579 w 1295466"/>
                <a:gd name="connsiteY381" fmla="*/ 1144619 h 1851319"/>
                <a:gd name="connsiteX382" fmla="*/ 471624 w 1295466"/>
                <a:gd name="connsiteY382" fmla="*/ 1166146 h 1851319"/>
                <a:gd name="connsiteX383" fmla="*/ 451145 w 1295466"/>
                <a:gd name="connsiteY383" fmla="*/ 1146524 h 1851319"/>
                <a:gd name="connsiteX384" fmla="*/ 471815 w 1295466"/>
                <a:gd name="connsiteY384" fmla="*/ 1125093 h 1851319"/>
                <a:gd name="connsiteX385" fmla="*/ 583352 w 1295466"/>
                <a:gd name="connsiteY385" fmla="*/ 1123188 h 1851319"/>
                <a:gd name="connsiteX386" fmla="*/ 606974 w 1295466"/>
                <a:gd name="connsiteY386" fmla="*/ 1145191 h 1851319"/>
                <a:gd name="connsiteX387" fmla="*/ 583733 w 1295466"/>
                <a:gd name="connsiteY387" fmla="*/ 1168146 h 1851319"/>
                <a:gd name="connsiteX388" fmla="*/ 561540 w 1295466"/>
                <a:gd name="connsiteY388" fmla="*/ 1144905 h 1851319"/>
                <a:gd name="connsiteX389" fmla="*/ 583352 w 1295466"/>
                <a:gd name="connsiteY389" fmla="*/ 1123188 h 1851319"/>
                <a:gd name="connsiteX390" fmla="*/ 696890 w 1295466"/>
                <a:gd name="connsiteY390" fmla="*/ 1121950 h 1851319"/>
                <a:gd name="connsiteX391" fmla="*/ 720608 w 1295466"/>
                <a:gd name="connsiteY391" fmla="*/ 1146239 h 1851319"/>
                <a:gd name="connsiteX392" fmla="*/ 695747 w 1295466"/>
                <a:gd name="connsiteY392" fmla="*/ 1169384 h 1851319"/>
                <a:gd name="connsiteX393" fmla="*/ 672602 w 1295466"/>
                <a:gd name="connsiteY393" fmla="*/ 1145096 h 1851319"/>
                <a:gd name="connsiteX394" fmla="*/ 696890 w 1295466"/>
                <a:gd name="connsiteY394" fmla="*/ 1121950 h 1851319"/>
                <a:gd name="connsiteX395" fmla="*/ 808619 w 1295466"/>
                <a:gd name="connsiteY395" fmla="*/ 1120902 h 1851319"/>
                <a:gd name="connsiteX396" fmla="*/ 833384 w 1295466"/>
                <a:gd name="connsiteY396" fmla="*/ 1146048 h 1851319"/>
                <a:gd name="connsiteX397" fmla="*/ 807571 w 1295466"/>
                <a:gd name="connsiteY397" fmla="*/ 1170432 h 1851319"/>
                <a:gd name="connsiteX398" fmla="*/ 783854 w 1295466"/>
                <a:gd name="connsiteY398" fmla="*/ 1144143 h 1851319"/>
                <a:gd name="connsiteX399" fmla="*/ 808619 w 1295466"/>
                <a:gd name="connsiteY399" fmla="*/ 1120902 h 1851319"/>
                <a:gd name="connsiteX400" fmla="*/ 923586 w 1295466"/>
                <a:gd name="connsiteY400" fmla="*/ 1119283 h 1851319"/>
                <a:gd name="connsiteX401" fmla="*/ 951494 w 1295466"/>
                <a:gd name="connsiteY401" fmla="*/ 1144810 h 1851319"/>
                <a:gd name="connsiteX402" fmla="*/ 925300 w 1295466"/>
                <a:gd name="connsiteY402" fmla="*/ 1172242 h 1851319"/>
                <a:gd name="connsiteX403" fmla="*/ 898535 w 1295466"/>
                <a:gd name="connsiteY403" fmla="*/ 1145572 h 1851319"/>
                <a:gd name="connsiteX404" fmla="*/ 923586 w 1295466"/>
                <a:gd name="connsiteY404" fmla="*/ 1119283 h 1851319"/>
                <a:gd name="connsiteX405" fmla="*/ 1037029 w 1295466"/>
                <a:gd name="connsiteY405" fmla="*/ 1118235 h 1851319"/>
                <a:gd name="connsiteX406" fmla="*/ 1064747 w 1295466"/>
                <a:gd name="connsiteY406" fmla="*/ 1146429 h 1851319"/>
                <a:gd name="connsiteX407" fmla="*/ 1037505 w 1295466"/>
                <a:gd name="connsiteY407" fmla="*/ 1173194 h 1851319"/>
                <a:gd name="connsiteX408" fmla="*/ 1009787 w 1295466"/>
                <a:gd name="connsiteY408" fmla="*/ 1145000 h 1851319"/>
                <a:gd name="connsiteX409" fmla="*/ 1037029 w 1295466"/>
                <a:gd name="connsiteY409" fmla="*/ 1118235 h 1851319"/>
                <a:gd name="connsiteX410" fmla="*/ 1149995 w 1295466"/>
                <a:gd name="connsiteY410" fmla="*/ 1117854 h 1851319"/>
                <a:gd name="connsiteX411" fmla="*/ 1177427 w 1295466"/>
                <a:gd name="connsiteY411" fmla="*/ 1144619 h 1851319"/>
                <a:gd name="connsiteX412" fmla="*/ 1150186 w 1295466"/>
                <a:gd name="connsiteY412" fmla="*/ 1173575 h 1851319"/>
                <a:gd name="connsiteX413" fmla="*/ 1121706 w 1295466"/>
                <a:gd name="connsiteY413" fmla="*/ 1145858 h 1851319"/>
                <a:gd name="connsiteX414" fmla="*/ 1149995 w 1295466"/>
                <a:gd name="connsiteY414" fmla="*/ 1117854 h 1851319"/>
                <a:gd name="connsiteX415" fmla="*/ 1266104 w 1295466"/>
                <a:gd name="connsiteY415" fmla="*/ 1117569 h 1851319"/>
                <a:gd name="connsiteX416" fmla="*/ 1294012 w 1295466"/>
                <a:gd name="connsiteY416" fmla="*/ 1145762 h 1851319"/>
                <a:gd name="connsiteX417" fmla="*/ 1265819 w 1295466"/>
                <a:gd name="connsiteY417" fmla="*/ 1173671 h 1851319"/>
                <a:gd name="connsiteX418" fmla="*/ 1237911 w 1295466"/>
                <a:gd name="connsiteY418" fmla="*/ 1145477 h 1851319"/>
                <a:gd name="connsiteX419" fmla="*/ 1266104 w 1295466"/>
                <a:gd name="connsiteY419" fmla="*/ 1117569 h 1851319"/>
                <a:gd name="connsiteX420" fmla="*/ 15472 w 1295466"/>
                <a:gd name="connsiteY420" fmla="*/ 1017270 h 1851319"/>
                <a:gd name="connsiteX421" fmla="*/ 26521 w 1295466"/>
                <a:gd name="connsiteY421" fmla="*/ 1028986 h 1851319"/>
                <a:gd name="connsiteX422" fmla="*/ 14329 w 1295466"/>
                <a:gd name="connsiteY422" fmla="*/ 1041654 h 1851319"/>
                <a:gd name="connsiteX423" fmla="*/ 2327 w 1295466"/>
                <a:gd name="connsiteY423" fmla="*/ 1028795 h 1851319"/>
                <a:gd name="connsiteX424" fmla="*/ 15472 w 1295466"/>
                <a:gd name="connsiteY424" fmla="*/ 1017270 h 1851319"/>
                <a:gd name="connsiteX425" fmla="*/ 131773 w 1295466"/>
                <a:gd name="connsiteY425" fmla="*/ 1013937 h 1851319"/>
                <a:gd name="connsiteX426" fmla="*/ 146727 w 1295466"/>
                <a:gd name="connsiteY426" fmla="*/ 1028987 h 1851319"/>
                <a:gd name="connsiteX427" fmla="*/ 130820 w 1295466"/>
                <a:gd name="connsiteY427" fmla="*/ 1044703 h 1851319"/>
                <a:gd name="connsiteX428" fmla="*/ 115485 w 1295466"/>
                <a:gd name="connsiteY428" fmla="*/ 1027843 h 1851319"/>
                <a:gd name="connsiteX429" fmla="*/ 131773 w 1295466"/>
                <a:gd name="connsiteY429" fmla="*/ 1013937 h 1851319"/>
                <a:gd name="connsiteX430" fmla="*/ 242643 w 1295466"/>
                <a:gd name="connsiteY430" fmla="*/ 1012127 h 1851319"/>
                <a:gd name="connsiteX431" fmla="*/ 260169 w 1295466"/>
                <a:gd name="connsiteY431" fmla="*/ 1029272 h 1851319"/>
                <a:gd name="connsiteX432" fmla="*/ 244643 w 1295466"/>
                <a:gd name="connsiteY432" fmla="*/ 1046417 h 1851319"/>
                <a:gd name="connsiteX433" fmla="*/ 225974 w 1295466"/>
                <a:gd name="connsiteY433" fmla="*/ 1030510 h 1851319"/>
                <a:gd name="connsiteX434" fmla="*/ 242643 w 1295466"/>
                <a:gd name="connsiteY434" fmla="*/ 1012127 h 1851319"/>
                <a:gd name="connsiteX435" fmla="*/ 356562 w 1295466"/>
                <a:gd name="connsiteY435" fmla="*/ 1010317 h 1851319"/>
                <a:gd name="connsiteX436" fmla="*/ 374565 w 1295466"/>
                <a:gd name="connsiteY436" fmla="*/ 1030033 h 1851319"/>
                <a:gd name="connsiteX437" fmla="*/ 355229 w 1295466"/>
                <a:gd name="connsiteY437" fmla="*/ 1048988 h 1851319"/>
                <a:gd name="connsiteX438" fmla="*/ 336274 w 1295466"/>
                <a:gd name="connsiteY438" fmla="*/ 1029748 h 1851319"/>
                <a:gd name="connsiteX439" fmla="*/ 356562 w 1295466"/>
                <a:gd name="connsiteY439" fmla="*/ 1010317 h 1851319"/>
                <a:gd name="connsiteX440" fmla="*/ 472292 w 1295466"/>
                <a:gd name="connsiteY440" fmla="*/ 1009078 h 1851319"/>
                <a:gd name="connsiteX441" fmla="*/ 492008 w 1295466"/>
                <a:gd name="connsiteY441" fmla="*/ 1029462 h 1851319"/>
                <a:gd name="connsiteX442" fmla="*/ 472196 w 1295466"/>
                <a:gd name="connsiteY442" fmla="*/ 1049941 h 1851319"/>
                <a:gd name="connsiteX443" fmla="*/ 451432 w 1295466"/>
                <a:gd name="connsiteY443" fmla="*/ 1030224 h 1851319"/>
                <a:gd name="connsiteX444" fmla="*/ 472292 w 1295466"/>
                <a:gd name="connsiteY444" fmla="*/ 1009078 h 1851319"/>
                <a:gd name="connsiteX445" fmla="*/ 584115 w 1295466"/>
                <a:gd name="connsiteY445" fmla="*/ 1008126 h 1851319"/>
                <a:gd name="connsiteX446" fmla="*/ 605451 w 1295466"/>
                <a:gd name="connsiteY446" fmla="*/ 1028700 h 1851319"/>
                <a:gd name="connsiteX447" fmla="*/ 583829 w 1295466"/>
                <a:gd name="connsiteY447" fmla="*/ 1050512 h 1851319"/>
                <a:gd name="connsiteX448" fmla="*/ 562779 w 1295466"/>
                <a:gd name="connsiteY448" fmla="*/ 1029176 h 1851319"/>
                <a:gd name="connsiteX449" fmla="*/ 584115 w 1295466"/>
                <a:gd name="connsiteY449" fmla="*/ 1008126 h 1851319"/>
                <a:gd name="connsiteX450" fmla="*/ 696605 w 1295466"/>
                <a:gd name="connsiteY450" fmla="*/ 1006126 h 1851319"/>
                <a:gd name="connsiteX451" fmla="*/ 720131 w 1295466"/>
                <a:gd name="connsiteY451" fmla="*/ 1028891 h 1851319"/>
                <a:gd name="connsiteX452" fmla="*/ 696033 w 1295466"/>
                <a:gd name="connsiteY452" fmla="*/ 1052608 h 1851319"/>
                <a:gd name="connsiteX453" fmla="*/ 673077 w 1295466"/>
                <a:gd name="connsiteY453" fmla="*/ 1030034 h 1851319"/>
                <a:gd name="connsiteX454" fmla="*/ 696605 w 1295466"/>
                <a:gd name="connsiteY454" fmla="*/ 1006126 h 1851319"/>
                <a:gd name="connsiteX455" fmla="*/ 808904 w 1295466"/>
                <a:gd name="connsiteY455" fmla="*/ 1005269 h 1851319"/>
                <a:gd name="connsiteX456" fmla="*/ 832621 w 1295466"/>
                <a:gd name="connsiteY456" fmla="*/ 1029081 h 1851319"/>
                <a:gd name="connsiteX457" fmla="*/ 809666 w 1295466"/>
                <a:gd name="connsiteY457" fmla="*/ 1053846 h 1851319"/>
                <a:gd name="connsiteX458" fmla="*/ 784615 w 1295466"/>
                <a:gd name="connsiteY458" fmla="*/ 1030605 h 1851319"/>
                <a:gd name="connsiteX459" fmla="*/ 808904 w 1295466"/>
                <a:gd name="connsiteY459" fmla="*/ 1005269 h 1851319"/>
                <a:gd name="connsiteX460" fmla="*/ 923681 w 1295466"/>
                <a:gd name="connsiteY460" fmla="*/ 1004602 h 1851319"/>
                <a:gd name="connsiteX461" fmla="*/ 949875 w 1295466"/>
                <a:gd name="connsiteY461" fmla="*/ 1028605 h 1851319"/>
                <a:gd name="connsiteX462" fmla="*/ 925300 w 1295466"/>
                <a:gd name="connsiteY462" fmla="*/ 1054132 h 1851319"/>
                <a:gd name="connsiteX463" fmla="*/ 900345 w 1295466"/>
                <a:gd name="connsiteY463" fmla="*/ 1029176 h 1851319"/>
                <a:gd name="connsiteX464" fmla="*/ 923681 w 1295466"/>
                <a:gd name="connsiteY464" fmla="*/ 1004602 h 1851319"/>
                <a:gd name="connsiteX465" fmla="*/ 1039886 w 1295466"/>
                <a:gd name="connsiteY465" fmla="*/ 1004126 h 1851319"/>
                <a:gd name="connsiteX466" fmla="*/ 1062460 w 1295466"/>
                <a:gd name="connsiteY466" fmla="*/ 1031463 h 1851319"/>
                <a:gd name="connsiteX467" fmla="*/ 1035599 w 1295466"/>
                <a:gd name="connsiteY467" fmla="*/ 1054799 h 1851319"/>
                <a:gd name="connsiteX468" fmla="*/ 1011882 w 1295466"/>
                <a:gd name="connsiteY468" fmla="*/ 1028129 h 1851319"/>
                <a:gd name="connsiteX469" fmla="*/ 1039886 w 1295466"/>
                <a:gd name="connsiteY469" fmla="*/ 1004126 h 1851319"/>
                <a:gd name="connsiteX470" fmla="*/ 1150090 w 1295466"/>
                <a:gd name="connsiteY470" fmla="*/ 1002412 h 1851319"/>
                <a:gd name="connsiteX471" fmla="*/ 1176474 w 1295466"/>
                <a:gd name="connsiteY471" fmla="*/ 1029844 h 1851319"/>
                <a:gd name="connsiteX472" fmla="*/ 1149042 w 1295466"/>
                <a:gd name="connsiteY472" fmla="*/ 1056228 h 1851319"/>
                <a:gd name="connsiteX473" fmla="*/ 1122658 w 1295466"/>
                <a:gd name="connsiteY473" fmla="*/ 1028796 h 1851319"/>
                <a:gd name="connsiteX474" fmla="*/ 1150090 w 1295466"/>
                <a:gd name="connsiteY474" fmla="*/ 1002412 h 1851319"/>
                <a:gd name="connsiteX475" fmla="*/ 1266866 w 1295466"/>
                <a:gd name="connsiteY475" fmla="*/ 1002126 h 1851319"/>
                <a:gd name="connsiteX476" fmla="*/ 1293155 w 1295466"/>
                <a:gd name="connsiteY476" fmla="*/ 1029844 h 1851319"/>
                <a:gd name="connsiteX477" fmla="*/ 1266009 w 1295466"/>
                <a:gd name="connsiteY477" fmla="*/ 1056609 h 1851319"/>
                <a:gd name="connsiteX478" fmla="*/ 1238767 w 1295466"/>
                <a:gd name="connsiteY478" fmla="*/ 1027939 h 1851319"/>
                <a:gd name="connsiteX479" fmla="*/ 1266866 w 1295466"/>
                <a:gd name="connsiteY479" fmla="*/ 1002126 h 1851319"/>
                <a:gd name="connsiteX480" fmla="*/ 15853 w 1295466"/>
                <a:gd name="connsiteY480" fmla="*/ 905447 h 1851319"/>
                <a:gd name="connsiteX481" fmla="*/ 26426 w 1295466"/>
                <a:gd name="connsiteY481" fmla="*/ 917734 h 1851319"/>
                <a:gd name="connsiteX482" fmla="*/ 13091 w 1295466"/>
                <a:gd name="connsiteY482" fmla="*/ 928783 h 1851319"/>
                <a:gd name="connsiteX483" fmla="*/ 2804 w 1295466"/>
                <a:gd name="connsiteY483" fmla="*/ 916686 h 1851319"/>
                <a:gd name="connsiteX484" fmla="*/ 15853 w 1295466"/>
                <a:gd name="connsiteY484" fmla="*/ 905447 h 1851319"/>
                <a:gd name="connsiteX485" fmla="*/ 129105 w 1295466"/>
                <a:gd name="connsiteY485" fmla="*/ 902780 h 1851319"/>
                <a:gd name="connsiteX486" fmla="*/ 145393 w 1295466"/>
                <a:gd name="connsiteY486" fmla="*/ 916496 h 1851319"/>
                <a:gd name="connsiteX487" fmla="*/ 132344 w 1295466"/>
                <a:gd name="connsiteY487" fmla="*/ 931355 h 1851319"/>
                <a:gd name="connsiteX488" fmla="*/ 116342 w 1295466"/>
                <a:gd name="connsiteY488" fmla="*/ 917734 h 1851319"/>
                <a:gd name="connsiteX489" fmla="*/ 129105 w 1295466"/>
                <a:gd name="connsiteY489" fmla="*/ 902780 h 1851319"/>
                <a:gd name="connsiteX490" fmla="*/ 243976 w 1295466"/>
                <a:gd name="connsiteY490" fmla="*/ 900779 h 1851319"/>
                <a:gd name="connsiteX491" fmla="*/ 259026 w 1295466"/>
                <a:gd name="connsiteY491" fmla="*/ 917924 h 1851319"/>
                <a:gd name="connsiteX492" fmla="*/ 242166 w 1295466"/>
                <a:gd name="connsiteY492" fmla="*/ 933069 h 1851319"/>
                <a:gd name="connsiteX493" fmla="*/ 227022 w 1295466"/>
                <a:gd name="connsiteY493" fmla="*/ 916209 h 1851319"/>
                <a:gd name="connsiteX494" fmla="*/ 243976 w 1295466"/>
                <a:gd name="connsiteY494" fmla="*/ 900779 h 1851319"/>
                <a:gd name="connsiteX495" fmla="*/ 355610 w 1295466"/>
                <a:gd name="connsiteY495" fmla="*/ 898779 h 1851319"/>
                <a:gd name="connsiteX496" fmla="*/ 374089 w 1295466"/>
                <a:gd name="connsiteY496" fmla="*/ 916591 h 1851319"/>
                <a:gd name="connsiteX497" fmla="*/ 357134 w 1295466"/>
                <a:gd name="connsiteY497" fmla="*/ 935260 h 1851319"/>
                <a:gd name="connsiteX498" fmla="*/ 337132 w 1295466"/>
                <a:gd name="connsiteY498" fmla="*/ 917829 h 1851319"/>
                <a:gd name="connsiteX499" fmla="*/ 355610 w 1295466"/>
                <a:gd name="connsiteY499" fmla="*/ 898779 h 1851319"/>
                <a:gd name="connsiteX500" fmla="*/ 471816 w 1295466"/>
                <a:gd name="connsiteY500" fmla="*/ 897351 h 1851319"/>
                <a:gd name="connsiteX501" fmla="*/ 491913 w 1295466"/>
                <a:gd name="connsiteY501" fmla="*/ 917830 h 1851319"/>
                <a:gd name="connsiteX502" fmla="*/ 470577 w 1295466"/>
                <a:gd name="connsiteY502" fmla="*/ 936880 h 1851319"/>
                <a:gd name="connsiteX503" fmla="*/ 451908 w 1295466"/>
                <a:gd name="connsiteY503" fmla="*/ 917449 h 1851319"/>
                <a:gd name="connsiteX504" fmla="*/ 471816 w 1295466"/>
                <a:gd name="connsiteY504" fmla="*/ 897351 h 1851319"/>
                <a:gd name="connsiteX505" fmla="*/ 584209 w 1295466"/>
                <a:gd name="connsiteY505" fmla="*/ 896493 h 1851319"/>
                <a:gd name="connsiteX506" fmla="*/ 604783 w 1295466"/>
                <a:gd name="connsiteY506" fmla="*/ 916305 h 1851319"/>
                <a:gd name="connsiteX507" fmla="*/ 583733 w 1295466"/>
                <a:gd name="connsiteY507" fmla="*/ 937641 h 1851319"/>
                <a:gd name="connsiteX508" fmla="*/ 563445 w 1295466"/>
                <a:gd name="connsiteY508" fmla="*/ 917829 h 1851319"/>
                <a:gd name="connsiteX509" fmla="*/ 584209 w 1295466"/>
                <a:gd name="connsiteY509" fmla="*/ 896493 h 1851319"/>
                <a:gd name="connsiteX510" fmla="*/ 697557 w 1295466"/>
                <a:gd name="connsiteY510" fmla="*/ 894969 h 1851319"/>
                <a:gd name="connsiteX511" fmla="*/ 718703 w 1295466"/>
                <a:gd name="connsiteY511" fmla="*/ 917448 h 1851319"/>
                <a:gd name="connsiteX512" fmla="*/ 694986 w 1295466"/>
                <a:gd name="connsiteY512" fmla="*/ 939165 h 1851319"/>
                <a:gd name="connsiteX513" fmla="*/ 674221 w 1295466"/>
                <a:gd name="connsiteY513" fmla="*/ 916782 h 1851319"/>
                <a:gd name="connsiteX514" fmla="*/ 697557 w 1295466"/>
                <a:gd name="connsiteY514" fmla="*/ 894969 h 1851319"/>
                <a:gd name="connsiteX515" fmla="*/ 809953 w 1295466"/>
                <a:gd name="connsiteY515" fmla="*/ 893827 h 1851319"/>
                <a:gd name="connsiteX516" fmla="*/ 832621 w 1295466"/>
                <a:gd name="connsiteY516" fmla="*/ 916591 h 1851319"/>
                <a:gd name="connsiteX517" fmla="*/ 807381 w 1295466"/>
                <a:gd name="connsiteY517" fmla="*/ 940309 h 1851319"/>
                <a:gd name="connsiteX518" fmla="*/ 785378 w 1295466"/>
                <a:gd name="connsiteY518" fmla="*/ 916782 h 1851319"/>
                <a:gd name="connsiteX519" fmla="*/ 809953 w 1295466"/>
                <a:gd name="connsiteY519" fmla="*/ 893827 h 1851319"/>
                <a:gd name="connsiteX520" fmla="*/ 1038171 w 1295466"/>
                <a:gd name="connsiteY520" fmla="*/ 892588 h 1851319"/>
                <a:gd name="connsiteX521" fmla="*/ 1061888 w 1295466"/>
                <a:gd name="connsiteY521" fmla="*/ 914209 h 1851319"/>
                <a:gd name="connsiteX522" fmla="*/ 1036456 w 1295466"/>
                <a:gd name="connsiteY522" fmla="*/ 941641 h 1851319"/>
                <a:gd name="connsiteX523" fmla="*/ 1012835 w 1295466"/>
                <a:gd name="connsiteY523" fmla="*/ 917257 h 1851319"/>
                <a:gd name="connsiteX524" fmla="*/ 1038171 w 1295466"/>
                <a:gd name="connsiteY524" fmla="*/ 892588 h 1851319"/>
                <a:gd name="connsiteX525" fmla="*/ 923871 w 1295466"/>
                <a:gd name="connsiteY525" fmla="*/ 892493 h 1851319"/>
                <a:gd name="connsiteX526" fmla="*/ 949113 w 1295466"/>
                <a:gd name="connsiteY526" fmla="*/ 915544 h 1851319"/>
                <a:gd name="connsiteX527" fmla="*/ 924919 w 1295466"/>
                <a:gd name="connsiteY527" fmla="*/ 941071 h 1851319"/>
                <a:gd name="connsiteX528" fmla="*/ 901012 w 1295466"/>
                <a:gd name="connsiteY528" fmla="*/ 917448 h 1851319"/>
                <a:gd name="connsiteX529" fmla="*/ 923871 w 1295466"/>
                <a:gd name="connsiteY529" fmla="*/ 892493 h 1851319"/>
                <a:gd name="connsiteX530" fmla="*/ 1265628 w 1295466"/>
                <a:gd name="connsiteY530" fmla="*/ 892112 h 1851319"/>
                <a:gd name="connsiteX531" fmla="*/ 1291250 w 1295466"/>
                <a:gd name="connsiteY531" fmla="*/ 916877 h 1851319"/>
                <a:gd name="connsiteX532" fmla="*/ 1266200 w 1295466"/>
                <a:gd name="connsiteY532" fmla="*/ 942023 h 1851319"/>
                <a:gd name="connsiteX533" fmla="*/ 1240959 w 1295466"/>
                <a:gd name="connsiteY533" fmla="*/ 917353 h 1851319"/>
                <a:gd name="connsiteX534" fmla="*/ 1265628 w 1295466"/>
                <a:gd name="connsiteY534" fmla="*/ 892112 h 1851319"/>
                <a:gd name="connsiteX535" fmla="*/ 1148661 w 1295466"/>
                <a:gd name="connsiteY535" fmla="*/ 892112 h 1851319"/>
                <a:gd name="connsiteX536" fmla="*/ 1174474 w 1295466"/>
                <a:gd name="connsiteY536" fmla="*/ 916496 h 1851319"/>
                <a:gd name="connsiteX537" fmla="*/ 1149613 w 1295466"/>
                <a:gd name="connsiteY537" fmla="*/ 941737 h 1851319"/>
                <a:gd name="connsiteX538" fmla="*/ 1124849 w 1295466"/>
                <a:gd name="connsiteY538" fmla="*/ 918496 h 1851319"/>
                <a:gd name="connsiteX539" fmla="*/ 1148661 w 1295466"/>
                <a:gd name="connsiteY539" fmla="*/ 892112 h 1851319"/>
                <a:gd name="connsiteX540" fmla="*/ 13948 w 1295466"/>
                <a:gd name="connsiteY540" fmla="*/ 794290 h 1851319"/>
                <a:gd name="connsiteX541" fmla="*/ 24616 w 1295466"/>
                <a:gd name="connsiteY541" fmla="*/ 803720 h 1851319"/>
                <a:gd name="connsiteX542" fmla="*/ 15948 w 1295466"/>
                <a:gd name="connsiteY542" fmla="*/ 814959 h 1851319"/>
                <a:gd name="connsiteX543" fmla="*/ 4137 w 1295466"/>
                <a:gd name="connsiteY543" fmla="*/ 804863 h 1851319"/>
                <a:gd name="connsiteX544" fmla="*/ 13948 w 1295466"/>
                <a:gd name="connsiteY544" fmla="*/ 794290 h 1851319"/>
                <a:gd name="connsiteX545" fmla="*/ 130820 w 1295466"/>
                <a:gd name="connsiteY545" fmla="*/ 792099 h 1851319"/>
                <a:gd name="connsiteX546" fmla="*/ 143297 w 1295466"/>
                <a:gd name="connsiteY546" fmla="*/ 804386 h 1851319"/>
                <a:gd name="connsiteX547" fmla="*/ 129677 w 1295466"/>
                <a:gd name="connsiteY547" fmla="*/ 817245 h 1851319"/>
                <a:gd name="connsiteX548" fmla="*/ 118247 w 1295466"/>
                <a:gd name="connsiteY548" fmla="*/ 804196 h 1851319"/>
                <a:gd name="connsiteX549" fmla="*/ 130820 w 1295466"/>
                <a:gd name="connsiteY549" fmla="*/ 792099 h 1851319"/>
                <a:gd name="connsiteX550" fmla="*/ 243501 w 1295466"/>
                <a:gd name="connsiteY550" fmla="*/ 789337 h 1851319"/>
                <a:gd name="connsiteX551" fmla="*/ 258741 w 1295466"/>
                <a:gd name="connsiteY551" fmla="*/ 804672 h 1851319"/>
                <a:gd name="connsiteX552" fmla="*/ 243501 w 1295466"/>
                <a:gd name="connsiteY552" fmla="*/ 820008 h 1851319"/>
                <a:gd name="connsiteX553" fmla="*/ 227690 w 1295466"/>
                <a:gd name="connsiteY553" fmla="*/ 803720 h 1851319"/>
                <a:gd name="connsiteX554" fmla="*/ 243501 w 1295466"/>
                <a:gd name="connsiteY554" fmla="*/ 789337 h 1851319"/>
                <a:gd name="connsiteX555" fmla="*/ 355324 w 1295466"/>
                <a:gd name="connsiteY555" fmla="*/ 788194 h 1851319"/>
                <a:gd name="connsiteX556" fmla="*/ 371707 w 1295466"/>
                <a:gd name="connsiteY556" fmla="*/ 804196 h 1851319"/>
                <a:gd name="connsiteX557" fmla="*/ 354467 w 1295466"/>
                <a:gd name="connsiteY557" fmla="*/ 821055 h 1851319"/>
                <a:gd name="connsiteX558" fmla="*/ 339037 w 1295466"/>
                <a:gd name="connsiteY558" fmla="*/ 804386 h 1851319"/>
                <a:gd name="connsiteX559" fmla="*/ 355324 w 1295466"/>
                <a:gd name="connsiteY559" fmla="*/ 788194 h 1851319"/>
                <a:gd name="connsiteX560" fmla="*/ 470671 w 1295466"/>
                <a:gd name="connsiteY560" fmla="*/ 786004 h 1851319"/>
                <a:gd name="connsiteX561" fmla="*/ 490960 w 1295466"/>
                <a:gd name="connsiteY561" fmla="*/ 804387 h 1851319"/>
                <a:gd name="connsiteX562" fmla="*/ 471815 w 1295466"/>
                <a:gd name="connsiteY562" fmla="*/ 823532 h 1851319"/>
                <a:gd name="connsiteX563" fmla="*/ 452955 w 1295466"/>
                <a:gd name="connsiteY563" fmla="*/ 804387 h 1851319"/>
                <a:gd name="connsiteX564" fmla="*/ 470671 w 1295466"/>
                <a:gd name="connsiteY564" fmla="*/ 786004 h 1851319"/>
                <a:gd name="connsiteX565" fmla="*/ 582685 w 1295466"/>
                <a:gd name="connsiteY565" fmla="*/ 784956 h 1851319"/>
                <a:gd name="connsiteX566" fmla="*/ 604307 w 1295466"/>
                <a:gd name="connsiteY566" fmla="*/ 802672 h 1851319"/>
                <a:gd name="connsiteX567" fmla="*/ 584305 w 1295466"/>
                <a:gd name="connsiteY567" fmla="*/ 824485 h 1851319"/>
                <a:gd name="connsiteX568" fmla="*/ 564207 w 1295466"/>
                <a:gd name="connsiteY568" fmla="*/ 804577 h 1851319"/>
                <a:gd name="connsiteX569" fmla="*/ 582685 w 1295466"/>
                <a:gd name="connsiteY569" fmla="*/ 784956 h 1851319"/>
                <a:gd name="connsiteX570" fmla="*/ 697557 w 1295466"/>
                <a:gd name="connsiteY570" fmla="*/ 783908 h 1851319"/>
                <a:gd name="connsiteX571" fmla="*/ 716893 w 1295466"/>
                <a:gd name="connsiteY571" fmla="*/ 804577 h 1851319"/>
                <a:gd name="connsiteX572" fmla="*/ 695462 w 1295466"/>
                <a:gd name="connsiteY572" fmla="*/ 825246 h 1851319"/>
                <a:gd name="connsiteX573" fmla="*/ 675840 w 1295466"/>
                <a:gd name="connsiteY573" fmla="*/ 802863 h 1851319"/>
                <a:gd name="connsiteX574" fmla="*/ 697557 w 1295466"/>
                <a:gd name="connsiteY574" fmla="*/ 783908 h 1851319"/>
                <a:gd name="connsiteX575" fmla="*/ 810047 w 1295466"/>
                <a:gd name="connsiteY575" fmla="*/ 782669 h 1851319"/>
                <a:gd name="connsiteX576" fmla="*/ 831097 w 1295466"/>
                <a:gd name="connsiteY576" fmla="*/ 804767 h 1851319"/>
                <a:gd name="connsiteX577" fmla="*/ 807190 w 1295466"/>
                <a:gd name="connsiteY577" fmla="*/ 826770 h 1851319"/>
                <a:gd name="connsiteX578" fmla="*/ 786520 w 1295466"/>
                <a:gd name="connsiteY578" fmla="*/ 804291 h 1851319"/>
                <a:gd name="connsiteX579" fmla="*/ 810047 w 1295466"/>
                <a:gd name="connsiteY579" fmla="*/ 782669 h 1851319"/>
                <a:gd name="connsiteX580" fmla="*/ 926062 w 1295466"/>
                <a:gd name="connsiteY580" fmla="*/ 781812 h 1851319"/>
                <a:gd name="connsiteX581" fmla="*/ 948446 w 1295466"/>
                <a:gd name="connsiteY581" fmla="*/ 805244 h 1851319"/>
                <a:gd name="connsiteX582" fmla="*/ 924919 w 1295466"/>
                <a:gd name="connsiteY582" fmla="*/ 827913 h 1851319"/>
                <a:gd name="connsiteX583" fmla="*/ 901869 w 1295466"/>
                <a:gd name="connsiteY583" fmla="*/ 803244 h 1851319"/>
                <a:gd name="connsiteX584" fmla="*/ 926062 w 1295466"/>
                <a:gd name="connsiteY584" fmla="*/ 781812 h 1851319"/>
                <a:gd name="connsiteX585" fmla="*/ 1149995 w 1295466"/>
                <a:gd name="connsiteY585" fmla="*/ 780955 h 1851319"/>
                <a:gd name="connsiteX586" fmla="*/ 1173998 w 1295466"/>
                <a:gd name="connsiteY586" fmla="*/ 804291 h 1851319"/>
                <a:gd name="connsiteX587" fmla="*/ 1149138 w 1295466"/>
                <a:gd name="connsiteY587" fmla="*/ 828485 h 1851319"/>
                <a:gd name="connsiteX588" fmla="*/ 1125802 w 1295466"/>
                <a:gd name="connsiteY588" fmla="*/ 804291 h 1851319"/>
                <a:gd name="connsiteX589" fmla="*/ 1149995 w 1295466"/>
                <a:gd name="connsiteY589" fmla="*/ 780955 h 1851319"/>
                <a:gd name="connsiteX590" fmla="*/ 1268486 w 1295466"/>
                <a:gd name="connsiteY590" fmla="*/ 780764 h 1851319"/>
                <a:gd name="connsiteX591" fmla="*/ 1289822 w 1295466"/>
                <a:gd name="connsiteY591" fmla="*/ 806767 h 1851319"/>
                <a:gd name="connsiteX592" fmla="*/ 1263914 w 1295466"/>
                <a:gd name="connsiteY592" fmla="*/ 829151 h 1851319"/>
                <a:gd name="connsiteX593" fmla="*/ 1241816 w 1295466"/>
                <a:gd name="connsiteY593" fmla="*/ 803624 h 1851319"/>
                <a:gd name="connsiteX594" fmla="*/ 1268486 w 1295466"/>
                <a:gd name="connsiteY594" fmla="*/ 780764 h 1851319"/>
                <a:gd name="connsiteX595" fmla="*/ 1036933 w 1295466"/>
                <a:gd name="connsiteY595" fmla="*/ 780669 h 1851319"/>
                <a:gd name="connsiteX596" fmla="*/ 1060840 w 1295466"/>
                <a:gd name="connsiteY596" fmla="*/ 804767 h 1851319"/>
                <a:gd name="connsiteX597" fmla="*/ 1036742 w 1295466"/>
                <a:gd name="connsiteY597" fmla="*/ 828199 h 1851319"/>
                <a:gd name="connsiteX598" fmla="*/ 1013787 w 1295466"/>
                <a:gd name="connsiteY598" fmla="*/ 805624 h 1851319"/>
                <a:gd name="connsiteX599" fmla="*/ 1036933 w 1295466"/>
                <a:gd name="connsiteY599" fmla="*/ 780669 h 1851319"/>
                <a:gd name="connsiteX600" fmla="*/ 131296 w 1295466"/>
                <a:gd name="connsiteY600" fmla="*/ 677323 h 1851319"/>
                <a:gd name="connsiteX601" fmla="*/ 141964 w 1295466"/>
                <a:gd name="connsiteY601" fmla="*/ 688944 h 1851319"/>
                <a:gd name="connsiteX602" fmla="*/ 131296 w 1295466"/>
                <a:gd name="connsiteY602" fmla="*/ 700088 h 1851319"/>
                <a:gd name="connsiteX603" fmla="*/ 119675 w 1295466"/>
                <a:gd name="connsiteY603" fmla="*/ 687991 h 1851319"/>
                <a:gd name="connsiteX604" fmla="*/ 131296 w 1295466"/>
                <a:gd name="connsiteY604" fmla="*/ 677323 h 1851319"/>
                <a:gd name="connsiteX605" fmla="*/ 242929 w 1295466"/>
                <a:gd name="connsiteY605" fmla="*/ 675227 h 1851319"/>
                <a:gd name="connsiteX606" fmla="*/ 256073 w 1295466"/>
                <a:gd name="connsiteY606" fmla="*/ 688181 h 1851319"/>
                <a:gd name="connsiteX607" fmla="*/ 242357 w 1295466"/>
                <a:gd name="connsiteY607" fmla="*/ 701421 h 1851319"/>
                <a:gd name="connsiteX608" fmla="*/ 230070 w 1295466"/>
                <a:gd name="connsiteY608" fmla="*/ 686752 h 1851319"/>
                <a:gd name="connsiteX609" fmla="*/ 242929 w 1295466"/>
                <a:gd name="connsiteY609" fmla="*/ 675227 h 1851319"/>
                <a:gd name="connsiteX610" fmla="*/ 353705 w 1295466"/>
                <a:gd name="connsiteY610" fmla="*/ 672275 h 1851319"/>
                <a:gd name="connsiteX611" fmla="*/ 371136 w 1295466"/>
                <a:gd name="connsiteY611" fmla="*/ 688944 h 1851319"/>
                <a:gd name="connsiteX612" fmla="*/ 355895 w 1295466"/>
                <a:gd name="connsiteY612" fmla="*/ 704184 h 1851319"/>
                <a:gd name="connsiteX613" fmla="*/ 339608 w 1295466"/>
                <a:gd name="connsiteY613" fmla="*/ 687991 h 1851319"/>
                <a:gd name="connsiteX614" fmla="*/ 353705 w 1295466"/>
                <a:gd name="connsiteY614" fmla="*/ 672275 h 1851319"/>
                <a:gd name="connsiteX615" fmla="*/ 471910 w 1295466"/>
                <a:gd name="connsiteY615" fmla="*/ 671132 h 1851319"/>
                <a:gd name="connsiteX616" fmla="*/ 488674 w 1295466"/>
                <a:gd name="connsiteY616" fmla="*/ 689325 h 1851319"/>
                <a:gd name="connsiteX617" fmla="*/ 470290 w 1295466"/>
                <a:gd name="connsiteY617" fmla="*/ 705517 h 1851319"/>
                <a:gd name="connsiteX618" fmla="*/ 454574 w 1295466"/>
                <a:gd name="connsiteY618" fmla="*/ 688563 h 1851319"/>
                <a:gd name="connsiteX619" fmla="*/ 471910 w 1295466"/>
                <a:gd name="connsiteY619" fmla="*/ 671132 h 1851319"/>
                <a:gd name="connsiteX620" fmla="*/ 582781 w 1295466"/>
                <a:gd name="connsiteY620" fmla="*/ 669703 h 1851319"/>
                <a:gd name="connsiteX621" fmla="*/ 603260 w 1295466"/>
                <a:gd name="connsiteY621" fmla="*/ 687800 h 1851319"/>
                <a:gd name="connsiteX622" fmla="*/ 584305 w 1295466"/>
                <a:gd name="connsiteY622" fmla="*/ 707136 h 1851319"/>
                <a:gd name="connsiteX623" fmla="*/ 565255 w 1295466"/>
                <a:gd name="connsiteY623" fmla="*/ 688182 h 1851319"/>
                <a:gd name="connsiteX624" fmla="*/ 582781 w 1295466"/>
                <a:gd name="connsiteY624" fmla="*/ 669703 h 1851319"/>
                <a:gd name="connsiteX625" fmla="*/ 695652 w 1295466"/>
                <a:gd name="connsiteY625" fmla="*/ 668655 h 1851319"/>
                <a:gd name="connsiteX626" fmla="*/ 716607 w 1295466"/>
                <a:gd name="connsiteY626" fmla="*/ 688277 h 1851319"/>
                <a:gd name="connsiteX627" fmla="*/ 696033 w 1295466"/>
                <a:gd name="connsiteY627" fmla="*/ 708184 h 1851319"/>
                <a:gd name="connsiteX628" fmla="*/ 676602 w 1295466"/>
                <a:gd name="connsiteY628" fmla="*/ 687610 h 1851319"/>
                <a:gd name="connsiteX629" fmla="*/ 695652 w 1295466"/>
                <a:gd name="connsiteY629" fmla="*/ 668655 h 1851319"/>
                <a:gd name="connsiteX630" fmla="*/ 807476 w 1295466"/>
                <a:gd name="connsiteY630" fmla="*/ 667988 h 1851319"/>
                <a:gd name="connsiteX631" fmla="*/ 828907 w 1295466"/>
                <a:gd name="connsiteY631" fmla="*/ 687133 h 1851319"/>
                <a:gd name="connsiteX632" fmla="*/ 808523 w 1295466"/>
                <a:gd name="connsiteY632" fmla="*/ 708755 h 1851319"/>
                <a:gd name="connsiteX633" fmla="*/ 788330 w 1295466"/>
                <a:gd name="connsiteY633" fmla="*/ 688848 h 1851319"/>
                <a:gd name="connsiteX634" fmla="*/ 807476 w 1295466"/>
                <a:gd name="connsiteY634" fmla="*/ 667988 h 1851319"/>
                <a:gd name="connsiteX635" fmla="*/ 925396 w 1295466"/>
                <a:gd name="connsiteY635" fmla="*/ 667227 h 1851319"/>
                <a:gd name="connsiteX636" fmla="*/ 946446 w 1295466"/>
                <a:gd name="connsiteY636" fmla="*/ 688848 h 1851319"/>
                <a:gd name="connsiteX637" fmla="*/ 924538 w 1295466"/>
                <a:gd name="connsiteY637" fmla="*/ 709613 h 1851319"/>
                <a:gd name="connsiteX638" fmla="*/ 903774 w 1295466"/>
                <a:gd name="connsiteY638" fmla="*/ 687991 h 1851319"/>
                <a:gd name="connsiteX639" fmla="*/ 925396 w 1295466"/>
                <a:gd name="connsiteY639" fmla="*/ 667227 h 1851319"/>
                <a:gd name="connsiteX640" fmla="*/ 1148566 w 1295466"/>
                <a:gd name="connsiteY640" fmla="*/ 665893 h 1851319"/>
                <a:gd name="connsiteX641" fmla="*/ 1172569 w 1295466"/>
                <a:gd name="connsiteY641" fmla="*/ 687991 h 1851319"/>
                <a:gd name="connsiteX642" fmla="*/ 1149709 w 1295466"/>
                <a:gd name="connsiteY642" fmla="*/ 710756 h 1851319"/>
                <a:gd name="connsiteX643" fmla="*/ 1127135 w 1295466"/>
                <a:gd name="connsiteY643" fmla="*/ 687896 h 1851319"/>
                <a:gd name="connsiteX644" fmla="*/ 1148566 w 1295466"/>
                <a:gd name="connsiteY644" fmla="*/ 665893 h 1851319"/>
                <a:gd name="connsiteX645" fmla="*/ 1037028 w 1295466"/>
                <a:gd name="connsiteY645" fmla="*/ 665893 h 1851319"/>
                <a:gd name="connsiteX646" fmla="*/ 1059317 w 1295466"/>
                <a:gd name="connsiteY646" fmla="*/ 686943 h 1851319"/>
                <a:gd name="connsiteX647" fmla="*/ 1037695 w 1295466"/>
                <a:gd name="connsiteY647" fmla="*/ 710375 h 1851319"/>
                <a:gd name="connsiteX648" fmla="*/ 1015216 w 1295466"/>
                <a:gd name="connsiteY648" fmla="*/ 687801 h 1851319"/>
                <a:gd name="connsiteX649" fmla="*/ 1037028 w 1295466"/>
                <a:gd name="connsiteY649" fmla="*/ 665893 h 1851319"/>
                <a:gd name="connsiteX650" fmla="*/ 1267057 w 1295466"/>
                <a:gd name="connsiteY650" fmla="*/ 665321 h 1851319"/>
                <a:gd name="connsiteX651" fmla="*/ 1288869 w 1295466"/>
                <a:gd name="connsiteY651" fmla="*/ 689133 h 1851319"/>
                <a:gd name="connsiteX652" fmla="*/ 1265724 w 1295466"/>
                <a:gd name="connsiteY652" fmla="*/ 711898 h 1851319"/>
                <a:gd name="connsiteX653" fmla="*/ 1242768 w 1295466"/>
                <a:gd name="connsiteY653" fmla="*/ 688753 h 1851319"/>
                <a:gd name="connsiteX654" fmla="*/ 1267057 w 1295466"/>
                <a:gd name="connsiteY654" fmla="*/ 665321 h 1851319"/>
                <a:gd name="connsiteX655" fmla="*/ 130534 w 1295466"/>
                <a:gd name="connsiteY655" fmla="*/ 567214 h 1851319"/>
                <a:gd name="connsiteX656" fmla="*/ 139488 w 1295466"/>
                <a:gd name="connsiteY656" fmla="*/ 575310 h 1851319"/>
                <a:gd name="connsiteX657" fmla="*/ 131963 w 1295466"/>
                <a:gd name="connsiteY657" fmla="*/ 584835 h 1851319"/>
                <a:gd name="connsiteX658" fmla="*/ 121962 w 1295466"/>
                <a:gd name="connsiteY658" fmla="*/ 575882 h 1851319"/>
                <a:gd name="connsiteX659" fmla="*/ 130534 w 1295466"/>
                <a:gd name="connsiteY659" fmla="*/ 567214 h 1851319"/>
                <a:gd name="connsiteX660" fmla="*/ 244167 w 1295466"/>
                <a:gd name="connsiteY660" fmla="*/ 564451 h 1851319"/>
                <a:gd name="connsiteX661" fmla="*/ 255121 w 1295466"/>
                <a:gd name="connsiteY661" fmla="*/ 575405 h 1851319"/>
                <a:gd name="connsiteX662" fmla="*/ 241977 w 1295466"/>
                <a:gd name="connsiteY662" fmla="*/ 587788 h 1851319"/>
                <a:gd name="connsiteX663" fmla="*/ 231403 w 1295466"/>
                <a:gd name="connsiteY663" fmla="*/ 576072 h 1851319"/>
                <a:gd name="connsiteX664" fmla="*/ 244167 w 1295466"/>
                <a:gd name="connsiteY664" fmla="*/ 564451 h 1851319"/>
                <a:gd name="connsiteX665" fmla="*/ 355800 w 1295466"/>
                <a:gd name="connsiteY665" fmla="*/ 561785 h 1851319"/>
                <a:gd name="connsiteX666" fmla="*/ 369707 w 1295466"/>
                <a:gd name="connsiteY666" fmla="*/ 577501 h 1851319"/>
                <a:gd name="connsiteX667" fmla="*/ 354943 w 1295466"/>
                <a:gd name="connsiteY667" fmla="*/ 590741 h 1851319"/>
                <a:gd name="connsiteX668" fmla="*/ 341037 w 1295466"/>
                <a:gd name="connsiteY668" fmla="*/ 574739 h 1851319"/>
                <a:gd name="connsiteX669" fmla="*/ 355800 w 1295466"/>
                <a:gd name="connsiteY669" fmla="*/ 561785 h 1851319"/>
                <a:gd name="connsiteX670" fmla="*/ 470386 w 1295466"/>
                <a:gd name="connsiteY670" fmla="*/ 559785 h 1851319"/>
                <a:gd name="connsiteX671" fmla="*/ 487435 w 1295466"/>
                <a:gd name="connsiteY671" fmla="*/ 576835 h 1851319"/>
                <a:gd name="connsiteX672" fmla="*/ 471909 w 1295466"/>
                <a:gd name="connsiteY672" fmla="*/ 591789 h 1851319"/>
                <a:gd name="connsiteX673" fmla="*/ 455907 w 1295466"/>
                <a:gd name="connsiteY673" fmla="*/ 575311 h 1851319"/>
                <a:gd name="connsiteX674" fmla="*/ 470386 w 1295466"/>
                <a:gd name="connsiteY674" fmla="*/ 559785 h 1851319"/>
                <a:gd name="connsiteX675" fmla="*/ 584306 w 1295466"/>
                <a:gd name="connsiteY675" fmla="*/ 558737 h 1851319"/>
                <a:gd name="connsiteX676" fmla="*/ 601069 w 1295466"/>
                <a:gd name="connsiteY676" fmla="*/ 576930 h 1851319"/>
                <a:gd name="connsiteX677" fmla="*/ 582686 w 1295466"/>
                <a:gd name="connsiteY677" fmla="*/ 593122 h 1851319"/>
                <a:gd name="connsiteX678" fmla="*/ 566970 w 1295466"/>
                <a:gd name="connsiteY678" fmla="*/ 576168 h 1851319"/>
                <a:gd name="connsiteX679" fmla="*/ 584306 w 1295466"/>
                <a:gd name="connsiteY679" fmla="*/ 558737 h 1851319"/>
                <a:gd name="connsiteX680" fmla="*/ 695843 w 1295466"/>
                <a:gd name="connsiteY680" fmla="*/ 556736 h 1851319"/>
                <a:gd name="connsiteX681" fmla="*/ 715083 w 1295466"/>
                <a:gd name="connsiteY681" fmla="*/ 576739 h 1851319"/>
                <a:gd name="connsiteX682" fmla="*/ 695176 w 1295466"/>
                <a:gd name="connsiteY682" fmla="*/ 594836 h 1851319"/>
                <a:gd name="connsiteX683" fmla="*/ 677555 w 1295466"/>
                <a:gd name="connsiteY683" fmla="*/ 576453 h 1851319"/>
                <a:gd name="connsiteX684" fmla="*/ 695843 w 1295466"/>
                <a:gd name="connsiteY684" fmla="*/ 556736 h 1851319"/>
                <a:gd name="connsiteX685" fmla="*/ 808047 w 1295466"/>
                <a:gd name="connsiteY685" fmla="*/ 556641 h 1851319"/>
                <a:gd name="connsiteX686" fmla="*/ 828049 w 1295466"/>
                <a:gd name="connsiteY686" fmla="*/ 576454 h 1851319"/>
                <a:gd name="connsiteX687" fmla="*/ 808999 w 1295466"/>
                <a:gd name="connsiteY687" fmla="*/ 595980 h 1851319"/>
                <a:gd name="connsiteX688" fmla="*/ 789187 w 1295466"/>
                <a:gd name="connsiteY688" fmla="*/ 575691 h 1851319"/>
                <a:gd name="connsiteX689" fmla="*/ 808047 w 1295466"/>
                <a:gd name="connsiteY689" fmla="*/ 556641 h 1851319"/>
                <a:gd name="connsiteX690" fmla="*/ 924253 w 1295466"/>
                <a:gd name="connsiteY690" fmla="*/ 556165 h 1851319"/>
                <a:gd name="connsiteX691" fmla="*/ 945303 w 1295466"/>
                <a:gd name="connsiteY691" fmla="*/ 575215 h 1851319"/>
                <a:gd name="connsiteX692" fmla="*/ 925681 w 1295466"/>
                <a:gd name="connsiteY692" fmla="*/ 596075 h 1851319"/>
                <a:gd name="connsiteX693" fmla="*/ 905012 w 1295466"/>
                <a:gd name="connsiteY693" fmla="*/ 576834 h 1851319"/>
                <a:gd name="connsiteX694" fmla="*/ 924253 w 1295466"/>
                <a:gd name="connsiteY694" fmla="*/ 556165 h 1851319"/>
                <a:gd name="connsiteX695" fmla="*/ 1036933 w 1295466"/>
                <a:gd name="connsiteY695" fmla="*/ 555784 h 1851319"/>
                <a:gd name="connsiteX696" fmla="*/ 1057888 w 1295466"/>
                <a:gd name="connsiteY696" fmla="*/ 574929 h 1851319"/>
                <a:gd name="connsiteX697" fmla="*/ 1038647 w 1295466"/>
                <a:gd name="connsiteY697" fmla="*/ 596265 h 1851319"/>
                <a:gd name="connsiteX698" fmla="*/ 1017026 w 1295466"/>
                <a:gd name="connsiteY698" fmla="*/ 575882 h 1851319"/>
                <a:gd name="connsiteX699" fmla="*/ 1036933 w 1295466"/>
                <a:gd name="connsiteY699" fmla="*/ 555784 h 1851319"/>
                <a:gd name="connsiteX700" fmla="*/ 1266105 w 1295466"/>
                <a:gd name="connsiteY700" fmla="*/ 555213 h 1851319"/>
                <a:gd name="connsiteX701" fmla="*/ 1286964 w 1295466"/>
                <a:gd name="connsiteY701" fmla="*/ 576835 h 1851319"/>
                <a:gd name="connsiteX702" fmla="*/ 1264676 w 1295466"/>
                <a:gd name="connsiteY702" fmla="*/ 596932 h 1851319"/>
                <a:gd name="connsiteX703" fmla="*/ 1245055 w 1295466"/>
                <a:gd name="connsiteY703" fmla="*/ 574358 h 1851319"/>
                <a:gd name="connsiteX704" fmla="*/ 1266105 w 1295466"/>
                <a:gd name="connsiteY704" fmla="*/ 555213 h 1851319"/>
                <a:gd name="connsiteX705" fmla="*/ 1149042 w 1295466"/>
                <a:gd name="connsiteY705" fmla="*/ 555212 h 1851319"/>
                <a:gd name="connsiteX706" fmla="*/ 1170187 w 1295466"/>
                <a:gd name="connsiteY706" fmla="*/ 576453 h 1851319"/>
                <a:gd name="connsiteX707" fmla="*/ 1150281 w 1295466"/>
                <a:gd name="connsiteY707" fmla="*/ 596646 h 1851319"/>
                <a:gd name="connsiteX708" fmla="*/ 1129040 w 1295466"/>
                <a:gd name="connsiteY708" fmla="*/ 575786 h 1851319"/>
                <a:gd name="connsiteX709" fmla="*/ 1149042 w 1295466"/>
                <a:gd name="connsiteY709" fmla="*/ 555212 h 1851319"/>
                <a:gd name="connsiteX710" fmla="*/ 243786 w 1295466"/>
                <a:gd name="connsiteY710" fmla="*/ 454914 h 1851319"/>
                <a:gd name="connsiteX711" fmla="*/ 251787 w 1295466"/>
                <a:gd name="connsiteY711" fmla="*/ 464058 h 1851319"/>
                <a:gd name="connsiteX712" fmla="*/ 241310 w 1295466"/>
                <a:gd name="connsiteY712" fmla="*/ 472440 h 1851319"/>
                <a:gd name="connsiteX713" fmla="*/ 234261 w 1295466"/>
                <a:gd name="connsiteY713" fmla="*/ 462534 h 1851319"/>
                <a:gd name="connsiteX714" fmla="*/ 243786 w 1295466"/>
                <a:gd name="connsiteY714" fmla="*/ 454914 h 1851319"/>
                <a:gd name="connsiteX715" fmla="*/ 356657 w 1295466"/>
                <a:gd name="connsiteY715" fmla="*/ 451675 h 1851319"/>
                <a:gd name="connsiteX716" fmla="*/ 367325 w 1295466"/>
                <a:gd name="connsiteY716" fmla="*/ 465582 h 1851319"/>
                <a:gd name="connsiteX717" fmla="*/ 354943 w 1295466"/>
                <a:gd name="connsiteY717" fmla="*/ 475869 h 1851319"/>
                <a:gd name="connsiteX718" fmla="*/ 342846 w 1295466"/>
                <a:gd name="connsiteY718" fmla="*/ 463772 h 1851319"/>
                <a:gd name="connsiteX719" fmla="*/ 356657 w 1295466"/>
                <a:gd name="connsiteY719" fmla="*/ 451675 h 1851319"/>
                <a:gd name="connsiteX720" fmla="*/ 470862 w 1295466"/>
                <a:gd name="connsiteY720" fmla="*/ 449485 h 1851319"/>
                <a:gd name="connsiteX721" fmla="*/ 486102 w 1295466"/>
                <a:gd name="connsiteY721" fmla="*/ 463868 h 1851319"/>
                <a:gd name="connsiteX722" fmla="*/ 472386 w 1295466"/>
                <a:gd name="connsiteY722" fmla="*/ 478441 h 1851319"/>
                <a:gd name="connsiteX723" fmla="*/ 457527 w 1295466"/>
                <a:gd name="connsiteY723" fmla="*/ 465678 h 1851319"/>
                <a:gd name="connsiteX724" fmla="*/ 470862 w 1295466"/>
                <a:gd name="connsiteY724" fmla="*/ 449485 h 1851319"/>
                <a:gd name="connsiteX725" fmla="*/ 585448 w 1295466"/>
                <a:gd name="connsiteY725" fmla="*/ 448437 h 1851319"/>
                <a:gd name="connsiteX726" fmla="*/ 599830 w 1295466"/>
                <a:gd name="connsiteY726" fmla="*/ 464154 h 1851319"/>
                <a:gd name="connsiteX727" fmla="*/ 583543 w 1295466"/>
                <a:gd name="connsiteY727" fmla="*/ 479203 h 1851319"/>
                <a:gd name="connsiteX728" fmla="*/ 568779 w 1295466"/>
                <a:gd name="connsiteY728" fmla="*/ 461963 h 1851319"/>
                <a:gd name="connsiteX729" fmla="*/ 585448 w 1295466"/>
                <a:gd name="connsiteY729" fmla="*/ 448437 h 1851319"/>
                <a:gd name="connsiteX730" fmla="*/ 697081 w 1295466"/>
                <a:gd name="connsiteY730" fmla="*/ 447104 h 1851319"/>
                <a:gd name="connsiteX731" fmla="*/ 712702 w 1295466"/>
                <a:gd name="connsiteY731" fmla="*/ 463868 h 1851319"/>
                <a:gd name="connsiteX732" fmla="*/ 694795 w 1295466"/>
                <a:gd name="connsiteY732" fmla="*/ 480061 h 1851319"/>
                <a:gd name="connsiteX733" fmla="*/ 680031 w 1295466"/>
                <a:gd name="connsiteY733" fmla="*/ 462630 h 1851319"/>
                <a:gd name="connsiteX734" fmla="*/ 697081 w 1295466"/>
                <a:gd name="connsiteY734" fmla="*/ 447104 h 1851319"/>
                <a:gd name="connsiteX735" fmla="*/ 808428 w 1295466"/>
                <a:gd name="connsiteY735" fmla="*/ 445961 h 1851319"/>
                <a:gd name="connsiteX736" fmla="*/ 826336 w 1295466"/>
                <a:gd name="connsiteY736" fmla="*/ 463201 h 1851319"/>
                <a:gd name="connsiteX737" fmla="*/ 809286 w 1295466"/>
                <a:gd name="connsiteY737" fmla="*/ 481394 h 1851319"/>
                <a:gd name="connsiteX738" fmla="*/ 791093 w 1295466"/>
                <a:gd name="connsiteY738" fmla="*/ 464344 h 1851319"/>
                <a:gd name="connsiteX739" fmla="*/ 808428 w 1295466"/>
                <a:gd name="connsiteY739" fmla="*/ 445961 h 1851319"/>
                <a:gd name="connsiteX740" fmla="*/ 1037790 w 1295466"/>
                <a:gd name="connsiteY740" fmla="*/ 444627 h 1851319"/>
                <a:gd name="connsiteX741" fmla="*/ 1056935 w 1295466"/>
                <a:gd name="connsiteY741" fmla="*/ 463772 h 1851319"/>
                <a:gd name="connsiteX742" fmla="*/ 1037885 w 1295466"/>
                <a:gd name="connsiteY742" fmla="*/ 482918 h 1851319"/>
                <a:gd name="connsiteX743" fmla="*/ 1018264 w 1295466"/>
                <a:gd name="connsiteY743" fmla="*/ 462820 h 1851319"/>
                <a:gd name="connsiteX744" fmla="*/ 1037790 w 1295466"/>
                <a:gd name="connsiteY744" fmla="*/ 444627 h 1851319"/>
                <a:gd name="connsiteX745" fmla="*/ 924253 w 1295466"/>
                <a:gd name="connsiteY745" fmla="*/ 444532 h 1851319"/>
                <a:gd name="connsiteX746" fmla="*/ 943684 w 1295466"/>
                <a:gd name="connsiteY746" fmla="*/ 463392 h 1851319"/>
                <a:gd name="connsiteX747" fmla="*/ 924824 w 1295466"/>
                <a:gd name="connsiteY747" fmla="*/ 482537 h 1851319"/>
                <a:gd name="connsiteX748" fmla="*/ 906250 w 1295466"/>
                <a:gd name="connsiteY748" fmla="*/ 465106 h 1851319"/>
                <a:gd name="connsiteX749" fmla="*/ 924253 w 1295466"/>
                <a:gd name="connsiteY749" fmla="*/ 444532 h 1851319"/>
                <a:gd name="connsiteX750" fmla="*/ 1267819 w 1295466"/>
                <a:gd name="connsiteY750" fmla="*/ 444437 h 1851319"/>
                <a:gd name="connsiteX751" fmla="*/ 1285821 w 1295466"/>
                <a:gd name="connsiteY751" fmla="*/ 464916 h 1851319"/>
                <a:gd name="connsiteX752" fmla="*/ 1264009 w 1295466"/>
                <a:gd name="connsiteY752" fmla="*/ 483203 h 1851319"/>
                <a:gd name="connsiteX753" fmla="*/ 1246483 w 1295466"/>
                <a:gd name="connsiteY753" fmla="*/ 462915 h 1851319"/>
                <a:gd name="connsiteX754" fmla="*/ 1267819 w 1295466"/>
                <a:gd name="connsiteY754" fmla="*/ 444437 h 1851319"/>
                <a:gd name="connsiteX755" fmla="*/ 1150471 w 1295466"/>
                <a:gd name="connsiteY755" fmla="*/ 444342 h 1851319"/>
                <a:gd name="connsiteX756" fmla="*/ 1168949 w 1295466"/>
                <a:gd name="connsiteY756" fmla="*/ 465678 h 1851319"/>
                <a:gd name="connsiteX757" fmla="*/ 1148471 w 1295466"/>
                <a:gd name="connsiteY757" fmla="*/ 483680 h 1851319"/>
                <a:gd name="connsiteX758" fmla="*/ 1130183 w 1295466"/>
                <a:gd name="connsiteY758" fmla="*/ 461868 h 1851319"/>
                <a:gd name="connsiteX759" fmla="*/ 1150471 w 1295466"/>
                <a:gd name="connsiteY759" fmla="*/ 444342 h 1851319"/>
                <a:gd name="connsiteX760" fmla="*/ 356277 w 1295466"/>
                <a:gd name="connsiteY760" fmla="*/ 342709 h 1851319"/>
                <a:gd name="connsiteX761" fmla="*/ 364182 w 1295466"/>
                <a:gd name="connsiteY761" fmla="*/ 351853 h 1851319"/>
                <a:gd name="connsiteX762" fmla="*/ 355419 w 1295466"/>
                <a:gd name="connsiteY762" fmla="*/ 360235 h 1851319"/>
                <a:gd name="connsiteX763" fmla="*/ 346656 w 1295466"/>
                <a:gd name="connsiteY763" fmla="*/ 350044 h 1851319"/>
                <a:gd name="connsiteX764" fmla="*/ 356277 w 1295466"/>
                <a:gd name="connsiteY764" fmla="*/ 342709 h 1851319"/>
                <a:gd name="connsiteX765" fmla="*/ 471815 w 1295466"/>
                <a:gd name="connsiteY765" fmla="*/ 339757 h 1851319"/>
                <a:gd name="connsiteX766" fmla="*/ 483626 w 1295466"/>
                <a:gd name="connsiteY766" fmla="*/ 349473 h 1851319"/>
                <a:gd name="connsiteX767" fmla="*/ 473530 w 1295466"/>
                <a:gd name="connsiteY767" fmla="*/ 362998 h 1851319"/>
                <a:gd name="connsiteX768" fmla="*/ 460099 w 1295466"/>
                <a:gd name="connsiteY768" fmla="*/ 352330 h 1851319"/>
                <a:gd name="connsiteX769" fmla="*/ 471815 w 1295466"/>
                <a:gd name="connsiteY769" fmla="*/ 339757 h 1851319"/>
                <a:gd name="connsiteX770" fmla="*/ 584686 w 1295466"/>
                <a:gd name="connsiteY770" fmla="*/ 338423 h 1851319"/>
                <a:gd name="connsiteX771" fmla="*/ 597164 w 1295466"/>
                <a:gd name="connsiteY771" fmla="*/ 351473 h 1851319"/>
                <a:gd name="connsiteX772" fmla="*/ 583257 w 1295466"/>
                <a:gd name="connsiteY772" fmla="*/ 364426 h 1851319"/>
                <a:gd name="connsiteX773" fmla="*/ 570970 w 1295466"/>
                <a:gd name="connsiteY773" fmla="*/ 351663 h 1851319"/>
                <a:gd name="connsiteX774" fmla="*/ 584686 w 1295466"/>
                <a:gd name="connsiteY774" fmla="*/ 338423 h 1851319"/>
                <a:gd name="connsiteX775" fmla="*/ 696510 w 1295466"/>
                <a:gd name="connsiteY775" fmla="*/ 336233 h 1851319"/>
                <a:gd name="connsiteX776" fmla="*/ 711178 w 1295466"/>
                <a:gd name="connsiteY776" fmla="*/ 352330 h 1851319"/>
                <a:gd name="connsiteX777" fmla="*/ 694986 w 1295466"/>
                <a:gd name="connsiteY777" fmla="*/ 366427 h 1851319"/>
                <a:gd name="connsiteX778" fmla="*/ 681365 w 1295466"/>
                <a:gd name="connsiteY778" fmla="*/ 351663 h 1851319"/>
                <a:gd name="connsiteX779" fmla="*/ 696510 w 1295466"/>
                <a:gd name="connsiteY779" fmla="*/ 336233 h 1851319"/>
                <a:gd name="connsiteX780" fmla="*/ 808332 w 1295466"/>
                <a:gd name="connsiteY780" fmla="*/ 335757 h 1851319"/>
                <a:gd name="connsiteX781" fmla="*/ 824430 w 1295466"/>
                <a:gd name="connsiteY781" fmla="*/ 352140 h 1851319"/>
                <a:gd name="connsiteX782" fmla="*/ 808809 w 1295466"/>
                <a:gd name="connsiteY782" fmla="*/ 367571 h 1851319"/>
                <a:gd name="connsiteX783" fmla="*/ 792902 w 1295466"/>
                <a:gd name="connsiteY783" fmla="*/ 350806 h 1851319"/>
                <a:gd name="connsiteX784" fmla="*/ 808332 w 1295466"/>
                <a:gd name="connsiteY784" fmla="*/ 335757 h 1851319"/>
                <a:gd name="connsiteX785" fmla="*/ 925396 w 1295466"/>
                <a:gd name="connsiteY785" fmla="*/ 335090 h 1851319"/>
                <a:gd name="connsiteX786" fmla="*/ 941588 w 1295466"/>
                <a:gd name="connsiteY786" fmla="*/ 351377 h 1851319"/>
                <a:gd name="connsiteX787" fmla="*/ 925490 w 1295466"/>
                <a:gd name="connsiteY787" fmla="*/ 367760 h 1851319"/>
                <a:gd name="connsiteX788" fmla="*/ 908632 w 1295466"/>
                <a:gd name="connsiteY788" fmla="*/ 350520 h 1851319"/>
                <a:gd name="connsiteX789" fmla="*/ 925396 w 1295466"/>
                <a:gd name="connsiteY789" fmla="*/ 335090 h 1851319"/>
                <a:gd name="connsiteX790" fmla="*/ 1035981 w 1295466"/>
                <a:gd name="connsiteY790" fmla="*/ 334423 h 1851319"/>
                <a:gd name="connsiteX791" fmla="*/ 1054555 w 1295466"/>
                <a:gd name="connsiteY791" fmla="*/ 350425 h 1851319"/>
                <a:gd name="connsiteX792" fmla="*/ 1037600 w 1295466"/>
                <a:gd name="connsiteY792" fmla="*/ 368618 h 1851319"/>
                <a:gd name="connsiteX793" fmla="*/ 1020169 w 1295466"/>
                <a:gd name="connsiteY793" fmla="*/ 351378 h 1851319"/>
                <a:gd name="connsiteX794" fmla="*/ 1035981 w 1295466"/>
                <a:gd name="connsiteY794" fmla="*/ 334423 h 1851319"/>
                <a:gd name="connsiteX795" fmla="*/ 1266105 w 1295466"/>
                <a:gd name="connsiteY795" fmla="*/ 333851 h 1851319"/>
                <a:gd name="connsiteX796" fmla="*/ 1283631 w 1295466"/>
                <a:gd name="connsiteY796" fmla="*/ 351567 h 1851319"/>
                <a:gd name="connsiteX797" fmla="*/ 1265629 w 1295466"/>
                <a:gd name="connsiteY797" fmla="*/ 368998 h 1851319"/>
                <a:gd name="connsiteX798" fmla="*/ 1248293 w 1295466"/>
                <a:gd name="connsiteY798" fmla="*/ 351187 h 1851319"/>
                <a:gd name="connsiteX799" fmla="*/ 1266105 w 1295466"/>
                <a:gd name="connsiteY799" fmla="*/ 333851 h 1851319"/>
                <a:gd name="connsiteX800" fmla="*/ 1149043 w 1295466"/>
                <a:gd name="connsiteY800" fmla="*/ 333851 h 1851319"/>
                <a:gd name="connsiteX801" fmla="*/ 1167235 w 1295466"/>
                <a:gd name="connsiteY801" fmla="*/ 350901 h 1851319"/>
                <a:gd name="connsiteX802" fmla="*/ 1149900 w 1295466"/>
                <a:gd name="connsiteY802" fmla="*/ 369284 h 1851319"/>
                <a:gd name="connsiteX803" fmla="*/ 1131993 w 1295466"/>
                <a:gd name="connsiteY803" fmla="*/ 352044 h 1851319"/>
                <a:gd name="connsiteX804" fmla="*/ 1149043 w 1295466"/>
                <a:gd name="connsiteY804" fmla="*/ 333851 h 1851319"/>
                <a:gd name="connsiteX805" fmla="*/ 473530 w 1295466"/>
                <a:gd name="connsiteY805" fmla="*/ 227267 h 1851319"/>
                <a:gd name="connsiteX806" fmla="*/ 479816 w 1295466"/>
                <a:gd name="connsiteY806" fmla="*/ 235649 h 1851319"/>
                <a:gd name="connsiteX807" fmla="*/ 470767 w 1295466"/>
                <a:gd name="connsiteY807" fmla="*/ 243460 h 1851319"/>
                <a:gd name="connsiteX808" fmla="*/ 463623 w 1295466"/>
                <a:gd name="connsiteY808" fmla="*/ 233839 h 1851319"/>
                <a:gd name="connsiteX809" fmla="*/ 473530 w 1295466"/>
                <a:gd name="connsiteY809" fmla="*/ 227267 h 1851319"/>
                <a:gd name="connsiteX810" fmla="*/ 584495 w 1295466"/>
                <a:gd name="connsiteY810" fmla="*/ 224028 h 1851319"/>
                <a:gd name="connsiteX811" fmla="*/ 595449 w 1295466"/>
                <a:gd name="connsiteY811" fmla="*/ 235553 h 1851319"/>
                <a:gd name="connsiteX812" fmla="*/ 583543 w 1295466"/>
                <a:gd name="connsiteY812" fmla="*/ 246316 h 1851319"/>
                <a:gd name="connsiteX813" fmla="*/ 572875 w 1295466"/>
                <a:gd name="connsiteY813" fmla="*/ 234696 h 1851319"/>
                <a:gd name="connsiteX814" fmla="*/ 584495 w 1295466"/>
                <a:gd name="connsiteY814" fmla="*/ 224028 h 1851319"/>
                <a:gd name="connsiteX815" fmla="*/ 696224 w 1295466"/>
                <a:gd name="connsiteY815" fmla="*/ 222980 h 1851319"/>
                <a:gd name="connsiteX816" fmla="*/ 708607 w 1295466"/>
                <a:gd name="connsiteY816" fmla="*/ 234315 h 1851319"/>
                <a:gd name="connsiteX817" fmla="*/ 695367 w 1295466"/>
                <a:gd name="connsiteY817" fmla="*/ 247174 h 1851319"/>
                <a:gd name="connsiteX818" fmla="*/ 684223 w 1295466"/>
                <a:gd name="connsiteY818" fmla="*/ 233743 h 1851319"/>
                <a:gd name="connsiteX819" fmla="*/ 696224 w 1295466"/>
                <a:gd name="connsiteY819" fmla="*/ 222980 h 1851319"/>
                <a:gd name="connsiteX820" fmla="*/ 808904 w 1295466"/>
                <a:gd name="connsiteY820" fmla="*/ 222123 h 1851319"/>
                <a:gd name="connsiteX821" fmla="*/ 821668 w 1295466"/>
                <a:gd name="connsiteY821" fmla="*/ 236411 h 1851319"/>
                <a:gd name="connsiteX822" fmla="*/ 808428 w 1295466"/>
                <a:gd name="connsiteY822" fmla="*/ 248317 h 1851319"/>
                <a:gd name="connsiteX823" fmla="*/ 795665 w 1295466"/>
                <a:gd name="connsiteY823" fmla="*/ 233935 h 1851319"/>
                <a:gd name="connsiteX824" fmla="*/ 808904 w 1295466"/>
                <a:gd name="connsiteY824" fmla="*/ 222123 h 1851319"/>
                <a:gd name="connsiteX825" fmla="*/ 923490 w 1295466"/>
                <a:gd name="connsiteY825" fmla="*/ 220885 h 1851319"/>
                <a:gd name="connsiteX826" fmla="*/ 939683 w 1295466"/>
                <a:gd name="connsiteY826" fmla="*/ 234697 h 1851319"/>
                <a:gd name="connsiteX827" fmla="*/ 926538 w 1295466"/>
                <a:gd name="connsiteY827" fmla="*/ 249460 h 1851319"/>
                <a:gd name="connsiteX828" fmla="*/ 910631 w 1295466"/>
                <a:gd name="connsiteY828" fmla="*/ 235745 h 1851319"/>
                <a:gd name="connsiteX829" fmla="*/ 923490 w 1295466"/>
                <a:gd name="connsiteY829" fmla="*/ 220885 h 1851319"/>
                <a:gd name="connsiteX830" fmla="*/ 1038267 w 1295466"/>
                <a:gd name="connsiteY830" fmla="*/ 220218 h 1851319"/>
                <a:gd name="connsiteX831" fmla="*/ 1052268 w 1295466"/>
                <a:gd name="connsiteY831" fmla="*/ 234601 h 1851319"/>
                <a:gd name="connsiteX832" fmla="*/ 1037409 w 1295466"/>
                <a:gd name="connsiteY832" fmla="*/ 250412 h 1851319"/>
                <a:gd name="connsiteX833" fmla="*/ 1022455 w 1295466"/>
                <a:gd name="connsiteY833" fmla="*/ 234696 h 1851319"/>
                <a:gd name="connsiteX834" fmla="*/ 1038267 w 1295466"/>
                <a:gd name="connsiteY834" fmla="*/ 220218 h 1851319"/>
                <a:gd name="connsiteX835" fmla="*/ 1150280 w 1295466"/>
                <a:gd name="connsiteY835" fmla="*/ 219456 h 1851319"/>
                <a:gd name="connsiteX836" fmla="*/ 1165044 w 1295466"/>
                <a:gd name="connsiteY836" fmla="*/ 235268 h 1851319"/>
                <a:gd name="connsiteX837" fmla="*/ 1149994 w 1295466"/>
                <a:gd name="connsiteY837" fmla="*/ 250508 h 1851319"/>
                <a:gd name="connsiteX838" fmla="*/ 1134278 w 1295466"/>
                <a:gd name="connsiteY838" fmla="*/ 234029 h 1851319"/>
                <a:gd name="connsiteX839" fmla="*/ 1150280 w 1295466"/>
                <a:gd name="connsiteY839" fmla="*/ 219456 h 1851319"/>
                <a:gd name="connsiteX840" fmla="*/ 1265438 w 1295466"/>
                <a:gd name="connsiteY840" fmla="*/ 218885 h 1851319"/>
                <a:gd name="connsiteX841" fmla="*/ 1281726 w 1295466"/>
                <a:gd name="connsiteY841" fmla="*/ 236506 h 1851319"/>
                <a:gd name="connsiteX842" fmla="*/ 1265628 w 1295466"/>
                <a:gd name="connsiteY842" fmla="*/ 250889 h 1851319"/>
                <a:gd name="connsiteX843" fmla="*/ 1250198 w 1295466"/>
                <a:gd name="connsiteY843" fmla="*/ 233839 h 1851319"/>
                <a:gd name="connsiteX844" fmla="*/ 1265438 w 1295466"/>
                <a:gd name="connsiteY844" fmla="*/ 218885 h 1851319"/>
                <a:gd name="connsiteX845" fmla="*/ 695558 w 1295466"/>
                <a:gd name="connsiteY845" fmla="*/ 114110 h 1851319"/>
                <a:gd name="connsiteX846" fmla="*/ 705083 w 1295466"/>
                <a:gd name="connsiteY846" fmla="*/ 121635 h 1851319"/>
                <a:gd name="connsiteX847" fmla="*/ 696129 w 1295466"/>
                <a:gd name="connsiteY847" fmla="*/ 131636 h 1851319"/>
                <a:gd name="connsiteX848" fmla="*/ 687461 w 1295466"/>
                <a:gd name="connsiteY848" fmla="*/ 123064 h 1851319"/>
                <a:gd name="connsiteX849" fmla="*/ 695558 w 1295466"/>
                <a:gd name="connsiteY849" fmla="*/ 114110 h 1851319"/>
                <a:gd name="connsiteX850" fmla="*/ 809191 w 1295466"/>
                <a:gd name="connsiteY850" fmla="*/ 111633 h 1851319"/>
                <a:gd name="connsiteX851" fmla="*/ 820144 w 1295466"/>
                <a:gd name="connsiteY851" fmla="*/ 123158 h 1851319"/>
                <a:gd name="connsiteX852" fmla="*/ 808238 w 1295466"/>
                <a:gd name="connsiteY852" fmla="*/ 133921 h 1851319"/>
                <a:gd name="connsiteX853" fmla="*/ 797570 w 1295466"/>
                <a:gd name="connsiteY853" fmla="*/ 122301 h 1851319"/>
                <a:gd name="connsiteX854" fmla="*/ 809191 w 1295466"/>
                <a:gd name="connsiteY854" fmla="*/ 111633 h 1851319"/>
                <a:gd name="connsiteX855" fmla="*/ 926252 w 1295466"/>
                <a:gd name="connsiteY855" fmla="*/ 111157 h 1851319"/>
                <a:gd name="connsiteX856" fmla="*/ 936920 w 1295466"/>
                <a:gd name="connsiteY856" fmla="*/ 123158 h 1851319"/>
                <a:gd name="connsiteX857" fmla="*/ 923776 w 1295466"/>
                <a:gd name="connsiteY857" fmla="*/ 134398 h 1851319"/>
                <a:gd name="connsiteX858" fmla="*/ 913298 w 1295466"/>
                <a:gd name="connsiteY858" fmla="*/ 122491 h 1851319"/>
                <a:gd name="connsiteX859" fmla="*/ 926252 w 1295466"/>
                <a:gd name="connsiteY859" fmla="*/ 111157 h 1851319"/>
                <a:gd name="connsiteX860" fmla="*/ 1037409 w 1295466"/>
                <a:gd name="connsiteY860" fmla="*/ 110681 h 1851319"/>
                <a:gd name="connsiteX861" fmla="*/ 1049697 w 1295466"/>
                <a:gd name="connsiteY861" fmla="*/ 122301 h 1851319"/>
                <a:gd name="connsiteX862" fmla="*/ 1036171 w 1295466"/>
                <a:gd name="connsiteY862" fmla="*/ 134874 h 1851319"/>
                <a:gd name="connsiteX863" fmla="*/ 1025217 w 1295466"/>
                <a:gd name="connsiteY863" fmla="*/ 121253 h 1851319"/>
                <a:gd name="connsiteX864" fmla="*/ 1037409 w 1295466"/>
                <a:gd name="connsiteY864" fmla="*/ 110681 h 1851319"/>
                <a:gd name="connsiteX865" fmla="*/ 1265629 w 1295466"/>
                <a:gd name="connsiteY865" fmla="*/ 110300 h 1851319"/>
                <a:gd name="connsiteX866" fmla="*/ 1278583 w 1295466"/>
                <a:gd name="connsiteY866" fmla="*/ 122111 h 1851319"/>
                <a:gd name="connsiteX867" fmla="*/ 1267248 w 1295466"/>
                <a:gd name="connsiteY867" fmla="*/ 135351 h 1851319"/>
                <a:gd name="connsiteX868" fmla="*/ 1253437 w 1295466"/>
                <a:gd name="connsiteY868" fmla="*/ 122683 h 1851319"/>
                <a:gd name="connsiteX869" fmla="*/ 1265629 w 1295466"/>
                <a:gd name="connsiteY869" fmla="*/ 110300 h 1851319"/>
                <a:gd name="connsiteX870" fmla="*/ 1150090 w 1295466"/>
                <a:gd name="connsiteY870" fmla="*/ 110299 h 1851319"/>
                <a:gd name="connsiteX871" fmla="*/ 1162282 w 1295466"/>
                <a:gd name="connsiteY871" fmla="*/ 122777 h 1851319"/>
                <a:gd name="connsiteX872" fmla="*/ 1150090 w 1295466"/>
                <a:gd name="connsiteY872" fmla="*/ 135350 h 1851319"/>
                <a:gd name="connsiteX873" fmla="*/ 1137136 w 1295466"/>
                <a:gd name="connsiteY873" fmla="*/ 121824 h 1851319"/>
                <a:gd name="connsiteX874" fmla="*/ 1150090 w 1295466"/>
                <a:gd name="connsiteY874" fmla="*/ 110299 h 1851319"/>
                <a:gd name="connsiteX875" fmla="*/ 926157 w 1295466"/>
                <a:gd name="connsiteY875" fmla="*/ 2381 h 1851319"/>
                <a:gd name="connsiteX876" fmla="*/ 933110 w 1295466"/>
                <a:gd name="connsiteY876" fmla="*/ 10192 h 1851319"/>
                <a:gd name="connsiteX877" fmla="*/ 925014 w 1295466"/>
                <a:gd name="connsiteY877" fmla="*/ 18669 h 1851319"/>
                <a:gd name="connsiteX878" fmla="*/ 916918 w 1295466"/>
                <a:gd name="connsiteY878" fmla="*/ 9811 h 1851319"/>
                <a:gd name="connsiteX879" fmla="*/ 926157 w 1295466"/>
                <a:gd name="connsiteY879" fmla="*/ 2381 h 1851319"/>
                <a:gd name="connsiteX880" fmla="*/ 1149423 w 1295466"/>
                <a:gd name="connsiteY880" fmla="*/ 1715 h 1851319"/>
                <a:gd name="connsiteX881" fmla="*/ 1158472 w 1295466"/>
                <a:gd name="connsiteY881" fmla="*/ 9811 h 1851319"/>
                <a:gd name="connsiteX882" fmla="*/ 1150852 w 1295466"/>
                <a:gd name="connsiteY882" fmla="*/ 19241 h 1851319"/>
                <a:gd name="connsiteX883" fmla="*/ 1140946 w 1295466"/>
                <a:gd name="connsiteY883" fmla="*/ 12192 h 1851319"/>
                <a:gd name="connsiteX884" fmla="*/ 1149423 w 1295466"/>
                <a:gd name="connsiteY884" fmla="*/ 1715 h 1851319"/>
                <a:gd name="connsiteX885" fmla="*/ 1038362 w 1295466"/>
                <a:gd name="connsiteY885" fmla="*/ 1714 h 1851319"/>
                <a:gd name="connsiteX886" fmla="*/ 1046363 w 1295466"/>
                <a:gd name="connsiteY886" fmla="*/ 10096 h 1851319"/>
                <a:gd name="connsiteX887" fmla="*/ 1037314 w 1295466"/>
                <a:gd name="connsiteY887" fmla="*/ 19240 h 1851319"/>
                <a:gd name="connsiteX888" fmla="*/ 1028646 w 1295466"/>
                <a:gd name="connsiteY888" fmla="*/ 8953 h 1851319"/>
                <a:gd name="connsiteX889" fmla="*/ 1038362 w 1295466"/>
                <a:gd name="connsiteY889" fmla="*/ 1714 h 1851319"/>
                <a:gd name="connsiteX890" fmla="*/ 1265437 w 1295466"/>
                <a:gd name="connsiteY890" fmla="*/ 0 h 1851319"/>
                <a:gd name="connsiteX891" fmla="*/ 1276105 w 1295466"/>
                <a:gd name="connsiteY891" fmla="*/ 9430 h 1851319"/>
                <a:gd name="connsiteX892" fmla="*/ 1267438 w 1295466"/>
                <a:gd name="connsiteY892" fmla="*/ 20669 h 1851319"/>
                <a:gd name="connsiteX893" fmla="*/ 1255627 w 1295466"/>
                <a:gd name="connsiteY893" fmla="*/ 10573 h 1851319"/>
                <a:gd name="connsiteX894" fmla="*/ 1265437 w 1295466"/>
                <a:gd name="connsiteY894" fmla="*/ 0 h 185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Lst>
              <a:rect l="l" t="t" r="r" b="b"/>
              <a:pathLst>
                <a:path w="1295466" h="1851319">
                  <a:moveTo>
                    <a:pt x="14901" y="1811084"/>
                  </a:moveTo>
                  <a:cubicBezTo>
                    <a:pt x="22711" y="1811180"/>
                    <a:pt x="26902" y="1815751"/>
                    <a:pt x="26998" y="1823562"/>
                  </a:cubicBezTo>
                  <a:cubicBezTo>
                    <a:pt x="26998" y="1831468"/>
                    <a:pt x="22616" y="1835468"/>
                    <a:pt x="15663" y="1836230"/>
                  </a:cubicBezTo>
                  <a:cubicBezTo>
                    <a:pt x="7281" y="1836040"/>
                    <a:pt x="2328" y="1832420"/>
                    <a:pt x="1947" y="1824610"/>
                  </a:cubicBezTo>
                  <a:cubicBezTo>
                    <a:pt x="1471" y="1815942"/>
                    <a:pt x="6042" y="1810894"/>
                    <a:pt x="14901" y="1811084"/>
                  </a:cubicBezTo>
                  <a:close/>
                  <a:moveTo>
                    <a:pt x="129677" y="1807750"/>
                  </a:moveTo>
                  <a:cubicBezTo>
                    <a:pt x="139583" y="1808893"/>
                    <a:pt x="145869" y="1813655"/>
                    <a:pt x="146155" y="1822800"/>
                  </a:cubicBezTo>
                  <a:cubicBezTo>
                    <a:pt x="146441" y="1832896"/>
                    <a:pt x="140154" y="1839183"/>
                    <a:pt x="130058" y="1838897"/>
                  </a:cubicBezTo>
                  <a:cubicBezTo>
                    <a:pt x="121009" y="1838611"/>
                    <a:pt x="115389" y="1832515"/>
                    <a:pt x="115389" y="1823371"/>
                  </a:cubicBezTo>
                  <a:cubicBezTo>
                    <a:pt x="115389" y="1814037"/>
                    <a:pt x="121866" y="1809655"/>
                    <a:pt x="129677" y="1807750"/>
                  </a:cubicBezTo>
                  <a:close/>
                  <a:moveTo>
                    <a:pt x="242738" y="1806512"/>
                  </a:moveTo>
                  <a:cubicBezTo>
                    <a:pt x="253788" y="1806417"/>
                    <a:pt x="259503" y="1812799"/>
                    <a:pt x="260455" y="1823753"/>
                  </a:cubicBezTo>
                  <a:cubicBezTo>
                    <a:pt x="259407" y="1834706"/>
                    <a:pt x="253597" y="1841088"/>
                    <a:pt x="242548" y="1840707"/>
                  </a:cubicBezTo>
                  <a:cubicBezTo>
                    <a:pt x="231499" y="1840326"/>
                    <a:pt x="225594" y="1833468"/>
                    <a:pt x="226070" y="1822514"/>
                  </a:cubicBezTo>
                  <a:cubicBezTo>
                    <a:pt x="226546" y="1812513"/>
                    <a:pt x="232737" y="1806607"/>
                    <a:pt x="242738" y="1806512"/>
                  </a:cubicBezTo>
                  <a:close/>
                  <a:moveTo>
                    <a:pt x="355039" y="1804035"/>
                  </a:moveTo>
                  <a:cubicBezTo>
                    <a:pt x="366278" y="1805464"/>
                    <a:pt x="374184" y="1811464"/>
                    <a:pt x="374470" y="1822799"/>
                  </a:cubicBezTo>
                  <a:cubicBezTo>
                    <a:pt x="374756" y="1835086"/>
                    <a:pt x="366945" y="1842992"/>
                    <a:pt x="354657" y="1842706"/>
                  </a:cubicBezTo>
                  <a:cubicBezTo>
                    <a:pt x="343418" y="1842516"/>
                    <a:pt x="336084" y="1834896"/>
                    <a:pt x="336179" y="1823466"/>
                  </a:cubicBezTo>
                  <a:cubicBezTo>
                    <a:pt x="336274" y="1812036"/>
                    <a:pt x="343894" y="1805845"/>
                    <a:pt x="355039" y="1804035"/>
                  </a:cubicBezTo>
                  <a:close/>
                  <a:moveTo>
                    <a:pt x="471338" y="1802797"/>
                  </a:moveTo>
                  <a:cubicBezTo>
                    <a:pt x="484768" y="1803559"/>
                    <a:pt x="492484" y="1810322"/>
                    <a:pt x="492293" y="1824133"/>
                  </a:cubicBezTo>
                  <a:cubicBezTo>
                    <a:pt x="492102" y="1836801"/>
                    <a:pt x="484864" y="1843945"/>
                    <a:pt x="472195" y="1844135"/>
                  </a:cubicBezTo>
                  <a:cubicBezTo>
                    <a:pt x="458479" y="1844326"/>
                    <a:pt x="451050" y="1836801"/>
                    <a:pt x="451145" y="1823085"/>
                  </a:cubicBezTo>
                  <a:cubicBezTo>
                    <a:pt x="451240" y="1810322"/>
                    <a:pt x="458765" y="1803845"/>
                    <a:pt x="471338" y="1802797"/>
                  </a:cubicBezTo>
                  <a:close/>
                  <a:moveTo>
                    <a:pt x="584686" y="1801559"/>
                  </a:moveTo>
                  <a:cubicBezTo>
                    <a:pt x="597640" y="1801845"/>
                    <a:pt x="604783" y="1810417"/>
                    <a:pt x="606498" y="1823562"/>
                  </a:cubicBezTo>
                  <a:cubicBezTo>
                    <a:pt x="605165" y="1836325"/>
                    <a:pt x="598116" y="1845183"/>
                    <a:pt x="585257" y="1845755"/>
                  </a:cubicBezTo>
                  <a:cubicBezTo>
                    <a:pt x="571351" y="1846421"/>
                    <a:pt x="562112" y="1837849"/>
                    <a:pt x="561921" y="1823943"/>
                  </a:cubicBezTo>
                  <a:cubicBezTo>
                    <a:pt x="561730" y="1810036"/>
                    <a:pt x="570779" y="1801273"/>
                    <a:pt x="584686" y="1801559"/>
                  </a:cubicBezTo>
                  <a:close/>
                  <a:moveTo>
                    <a:pt x="697843" y="1800130"/>
                  </a:moveTo>
                  <a:cubicBezTo>
                    <a:pt x="711368" y="1800892"/>
                    <a:pt x="720036" y="1809845"/>
                    <a:pt x="719846" y="1823656"/>
                  </a:cubicBezTo>
                  <a:cubicBezTo>
                    <a:pt x="719750" y="1838515"/>
                    <a:pt x="710225" y="1845945"/>
                    <a:pt x="695747" y="1847659"/>
                  </a:cubicBezTo>
                  <a:cubicBezTo>
                    <a:pt x="681460" y="1845278"/>
                    <a:pt x="672030" y="1837467"/>
                    <a:pt x="672792" y="1822608"/>
                  </a:cubicBezTo>
                  <a:cubicBezTo>
                    <a:pt x="673554" y="1808035"/>
                    <a:pt x="683174" y="1799272"/>
                    <a:pt x="697843" y="1800130"/>
                  </a:cubicBezTo>
                  <a:close/>
                  <a:moveTo>
                    <a:pt x="810334" y="1799368"/>
                  </a:moveTo>
                  <a:cubicBezTo>
                    <a:pt x="825097" y="1800702"/>
                    <a:pt x="832241" y="1809750"/>
                    <a:pt x="833289" y="1824609"/>
                  </a:cubicBezTo>
                  <a:cubicBezTo>
                    <a:pt x="831479" y="1838706"/>
                    <a:pt x="823954" y="1847374"/>
                    <a:pt x="809000" y="1847945"/>
                  </a:cubicBezTo>
                  <a:cubicBezTo>
                    <a:pt x="794808" y="1848422"/>
                    <a:pt x="783949" y="1837182"/>
                    <a:pt x="784331" y="1822990"/>
                  </a:cubicBezTo>
                  <a:cubicBezTo>
                    <a:pt x="784712" y="1808893"/>
                    <a:pt x="796237" y="1798035"/>
                    <a:pt x="810334" y="1799368"/>
                  </a:cubicBezTo>
                  <a:close/>
                  <a:moveTo>
                    <a:pt x="923967" y="1798320"/>
                  </a:moveTo>
                  <a:cubicBezTo>
                    <a:pt x="939683" y="1799082"/>
                    <a:pt x="949494" y="1806607"/>
                    <a:pt x="949970" y="1822609"/>
                  </a:cubicBezTo>
                  <a:cubicBezTo>
                    <a:pt x="950447" y="1838420"/>
                    <a:pt x="941874" y="1847945"/>
                    <a:pt x="925967" y="1848517"/>
                  </a:cubicBezTo>
                  <a:cubicBezTo>
                    <a:pt x="910156" y="1849088"/>
                    <a:pt x="900631" y="1840516"/>
                    <a:pt x="900059" y="1824609"/>
                  </a:cubicBezTo>
                  <a:cubicBezTo>
                    <a:pt x="899488" y="1808702"/>
                    <a:pt x="908346" y="1800130"/>
                    <a:pt x="923967" y="1798320"/>
                  </a:cubicBezTo>
                  <a:close/>
                  <a:moveTo>
                    <a:pt x="1036743" y="1796701"/>
                  </a:moveTo>
                  <a:cubicBezTo>
                    <a:pt x="1050744" y="1796321"/>
                    <a:pt x="1063889" y="1808989"/>
                    <a:pt x="1064174" y="1823086"/>
                  </a:cubicBezTo>
                  <a:cubicBezTo>
                    <a:pt x="1064556" y="1837088"/>
                    <a:pt x="1051887" y="1850232"/>
                    <a:pt x="1037790" y="1850518"/>
                  </a:cubicBezTo>
                  <a:cubicBezTo>
                    <a:pt x="1023788" y="1850899"/>
                    <a:pt x="1010644" y="1838231"/>
                    <a:pt x="1010358" y="1824133"/>
                  </a:cubicBezTo>
                  <a:cubicBezTo>
                    <a:pt x="1009978" y="1810132"/>
                    <a:pt x="1022645" y="1796987"/>
                    <a:pt x="1036743" y="1796701"/>
                  </a:cubicBezTo>
                  <a:close/>
                  <a:moveTo>
                    <a:pt x="1150471" y="1796130"/>
                  </a:moveTo>
                  <a:cubicBezTo>
                    <a:pt x="1164473" y="1796701"/>
                    <a:pt x="1176950" y="1809560"/>
                    <a:pt x="1177046" y="1823466"/>
                  </a:cubicBezTo>
                  <a:cubicBezTo>
                    <a:pt x="1177141" y="1838230"/>
                    <a:pt x="1163425" y="1851661"/>
                    <a:pt x="1148756" y="1851089"/>
                  </a:cubicBezTo>
                  <a:cubicBezTo>
                    <a:pt x="1134755" y="1850613"/>
                    <a:pt x="1122277" y="1837659"/>
                    <a:pt x="1122181" y="1823752"/>
                  </a:cubicBezTo>
                  <a:cubicBezTo>
                    <a:pt x="1122086" y="1808988"/>
                    <a:pt x="1135802" y="1795558"/>
                    <a:pt x="1150471" y="1796130"/>
                  </a:cubicBezTo>
                  <a:close/>
                  <a:moveTo>
                    <a:pt x="1262390" y="1796035"/>
                  </a:moveTo>
                  <a:cubicBezTo>
                    <a:pt x="1276963" y="1795558"/>
                    <a:pt x="1290203" y="1809941"/>
                    <a:pt x="1289727" y="1824514"/>
                  </a:cubicBezTo>
                  <a:cubicBezTo>
                    <a:pt x="1289155" y="1839183"/>
                    <a:pt x="1275058" y="1852137"/>
                    <a:pt x="1260580" y="1851279"/>
                  </a:cubicBezTo>
                  <a:cubicBezTo>
                    <a:pt x="1245911" y="1850327"/>
                    <a:pt x="1232577" y="1835944"/>
                    <a:pt x="1234481" y="1821657"/>
                  </a:cubicBezTo>
                  <a:cubicBezTo>
                    <a:pt x="1236577" y="1805940"/>
                    <a:pt x="1246293" y="1796606"/>
                    <a:pt x="1262390" y="1796035"/>
                  </a:cubicBezTo>
                  <a:close/>
                  <a:moveTo>
                    <a:pt x="15186" y="1698308"/>
                  </a:moveTo>
                  <a:cubicBezTo>
                    <a:pt x="24140" y="1698784"/>
                    <a:pt x="28236" y="1704595"/>
                    <a:pt x="27378" y="1713072"/>
                  </a:cubicBezTo>
                  <a:cubicBezTo>
                    <a:pt x="26616" y="1720882"/>
                    <a:pt x="21377" y="1724407"/>
                    <a:pt x="13662" y="1724407"/>
                  </a:cubicBezTo>
                  <a:cubicBezTo>
                    <a:pt x="5851" y="1723645"/>
                    <a:pt x="1375" y="1719358"/>
                    <a:pt x="1375" y="1711548"/>
                  </a:cubicBezTo>
                  <a:cubicBezTo>
                    <a:pt x="1375" y="1702690"/>
                    <a:pt x="6423" y="1697927"/>
                    <a:pt x="15186" y="1698308"/>
                  </a:cubicBezTo>
                  <a:close/>
                  <a:moveTo>
                    <a:pt x="130630" y="1695545"/>
                  </a:moveTo>
                  <a:cubicBezTo>
                    <a:pt x="140821" y="1695736"/>
                    <a:pt x="146917" y="1702022"/>
                    <a:pt x="146441" y="1712214"/>
                  </a:cubicBezTo>
                  <a:cubicBezTo>
                    <a:pt x="146060" y="1721453"/>
                    <a:pt x="139869" y="1726216"/>
                    <a:pt x="130630" y="1727359"/>
                  </a:cubicBezTo>
                  <a:cubicBezTo>
                    <a:pt x="120819" y="1725930"/>
                    <a:pt x="114437" y="1720596"/>
                    <a:pt x="115008" y="1710309"/>
                  </a:cubicBezTo>
                  <a:cubicBezTo>
                    <a:pt x="115389" y="1701165"/>
                    <a:pt x="121390" y="1695450"/>
                    <a:pt x="130630" y="1695545"/>
                  </a:cubicBezTo>
                  <a:close/>
                  <a:moveTo>
                    <a:pt x="244167" y="1692974"/>
                  </a:moveTo>
                  <a:cubicBezTo>
                    <a:pt x="254740" y="1693545"/>
                    <a:pt x="260550" y="1700784"/>
                    <a:pt x="261693" y="1711452"/>
                  </a:cubicBezTo>
                  <a:cubicBezTo>
                    <a:pt x="259979" y="1722787"/>
                    <a:pt x="253502" y="1730121"/>
                    <a:pt x="241881" y="1729455"/>
                  </a:cubicBezTo>
                  <a:cubicBezTo>
                    <a:pt x="231404" y="1728883"/>
                    <a:pt x="224450" y="1721739"/>
                    <a:pt x="224737" y="1711071"/>
                  </a:cubicBezTo>
                  <a:cubicBezTo>
                    <a:pt x="225022" y="1699546"/>
                    <a:pt x="232642" y="1692402"/>
                    <a:pt x="244167" y="1692974"/>
                  </a:cubicBezTo>
                  <a:close/>
                  <a:moveTo>
                    <a:pt x="356467" y="1691545"/>
                  </a:moveTo>
                  <a:cubicBezTo>
                    <a:pt x="367897" y="1692021"/>
                    <a:pt x="375041" y="1699355"/>
                    <a:pt x="375136" y="1710881"/>
                  </a:cubicBezTo>
                  <a:cubicBezTo>
                    <a:pt x="375232" y="1723549"/>
                    <a:pt x="367421" y="1729836"/>
                    <a:pt x="355229" y="1731550"/>
                  </a:cubicBezTo>
                  <a:cubicBezTo>
                    <a:pt x="343037" y="1729740"/>
                    <a:pt x="335131" y="1723263"/>
                    <a:pt x="335607" y="1710690"/>
                  </a:cubicBezTo>
                  <a:cubicBezTo>
                    <a:pt x="336084" y="1698308"/>
                    <a:pt x="343989" y="1690974"/>
                    <a:pt x="356467" y="1691545"/>
                  </a:cubicBezTo>
                  <a:close/>
                  <a:moveTo>
                    <a:pt x="470862" y="1690402"/>
                  </a:moveTo>
                  <a:cubicBezTo>
                    <a:pt x="484674" y="1689925"/>
                    <a:pt x="491532" y="1697641"/>
                    <a:pt x="492865" y="1710214"/>
                  </a:cubicBezTo>
                  <a:cubicBezTo>
                    <a:pt x="492008" y="1724406"/>
                    <a:pt x="485245" y="1732216"/>
                    <a:pt x="471529" y="1732121"/>
                  </a:cubicBezTo>
                  <a:cubicBezTo>
                    <a:pt x="457813" y="1732026"/>
                    <a:pt x="450574" y="1724120"/>
                    <a:pt x="450860" y="1710595"/>
                  </a:cubicBezTo>
                  <a:cubicBezTo>
                    <a:pt x="451050" y="1698022"/>
                    <a:pt x="458194" y="1690878"/>
                    <a:pt x="470862" y="1690402"/>
                  </a:cubicBezTo>
                  <a:close/>
                  <a:moveTo>
                    <a:pt x="585162" y="1688211"/>
                  </a:moveTo>
                  <a:cubicBezTo>
                    <a:pt x="598782" y="1689830"/>
                    <a:pt x="607451" y="1698212"/>
                    <a:pt x="606974" y="1712023"/>
                  </a:cubicBezTo>
                  <a:cubicBezTo>
                    <a:pt x="606498" y="1725739"/>
                    <a:pt x="597354" y="1732978"/>
                    <a:pt x="583828" y="1734788"/>
                  </a:cubicBezTo>
                  <a:cubicBezTo>
                    <a:pt x="570303" y="1732788"/>
                    <a:pt x="561825" y="1725454"/>
                    <a:pt x="560873" y="1711642"/>
                  </a:cubicBezTo>
                  <a:cubicBezTo>
                    <a:pt x="559921" y="1699260"/>
                    <a:pt x="572970" y="1686687"/>
                    <a:pt x="585162" y="1688211"/>
                  </a:cubicBezTo>
                  <a:close/>
                  <a:moveTo>
                    <a:pt x="695652" y="1686783"/>
                  </a:moveTo>
                  <a:cubicBezTo>
                    <a:pt x="710321" y="1688116"/>
                    <a:pt x="719274" y="1695355"/>
                    <a:pt x="720322" y="1710310"/>
                  </a:cubicBezTo>
                  <a:cubicBezTo>
                    <a:pt x="721369" y="1724407"/>
                    <a:pt x="709845" y="1736122"/>
                    <a:pt x="695747" y="1735360"/>
                  </a:cubicBezTo>
                  <a:cubicBezTo>
                    <a:pt x="680983" y="1734503"/>
                    <a:pt x="672411" y="1726121"/>
                    <a:pt x="672316" y="1711262"/>
                  </a:cubicBezTo>
                  <a:cubicBezTo>
                    <a:pt x="672316" y="1696213"/>
                    <a:pt x="681460" y="1688783"/>
                    <a:pt x="695652" y="1686783"/>
                  </a:cubicBezTo>
                  <a:close/>
                  <a:moveTo>
                    <a:pt x="811000" y="1686497"/>
                  </a:moveTo>
                  <a:cubicBezTo>
                    <a:pt x="824049" y="1687640"/>
                    <a:pt x="833098" y="1695546"/>
                    <a:pt x="833383" y="1711643"/>
                  </a:cubicBezTo>
                  <a:cubicBezTo>
                    <a:pt x="833669" y="1726216"/>
                    <a:pt x="822430" y="1736884"/>
                    <a:pt x="807856" y="1736122"/>
                  </a:cubicBezTo>
                  <a:cubicBezTo>
                    <a:pt x="792902" y="1735265"/>
                    <a:pt x="784615" y="1726883"/>
                    <a:pt x="783853" y="1712024"/>
                  </a:cubicBezTo>
                  <a:cubicBezTo>
                    <a:pt x="783186" y="1697451"/>
                    <a:pt x="793950" y="1686592"/>
                    <a:pt x="811000" y="1686497"/>
                  </a:cubicBezTo>
                  <a:close/>
                  <a:moveTo>
                    <a:pt x="925490" y="1684401"/>
                  </a:moveTo>
                  <a:cubicBezTo>
                    <a:pt x="939588" y="1684687"/>
                    <a:pt x="952161" y="1697832"/>
                    <a:pt x="951875" y="1711833"/>
                  </a:cubicBezTo>
                  <a:cubicBezTo>
                    <a:pt x="951589" y="1725930"/>
                    <a:pt x="938445" y="1738503"/>
                    <a:pt x="924443" y="1738218"/>
                  </a:cubicBezTo>
                  <a:cubicBezTo>
                    <a:pt x="910346" y="1737932"/>
                    <a:pt x="897773" y="1724787"/>
                    <a:pt x="898059" y="1710786"/>
                  </a:cubicBezTo>
                  <a:cubicBezTo>
                    <a:pt x="898344" y="1696688"/>
                    <a:pt x="911489" y="1684020"/>
                    <a:pt x="925490" y="1684401"/>
                  </a:cubicBezTo>
                  <a:close/>
                  <a:moveTo>
                    <a:pt x="1036647" y="1683735"/>
                  </a:moveTo>
                  <a:cubicBezTo>
                    <a:pt x="1051220" y="1682592"/>
                    <a:pt x="1064936" y="1696498"/>
                    <a:pt x="1064936" y="1711167"/>
                  </a:cubicBezTo>
                  <a:cubicBezTo>
                    <a:pt x="1064936" y="1725835"/>
                    <a:pt x="1051506" y="1739170"/>
                    <a:pt x="1036837" y="1738980"/>
                  </a:cubicBezTo>
                  <a:cubicBezTo>
                    <a:pt x="1022169" y="1738694"/>
                    <a:pt x="1008358" y="1724883"/>
                    <a:pt x="1009691" y="1710405"/>
                  </a:cubicBezTo>
                  <a:cubicBezTo>
                    <a:pt x="1011215" y="1694498"/>
                    <a:pt x="1020645" y="1684973"/>
                    <a:pt x="1036647" y="1683735"/>
                  </a:cubicBezTo>
                  <a:close/>
                  <a:moveTo>
                    <a:pt x="1149709" y="1683259"/>
                  </a:moveTo>
                  <a:cubicBezTo>
                    <a:pt x="1164758" y="1683354"/>
                    <a:pt x="1177712" y="1696403"/>
                    <a:pt x="1177617" y="1711452"/>
                  </a:cubicBezTo>
                  <a:cubicBezTo>
                    <a:pt x="1177522" y="1726502"/>
                    <a:pt x="1164472" y="1739456"/>
                    <a:pt x="1149423" y="1739361"/>
                  </a:cubicBezTo>
                  <a:cubicBezTo>
                    <a:pt x="1134374" y="1739265"/>
                    <a:pt x="1121419" y="1726216"/>
                    <a:pt x="1121515" y="1711167"/>
                  </a:cubicBezTo>
                  <a:cubicBezTo>
                    <a:pt x="1121610" y="1696117"/>
                    <a:pt x="1134659" y="1683163"/>
                    <a:pt x="1149709" y="1683259"/>
                  </a:cubicBezTo>
                  <a:close/>
                  <a:moveTo>
                    <a:pt x="1262200" y="1683068"/>
                  </a:moveTo>
                  <a:cubicBezTo>
                    <a:pt x="1277535" y="1683259"/>
                    <a:pt x="1290013" y="1695737"/>
                    <a:pt x="1290013" y="1711072"/>
                  </a:cubicBezTo>
                  <a:cubicBezTo>
                    <a:pt x="1290203" y="1726312"/>
                    <a:pt x="1277821" y="1739075"/>
                    <a:pt x="1262581" y="1739456"/>
                  </a:cubicBezTo>
                  <a:cubicBezTo>
                    <a:pt x="1246483" y="1739837"/>
                    <a:pt x="1233339" y="1726597"/>
                    <a:pt x="1233720" y="1710500"/>
                  </a:cubicBezTo>
                  <a:cubicBezTo>
                    <a:pt x="1234101" y="1695260"/>
                    <a:pt x="1246865" y="1682878"/>
                    <a:pt x="1262200" y="1683068"/>
                  </a:cubicBezTo>
                  <a:close/>
                  <a:moveTo>
                    <a:pt x="12806" y="1584675"/>
                  </a:moveTo>
                  <a:cubicBezTo>
                    <a:pt x="22045" y="1583627"/>
                    <a:pt x="27188" y="1589437"/>
                    <a:pt x="29093" y="1598391"/>
                  </a:cubicBezTo>
                  <a:cubicBezTo>
                    <a:pt x="28426" y="1606582"/>
                    <a:pt x="24140" y="1612393"/>
                    <a:pt x="16044" y="1613250"/>
                  </a:cubicBezTo>
                  <a:cubicBezTo>
                    <a:pt x="6805" y="1614202"/>
                    <a:pt x="709" y="1608678"/>
                    <a:pt x="42" y="1599629"/>
                  </a:cubicBezTo>
                  <a:cubicBezTo>
                    <a:pt x="-530" y="1591342"/>
                    <a:pt x="4804" y="1585532"/>
                    <a:pt x="12806" y="1584675"/>
                  </a:cubicBezTo>
                  <a:close/>
                  <a:moveTo>
                    <a:pt x="130343" y="1582960"/>
                  </a:moveTo>
                  <a:cubicBezTo>
                    <a:pt x="140535" y="1582674"/>
                    <a:pt x="145774" y="1588770"/>
                    <a:pt x="147012" y="1598485"/>
                  </a:cubicBezTo>
                  <a:cubicBezTo>
                    <a:pt x="146250" y="1608392"/>
                    <a:pt x="141297" y="1614773"/>
                    <a:pt x="131105" y="1614964"/>
                  </a:cubicBezTo>
                  <a:cubicBezTo>
                    <a:pt x="121104" y="1615154"/>
                    <a:pt x="115008" y="1609439"/>
                    <a:pt x="114722" y="1599343"/>
                  </a:cubicBezTo>
                  <a:cubicBezTo>
                    <a:pt x="114437" y="1589342"/>
                    <a:pt x="120247" y="1583246"/>
                    <a:pt x="130343" y="1582960"/>
                  </a:cubicBezTo>
                  <a:close/>
                  <a:moveTo>
                    <a:pt x="243881" y="1580674"/>
                  </a:moveTo>
                  <a:cubicBezTo>
                    <a:pt x="255311" y="1581436"/>
                    <a:pt x="262360" y="1588961"/>
                    <a:pt x="261312" y="1600677"/>
                  </a:cubicBezTo>
                  <a:cubicBezTo>
                    <a:pt x="260360" y="1611249"/>
                    <a:pt x="252930" y="1616774"/>
                    <a:pt x="242453" y="1617631"/>
                  </a:cubicBezTo>
                  <a:cubicBezTo>
                    <a:pt x="231118" y="1615440"/>
                    <a:pt x="223879" y="1608963"/>
                    <a:pt x="224926" y="1597248"/>
                  </a:cubicBezTo>
                  <a:cubicBezTo>
                    <a:pt x="225879" y="1586770"/>
                    <a:pt x="233213" y="1580007"/>
                    <a:pt x="243881" y="1580674"/>
                  </a:cubicBezTo>
                  <a:close/>
                  <a:moveTo>
                    <a:pt x="355800" y="1578960"/>
                  </a:moveTo>
                  <a:cubicBezTo>
                    <a:pt x="368469" y="1579150"/>
                    <a:pt x="374565" y="1587056"/>
                    <a:pt x="375708" y="1599438"/>
                  </a:cubicBezTo>
                  <a:cubicBezTo>
                    <a:pt x="374089" y="1611630"/>
                    <a:pt x="367612" y="1619251"/>
                    <a:pt x="354943" y="1618965"/>
                  </a:cubicBezTo>
                  <a:cubicBezTo>
                    <a:pt x="342465" y="1618679"/>
                    <a:pt x="335131" y="1611059"/>
                    <a:pt x="335417" y="1598581"/>
                  </a:cubicBezTo>
                  <a:cubicBezTo>
                    <a:pt x="335703" y="1586008"/>
                    <a:pt x="343228" y="1578769"/>
                    <a:pt x="355800" y="1578960"/>
                  </a:cubicBezTo>
                  <a:close/>
                  <a:moveTo>
                    <a:pt x="471815" y="1577721"/>
                  </a:moveTo>
                  <a:cubicBezTo>
                    <a:pt x="485341" y="1577816"/>
                    <a:pt x="492865" y="1585531"/>
                    <a:pt x="492865" y="1599057"/>
                  </a:cubicBezTo>
                  <a:cubicBezTo>
                    <a:pt x="492865" y="1612678"/>
                    <a:pt x="484959" y="1619536"/>
                    <a:pt x="471529" y="1620393"/>
                  </a:cubicBezTo>
                  <a:cubicBezTo>
                    <a:pt x="458099" y="1619345"/>
                    <a:pt x="450384" y="1612392"/>
                    <a:pt x="450479" y="1598771"/>
                  </a:cubicBezTo>
                  <a:cubicBezTo>
                    <a:pt x="450574" y="1585246"/>
                    <a:pt x="458289" y="1577626"/>
                    <a:pt x="471815" y="1577721"/>
                  </a:cubicBezTo>
                  <a:close/>
                  <a:moveTo>
                    <a:pt x="584590" y="1575721"/>
                  </a:moveTo>
                  <a:cubicBezTo>
                    <a:pt x="598306" y="1575816"/>
                    <a:pt x="605736" y="1585055"/>
                    <a:pt x="607831" y="1598771"/>
                  </a:cubicBezTo>
                  <a:cubicBezTo>
                    <a:pt x="605926" y="1612964"/>
                    <a:pt x="598211" y="1622489"/>
                    <a:pt x="583447" y="1622203"/>
                  </a:cubicBezTo>
                  <a:cubicBezTo>
                    <a:pt x="569827" y="1621917"/>
                    <a:pt x="560873" y="1613059"/>
                    <a:pt x="560778" y="1599343"/>
                  </a:cubicBezTo>
                  <a:cubicBezTo>
                    <a:pt x="560682" y="1584674"/>
                    <a:pt x="569922" y="1575530"/>
                    <a:pt x="584590" y="1575721"/>
                  </a:cubicBezTo>
                  <a:close/>
                  <a:moveTo>
                    <a:pt x="697748" y="1574578"/>
                  </a:moveTo>
                  <a:cubicBezTo>
                    <a:pt x="710988" y="1575244"/>
                    <a:pt x="720894" y="1585913"/>
                    <a:pt x="720703" y="1602009"/>
                  </a:cubicBezTo>
                  <a:cubicBezTo>
                    <a:pt x="719370" y="1613821"/>
                    <a:pt x="711940" y="1622584"/>
                    <a:pt x="696986" y="1623250"/>
                  </a:cubicBezTo>
                  <a:cubicBezTo>
                    <a:pt x="682794" y="1623917"/>
                    <a:pt x="671840" y="1612773"/>
                    <a:pt x="672030" y="1598581"/>
                  </a:cubicBezTo>
                  <a:cubicBezTo>
                    <a:pt x="672221" y="1584388"/>
                    <a:pt x="683556" y="1573816"/>
                    <a:pt x="697748" y="1574578"/>
                  </a:cubicBezTo>
                  <a:close/>
                  <a:moveTo>
                    <a:pt x="808524" y="1573435"/>
                  </a:moveTo>
                  <a:cubicBezTo>
                    <a:pt x="824145" y="1574483"/>
                    <a:pt x="833289" y="1582389"/>
                    <a:pt x="834051" y="1598295"/>
                  </a:cubicBezTo>
                  <a:cubicBezTo>
                    <a:pt x="834813" y="1613631"/>
                    <a:pt x="823192" y="1625156"/>
                    <a:pt x="807857" y="1624299"/>
                  </a:cubicBezTo>
                  <a:cubicBezTo>
                    <a:pt x="792046" y="1623441"/>
                    <a:pt x="783282" y="1614393"/>
                    <a:pt x="783378" y="1598676"/>
                  </a:cubicBezTo>
                  <a:cubicBezTo>
                    <a:pt x="783568" y="1582770"/>
                    <a:pt x="792903" y="1574673"/>
                    <a:pt x="808524" y="1573435"/>
                  </a:cubicBezTo>
                  <a:close/>
                  <a:moveTo>
                    <a:pt x="925681" y="1571530"/>
                  </a:moveTo>
                  <a:cubicBezTo>
                    <a:pt x="939683" y="1571911"/>
                    <a:pt x="952256" y="1584770"/>
                    <a:pt x="952446" y="1598772"/>
                  </a:cubicBezTo>
                  <a:cubicBezTo>
                    <a:pt x="952637" y="1613440"/>
                    <a:pt x="938921" y="1626966"/>
                    <a:pt x="924253" y="1626489"/>
                  </a:cubicBezTo>
                  <a:cubicBezTo>
                    <a:pt x="910251" y="1626013"/>
                    <a:pt x="897678" y="1613250"/>
                    <a:pt x="897487" y="1599248"/>
                  </a:cubicBezTo>
                  <a:cubicBezTo>
                    <a:pt x="897297" y="1584579"/>
                    <a:pt x="911013" y="1571054"/>
                    <a:pt x="925681" y="1571530"/>
                  </a:cubicBezTo>
                  <a:close/>
                  <a:moveTo>
                    <a:pt x="1038838" y="1570863"/>
                  </a:moveTo>
                  <a:cubicBezTo>
                    <a:pt x="1053887" y="1571720"/>
                    <a:pt x="1066270" y="1585627"/>
                    <a:pt x="1065317" y="1600486"/>
                  </a:cubicBezTo>
                  <a:cubicBezTo>
                    <a:pt x="1064460" y="1615440"/>
                    <a:pt x="1050649" y="1627823"/>
                    <a:pt x="1035694" y="1626965"/>
                  </a:cubicBezTo>
                  <a:cubicBezTo>
                    <a:pt x="1020740" y="1626108"/>
                    <a:pt x="1008358" y="1612297"/>
                    <a:pt x="1009215" y="1597342"/>
                  </a:cubicBezTo>
                  <a:cubicBezTo>
                    <a:pt x="1010072" y="1582388"/>
                    <a:pt x="1023883" y="1570006"/>
                    <a:pt x="1038838" y="1570863"/>
                  </a:cubicBezTo>
                  <a:close/>
                  <a:moveTo>
                    <a:pt x="1150281" y="1570482"/>
                  </a:moveTo>
                  <a:cubicBezTo>
                    <a:pt x="1166759" y="1570768"/>
                    <a:pt x="1178760" y="1583437"/>
                    <a:pt x="1178189" y="1600105"/>
                  </a:cubicBezTo>
                  <a:cubicBezTo>
                    <a:pt x="1177617" y="1616488"/>
                    <a:pt x="1164568" y="1628299"/>
                    <a:pt x="1147995" y="1627632"/>
                  </a:cubicBezTo>
                  <a:cubicBezTo>
                    <a:pt x="1131611" y="1626775"/>
                    <a:pt x="1120086" y="1613536"/>
                    <a:pt x="1121134" y="1596962"/>
                  </a:cubicBezTo>
                  <a:cubicBezTo>
                    <a:pt x="1122182" y="1581341"/>
                    <a:pt x="1134469" y="1570197"/>
                    <a:pt x="1150281" y="1570482"/>
                  </a:cubicBezTo>
                  <a:close/>
                  <a:moveTo>
                    <a:pt x="1266199" y="1570197"/>
                  </a:moveTo>
                  <a:cubicBezTo>
                    <a:pt x="1282868" y="1570292"/>
                    <a:pt x="1294870" y="1582484"/>
                    <a:pt x="1294774" y="1599153"/>
                  </a:cubicBezTo>
                  <a:cubicBezTo>
                    <a:pt x="1294679" y="1615821"/>
                    <a:pt x="1282487" y="1627823"/>
                    <a:pt x="1265819" y="1627728"/>
                  </a:cubicBezTo>
                  <a:cubicBezTo>
                    <a:pt x="1249150" y="1627632"/>
                    <a:pt x="1237148" y="1615440"/>
                    <a:pt x="1237244" y="1598772"/>
                  </a:cubicBezTo>
                  <a:cubicBezTo>
                    <a:pt x="1237244" y="1582198"/>
                    <a:pt x="1249435" y="1570102"/>
                    <a:pt x="1266199" y="1570197"/>
                  </a:cubicBezTo>
                  <a:close/>
                  <a:moveTo>
                    <a:pt x="15948" y="1468374"/>
                  </a:moveTo>
                  <a:cubicBezTo>
                    <a:pt x="24044" y="1469136"/>
                    <a:pt x="28426" y="1474946"/>
                    <a:pt x="29092" y="1483138"/>
                  </a:cubicBezTo>
                  <a:cubicBezTo>
                    <a:pt x="27283" y="1492186"/>
                    <a:pt x="22139" y="1497901"/>
                    <a:pt x="12900" y="1496949"/>
                  </a:cubicBezTo>
                  <a:cubicBezTo>
                    <a:pt x="4899" y="1496091"/>
                    <a:pt x="-530" y="1490377"/>
                    <a:pt x="41" y="1482090"/>
                  </a:cubicBezTo>
                  <a:cubicBezTo>
                    <a:pt x="708" y="1473041"/>
                    <a:pt x="6709" y="1467421"/>
                    <a:pt x="15948" y="1468374"/>
                  </a:cubicBezTo>
                  <a:close/>
                  <a:moveTo>
                    <a:pt x="130343" y="1466565"/>
                  </a:moveTo>
                  <a:cubicBezTo>
                    <a:pt x="140821" y="1466089"/>
                    <a:pt x="145202" y="1473042"/>
                    <a:pt x="147203" y="1480757"/>
                  </a:cubicBezTo>
                  <a:cubicBezTo>
                    <a:pt x="146250" y="1492092"/>
                    <a:pt x="141297" y="1498474"/>
                    <a:pt x="131105" y="1498664"/>
                  </a:cubicBezTo>
                  <a:cubicBezTo>
                    <a:pt x="121104" y="1498855"/>
                    <a:pt x="115008" y="1493140"/>
                    <a:pt x="114722" y="1483043"/>
                  </a:cubicBezTo>
                  <a:cubicBezTo>
                    <a:pt x="114437" y="1472947"/>
                    <a:pt x="120247" y="1467041"/>
                    <a:pt x="130343" y="1466565"/>
                  </a:cubicBezTo>
                  <a:close/>
                  <a:moveTo>
                    <a:pt x="244834" y="1463992"/>
                  </a:moveTo>
                  <a:cubicBezTo>
                    <a:pt x="255216" y="1464945"/>
                    <a:pt x="262170" y="1472279"/>
                    <a:pt x="261788" y="1482947"/>
                  </a:cubicBezTo>
                  <a:cubicBezTo>
                    <a:pt x="261408" y="1494567"/>
                    <a:pt x="253692" y="1500568"/>
                    <a:pt x="242453" y="1501902"/>
                  </a:cubicBezTo>
                  <a:cubicBezTo>
                    <a:pt x="231023" y="1499521"/>
                    <a:pt x="223403" y="1493044"/>
                    <a:pt x="224355" y="1481423"/>
                  </a:cubicBezTo>
                  <a:cubicBezTo>
                    <a:pt x="225308" y="1470088"/>
                    <a:pt x="233118" y="1462849"/>
                    <a:pt x="244834" y="1463992"/>
                  </a:cubicBezTo>
                  <a:close/>
                  <a:moveTo>
                    <a:pt x="356277" y="1462278"/>
                  </a:moveTo>
                  <a:cubicBezTo>
                    <a:pt x="368374" y="1464183"/>
                    <a:pt x="375899" y="1470755"/>
                    <a:pt x="375327" y="1483424"/>
                  </a:cubicBezTo>
                  <a:cubicBezTo>
                    <a:pt x="374756" y="1495901"/>
                    <a:pt x="367041" y="1503045"/>
                    <a:pt x="354562" y="1502569"/>
                  </a:cubicBezTo>
                  <a:cubicBezTo>
                    <a:pt x="342084" y="1502092"/>
                    <a:pt x="334941" y="1494282"/>
                    <a:pt x="335417" y="1481804"/>
                  </a:cubicBezTo>
                  <a:cubicBezTo>
                    <a:pt x="335894" y="1469231"/>
                    <a:pt x="343894" y="1463135"/>
                    <a:pt x="356277" y="1462278"/>
                  </a:cubicBezTo>
                  <a:close/>
                  <a:moveTo>
                    <a:pt x="473244" y="1460658"/>
                  </a:moveTo>
                  <a:cubicBezTo>
                    <a:pt x="486103" y="1461421"/>
                    <a:pt x="492960" y="1470279"/>
                    <a:pt x="494103" y="1483042"/>
                  </a:cubicBezTo>
                  <a:cubicBezTo>
                    <a:pt x="491913" y="1496949"/>
                    <a:pt x="484102" y="1505521"/>
                    <a:pt x="470100" y="1504664"/>
                  </a:cubicBezTo>
                  <a:cubicBezTo>
                    <a:pt x="457337" y="1503902"/>
                    <a:pt x="449050" y="1495044"/>
                    <a:pt x="449622" y="1482090"/>
                  </a:cubicBezTo>
                  <a:cubicBezTo>
                    <a:pt x="450193" y="1468279"/>
                    <a:pt x="459337" y="1459801"/>
                    <a:pt x="473244" y="1460658"/>
                  </a:cubicBezTo>
                  <a:close/>
                  <a:moveTo>
                    <a:pt x="583447" y="1459134"/>
                  </a:moveTo>
                  <a:cubicBezTo>
                    <a:pt x="598306" y="1458849"/>
                    <a:pt x="606022" y="1468183"/>
                    <a:pt x="608022" y="1482661"/>
                  </a:cubicBezTo>
                  <a:cubicBezTo>
                    <a:pt x="606022" y="1497044"/>
                    <a:pt x="598402" y="1506569"/>
                    <a:pt x="583543" y="1506188"/>
                  </a:cubicBezTo>
                  <a:cubicBezTo>
                    <a:pt x="568874" y="1505807"/>
                    <a:pt x="560016" y="1496377"/>
                    <a:pt x="560492" y="1481709"/>
                  </a:cubicBezTo>
                  <a:cubicBezTo>
                    <a:pt x="560873" y="1468088"/>
                    <a:pt x="569731" y="1459325"/>
                    <a:pt x="583447" y="1459134"/>
                  </a:cubicBezTo>
                  <a:close/>
                  <a:moveTo>
                    <a:pt x="697462" y="1458087"/>
                  </a:moveTo>
                  <a:cubicBezTo>
                    <a:pt x="712607" y="1459135"/>
                    <a:pt x="719941" y="1468088"/>
                    <a:pt x="720894" y="1480090"/>
                  </a:cubicBezTo>
                  <a:cubicBezTo>
                    <a:pt x="720798" y="1497235"/>
                    <a:pt x="709654" y="1508189"/>
                    <a:pt x="695176" y="1507141"/>
                  </a:cubicBezTo>
                  <a:cubicBezTo>
                    <a:pt x="680222" y="1505998"/>
                    <a:pt x="672126" y="1497521"/>
                    <a:pt x="671840" y="1482471"/>
                  </a:cubicBezTo>
                  <a:cubicBezTo>
                    <a:pt x="671554" y="1467993"/>
                    <a:pt x="682984" y="1457135"/>
                    <a:pt x="697462" y="1458087"/>
                  </a:cubicBezTo>
                  <a:close/>
                  <a:moveTo>
                    <a:pt x="810333" y="1456277"/>
                  </a:moveTo>
                  <a:cubicBezTo>
                    <a:pt x="825477" y="1458182"/>
                    <a:pt x="834336" y="1467517"/>
                    <a:pt x="835002" y="1482852"/>
                  </a:cubicBezTo>
                  <a:cubicBezTo>
                    <a:pt x="835669" y="1497044"/>
                    <a:pt x="822048" y="1509617"/>
                    <a:pt x="807856" y="1509236"/>
                  </a:cubicBezTo>
                  <a:cubicBezTo>
                    <a:pt x="793664" y="1508760"/>
                    <a:pt x="781282" y="1495520"/>
                    <a:pt x="782043" y="1481423"/>
                  </a:cubicBezTo>
                  <a:cubicBezTo>
                    <a:pt x="782806" y="1467231"/>
                    <a:pt x="796426" y="1454563"/>
                    <a:pt x="810333" y="1456277"/>
                  </a:cubicBezTo>
                  <a:close/>
                  <a:moveTo>
                    <a:pt x="924919" y="1454944"/>
                  </a:moveTo>
                  <a:cubicBezTo>
                    <a:pt x="939588" y="1454944"/>
                    <a:pt x="952922" y="1468374"/>
                    <a:pt x="952732" y="1483043"/>
                  </a:cubicBezTo>
                  <a:cubicBezTo>
                    <a:pt x="952446" y="1497711"/>
                    <a:pt x="938635" y="1511522"/>
                    <a:pt x="924157" y="1510189"/>
                  </a:cubicBezTo>
                  <a:cubicBezTo>
                    <a:pt x="908250" y="1508665"/>
                    <a:pt x="898725" y="1499235"/>
                    <a:pt x="897487" y="1483233"/>
                  </a:cubicBezTo>
                  <a:cubicBezTo>
                    <a:pt x="896249" y="1468660"/>
                    <a:pt x="910155" y="1455039"/>
                    <a:pt x="924919" y="1454944"/>
                  </a:cubicBezTo>
                  <a:close/>
                  <a:moveTo>
                    <a:pt x="1037029" y="1454468"/>
                  </a:moveTo>
                  <a:cubicBezTo>
                    <a:pt x="1052268" y="1454278"/>
                    <a:pt x="1065032" y="1466565"/>
                    <a:pt x="1065413" y="1481900"/>
                  </a:cubicBezTo>
                  <a:cubicBezTo>
                    <a:pt x="1065890" y="1497140"/>
                    <a:pt x="1053793" y="1510189"/>
                    <a:pt x="1038553" y="1510856"/>
                  </a:cubicBezTo>
                  <a:cubicBezTo>
                    <a:pt x="1022550" y="1511618"/>
                    <a:pt x="1009025" y="1498569"/>
                    <a:pt x="1009121" y="1482472"/>
                  </a:cubicBezTo>
                  <a:cubicBezTo>
                    <a:pt x="1009216" y="1467137"/>
                    <a:pt x="1021694" y="1454659"/>
                    <a:pt x="1037029" y="1454468"/>
                  </a:cubicBezTo>
                  <a:close/>
                  <a:moveTo>
                    <a:pt x="1150185" y="1453896"/>
                  </a:moveTo>
                  <a:cubicBezTo>
                    <a:pt x="1166758" y="1454182"/>
                    <a:pt x="1178665" y="1466469"/>
                    <a:pt x="1178379" y="1483138"/>
                  </a:cubicBezTo>
                  <a:cubicBezTo>
                    <a:pt x="1178093" y="1499711"/>
                    <a:pt x="1165806" y="1511618"/>
                    <a:pt x="1149137" y="1511332"/>
                  </a:cubicBezTo>
                  <a:cubicBezTo>
                    <a:pt x="1132564" y="1511046"/>
                    <a:pt x="1120658" y="1498759"/>
                    <a:pt x="1120943" y="1482090"/>
                  </a:cubicBezTo>
                  <a:cubicBezTo>
                    <a:pt x="1121229" y="1465517"/>
                    <a:pt x="1133516" y="1453610"/>
                    <a:pt x="1150185" y="1453896"/>
                  </a:cubicBezTo>
                  <a:close/>
                  <a:moveTo>
                    <a:pt x="1265723" y="1453134"/>
                  </a:moveTo>
                  <a:cubicBezTo>
                    <a:pt x="1282297" y="1452944"/>
                    <a:pt x="1294870" y="1464850"/>
                    <a:pt x="1295441" y="1481328"/>
                  </a:cubicBezTo>
                  <a:cubicBezTo>
                    <a:pt x="1296108" y="1498759"/>
                    <a:pt x="1283535" y="1511999"/>
                    <a:pt x="1266199" y="1512094"/>
                  </a:cubicBezTo>
                  <a:cubicBezTo>
                    <a:pt x="1248864" y="1512284"/>
                    <a:pt x="1236101" y="1499330"/>
                    <a:pt x="1236481" y="1481900"/>
                  </a:cubicBezTo>
                  <a:cubicBezTo>
                    <a:pt x="1236767" y="1465326"/>
                    <a:pt x="1249054" y="1453325"/>
                    <a:pt x="1265723" y="1453134"/>
                  </a:cubicBezTo>
                  <a:close/>
                  <a:moveTo>
                    <a:pt x="15377" y="1355980"/>
                  </a:moveTo>
                  <a:cubicBezTo>
                    <a:pt x="23473" y="1356361"/>
                    <a:pt x="28045" y="1362076"/>
                    <a:pt x="29093" y="1370458"/>
                  </a:cubicBezTo>
                  <a:cubicBezTo>
                    <a:pt x="27759" y="1379221"/>
                    <a:pt x="22806" y="1385126"/>
                    <a:pt x="13567" y="1384650"/>
                  </a:cubicBezTo>
                  <a:cubicBezTo>
                    <a:pt x="5471" y="1384174"/>
                    <a:pt x="-54" y="1378554"/>
                    <a:pt x="137" y="1370362"/>
                  </a:cubicBezTo>
                  <a:cubicBezTo>
                    <a:pt x="232" y="1361218"/>
                    <a:pt x="6233" y="1355503"/>
                    <a:pt x="15377" y="1355980"/>
                  </a:cubicBezTo>
                  <a:close/>
                  <a:moveTo>
                    <a:pt x="130343" y="1354265"/>
                  </a:moveTo>
                  <a:cubicBezTo>
                    <a:pt x="140821" y="1353789"/>
                    <a:pt x="145202" y="1360742"/>
                    <a:pt x="147203" y="1368457"/>
                  </a:cubicBezTo>
                  <a:cubicBezTo>
                    <a:pt x="146250" y="1379792"/>
                    <a:pt x="141297" y="1386174"/>
                    <a:pt x="131105" y="1386364"/>
                  </a:cubicBezTo>
                  <a:cubicBezTo>
                    <a:pt x="121104" y="1386555"/>
                    <a:pt x="115008" y="1380840"/>
                    <a:pt x="114722" y="1370743"/>
                  </a:cubicBezTo>
                  <a:cubicBezTo>
                    <a:pt x="114437" y="1360647"/>
                    <a:pt x="120247" y="1354741"/>
                    <a:pt x="130343" y="1354265"/>
                  </a:cubicBezTo>
                  <a:close/>
                  <a:moveTo>
                    <a:pt x="243215" y="1351597"/>
                  </a:moveTo>
                  <a:cubicBezTo>
                    <a:pt x="254835" y="1351788"/>
                    <a:pt x="260836" y="1359598"/>
                    <a:pt x="262265" y="1370933"/>
                  </a:cubicBezTo>
                  <a:cubicBezTo>
                    <a:pt x="259979" y="1382268"/>
                    <a:pt x="253502" y="1389983"/>
                    <a:pt x="241882" y="1389126"/>
                  </a:cubicBezTo>
                  <a:cubicBezTo>
                    <a:pt x="230642" y="1388269"/>
                    <a:pt x="223308" y="1380458"/>
                    <a:pt x="224355" y="1368742"/>
                  </a:cubicBezTo>
                  <a:cubicBezTo>
                    <a:pt x="225308" y="1358360"/>
                    <a:pt x="232547" y="1351312"/>
                    <a:pt x="243215" y="1351597"/>
                  </a:cubicBezTo>
                  <a:close/>
                  <a:moveTo>
                    <a:pt x="355419" y="1350360"/>
                  </a:moveTo>
                  <a:cubicBezTo>
                    <a:pt x="368088" y="1350265"/>
                    <a:pt x="374374" y="1358075"/>
                    <a:pt x="375803" y="1370362"/>
                  </a:cubicBezTo>
                  <a:cubicBezTo>
                    <a:pt x="374374" y="1382649"/>
                    <a:pt x="368088" y="1390460"/>
                    <a:pt x="355419" y="1390365"/>
                  </a:cubicBezTo>
                  <a:cubicBezTo>
                    <a:pt x="342846" y="1390270"/>
                    <a:pt x="335417" y="1382935"/>
                    <a:pt x="335417" y="1370362"/>
                  </a:cubicBezTo>
                  <a:cubicBezTo>
                    <a:pt x="335417" y="1357789"/>
                    <a:pt x="342846" y="1350455"/>
                    <a:pt x="355419" y="1350360"/>
                  </a:cubicBezTo>
                  <a:close/>
                  <a:moveTo>
                    <a:pt x="473339" y="1349122"/>
                  </a:moveTo>
                  <a:cubicBezTo>
                    <a:pt x="487055" y="1350074"/>
                    <a:pt x="493722" y="1358742"/>
                    <a:pt x="492865" y="1371982"/>
                  </a:cubicBezTo>
                  <a:cubicBezTo>
                    <a:pt x="492008" y="1385698"/>
                    <a:pt x="483244" y="1392365"/>
                    <a:pt x="470005" y="1391508"/>
                  </a:cubicBezTo>
                  <a:cubicBezTo>
                    <a:pt x="456289" y="1390651"/>
                    <a:pt x="450384" y="1381888"/>
                    <a:pt x="450193" y="1368648"/>
                  </a:cubicBezTo>
                  <a:cubicBezTo>
                    <a:pt x="452098" y="1355122"/>
                    <a:pt x="460003" y="1348264"/>
                    <a:pt x="473339" y="1349122"/>
                  </a:cubicBezTo>
                  <a:close/>
                  <a:moveTo>
                    <a:pt x="582876" y="1346835"/>
                  </a:moveTo>
                  <a:cubicBezTo>
                    <a:pt x="597735" y="1346168"/>
                    <a:pt x="605641" y="1355407"/>
                    <a:pt x="608022" y="1369695"/>
                  </a:cubicBezTo>
                  <a:cubicBezTo>
                    <a:pt x="606403" y="1384078"/>
                    <a:pt x="598974" y="1393793"/>
                    <a:pt x="584115" y="1393793"/>
                  </a:cubicBezTo>
                  <a:cubicBezTo>
                    <a:pt x="569446" y="1393888"/>
                    <a:pt x="560397" y="1384649"/>
                    <a:pt x="560493" y="1369981"/>
                  </a:cubicBezTo>
                  <a:cubicBezTo>
                    <a:pt x="560493" y="1356265"/>
                    <a:pt x="569256" y="1347406"/>
                    <a:pt x="582876" y="1346835"/>
                  </a:cubicBezTo>
                  <a:close/>
                  <a:moveTo>
                    <a:pt x="696129" y="1345788"/>
                  </a:moveTo>
                  <a:cubicBezTo>
                    <a:pt x="710702" y="1345311"/>
                    <a:pt x="721370" y="1356551"/>
                    <a:pt x="720893" y="1371124"/>
                  </a:cubicBezTo>
                  <a:cubicBezTo>
                    <a:pt x="720513" y="1384840"/>
                    <a:pt x="710226" y="1394841"/>
                    <a:pt x="696510" y="1394937"/>
                  </a:cubicBezTo>
                  <a:cubicBezTo>
                    <a:pt x="681937" y="1395032"/>
                    <a:pt x="670983" y="1384078"/>
                    <a:pt x="671840" y="1369505"/>
                  </a:cubicBezTo>
                  <a:cubicBezTo>
                    <a:pt x="672697" y="1354455"/>
                    <a:pt x="681079" y="1346264"/>
                    <a:pt x="696129" y="1345788"/>
                  </a:cubicBezTo>
                  <a:close/>
                  <a:moveTo>
                    <a:pt x="809762" y="1345025"/>
                  </a:moveTo>
                  <a:cubicBezTo>
                    <a:pt x="825573" y="1346168"/>
                    <a:pt x="834241" y="1355312"/>
                    <a:pt x="833860" y="1371028"/>
                  </a:cubicBezTo>
                  <a:cubicBezTo>
                    <a:pt x="833575" y="1386935"/>
                    <a:pt x="824050" y="1394841"/>
                    <a:pt x="808333" y="1395889"/>
                  </a:cubicBezTo>
                  <a:cubicBezTo>
                    <a:pt x="792712" y="1394650"/>
                    <a:pt x="783759" y="1386554"/>
                    <a:pt x="783187" y="1370647"/>
                  </a:cubicBezTo>
                  <a:cubicBezTo>
                    <a:pt x="782615" y="1355407"/>
                    <a:pt x="794427" y="1343882"/>
                    <a:pt x="809762" y="1345025"/>
                  </a:cubicBezTo>
                  <a:close/>
                  <a:moveTo>
                    <a:pt x="925300" y="1342930"/>
                  </a:moveTo>
                  <a:cubicBezTo>
                    <a:pt x="940063" y="1343121"/>
                    <a:pt x="953303" y="1357122"/>
                    <a:pt x="952446" y="1371696"/>
                  </a:cubicBezTo>
                  <a:cubicBezTo>
                    <a:pt x="951589" y="1385602"/>
                    <a:pt x="938540" y="1397985"/>
                    <a:pt x="924633" y="1397794"/>
                  </a:cubicBezTo>
                  <a:cubicBezTo>
                    <a:pt x="909869" y="1397604"/>
                    <a:pt x="896630" y="1383602"/>
                    <a:pt x="897486" y="1369029"/>
                  </a:cubicBezTo>
                  <a:cubicBezTo>
                    <a:pt x="898344" y="1355027"/>
                    <a:pt x="911393" y="1342740"/>
                    <a:pt x="925300" y="1342930"/>
                  </a:cubicBezTo>
                  <a:close/>
                  <a:moveTo>
                    <a:pt x="1037695" y="1342168"/>
                  </a:moveTo>
                  <a:cubicBezTo>
                    <a:pt x="1053030" y="1342359"/>
                    <a:pt x="1065507" y="1354932"/>
                    <a:pt x="1065507" y="1370267"/>
                  </a:cubicBezTo>
                  <a:cubicBezTo>
                    <a:pt x="1065507" y="1386364"/>
                    <a:pt x="1051982" y="1399318"/>
                    <a:pt x="1035885" y="1398556"/>
                  </a:cubicBezTo>
                  <a:cubicBezTo>
                    <a:pt x="1020740" y="1397794"/>
                    <a:pt x="1008643" y="1384650"/>
                    <a:pt x="1009120" y="1369410"/>
                  </a:cubicBezTo>
                  <a:cubicBezTo>
                    <a:pt x="1009596" y="1354169"/>
                    <a:pt x="1022359" y="1341882"/>
                    <a:pt x="1037695" y="1342168"/>
                  </a:cubicBezTo>
                  <a:close/>
                  <a:moveTo>
                    <a:pt x="1149805" y="1341502"/>
                  </a:moveTo>
                  <a:cubicBezTo>
                    <a:pt x="1166474" y="1341597"/>
                    <a:pt x="1178475" y="1353789"/>
                    <a:pt x="1178380" y="1370457"/>
                  </a:cubicBezTo>
                  <a:cubicBezTo>
                    <a:pt x="1178285" y="1387126"/>
                    <a:pt x="1166092" y="1399128"/>
                    <a:pt x="1149424" y="1399032"/>
                  </a:cubicBezTo>
                  <a:cubicBezTo>
                    <a:pt x="1132755" y="1398937"/>
                    <a:pt x="1120753" y="1386745"/>
                    <a:pt x="1120849" y="1370077"/>
                  </a:cubicBezTo>
                  <a:cubicBezTo>
                    <a:pt x="1120944" y="1353408"/>
                    <a:pt x="1133136" y="1341406"/>
                    <a:pt x="1149805" y="1341502"/>
                  </a:cubicBezTo>
                  <a:close/>
                  <a:moveTo>
                    <a:pt x="1265914" y="1341121"/>
                  </a:moveTo>
                  <a:cubicBezTo>
                    <a:pt x="1282583" y="1341025"/>
                    <a:pt x="1294870" y="1353027"/>
                    <a:pt x="1295155" y="1369696"/>
                  </a:cubicBezTo>
                  <a:cubicBezTo>
                    <a:pt x="1295441" y="1387317"/>
                    <a:pt x="1282583" y="1399985"/>
                    <a:pt x="1265056" y="1399509"/>
                  </a:cubicBezTo>
                  <a:cubicBezTo>
                    <a:pt x="1248387" y="1399032"/>
                    <a:pt x="1236577" y="1386650"/>
                    <a:pt x="1236767" y="1369886"/>
                  </a:cubicBezTo>
                  <a:cubicBezTo>
                    <a:pt x="1236957" y="1353217"/>
                    <a:pt x="1249054" y="1341216"/>
                    <a:pt x="1265914" y="1341121"/>
                  </a:cubicBezTo>
                  <a:close/>
                  <a:moveTo>
                    <a:pt x="14615" y="1245013"/>
                  </a:moveTo>
                  <a:cubicBezTo>
                    <a:pt x="23568" y="1245299"/>
                    <a:pt x="27950" y="1250633"/>
                    <a:pt x="27379" y="1259301"/>
                  </a:cubicBezTo>
                  <a:cubicBezTo>
                    <a:pt x="26902" y="1267111"/>
                    <a:pt x="21854" y="1270921"/>
                    <a:pt x="14139" y="1271207"/>
                  </a:cubicBezTo>
                  <a:cubicBezTo>
                    <a:pt x="5185" y="1270540"/>
                    <a:pt x="804" y="1265492"/>
                    <a:pt x="1376" y="1256824"/>
                  </a:cubicBezTo>
                  <a:cubicBezTo>
                    <a:pt x="1852" y="1248919"/>
                    <a:pt x="6805" y="1244823"/>
                    <a:pt x="14615" y="1245013"/>
                  </a:cubicBezTo>
                  <a:close/>
                  <a:moveTo>
                    <a:pt x="131391" y="1241965"/>
                  </a:moveTo>
                  <a:cubicBezTo>
                    <a:pt x="141487" y="1242346"/>
                    <a:pt x="147203" y="1248537"/>
                    <a:pt x="146821" y="1258634"/>
                  </a:cubicBezTo>
                  <a:cubicBezTo>
                    <a:pt x="146440" y="1268730"/>
                    <a:pt x="140059" y="1273683"/>
                    <a:pt x="130058" y="1274350"/>
                  </a:cubicBezTo>
                  <a:cubicBezTo>
                    <a:pt x="120342" y="1272826"/>
                    <a:pt x="114246" y="1267587"/>
                    <a:pt x="114722" y="1257395"/>
                  </a:cubicBezTo>
                  <a:cubicBezTo>
                    <a:pt x="115199" y="1247299"/>
                    <a:pt x="121294" y="1241584"/>
                    <a:pt x="131391" y="1241965"/>
                  </a:cubicBezTo>
                  <a:close/>
                  <a:moveTo>
                    <a:pt x="241690" y="1239774"/>
                  </a:moveTo>
                  <a:cubicBezTo>
                    <a:pt x="253216" y="1239012"/>
                    <a:pt x="261026" y="1246061"/>
                    <a:pt x="261312" y="1257586"/>
                  </a:cubicBezTo>
                  <a:cubicBezTo>
                    <a:pt x="261502" y="1269111"/>
                    <a:pt x="254073" y="1276445"/>
                    <a:pt x="242452" y="1276255"/>
                  </a:cubicBezTo>
                  <a:cubicBezTo>
                    <a:pt x="231880" y="1276065"/>
                    <a:pt x="225974" y="1268921"/>
                    <a:pt x="224450" y="1258253"/>
                  </a:cubicBezTo>
                  <a:cubicBezTo>
                    <a:pt x="225498" y="1247870"/>
                    <a:pt x="231213" y="1240441"/>
                    <a:pt x="241690" y="1239774"/>
                  </a:cubicBezTo>
                  <a:close/>
                  <a:moveTo>
                    <a:pt x="355610" y="1238250"/>
                  </a:moveTo>
                  <a:cubicBezTo>
                    <a:pt x="367135" y="1238155"/>
                    <a:pt x="374374" y="1245394"/>
                    <a:pt x="375136" y="1256728"/>
                  </a:cubicBezTo>
                  <a:cubicBezTo>
                    <a:pt x="375898" y="1269301"/>
                    <a:pt x="368183" y="1275969"/>
                    <a:pt x="356277" y="1278255"/>
                  </a:cubicBezTo>
                  <a:cubicBezTo>
                    <a:pt x="343989" y="1277016"/>
                    <a:pt x="335798" y="1270921"/>
                    <a:pt x="335702" y="1258348"/>
                  </a:cubicBezTo>
                  <a:cubicBezTo>
                    <a:pt x="335512" y="1245870"/>
                    <a:pt x="343132" y="1238345"/>
                    <a:pt x="355610" y="1238250"/>
                  </a:cubicBezTo>
                  <a:close/>
                  <a:moveTo>
                    <a:pt x="472101" y="1236536"/>
                  </a:moveTo>
                  <a:cubicBezTo>
                    <a:pt x="485531" y="1237679"/>
                    <a:pt x="493151" y="1244918"/>
                    <a:pt x="492865" y="1258444"/>
                  </a:cubicBezTo>
                  <a:cubicBezTo>
                    <a:pt x="492674" y="1272064"/>
                    <a:pt x="484674" y="1279494"/>
                    <a:pt x="471243" y="1279208"/>
                  </a:cubicBezTo>
                  <a:cubicBezTo>
                    <a:pt x="457622" y="1279018"/>
                    <a:pt x="450289" y="1271112"/>
                    <a:pt x="450479" y="1257586"/>
                  </a:cubicBezTo>
                  <a:cubicBezTo>
                    <a:pt x="450765" y="1243870"/>
                    <a:pt x="458765" y="1237298"/>
                    <a:pt x="472101" y="1236536"/>
                  </a:cubicBezTo>
                  <a:close/>
                  <a:moveTo>
                    <a:pt x="583543" y="1234154"/>
                  </a:moveTo>
                  <a:cubicBezTo>
                    <a:pt x="597735" y="1235869"/>
                    <a:pt x="607355" y="1243489"/>
                    <a:pt x="607260" y="1258252"/>
                  </a:cubicBezTo>
                  <a:cubicBezTo>
                    <a:pt x="607165" y="1271968"/>
                    <a:pt x="598307" y="1280922"/>
                    <a:pt x="584686" y="1281208"/>
                  </a:cubicBezTo>
                  <a:cubicBezTo>
                    <a:pt x="570018" y="1281493"/>
                    <a:pt x="560778" y="1272349"/>
                    <a:pt x="560778" y="1257681"/>
                  </a:cubicBezTo>
                  <a:cubicBezTo>
                    <a:pt x="560778" y="1243965"/>
                    <a:pt x="569922" y="1236535"/>
                    <a:pt x="583543" y="1234154"/>
                  </a:cubicBezTo>
                  <a:close/>
                  <a:moveTo>
                    <a:pt x="697462" y="1233679"/>
                  </a:moveTo>
                  <a:cubicBezTo>
                    <a:pt x="712321" y="1234726"/>
                    <a:pt x="719655" y="1243680"/>
                    <a:pt x="720989" y="1258158"/>
                  </a:cubicBezTo>
                  <a:cubicBezTo>
                    <a:pt x="719465" y="1272541"/>
                    <a:pt x="712130" y="1281399"/>
                    <a:pt x="697176" y="1282256"/>
                  </a:cubicBezTo>
                  <a:cubicBezTo>
                    <a:pt x="682889" y="1283113"/>
                    <a:pt x="671840" y="1272064"/>
                    <a:pt x="671935" y="1257872"/>
                  </a:cubicBezTo>
                  <a:cubicBezTo>
                    <a:pt x="672030" y="1243680"/>
                    <a:pt x="683269" y="1232726"/>
                    <a:pt x="697462" y="1233679"/>
                  </a:cubicBezTo>
                  <a:close/>
                  <a:moveTo>
                    <a:pt x="809000" y="1233107"/>
                  </a:moveTo>
                  <a:cubicBezTo>
                    <a:pt x="825002" y="1233202"/>
                    <a:pt x="832908" y="1242727"/>
                    <a:pt x="833955" y="1258348"/>
                  </a:cubicBezTo>
                  <a:cubicBezTo>
                    <a:pt x="832527" y="1273969"/>
                    <a:pt x="824335" y="1283208"/>
                    <a:pt x="808333" y="1282922"/>
                  </a:cubicBezTo>
                  <a:cubicBezTo>
                    <a:pt x="792427" y="1282732"/>
                    <a:pt x="783568" y="1273493"/>
                    <a:pt x="783759" y="1257681"/>
                  </a:cubicBezTo>
                  <a:cubicBezTo>
                    <a:pt x="783949" y="1241775"/>
                    <a:pt x="793093" y="1233011"/>
                    <a:pt x="809000" y="1233107"/>
                  </a:cubicBezTo>
                  <a:close/>
                  <a:moveTo>
                    <a:pt x="924824" y="1230821"/>
                  </a:moveTo>
                  <a:cubicBezTo>
                    <a:pt x="938826" y="1230725"/>
                    <a:pt x="951780" y="1243203"/>
                    <a:pt x="952256" y="1257300"/>
                  </a:cubicBezTo>
                  <a:cubicBezTo>
                    <a:pt x="952733" y="1271873"/>
                    <a:pt x="938921" y="1285684"/>
                    <a:pt x="924253" y="1285208"/>
                  </a:cubicBezTo>
                  <a:cubicBezTo>
                    <a:pt x="910156" y="1284827"/>
                    <a:pt x="897582" y="1271778"/>
                    <a:pt x="897773" y="1257776"/>
                  </a:cubicBezTo>
                  <a:cubicBezTo>
                    <a:pt x="897964" y="1243679"/>
                    <a:pt x="910727" y="1230916"/>
                    <a:pt x="924824" y="1230821"/>
                  </a:cubicBezTo>
                  <a:close/>
                  <a:moveTo>
                    <a:pt x="1037028" y="1230154"/>
                  </a:moveTo>
                  <a:cubicBezTo>
                    <a:pt x="1051982" y="1229963"/>
                    <a:pt x="1065317" y="1243299"/>
                    <a:pt x="1065127" y="1258253"/>
                  </a:cubicBezTo>
                  <a:cubicBezTo>
                    <a:pt x="1065031" y="1273302"/>
                    <a:pt x="1051506" y="1286351"/>
                    <a:pt x="1036552" y="1285875"/>
                  </a:cubicBezTo>
                  <a:cubicBezTo>
                    <a:pt x="1021502" y="1285399"/>
                    <a:pt x="1008644" y="1271588"/>
                    <a:pt x="1009405" y="1256729"/>
                  </a:cubicBezTo>
                  <a:cubicBezTo>
                    <a:pt x="1010072" y="1242536"/>
                    <a:pt x="1022836" y="1230344"/>
                    <a:pt x="1037028" y="1230154"/>
                  </a:cubicBezTo>
                  <a:close/>
                  <a:moveTo>
                    <a:pt x="1150185" y="1229678"/>
                  </a:moveTo>
                  <a:cubicBezTo>
                    <a:pt x="1165901" y="1229964"/>
                    <a:pt x="1177712" y="1241775"/>
                    <a:pt x="1177998" y="1257491"/>
                  </a:cubicBezTo>
                  <a:cubicBezTo>
                    <a:pt x="1178284" y="1273302"/>
                    <a:pt x="1166758" y="1285590"/>
                    <a:pt x="1151137" y="1286352"/>
                  </a:cubicBezTo>
                  <a:cubicBezTo>
                    <a:pt x="1134564" y="1287114"/>
                    <a:pt x="1121610" y="1274922"/>
                    <a:pt x="1121324" y="1258443"/>
                  </a:cubicBezTo>
                  <a:cubicBezTo>
                    <a:pt x="1121038" y="1241965"/>
                    <a:pt x="1133707" y="1229392"/>
                    <a:pt x="1150185" y="1229678"/>
                  </a:cubicBezTo>
                  <a:close/>
                  <a:moveTo>
                    <a:pt x="1265533" y="1229487"/>
                  </a:moveTo>
                  <a:cubicBezTo>
                    <a:pt x="1282202" y="1229297"/>
                    <a:pt x="1294584" y="1241584"/>
                    <a:pt x="1294394" y="1258253"/>
                  </a:cubicBezTo>
                  <a:cubicBezTo>
                    <a:pt x="1294394" y="1274731"/>
                    <a:pt x="1281821" y="1286923"/>
                    <a:pt x="1265248" y="1286637"/>
                  </a:cubicBezTo>
                  <a:cubicBezTo>
                    <a:pt x="1248674" y="1286256"/>
                    <a:pt x="1236768" y="1273588"/>
                    <a:pt x="1237340" y="1256919"/>
                  </a:cubicBezTo>
                  <a:cubicBezTo>
                    <a:pt x="1237911" y="1241203"/>
                    <a:pt x="1249722" y="1229678"/>
                    <a:pt x="1265533" y="1229487"/>
                  </a:cubicBezTo>
                  <a:close/>
                  <a:moveTo>
                    <a:pt x="14709" y="1133190"/>
                  </a:moveTo>
                  <a:cubicBezTo>
                    <a:pt x="22615" y="1133285"/>
                    <a:pt x="26521" y="1137761"/>
                    <a:pt x="27092" y="1145667"/>
                  </a:cubicBezTo>
                  <a:cubicBezTo>
                    <a:pt x="26711" y="1153287"/>
                    <a:pt x="22901" y="1158050"/>
                    <a:pt x="15091" y="1158240"/>
                  </a:cubicBezTo>
                  <a:cubicBezTo>
                    <a:pt x="6327" y="1158431"/>
                    <a:pt x="1565" y="1153668"/>
                    <a:pt x="1946" y="1144905"/>
                  </a:cubicBezTo>
                  <a:cubicBezTo>
                    <a:pt x="2232" y="1137095"/>
                    <a:pt x="6994" y="1133094"/>
                    <a:pt x="14709" y="1133190"/>
                  </a:cubicBezTo>
                  <a:close/>
                  <a:moveTo>
                    <a:pt x="131201" y="1129951"/>
                  </a:moveTo>
                  <a:cubicBezTo>
                    <a:pt x="140726" y="1129951"/>
                    <a:pt x="144917" y="1136619"/>
                    <a:pt x="146917" y="1144048"/>
                  </a:cubicBezTo>
                  <a:cubicBezTo>
                    <a:pt x="145679" y="1155192"/>
                    <a:pt x="140631" y="1161669"/>
                    <a:pt x="130248" y="1161479"/>
                  </a:cubicBezTo>
                  <a:cubicBezTo>
                    <a:pt x="121104" y="1161288"/>
                    <a:pt x="115199" y="1155478"/>
                    <a:pt x="115008" y="1146239"/>
                  </a:cubicBezTo>
                  <a:cubicBezTo>
                    <a:pt x="114818" y="1136047"/>
                    <a:pt x="120914" y="1129951"/>
                    <a:pt x="131201" y="1129951"/>
                  </a:cubicBezTo>
                  <a:close/>
                  <a:moveTo>
                    <a:pt x="242453" y="1128141"/>
                  </a:moveTo>
                  <a:cubicBezTo>
                    <a:pt x="253407" y="1127760"/>
                    <a:pt x="259503" y="1134237"/>
                    <a:pt x="260836" y="1145381"/>
                  </a:cubicBezTo>
                  <a:cubicBezTo>
                    <a:pt x="260170" y="1156049"/>
                    <a:pt x="254550" y="1163002"/>
                    <a:pt x="243596" y="1163384"/>
                  </a:cubicBezTo>
                  <a:cubicBezTo>
                    <a:pt x="232642" y="1163669"/>
                    <a:pt x="225785" y="1157288"/>
                    <a:pt x="225403" y="1146334"/>
                  </a:cubicBezTo>
                  <a:cubicBezTo>
                    <a:pt x="225118" y="1135380"/>
                    <a:pt x="231499" y="1128522"/>
                    <a:pt x="242453" y="1128141"/>
                  </a:cubicBezTo>
                  <a:close/>
                  <a:moveTo>
                    <a:pt x="357325" y="1126332"/>
                  </a:moveTo>
                  <a:cubicBezTo>
                    <a:pt x="368564" y="1127379"/>
                    <a:pt x="374374" y="1135285"/>
                    <a:pt x="375327" y="1146810"/>
                  </a:cubicBezTo>
                  <a:cubicBezTo>
                    <a:pt x="372755" y="1158526"/>
                    <a:pt x="366087" y="1166337"/>
                    <a:pt x="353514" y="1165098"/>
                  </a:cubicBezTo>
                  <a:cubicBezTo>
                    <a:pt x="342370" y="1163955"/>
                    <a:pt x="335131" y="1156335"/>
                    <a:pt x="335989" y="1144810"/>
                  </a:cubicBezTo>
                  <a:cubicBezTo>
                    <a:pt x="336846" y="1132523"/>
                    <a:pt x="344847" y="1125188"/>
                    <a:pt x="357325" y="1126332"/>
                  </a:cubicBezTo>
                  <a:close/>
                  <a:moveTo>
                    <a:pt x="471815" y="1125093"/>
                  </a:moveTo>
                  <a:cubicBezTo>
                    <a:pt x="484578" y="1124998"/>
                    <a:pt x="491150" y="1132332"/>
                    <a:pt x="492579" y="1144619"/>
                  </a:cubicBezTo>
                  <a:cubicBezTo>
                    <a:pt x="492008" y="1158145"/>
                    <a:pt x="485530" y="1166146"/>
                    <a:pt x="471624" y="1166146"/>
                  </a:cubicBezTo>
                  <a:cubicBezTo>
                    <a:pt x="458956" y="1166146"/>
                    <a:pt x="451526" y="1159192"/>
                    <a:pt x="451145" y="1146524"/>
                  </a:cubicBezTo>
                  <a:cubicBezTo>
                    <a:pt x="450764" y="1132903"/>
                    <a:pt x="458099" y="1125188"/>
                    <a:pt x="471815" y="1125093"/>
                  </a:cubicBezTo>
                  <a:close/>
                  <a:moveTo>
                    <a:pt x="583352" y="1123188"/>
                  </a:moveTo>
                  <a:cubicBezTo>
                    <a:pt x="597354" y="1122807"/>
                    <a:pt x="604783" y="1131952"/>
                    <a:pt x="606974" y="1145191"/>
                  </a:cubicBezTo>
                  <a:cubicBezTo>
                    <a:pt x="605165" y="1159193"/>
                    <a:pt x="597640" y="1168337"/>
                    <a:pt x="583733" y="1168146"/>
                  </a:cubicBezTo>
                  <a:cubicBezTo>
                    <a:pt x="569922" y="1167956"/>
                    <a:pt x="561159" y="1158812"/>
                    <a:pt x="561540" y="1144905"/>
                  </a:cubicBezTo>
                  <a:cubicBezTo>
                    <a:pt x="561921" y="1132047"/>
                    <a:pt x="570493" y="1123474"/>
                    <a:pt x="583352" y="1123188"/>
                  </a:cubicBezTo>
                  <a:close/>
                  <a:moveTo>
                    <a:pt x="696890" y="1121950"/>
                  </a:moveTo>
                  <a:cubicBezTo>
                    <a:pt x="711749" y="1122235"/>
                    <a:pt x="719084" y="1131856"/>
                    <a:pt x="720608" y="1146239"/>
                  </a:cubicBezTo>
                  <a:cubicBezTo>
                    <a:pt x="718322" y="1160526"/>
                    <a:pt x="710606" y="1169860"/>
                    <a:pt x="695747" y="1169384"/>
                  </a:cubicBezTo>
                  <a:cubicBezTo>
                    <a:pt x="681079" y="1169003"/>
                    <a:pt x="672221" y="1159764"/>
                    <a:pt x="672602" y="1145096"/>
                  </a:cubicBezTo>
                  <a:cubicBezTo>
                    <a:pt x="672983" y="1130522"/>
                    <a:pt x="682222" y="1121664"/>
                    <a:pt x="696890" y="1121950"/>
                  </a:cubicBezTo>
                  <a:close/>
                  <a:moveTo>
                    <a:pt x="808619" y="1120902"/>
                  </a:moveTo>
                  <a:cubicBezTo>
                    <a:pt x="823097" y="1120617"/>
                    <a:pt x="833765" y="1131666"/>
                    <a:pt x="833384" y="1146048"/>
                  </a:cubicBezTo>
                  <a:cubicBezTo>
                    <a:pt x="833098" y="1160526"/>
                    <a:pt x="822049" y="1170909"/>
                    <a:pt x="807571" y="1170432"/>
                  </a:cubicBezTo>
                  <a:cubicBezTo>
                    <a:pt x="793284" y="1169956"/>
                    <a:pt x="782711" y="1158526"/>
                    <a:pt x="783854" y="1144143"/>
                  </a:cubicBezTo>
                  <a:cubicBezTo>
                    <a:pt x="785092" y="1129284"/>
                    <a:pt x="793665" y="1121283"/>
                    <a:pt x="808619" y="1120902"/>
                  </a:cubicBezTo>
                  <a:close/>
                  <a:moveTo>
                    <a:pt x="923586" y="1119283"/>
                  </a:moveTo>
                  <a:cubicBezTo>
                    <a:pt x="937587" y="1117759"/>
                    <a:pt x="951018" y="1130618"/>
                    <a:pt x="951494" y="1144810"/>
                  </a:cubicBezTo>
                  <a:cubicBezTo>
                    <a:pt x="951970" y="1158907"/>
                    <a:pt x="939493" y="1172052"/>
                    <a:pt x="925300" y="1172242"/>
                  </a:cubicBezTo>
                  <a:cubicBezTo>
                    <a:pt x="911108" y="1172433"/>
                    <a:pt x="897773" y="1159669"/>
                    <a:pt x="898535" y="1145572"/>
                  </a:cubicBezTo>
                  <a:cubicBezTo>
                    <a:pt x="899392" y="1130237"/>
                    <a:pt x="908441" y="1120998"/>
                    <a:pt x="923586" y="1119283"/>
                  </a:cubicBezTo>
                  <a:close/>
                  <a:moveTo>
                    <a:pt x="1037029" y="1118235"/>
                  </a:moveTo>
                  <a:cubicBezTo>
                    <a:pt x="1051697" y="1118044"/>
                    <a:pt x="1065223" y="1131760"/>
                    <a:pt x="1064747" y="1146429"/>
                  </a:cubicBezTo>
                  <a:cubicBezTo>
                    <a:pt x="1064270" y="1160431"/>
                    <a:pt x="1051507" y="1173004"/>
                    <a:pt x="1037505" y="1173194"/>
                  </a:cubicBezTo>
                  <a:cubicBezTo>
                    <a:pt x="1022836" y="1173385"/>
                    <a:pt x="1009311" y="1159669"/>
                    <a:pt x="1009787" y="1145000"/>
                  </a:cubicBezTo>
                  <a:cubicBezTo>
                    <a:pt x="1010263" y="1130998"/>
                    <a:pt x="1023027" y="1118425"/>
                    <a:pt x="1037029" y="1118235"/>
                  </a:cubicBezTo>
                  <a:close/>
                  <a:moveTo>
                    <a:pt x="1149995" y="1117854"/>
                  </a:moveTo>
                  <a:cubicBezTo>
                    <a:pt x="1164187" y="1118044"/>
                    <a:pt x="1176760" y="1130427"/>
                    <a:pt x="1177427" y="1144619"/>
                  </a:cubicBezTo>
                  <a:cubicBezTo>
                    <a:pt x="1178094" y="1159478"/>
                    <a:pt x="1165235" y="1173194"/>
                    <a:pt x="1150186" y="1173575"/>
                  </a:cubicBezTo>
                  <a:cubicBezTo>
                    <a:pt x="1135231" y="1173956"/>
                    <a:pt x="1121801" y="1160907"/>
                    <a:pt x="1121706" y="1145858"/>
                  </a:cubicBezTo>
                  <a:cubicBezTo>
                    <a:pt x="1121706" y="1130808"/>
                    <a:pt x="1135041" y="1117664"/>
                    <a:pt x="1149995" y="1117854"/>
                  </a:cubicBezTo>
                  <a:close/>
                  <a:moveTo>
                    <a:pt x="1266104" y="1117569"/>
                  </a:moveTo>
                  <a:cubicBezTo>
                    <a:pt x="1281154" y="1117664"/>
                    <a:pt x="1294108" y="1130713"/>
                    <a:pt x="1294012" y="1145762"/>
                  </a:cubicBezTo>
                  <a:cubicBezTo>
                    <a:pt x="1293918" y="1160812"/>
                    <a:pt x="1280868" y="1173766"/>
                    <a:pt x="1265819" y="1173671"/>
                  </a:cubicBezTo>
                  <a:cubicBezTo>
                    <a:pt x="1250769" y="1173576"/>
                    <a:pt x="1237815" y="1160526"/>
                    <a:pt x="1237911" y="1145477"/>
                  </a:cubicBezTo>
                  <a:cubicBezTo>
                    <a:pt x="1238005" y="1130427"/>
                    <a:pt x="1251055" y="1117473"/>
                    <a:pt x="1266104" y="1117569"/>
                  </a:cubicBezTo>
                  <a:close/>
                  <a:moveTo>
                    <a:pt x="15472" y="1017270"/>
                  </a:moveTo>
                  <a:cubicBezTo>
                    <a:pt x="22425" y="1017746"/>
                    <a:pt x="26426" y="1022033"/>
                    <a:pt x="26521" y="1028986"/>
                  </a:cubicBezTo>
                  <a:cubicBezTo>
                    <a:pt x="26711" y="1036987"/>
                    <a:pt x="22235" y="1041083"/>
                    <a:pt x="14329" y="1041654"/>
                  </a:cubicBezTo>
                  <a:cubicBezTo>
                    <a:pt x="6423" y="1040987"/>
                    <a:pt x="1947" y="1036796"/>
                    <a:pt x="2327" y="1028795"/>
                  </a:cubicBezTo>
                  <a:cubicBezTo>
                    <a:pt x="2709" y="1020794"/>
                    <a:pt x="7661" y="1016794"/>
                    <a:pt x="15472" y="1017270"/>
                  </a:cubicBezTo>
                  <a:close/>
                  <a:moveTo>
                    <a:pt x="131773" y="1013937"/>
                  </a:moveTo>
                  <a:cubicBezTo>
                    <a:pt x="140917" y="1014604"/>
                    <a:pt x="145203" y="1021081"/>
                    <a:pt x="146727" y="1028987"/>
                  </a:cubicBezTo>
                  <a:cubicBezTo>
                    <a:pt x="144917" y="1038797"/>
                    <a:pt x="139964" y="1044893"/>
                    <a:pt x="130820" y="1044703"/>
                  </a:cubicBezTo>
                  <a:cubicBezTo>
                    <a:pt x="120724" y="1044417"/>
                    <a:pt x="114628" y="1037940"/>
                    <a:pt x="115485" y="1027843"/>
                  </a:cubicBezTo>
                  <a:cubicBezTo>
                    <a:pt x="116247" y="1018985"/>
                    <a:pt x="122533" y="1013365"/>
                    <a:pt x="131773" y="1013937"/>
                  </a:cubicBezTo>
                  <a:close/>
                  <a:moveTo>
                    <a:pt x="242643" y="1012127"/>
                  </a:moveTo>
                  <a:cubicBezTo>
                    <a:pt x="253311" y="1012698"/>
                    <a:pt x="259978" y="1018128"/>
                    <a:pt x="260169" y="1029272"/>
                  </a:cubicBezTo>
                  <a:cubicBezTo>
                    <a:pt x="260264" y="1039273"/>
                    <a:pt x="254644" y="1045655"/>
                    <a:pt x="244643" y="1046417"/>
                  </a:cubicBezTo>
                  <a:cubicBezTo>
                    <a:pt x="233690" y="1047179"/>
                    <a:pt x="226641" y="1041559"/>
                    <a:pt x="225974" y="1030510"/>
                  </a:cubicBezTo>
                  <a:cubicBezTo>
                    <a:pt x="225308" y="1019556"/>
                    <a:pt x="231498" y="1013365"/>
                    <a:pt x="242643" y="1012127"/>
                  </a:cubicBezTo>
                  <a:close/>
                  <a:moveTo>
                    <a:pt x="356562" y="1010317"/>
                  </a:moveTo>
                  <a:cubicBezTo>
                    <a:pt x="367706" y="1010888"/>
                    <a:pt x="374945" y="1018603"/>
                    <a:pt x="374565" y="1030033"/>
                  </a:cubicBezTo>
                  <a:cubicBezTo>
                    <a:pt x="374089" y="1041368"/>
                    <a:pt x="366468" y="1047464"/>
                    <a:pt x="355229" y="1048988"/>
                  </a:cubicBezTo>
                  <a:cubicBezTo>
                    <a:pt x="344085" y="1047274"/>
                    <a:pt x="336274" y="1041178"/>
                    <a:pt x="336274" y="1029748"/>
                  </a:cubicBezTo>
                  <a:cubicBezTo>
                    <a:pt x="336274" y="1017460"/>
                    <a:pt x="344275" y="1009650"/>
                    <a:pt x="356562" y="1010317"/>
                  </a:cubicBezTo>
                  <a:close/>
                  <a:moveTo>
                    <a:pt x="472292" y="1009078"/>
                  </a:moveTo>
                  <a:cubicBezTo>
                    <a:pt x="484959" y="1009364"/>
                    <a:pt x="492008" y="1016794"/>
                    <a:pt x="492008" y="1029462"/>
                  </a:cubicBezTo>
                  <a:cubicBezTo>
                    <a:pt x="492008" y="1042226"/>
                    <a:pt x="484579" y="1048702"/>
                    <a:pt x="472196" y="1049941"/>
                  </a:cubicBezTo>
                  <a:cubicBezTo>
                    <a:pt x="459623" y="1049084"/>
                    <a:pt x="451717" y="1042988"/>
                    <a:pt x="451432" y="1030224"/>
                  </a:cubicBezTo>
                  <a:cubicBezTo>
                    <a:pt x="451050" y="1016603"/>
                    <a:pt x="458576" y="1008888"/>
                    <a:pt x="472292" y="1009078"/>
                  </a:cubicBezTo>
                  <a:close/>
                  <a:moveTo>
                    <a:pt x="584115" y="1008126"/>
                  </a:moveTo>
                  <a:cubicBezTo>
                    <a:pt x="597926" y="1008126"/>
                    <a:pt x="604498" y="1016222"/>
                    <a:pt x="605451" y="1028700"/>
                  </a:cubicBezTo>
                  <a:cubicBezTo>
                    <a:pt x="604403" y="1042892"/>
                    <a:pt x="597449" y="1050607"/>
                    <a:pt x="583829" y="1050512"/>
                  </a:cubicBezTo>
                  <a:cubicBezTo>
                    <a:pt x="570303" y="1050417"/>
                    <a:pt x="562684" y="1042702"/>
                    <a:pt x="562779" y="1029176"/>
                  </a:cubicBezTo>
                  <a:cubicBezTo>
                    <a:pt x="562874" y="1015651"/>
                    <a:pt x="570589" y="1008126"/>
                    <a:pt x="584115" y="1008126"/>
                  </a:cubicBezTo>
                  <a:close/>
                  <a:moveTo>
                    <a:pt x="696605" y="1006126"/>
                  </a:moveTo>
                  <a:cubicBezTo>
                    <a:pt x="710416" y="1006126"/>
                    <a:pt x="717845" y="1015270"/>
                    <a:pt x="720131" y="1028891"/>
                  </a:cubicBezTo>
                  <a:cubicBezTo>
                    <a:pt x="718417" y="1043083"/>
                    <a:pt x="710797" y="1052703"/>
                    <a:pt x="696033" y="1052608"/>
                  </a:cubicBezTo>
                  <a:cubicBezTo>
                    <a:pt x="682317" y="1052513"/>
                    <a:pt x="673364" y="1043655"/>
                    <a:pt x="673077" y="1030034"/>
                  </a:cubicBezTo>
                  <a:cubicBezTo>
                    <a:pt x="672792" y="1015365"/>
                    <a:pt x="681936" y="1006126"/>
                    <a:pt x="696605" y="1006126"/>
                  </a:cubicBezTo>
                  <a:close/>
                  <a:moveTo>
                    <a:pt x="808904" y="1005269"/>
                  </a:moveTo>
                  <a:cubicBezTo>
                    <a:pt x="823668" y="1005936"/>
                    <a:pt x="832336" y="1014222"/>
                    <a:pt x="832621" y="1029081"/>
                  </a:cubicBezTo>
                  <a:cubicBezTo>
                    <a:pt x="832907" y="1044131"/>
                    <a:pt x="823763" y="1051751"/>
                    <a:pt x="809666" y="1053846"/>
                  </a:cubicBezTo>
                  <a:cubicBezTo>
                    <a:pt x="794903" y="1052703"/>
                    <a:pt x="785854" y="1045464"/>
                    <a:pt x="784615" y="1030605"/>
                  </a:cubicBezTo>
                  <a:cubicBezTo>
                    <a:pt x="783473" y="1016508"/>
                    <a:pt x="794807" y="1004602"/>
                    <a:pt x="808904" y="1005269"/>
                  </a:cubicBezTo>
                  <a:close/>
                  <a:moveTo>
                    <a:pt x="923681" y="1004602"/>
                  </a:moveTo>
                  <a:cubicBezTo>
                    <a:pt x="938064" y="1003554"/>
                    <a:pt x="949398" y="1014222"/>
                    <a:pt x="949875" y="1028605"/>
                  </a:cubicBezTo>
                  <a:cubicBezTo>
                    <a:pt x="950256" y="1043178"/>
                    <a:pt x="939778" y="1054418"/>
                    <a:pt x="925300" y="1054132"/>
                  </a:cubicBezTo>
                  <a:cubicBezTo>
                    <a:pt x="909393" y="1053751"/>
                    <a:pt x="900345" y="1045083"/>
                    <a:pt x="900345" y="1029176"/>
                  </a:cubicBezTo>
                  <a:cubicBezTo>
                    <a:pt x="900345" y="1014222"/>
                    <a:pt x="908822" y="1005745"/>
                    <a:pt x="923681" y="1004602"/>
                  </a:cubicBezTo>
                  <a:close/>
                  <a:moveTo>
                    <a:pt x="1039886" y="1004126"/>
                  </a:moveTo>
                  <a:cubicBezTo>
                    <a:pt x="1055793" y="1006031"/>
                    <a:pt x="1063508" y="1015937"/>
                    <a:pt x="1062460" y="1031463"/>
                  </a:cubicBezTo>
                  <a:cubicBezTo>
                    <a:pt x="1061317" y="1047465"/>
                    <a:pt x="1051125" y="1054513"/>
                    <a:pt x="1035599" y="1054799"/>
                  </a:cubicBezTo>
                  <a:cubicBezTo>
                    <a:pt x="1019883" y="1052704"/>
                    <a:pt x="1011692" y="1043845"/>
                    <a:pt x="1011882" y="1028129"/>
                  </a:cubicBezTo>
                  <a:cubicBezTo>
                    <a:pt x="1012073" y="1012984"/>
                    <a:pt x="1024551" y="1002316"/>
                    <a:pt x="1039886" y="1004126"/>
                  </a:cubicBezTo>
                  <a:close/>
                  <a:moveTo>
                    <a:pt x="1150090" y="1002412"/>
                  </a:moveTo>
                  <a:cubicBezTo>
                    <a:pt x="1164187" y="1002793"/>
                    <a:pt x="1176855" y="1015842"/>
                    <a:pt x="1176474" y="1029844"/>
                  </a:cubicBezTo>
                  <a:cubicBezTo>
                    <a:pt x="1176188" y="1043941"/>
                    <a:pt x="1163044" y="1056514"/>
                    <a:pt x="1149042" y="1056228"/>
                  </a:cubicBezTo>
                  <a:cubicBezTo>
                    <a:pt x="1134945" y="1055942"/>
                    <a:pt x="1122372" y="1042798"/>
                    <a:pt x="1122658" y="1028796"/>
                  </a:cubicBezTo>
                  <a:cubicBezTo>
                    <a:pt x="1122944" y="1014699"/>
                    <a:pt x="1136088" y="1002126"/>
                    <a:pt x="1150090" y="1002412"/>
                  </a:cubicBezTo>
                  <a:close/>
                  <a:moveTo>
                    <a:pt x="1266866" y="1002126"/>
                  </a:moveTo>
                  <a:cubicBezTo>
                    <a:pt x="1280963" y="1002698"/>
                    <a:pt x="1293441" y="1015842"/>
                    <a:pt x="1293155" y="1029844"/>
                  </a:cubicBezTo>
                  <a:cubicBezTo>
                    <a:pt x="1292869" y="1043846"/>
                    <a:pt x="1280011" y="1056609"/>
                    <a:pt x="1266009" y="1056609"/>
                  </a:cubicBezTo>
                  <a:cubicBezTo>
                    <a:pt x="1251341" y="1056609"/>
                    <a:pt x="1237815" y="1042512"/>
                    <a:pt x="1238767" y="1027939"/>
                  </a:cubicBezTo>
                  <a:cubicBezTo>
                    <a:pt x="1239625" y="1013937"/>
                    <a:pt x="1253055" y="1001555"/>
                    <a:pt x="1266866" y="1002126"/>
                  </a:cubicBezTo>
                  <a:close/>
                  <a:moveTo>
                    <a:pt x="15853" y="905447"/>
                  </a:moveTo>
                  <a:cubicBezTo>
                    <a:pt x="22331" y="906114"/>
                    <a:pt x="25950" y="910686"/>
                    <a:pt x="26426" y="917734"/>
                  </a:cubicBezTo>
                  <a:cubicBezTo>
                    <a:pt x="25093" y="925068"/>
                    <a:pt x="20806" y="929640"/>
                    <a:pt x="13091" y="928783"/>
                  </a:cubicBezTo>
                  <a:cubicBezTo>
                    <a:pt x="6614" y="928021"/>
                    <a:pt x="2328" y="923544"/>
                    <a:pt x="2804" y="916686"/>
                  </a:cubicBezTo>
                  <a:cubicBezTo>
                    <a:pt x="3281" y="908971"/>
                    <a:pt x="8233" y="904685"/>
                    <a:pt x="15853" y="905447"/>
                  </a:cubicBezTo>
                  <a:close/>
                  <a:moveTo>
                    <a:pt x="129105" y="902780"/>
                  </a:moveTo>
                  <a:cubicBezTo>
                    <a:pt x="138345" y="901732"/>
                    <a:pt x="143583" y="907542"/>
                    <a:pt x="145393" y="916496"/>
                  </a:cubicBezTo>
                  <a:cubicBezTo>
                    <a:pt x="144726" y="924687"/>
                    <a:pt x="140440" y="930497"/>
                    <a:pt x="132344" y="931355"/>
                  </a:cubicBezTo>
                  <a:cubicBezTo>
                    <a:pt x="123104" y="932307"/>
                    <a:pt x="117009" y="926783"/>
                    <a:pt x="116342" y="917734"/>
                  </a:cubicBezTo>
                  <a:cubicBezTo>
                    <a:pt x="115770" y="909447"/>
                    <a:pt x="121104" y="903637"/>
                    <a:pt x="129105" y="902780"/>
                  </a:cubicBezTo>
                  <a:close/>
                  <a:moveTo>
                    <a:pt x="243976" y="900779"/>
                  </a:moveTo>
                  <a:cubicBezTo>
                    <a:pt x="253597" y="902398"/>
                    <a:pt x="259597" y="907828"/>
                    <a:pt x="259026" y="917924"/>
                  </a:cubicBezTo>
                  <a:cubicBezTo>
                    <a:pt x="258454" y="927925"/>
                    <a:pt x="252263" y="933545"/>
                    <a:pt x="242166" y="933069"/>
                  </a:cubicBezTo>
                  <a:cubicBezTo>
                    <a:pt x="232165" y="932497"/>
                    <a:pt x="226546" y="926211"/>
                    <a:pt x="227022" y="916209"/>
                  </a:cubicBezTo>
                  <a:cubicBezTo>
                    <a:pt x="227498" y="906113"/>
                    <a:pt x="233975" y="901255"/>
                    <a:pt x="243976" y="900779"/>
                  </a:cubicBezTo>
                  <a:close/>
                  <a:moveTo>
                    <a:pt x="355610" y="898779"/>
                  </a:moveTo>
                  <a:cubicBezTo>
                    <a:pt x="366183" y="898684"/>
                    <a:pt x="372184" y="905827"/>
                    <a:pt x="374089" y="916591"/>
                  </a:cubicBezTo>
                  <a:cubicBezTo>
                    <a:pt x="373136" y="926878"/>
                    <a:pt x="367707" y="934307"/>
                    <a:pt x="357134" y="935260"/>
                  </a:cubicBezTo>
                  <a:cubicBezTo>
                    <a:pt x="345418" y="936307"/>
                    <a:pt x="337703" y="929259"/>
                    <a:pt x="337132" y="917829"/>
                  </a:cubicBezTo>
                  <a:cubicBezTo>
                    <a:pt x="336560" y="906304"/>
                    <a:pt x="343990" y="898874"/>
                    <a:pt x="355610" y="898779"/>
                  </a:cubicBezTo>
                  <a:close/>
                  <a:moveTo>
                    <a:pt x="471816" y="897351"/>
                  </a:moveTo>
                  <a:cubicBezTo>
                    <a:pt x="484388" y="897351"/>
                    <a:pt x="490579" y="905447"/>
                    <a:pt x="491913" y="917830"/>
                  </a:cubicBezTo>
                  <a:cubicBezTo>
                    <a:pt x="489817" y="929831"/>
                    <a:pt x="483150" y="937547"/>
                    <a:pt x="470577" y="936880"/>
                  </a:cubicBezTo>
                  <a:cubicBezTo>
                    <a:pt x="459147" y="936213"/>
                    <a:pt x="451908" y="928974"/>
                    <a:pt x="451908" y="917449"/>
                  </a:cubicBezTo>
                  <a:cubicBezTo>
                    <a:pt x="451908" y="904971"/>
                    <a:pt x="459337" y="897351"/>
                    <a:pt x="471816" y="897351"/>
                  </a:cubicBezTo>
                  <a:close/>
                  <a:moveTo>
                    <a:pt x="584209" y="896493"/>
                  </a:moveTo>
                  <a:cubicBezTo>
                    <a:pt x="596973" y="896398"/>
                    <a:pt x="603545" y="903827"/>
                    <a:pt x="604783" y="916305"/>
                  </a:cubicBezTo>
                  <a:cubicBezTo>
                    <a:pt x="604116" y="929735"/>
                    <a:pt x="597544" y="937736"/>
                    <a:pt x="583733" y="937641"/>
                  </a:cubicBezTo>
                  <a:cubicBezTo>
                    <a:pt x="571065" y="937546"/>
                    <a:pt x="563731" y="930497"/>
                    <a:pt x="563445" y="917829"/>
                  </a:cubicBezTo>
                  <a:cubicBezTo>
                    <a:pt x="563159" y="904208"/>
                    <a:pt x="570493" y="896493"/>
                    <a:pt x="584209" y="896493"/>
                  </a:cubicBezTo>
                  <a:close/>
                  <a:moveTo>
                    <a:pt x="697557" y="894969"/>
                  </a:moveTo>
                  <a:cubicBezTo>
                    <a:pt x="710416" y="895636"/>
                    <a:pt x="717465" y="904399"/>
                    <a:pt x="718703" y="917448"/>
                  </a:cubicBezTo>
                  <a:cubicBezTo>
                    <a:pt x="716703" y="931164"/>
                    <a:pt x="708892" y="939832"/>
                    <a:pt x="694986" y="939165"/>
                  </a:cubicBezTo>
                  <a:cubicBezTo>
                    <a:pt x="682222" y="938499"/>
                    <a:pt x="673840" y="929735"/>
                    <a:pt x="674221" y="916782"/>
                  </a:cubicBezTo>
                  <a:cubicBezTo>
                    <a:pt x="674602" y="902875"/>
                    <a:pt x="683651" y="894302"/>
                    <a:pt x="697557" y="894969"/>
                  </a:cubicBezTo>
                  <a:close/>
                  <a:moveTo>
                    <a:pt x="809953" y="893827"/>
                  </a:moveTo>
                  <a:cubicBezTo>
                    <a:pt x="823668" y="894303"/>
                    <a:pt x="830526" y="904018"/>
                    <a:pt x="832621" y="916591"/>
                  </a:cubicBezTo>
                  <a:cubicBezTo>
                    <a:pt x="830050" y="931641"/>
                    <a:pt x="822144" y="941071"/>
                    <a:pt x="807381" y="940309"/>
                  </a:cubicBezTo>
                  <a:cubicBezTo>
                    <a:pt x="793855" y="939642"/>
                    <a:pt x="784996" y="930498"/>
                    <a:pt x="785378" y="916782"/>
                  </a:cubicBezTo>
                  <a:cubicBezTo>
                    <a:pt x="785854" y="902209"/>
                    <a:pt x="795284" y="893255"/>
                    <a:pt x="809953" y="893827"/>
                  </a:cubicBezTo>
                  <a:close/>
                  <a:moveTo>
                    <a:pt x="1038171" y="892588"/>
                  </a:moveTo>
                  <a:cubicBezTo>
                    <a:pt x="1053316" y="893350"/>
                    <a:pt x="1060745" y="902208"/>
                    <a:pt x="1061888" y="914209"/>
                  </a:cubicBezTo>
                  <a:cubicBezTo>
                    <a:pt x="1061983" y="931545"/>
                    <a:pt x="1051030" y="942499"/>
                    <a:pt x="1036456" y="941641"/>
                  </a:cubicBezTo>
                  <a:cubicBezTo>
                    <a:pt x="1021502" y="940689"/>
                    <a:pt x="1013311" y="932307"/>
                    <a:pt x="1012835" y="917257"/>
                  </a:cubicBezTo>
                  <a:cubicBezTo>
                    <a:pt x="1012358" y="902684"/>
                    <a:pt x="1023598" y="891826"/>
                    <a:pt x="1038171" y="892588"/>
                  </a:cubicBezTo>
                  <a:close/>
                  <a:moveTo>
                    <a:pt x="923871" y="892493"/>
                  </a:moveTo>
                  <a:cubicBezTo>
                    <a:pt x="938635" y="893541"/>
                    <a:pt x="947779" y="900685"/>
                    <a:pt x="949113" y="915544"/>
                  </a:cubicBezTo>
                  <a:cubicBezTo>
                    <a:pt x="950351" y="929640"/>
                    <a:pt x="939016" y="941642"/>
                    <a:pt x="924919" y="941071"/>
                  </a:cubicBezTo>
                  <a:cubicBezTo>
                    <a:pt x="910060" y="940499"/>
                    <a:pt x="901392" y="932307"/>
                    <a:pt x="901012" y="917448"/>
                  </a:cubicBezTo>
                  <a:cubicBezTo>
                    <a:pt x="900630" y="902494"/>
                    <a:pt x="909679" y="894779"/>
                    <a:pt x="923871" y="892493"/>
                  </a:cubicBezTo>
                  <a:close/>
                  <a:moveTo>
                    <a:pt x="1265628" y="892112"/>
                  </a:moveTo>
                  <a:cubicBezTo>
                    <a:pt x="1281630" y="891921"/>
                    <a:pt x="1289821" y="901161"/>
                    <a:pt x="1291250" y="916877"/>
                  </a:cubicBezTo>
                  <a:cubicBezTo>
                    <a:pt x="1290108" y="932498"/>
                    <a:pt x="1282202" y="941928"/>
                    <a:pt x="1266200" y="942023"/>
                  </a:cubicBezTo>
                  <a:cubicBezTo>
                    <a:pt x="1250293" y="942118"/>
                    <a:pt x="1241149" y="933260"/>
                    <a:pt x="1240959" y="917353"/>
                  </a:cubicBezTo>
                  <a:cubicBezTo>
                    <a:pt x="1240863" y="901446"/>
                    <a:pt x="1249722" y="892303"/>
                    <a:pt x="1265628" y="892112"/>
                  </a:cubicBezTo>
                  <a:close/>
                  <a:moveTo>
                    <a:pt x="1148661" y="892112"/>
                  </a:moveTo>
                  <a:cubicBezTo>
                    <a:pt x="1163139" y="891635"/>
                    <a:pt x="1174188" y="902113"/>
                    <a:pt x="1174474" y="916496"/>
                  </a:cubicBezTo>
                  <a:cubicBezTo>
                    <a:pt x="1174760" y="931069"/>
                    <a:pt x="1164092" y="942118"/>
                    <a:pt x="1149613" y="941737"/>
                  </a:cubicBezTo>
                  <a:cubicBezTo>
                    <a:pt x="1134659" y="941356"/>
                    <a:pt x="1126086" y="933355"/>
                    <a:pt x="1124849" y="918496"/>
                  </a:cubicBezTo>
                  <a:cubicBezTo>
                    <a:pt x="1123705" y="904113"/>
                    <a:pt x="1134278" y="892683"/>
                    <a:pt x="1148661" y="892112"/>
                  </a:cubicBezTo>
                  <a:close/>
                  <a:moveTo>
                    <a:pt x="13948" y="794290"/>
                  </a:moveTo>
                  <a:cubicBezTo>
                    <a:pt x="19758" y="794671"/>
                    <a:pt x="23854" y="798005"/>
                    <a:pt x="24616" y="803720"/>
                  </a:cubicBezTo>
                  <a:cubicBezTo>
                    <a:pt x="25473" y="809720"/>
                    <a:pt x="21663" y="814102"/>
                    <a:pt x="15948" y="814959"/>
                  </a:cubicBezTo>
                  <a:cubicBezTo>
                    <a:pt x="9090" y="815912"/>
                    <a:pt x="4423" y="811721"/>
                    <a:pt x="4137" y="804863"/>
                  </a:cubicBezTo>
                  <a:cubicBezTo>
                    <a:pt x="3851" y="798862"/>
                    <a:pt x="8042" y="795528"/>
                    <a:pt x="13948" y="794290"/>
                  </a:cubicBezTo>
                  <a:close/>
                  <a:moveTo>
                    <a:pt x="130820" y="792099"/>
                  </a:moveTo>
                  <a:cubicBezTo>
                    <a:pt x="138630" y="792575"/>
                    <a:pt x="143203" y="796576"/>
                    <a:pt x="143297" y="804386"/>
                  </a:cubicBezTo>
                  <a:cubicBezTo>
                    <a:pt x="143393" y="813245"/>
                    <a:pt x="138345" y="817721"/>
                    <a:pt x="129677" y="817245"/>
                  </a:cubicBezTo>
                  <a:cubicBezTo>
                    <a:pt x="121866" y="816864"/>
                    <a:pt x="117961" y="811911"/>
                    <a:pt x="118247" y="804196"/>
                  </a:cubicBezTo>
                  <a:cubicBezTo>
                    <a:pt x="118533" y="796290"/>
                    <a:pt x="123104" y="792480"/>
                    <a:pt x="130820" y="792099"/>
                  </a:cubicBezTo>
                  <a:close/>
                  <a:moveTo>
                    <a:pt x="243501" y="789337"/>
                  </a:moveTo>
                  <a:cubicBezTo>
                    <a:pt x="252740" y="789623"/>
                    <a:pt x="257503" y="795814"/>
                    <a:pt x="258741" y="804672"/>
                  </a:cubicBezTo>
                  <a:cubicBezTo>
                    <a:pt x="257503" y="813626"/>
                    <a:pt x="252645" y="819912"/>
                    <a:pt x="243501" y="820008"/>
                  </a:cubicBezTo>
                  <a:cubicBezTo>
                    <a:pt x="233404" y="820198"/>
                    <a:pt x="227213" y="813816"/>
                    <a:pt x="227690" y="803720"/>
                  </a:cubicBezTo>
                  <a:cubicBezTo>
                    <a:pt x="228166" y="794766"/>
                    <a:pt x="234262" y="789052"/>
                    <a:pt x="243501" y="789337"/>
                  </a:cubicBezTo>
                  <a:close/>
                  <a:moveTo>
                    <a:pt x="355324" y="788194"/>
                  </a:moveTo>
                  <a:cubicBezTo>
                    <a:pt x="365231" y="788956"/>
                    <a:pt x="371517" y="794004"/>
                    <a:pt x="371707" y="804196"/>
                  </a:cubicBezTo>
                  <a:cubicBezTo>
                    <a:pt x="371898" y="815245"/>
                    <a:pt x="365516" y="821436"/>
                    <a:pt x="354467" y="821055"/>
                  </a:cubicBezTo>
                  <a:cubicBezTo>
                    <a:pt x="344371" y="820674"/>
                    <a:pt x="338846" y="814483"/>
                    <a:pt x="339037" y="804386"/>
                  </a:cubicBezTo>
                  <a:cubicBezTo>
                    <a:pt x="339227" y="794195"/>
                    <a:pt x="345323" y="789051"/>
                    <a:pt x="355324" y="788194"/>
                  </a:cubicBezTo>
                  <a:close/>
                  <a:moveTo>
                    <a:pt x="470671" y="786004"/>
                  </a:moveTo>
                  <a:cubicBezTo>
                    <a:pt x="482292" y="785337"/>
                    <a:pt x="488674" y="792957"/>
                    <a:pt x="490960" y="804387"/>
                  </a:cubicBezTo>
                  <a:cubicBezTo>
                    <a:pt x="489436" y="815626"/>
                    <a:pt x="483435" y="823532"/>
                    <a:pt x="471815" y="823532"/>
                  </a:cubicBezTo>
                  <a:cubicBezTo>
                    <a:pt x="460289" y="823532"/>
                    <a:pt x="452860" y="815912"/>
                    <a:pt x="452955" y="804387"/>
                  </a:cubicBezTo>
                  <a:cubicBezTo>
                    <a:pt x="453050" y="793719"/>
                    <a:pt x="460194" y="786575"/>
                    <a:pt x="470671" y="786004"/>
                  </a:cubicBezTo>
                  <a:close/>
                  <a:moveTo>
                    <a:pt x="582685" y="784956"/>
                  </a:moveTo>
                  <a:cubicBezTo>
                    <a:pt x="595449" y="784003"/>
                    <a:pt x="601545" y="792290"/>
                    <a:pt x="604307" y="802672"/>
                  </a:cubicBezTo>
                  <a:cubicBezTo>
                    <a:pt x="602974" y="816198"/>
                    <a:pt x="596878" y="824294"/>
                    <a:pt x="584305" y="824485"/>
                  </a:cubicBezTo>
                  <a:cubicBezTo>
                    <a:pt x="571827" y="824675"/>
                    <a:pt x="564302" y="817055"/>
                    <a:pt x="564207" y="804577"/>
                  </a:cubicBezTo>
                  <a:cubicBezTo>
                    <a:pt x="564112" y="793052"/>
                    <a:pt x="571351" y="785813"/>
                    <a:pt x="582685" y="784956"/>
                  </a:cubicBezTo>
                  <a:close/>
                  <a:moveTo>
                    <a:pt x="697557" y="783908"/>
                  </a:moveTo>
                  <a:cubicBezTo>
                    <a:pt x="709749" y="785146"/>
                    <a:pt x="716988" y="791814"/>
                    <a:pt x="716893" y="804577"/>
                  </a:cubicBezTo>
                  <a:cubicBezTo>
                    <a:pt x="716798" y="818388"/>
                    <a:pt x="709082" y="825723"/>
                    <a:pt x="695462" y="825246"/>
                  </a:cubicBezTo>
                  <a:cubicBezTo>
                    <a:pt x="681555" y="824770"/>
                    <a:pt x="674983" y="816293"/>
                    <a:pt x="675840" y="802863"/>
                  </a:cubicBezTo>
                  <a:cubicBezTo>
                    <a:pt x="676697" y="790004"/>
                    <a:pt x="684794" y="784289"/>
                    <a:pt x="697557" y="783908"/>
                  </a:cubicBezTo>
                  <a:close/>
                  <a:moveTo>
                    <a:pt x="810047" y="782669"/>
                  </a:moveTo>
                  <a:cubicBezTo>
                    <a:pt x="822906" y="783336"/>
                    <a:pt x="829764" y="792385"/>
                    <a:pt x="831097" y="804767"/>
                  </a:cubicBezTo>
                  <a:cubicBezTo>
                    <a:pt x="829002" y="818960"/>
                    <a:pt x="821096" y="827532"/>
                    <a:pt x="807190" y="826770"/>
                  </a:cubicBezTo>
                  <a:cubicBezTo>
                    <a:pt x="794331" y="826008"/>
                    <a:pt x="786044" y="817245"/>
                    <a:pt x="786520" y="804291"/>
                  </a:cubicBezTo>
                  <a:cubicBezTo>
                    <a:pt x="786997" y="790385"/>
                    <a:pt x="796141" y="781908"/>
                    <a:pt x="810047" y="782669"/>
                  </a:cubicBezTo>
                  <a:close/>
                  <a:moveTo>
                    <a:pt x="926062" y="781812"/>
                  </a:moveTo>
                  <a:cubicBezTo>
                    <a:pt x="939683" y="782479"/>
                    <a:pt x="946922" y="791718"/>
                    <a:pt x="948446" y="805244"/>
                  </a:cubicBezTo>
                  <a:cubicBezTo>
                    <a:pt x="946256" y="818865"/>
                    <a:pt x="938730" y="827151"/>
                    <a:pt x="924919" y="827913"/>
                  </a:cubicBezTo>
                  <a:cubicBezTo>
                    <a:pt x="912441" y="828580"/>
                    <a:pt x="900154" y="815436"/>
                    <a:pt x="901869" y="803244"/>
                  </a:cubicBezTo>
                  <a:cubicBezTo>
                    <a:pt x="903774" y="789718"/>
                    <a:pt x="912251" y="781145"/>
                    <a:pt x="926062" y="781812"/>
                  </a:cubicBezTo>
                  <a:close/>
                  <a:moveTo>
                    <a:pt x="1149995" y="780955"/>
                  </a:moveTo>
                  <a:cubicBezTo>
                    <a:pt x="1164949" y="781145"/>
                    <a:pt x="1171903" y="791051"/>
                    <a:pt x="1173998" y="804291"/>
                  </a:cubicBezTo>
                  <a:cubicBezTo>
                    <a:pt x="1171617" y="819436"/>
                    <a:pt x="1163997" y="828866"/>
                    <a:pt x="1149138" y="828485"/>
                  </a:cubicBezTo>
                  <a:cubicBezTo>
                    <a:pt x="1134469" y="828104"/>
                    <a:pt x="1125516" y="818960"/>
                    <a:pt x="1125802" y="804291"/>
                  </a:cubicBezTo>
                  <a:cubicBezTo>
                    <a:pt x="1126087" y="789623"/>
                    <a:pt x="1135327" y="780765"/>
                    <a:pt x="1149995" y="780955"/>
                  </a:cubicBezTo>
                  <a:close/>
                  <a:moveTo>
                    <a:pt x="1268486" y="780764"/>
                  </a:moveTo>
                  <a:cubicBezTo>
                    <a:pt x="1283060" y="782859"/>
                    <a:pt x="1291060" y="792004"/>
                    <a:pt x="1289822" y="806767"/>
                  </a:cubicBezTo>
                  <a:cubicBezTo>
                    <a:pt x="1288679" y="821626"/>
                    <a:pt x="1278964" y="828580"/>
                    <a:pt x="1263914" y="829151"/>
                  </a:cubicBezTo>
                  <a:cubicBezTo>
                    <a:pt x="1250008" y="826484"/>
                    <a:pt x="1241625" y="818674"/>
                    <a:pt x="1241816" y="803624"/>
                  </a:cubicBezTo>
                  <a:cubicBezTo>
                    <a:pt x="1242007" y="789622"/>
                    <a:pt x="1254485" y="778764"/>
                    <a:pt x="1268486" y="780764"/>
                  </a:cubicBezTo>
                  <a:close/>
                  <a:moveTo>
                    <a:pt x="1036933" y="780669"/>
                  </a:moveTo>
                  <a:cubicBezTo>
                    <a:pt x="1051315" y="782383"/>
                    <a:pt x="1060936" y="789908"/>
                    <a:pt x="1060840" y="804767"/>
                  </a:cubicBezTo>
                  <a:cubicBezTo>
                    <a:pt x="1060650" y="819436"/>
                    <a:pt x="1051411" y="828389"/>
                    <a:pt x="1036742" y="828199"/>
                  </a:cubicBezTo>
                  <a:cubicBezTo>
                    <a:pt x="1023026" y="828008"/>
                    <a:pt x="1014263" y="819340"/>
                    <a:pt x="1013787" y="805624"/>
                  </a:cubicBezTo>
                  <a:cubicBezTo>
                    <a:pt x="1013215" y="790765"/>
                    <a:pt x="1022550" y="782955"/>
                    <a:pt x="1036933" y="780669"/>
                  </a:cubicBezTo>
                  <a:close/>
                  <a:moveTo>
                    <a:pt x="131296" y="677323"/>
                  </a:moveTo>
                  <a:cubicBezTo>
                    <a:pt x="137868" y="677704"/>
                    <a:pt x="142249" y="682086"/>
                    <a:pt x="141964" y="688944"/>
                  </a:cubicBezTo>
                  <a:cubicBezTo>
                    <a:pt x="141678" y="695802"/>
                    <a:pt x="136630" y="698754"/>
                    <a:pt x="131296" y="700088"/>
                  </a:cubicBezTo>
                  <a:cubicBezTo>
                    <a:pt x="123866" y="698469"/>
                    <a:pt x="119294" y="694849"/>
                    <a:pt x="119675" y="687991"/>
                  </a:cubicBezTo>
                  <a:cubicBezTo>
                    <a:pt x="120056" y="681324"/>
                    <a:pt x="124533" y="676942"/>
                    <a:pt x="131296" y="677323"/>
                  </a:cubicBezTo>
                  <a:close/>
                  <a:moveTo>
                    <a:pt x="242929" y="675227"/>
                  </a:moveTo>
                  <a:cubicBezTo>
                    <a:pt x="251596" y="676084"/>
                    <a:pt x="256073" y="680371"/>
                    <a:pt x="256073" y="688181"/>
                  </a:cubicBezTo>
                  <a:cubicBezTo>
                    <a:pt x="256169" y="697039"/>
                    <a:pt x="251120" y="701802"/>
                    <a:pt x="242357" y="701421"/>
                  </a:cubicBezTo>
                  <a:cubicBezTo>
                    <a:pt x="233309" y="701040"/>
                    <a:pt x="229308" y="695230"/>
                    <a:pt x="230070" y="686752"/>
                  </a:cubicBezTo>
                  <a:cubicBezTo>
                    <a:pt x="230832" y="678847"/>
                    <a:pt x="236166" y="675417"/>
                    <a:pt x="242929" y="675227"/>
                  </a:cubicBezTo>
                  <a:close/>
                  <a:moveTo>
                    <a:pt x="353705" y="672275"/>
                  </a:moveTo>
                  <a:cubicBezTo>
                    <a:pt x="364849" y="673513"/>
                    <a:pt x="371326" y="678562"/>
                    <a:pt x="371136" y="688944"/>
                  </a:cubicBezTo>
                  <a:cubicBezTo>
                    <a:pt x="370945" y="698088"/>
                    <a:pt x="365135" y="703993"/>
                    <a:pt x="355895" y="704184"/>
                  </a:cubicBezTo>
                  <a:cubicBezTo>
                    <a:pt x="345704" y="704374"/>
                    <a:pt x="339608" y="698278"/>
                    <a:pt x="339608" y="687991"/>
                  </a:cubicBezTo>
                  <a:cubicBezTo>
                    <a:pt x="339608" y="678466"/>
                    <a:pt x="346275" y="674275"/>
                    <a:pt x="353705" y="672275"/>
                  </a:cubicBezTo>
                  <a:close/>
                  <a:moveTo>
                    <a:pt x="471910" y="671132"/>
                  </a:moveTo>
                  <a:cubicBezTo>
                    <a:pt x="482959" y="672275"/>
                    <a:pt x="489245" y="678371"/>
                    <a:pt x="488674" y="689325"/>
                  </a:cubicBezTo>
                  <a:cubicBezTo>
                    <a:pt x="488198" y="700374"/>
                    <a:pt x="481149" y="706184"/>
                    <a:pt x="470290" y="705517"/>
                  </a:cubicBezTo>
                  <a:cubicBezTo>
                    <a:pt x="460289" y="704946"/>
                    <a:pt x="454574" y="698564"/>
                    <a:pt x="454574" y="688563"/>
                  </a:cubicBezTo>
                  <a:cubicBezTo>
                    <a:pt x="454669" y="677419"/>
                    <a:pt x="461146" y="671799"/>
                    <a:pt x="471910" y="671132"/>
                  </a:cubicBezTo>
                  <a:close/>
                  <a:moveTo>
                    <a:pt x="582781" y="669703"/>
                  </a:moveTo>
                  <a:cubicBezTo>
                    <a:pt x="594401" y="668941"/>
                    <a:pt x="600878" y="676466"/>
                    <a:pt x="603260" y="687800"/>
                  </a:cubicBezTo>
                  <a:cubicBezTo>
                    <a:pt x="601926" y="699040"/>
                    <a:pt x="595830" y="707041"/>
                    <a:pt x="584305" y="707136"/>
                  </a:cubicBezTo>
                  <a:cubicBezTo>
                    <a:pt x="572780" y="707327"/>
                    <a:pt x="565350" y="699707"/>
                    <a:pt x="565255" y="688182"/>
                  </a:cubicBezTo>
                  <a:cubicBezTo>
                    <a:pt x="565255" y="677609"/>
                    <a:pt x="572399" y="670370"/>
                    <a:pt x="582781" y="669703"/>
                  </a:cubicBezTo>
                  <a:close/>
                  <a:moveTo>
                    <a:pt x="695652" y="668655"/>
                  </a:moveTo>
                  <a:cubicBezTo>
                    <a:pt x="708225" y="668274"/>
                    <a:pt x="714702" y="676085"/>
                    <a:pt x="716607" y="688277"/>
                  </a:cubicBezTo>
                  <a:cubicBezTo>
                    <a:pt x="714988" y="700469"/>
                    <a:pt x="708606" y="708470"/>
                    <a:pt x="696033" y="708184"/>
                  </a:cubicBezTo>
                  <a:cubicBezTo>
                    <a:pt x="683555" y="707898"/>
                    <a:pt x="676221" y="700088"/>
                    <a:pt x="676602" y="687610"/>
                  </a:cubicBezTo>
                  <a:cubicBezTo>
                    <a:pt x="676888" y="676180"/>
                    <a:pt x="684222" y="668941"/>
                    <a:pt x="695652" y="668655"/>
                  </a:cubicBezTo>
                  <a:close/>
                  <a:moveTo>
                    <a:pt x="807476" y="667988"/>
                  </a:moveTo>
                  <a:cubicBezTo>
                    <a:pt x="820239" y="668464"/>
                    <a:pt x="828335" y="674370"/>
                    <a:pt x="828907" y="687133"/>
                  </a:cubicBezTo>
                  <a:cubicBezTo>
                    <a:pt x="829478" y="700659"/>
                    <a:pt x="822334" y="708660"/>
                    <a:pt x="808523" y="708755"/>
                  </a:cubicBezTo>
                  <a:cubicBezTo>
                    <a:pt x="795855" y="708755"/>
                    <a:pt x="788616" y="701516"/>
                    <a:pt x="788330" y="688848"/>
                  </a:cubicBezTo>
                  <a:cubicBezTo>
                    <a:pt x="788044" y="676084"/>
                    <a:pt x="795283" y="669417"/>
                    <a:pt x="807476" y="667988"/>
                  </a:cubicBezTo>
                  <a:close/>
                  <a:moveTo>
                    <a:pt x="925396" y="667227"/>
                  </a:moveTo>
                  <a:cubicBezTo>
                    <a:pt x="939112" y="667417"/>
                    <a:pt x="945684" y="675513"/>
                    <a:pt x="946446" y="688848"/>
                  </a:cubicBezTo>
                  <a:cubicBezTo>
                    <a:pt x="945303" y="702279"/>
                    <a:pt x="938064" y="709899"/>
                    <a:pt x="924538" y="709613"/>
                  </a:cubicBezTo>
                  <a:cubicBezTo>
                    <a:pt x="910918" y="709327"/>
                    <a:pt x="903488" y="701517"/>
                    <a:pt x="903774" y="687991"/>
                  </a:cubicBezTo>
                  <a:cubicBezTo>
                    <a:pt x="903965" y="674370"/>
                    <a:pt x="911870" y="667036"/>
                    <a:pt x="925396" y="667227"/>
                  </a:cubicBezTo>
                  <a:close/>
                  <a:moveTo>
                    <a:pt x="1148566" y="665893"/>
                  </a:moveTo>
                  <a:cubicBezTo>
                    <a:pt x="1162472" y="665417"/>
                    <a:pt x="1170283" y="674275"/>
                    <a:pt x="1172569" y="687991"/>
                  </a:cubicBezTo>
                  <a:cubicBezTo>
                    <a:pt x="1170950" y="701422"/>
                    <a:pt x="1163615" y="710756"/>
                    <a:pt x="1149709" y="710756"/>
                  </a:cubicBezTo>
                  <a:cubicBezTo>
                    <a:pt x="1135898" y="710756"/>
                    <a:pt x="1127039" y="701707"/>
                    <a:pt x="1127135" y="687896"/>
                  </a:cubicBezTo>
                  <a:cubicBezTo>
                    <a:pt x="1127230" y="675038"/>
                    <a:pt x="1135802" y="666370"/>
                    <a:pt x="1148566" y="665893"/>
                  </a:cubicBezTo>
                  <a:close/>
                  <a:moveTo>
                    <a:pt x="1037028" y="665893"/>
                  </a:moveTo>
                  <a:cubicBezTo>
                    <a:pt x="1049792" y="667131"/>
                    <a:pt x="1058650" y="674085"/>
                    <a:pt x="1059317" y="686943"/>
                  </a:cubicBezTo>
                  <a:cubicBezTo>
                    <a:pt x="1060078" y="700850"/>
                    <a:pt x="1051506" y="710089"/>
                    <a:pt x="1037695" y="710375"/>
                  </a:cubicBezTo>
                  <a:cubicBezTo>
                    <a:pt x="1023788" y="710661"/>
                    <a:pt x="1015025" y="701707"/>
                    <a:pt x="1015216" y="687801"/>
                  </a:cubicBezTo>
                  <a:cubicBezTo>
                    <a:pt x="1015406" y="674942"/>
                    <a:pt x="1023979" y="667703"/>
                    <a:pt x="1037028" y="665893"/>
                  </a:cubicBezTo>
                  <a:close/>
                  <a:moveTo>
                    <a:pt x="1267057" y="665321"/>
                  </a:moveTo>
                  <a:cubicBezTo>
                    <a:pt x="1280678" y="666940"/>
                    <a:pt x="1289346" y="675322"/>
                    <a:pt x="1288869" y="689133"/>
                  </a:cubicBezTo>
                  <a:cubicBezTo>
                    <a:pt x="1288489" y="702849"/>
                    <a:pt x="1279249" y="710184"/>
                    <a:pt x="1265724" y="711898"/>
                  </a:cubicBezTo>
                  <a:cubicBezTo>
                    <a:pt x="1252198" y="709898"/>
                    <a:pt x="1243721" y="702564"/>
                    <a:pt x="1242768" y="688753"/>
                  </a:cubicBezTo>
                  <a:cubicBezTo>
                    <a:pt x="1241816" y="676370"/>
                    <a:pt x="1254865" y="663797"/>
                    <a:pt x="1267057" y="665321"/>
                  </a:cubicBezTo>
                  <a:close/>
                  <a:moveTo>
                    <a:pt x="130534" y="567214"/>
                  </a:moveTo>
                  <a:cubicBezTo>
                    <a:pt x="135868" y="567309"/>
                    <a:pt x="139107" y="569976"/>
                    <a:pt x="139488" y="575310"/>
                  </a:cubicBezTo>
                  <a:cubicBezTo>
                    <a:pt x="139869" y="580644"/>
                    <a:pt x="137392" y="584359"/>
                    <a:pt x="131963" y="584835"/>
                  </a:cubicBezTo>
                  <a:cubicBezTo>
                    <a:pt x="125867" y="585311"/>
                    <a:pt x="121866" y="582454"/>
                    <a:pt x="121962" y="575882"/>
                  </a:cubicBezTo>
                  <a:cubicBezTo>
                    <a:pt x="121962" y="570452"/>
                    <a:pt x="125105" y="567690"/>
                    <a:pt x="130534" y="567214"/>
                  </a:cubicBezTo>
                  <a:close/>
                  <a:moveTo>
                    <a:pt x="244167" y="564451"/>
                  </a:moveTo>
                  <a:cubicBezTo>
                    <a:pt x="250930" y="564832"/>
                    <a:pt x="253978" y="569785"/>
                    <a:pt x="255121" y="575405"/>
                  </a:cubicBezTo>
                  <a:cubicBezTo>
                    <a:pt x="253883" y="583787"/>
                    <a:pt x="249692" y="588454"/>
                    <a:pt x="241977" y="587788"/>
                  </a:cubicBezTo>
                  <a:cubicBezTo>
                    <a:pt x="235404" y="587311"/>
                    <a:pt x="231118" y="582834"/>
                    <a:pt x="231403" y="576072"/>
                  </a:cubicBezTo>
                  <a:cubicBezTo>
                    <a:pt x="231689" y="568356"/>
                    <a:pt x="236452" y="563975"/>
                    <a:pt x="244167" y="564451"/>
                  </a:cubicBezTo>
                  <a:close/>
                  <a:moveTo>
                    <a:pt x="355800" y="561785"/>
                  </a:moveTo>
                  <a:cubicBezTo>
                    <a:pt x="364849" y="562261"/>
                    <a:pt x="370469" y="568357"/>
                    <a:pt x="369707" y="577501"/>
                  </a:cubicBezTo>
                  <a:cubicBezTo>
                    <a:pt x="369040" y="585502"/>
                    <a:pt x="363230" y="589979"/>
                    <a:pt x="354943" y="590741"/>
                  </a:cubicBezTo>
                  <a:cubicBezTo>
                    <a:pt x="345990" y="589122"/>
                    <a:pt x="340180" y="583883"/>
                    <a:pt x="341037" y="574739"/>
                  </a:cubicBezTo>
                  <a:cubicBezTo>
                    <a:pt x="341799" y="566738"/>
                    <a:pt x="347513" y="561309"/>
                    <a:pt x="355800" y="561785"/>
                  </a:cubicBezTo>
                  <a:close/>
                  <a:moveTo>
                    <a:pt x="470386" y="559785"/>
                  </a:moveTo>
                  <a:cubicBezTo>
                    <a:pt x="481434" y="561214"/>
                    <a:pt x="487817" y="566548"/>
                    <a:pt x="487435" y="576835"/>
                  </a:cubicBezTo>
                  <a:cubicBezTo>
                    <a:pt x="487054" y="585979"/>
                    <a:pt x="481149" y="591789"/>
                    <a:pt x="471909" y="591789"/>
                  </a:cubicBezTo>
                  <a:cubicBezTo>
                    <a:pt x="461623" y="591789"/>
                    <a:pt x="455717" y="585503"/>
                    <a:pt x="455907" y="575311"/>
                  </a:cubicBezTo>
                  <a:cubicBezTo>
                    <a:pt x="456193" y="565881"/>
                    <a:pt x="462861" y="561690"/>
                    <a:pt x="470386" y="559785"/>
                  </a:cubicBezTo>
                  <a:close/>
                  <a:moveTo>
                    <a:pt x="584306" y="558737"/>
                  </a:moveTo>
                  <a:cubicBezTo>
                    <a:pt x="595354" y="559880"/>
                    <a:pt x="601546" y="565976"/>
                    <a:pt x="601069" y="576930"/>
                  </a:cubicBezTo>
                  <a:cubicBezTo>
                    <a:pt x="600593" y="587979"/>
                    <a:pt x="593545" y="593789"/>
                    <a:pt x="582686" y="593122"/>
                  </a:cubicBezTo>
                  <a:cubicBezTo>
                    <a:pt x="572685" y="592551"/>
                    <a:pt x="566970" y="586169"/>
                    <a:pt x="566970" y="576168"/>
                  </a:cubicBezTo>
                  <a:cubicBezTo>
                    <a:pt x="566970" y="565119"/>
                    <a:pt x="573542" y="559499"/>
                    <a:pt x="584306" y="558737"/>
                  </a:cubicBezTo>
                  <a:close/>
                  <a:moveTo>
                    <a:pt x="695843" y="556736"/>
                  </a:moveTo>
                  <a:cubicBezTo>
                    <a:pt x="707844" y="558832"/>
                    <a:pt x="715560" y="565118"/>
                    <a:pt x="715083" y="576739"/>
                  </a:cubicBezTo>
                  <a:cubicBezTo>
                    <a:pt x="714512" y="588169"/>
                    <a:pt x="706797" y="595503"/>
                    <a:pt x="695176" y="594836"/>
                  </a:cubicBezTo>
                  <a:cubicBezTo>
                    <a:pt x="684699" y="594265"/>
                    <a:pt x="677650" y="587121"/>
                    <a:pt x="677555" y="576453"/>
                  </a:cubicBezTo>
                  <a:cubicBezTo>
                    <a:pt x="677460" y="564642"/>
                    <a:pt x="685461" y="558927"/>
                    <a:pt x="695843" y="556736"/>
                  </a:cubicBezTo>
                  <a:close/>
                  <a:moveTo>
                    <a:pt x="808047" y="556641"/>
                  </a:moveTo>
                  <a:cubicBezTo>
                    <a:pt x="820430" y="556451"/>
                    <a:pt x="828049" y="564071"/>
                    <a:pt x="828049" y="576454"/>
                  </a:cubicBezTo>
                  <a:cubicBezTo>
                    <a:pt x="828049" y="587979"/>
                    <a:pt x="820334" y="594075"/>
                    <a:pt x="808999" y="595980"/>
                  </a:cubicBezTo>
                  <a:cubicBezTo>
                    <a:pt x="797093" y="594456"/>
                    <a:pt x="788997" y="588170"/>
                    <a:pt x="789187" y="575691"/>
                  </a:cubicBezTo>
                  <a:cubicBezTo>
                    <a:pt x="789378" y="564262"/>
                    <a:pt x="796712" y="556832"/>
                    <a:pt x="808047" y="556641"/>
                  </a:cubicBezTo>
                  <a:close/>
                  <a:moveTo>
                    <a:pt x="924253" y="556165"/>
                  </a:moveTo>
                  <a:cubicBezTo>
                    <a:pt x="936921" y="555594"/>
                    <a:pt x="943493" y="563213"/>
                    <a:pt x="945303" y="575215"/>
                  </a:cubicBezTo>
                  <a:cubicBezTo>
                    <a:pt x="944350" y="587693"/>
                    <a:pt x="938350" y="595694"/>
                    <a:pt x="925681" y="596075"/>
                  </a:cubicBezTo>
                  <a:cubicBezTo>
                    <a:pt x="913203" y="596456"/>
                    <a:pt x="905488" y="589312"/>
                    <a:pt x="905012" y="576834"/>
                  </a:cubicBezTo>
                  <a:cubicBezTo>
                    <a:pt x="904536" y="564357"/>
                    <a:pt x="911774" y="556737"/>
                    <a:pt x="924253" y="556165"/>
                  </a:cubicBezTo>
                  <a:close/>
                  <a:moveTo>
                    <a:pt x="1036933" y="555784"/>
                  </a:moveTo>
                  <a:cubicBezTo>
                    <a:pt x="1049697" y="555593"/>
                    <a:pt x="1056364" y="562832"/>
                    <a:pt x="1057888" y="574929"/>
                  </a:cubicBezTo>
                  <a:cubicBezTo>
                    <a:pt x="1057412" y="587597"/>
                    <a:pt x="1051411" y="595693"/>
                    <a:pt x="1038647" y="596265"/>
                  </a:cubicBezTo>
                  <a:cubicBezTo>
                    <a:pt x="1025027" y="596932"/>
                    <a:pt x="1017026" y="589693"/>
                    <a:pt x="1017026" y="575882"/>
                  </a:cubicBezTo>
                  <a:cubicBezTo>
                    <a:pt x="1016931" y="563213"/>
                    <a:pt x="1024265" y="556069"/>
                    <a:pt x="1036933" y="555784"/>
                  </a:cubicBezTo>
                  <a:close/>
                  <a:moveTo>
                    <a:pt x="1266105" y="555213"/>
                  </a:moveTo>
                  <a:cubicBezTo>
                    <a:pt x="1279916" y="555404"/>
                    <a:pt x="1286393" y="563405"/>
                    <a:pt x="1286964" y="576835"/>
                  </a:cubicBezTo>
                  <a:cubicBezTo>
                    <a:pt x="1285631" y="590360"/>
                    <a:pt x="1278202" y="597599"/>
                    <a:pt x="1264676" y="596932"/>
                  </a:cubicBezTo>
                  <a:cubicBezTo>
                    <a:pt x="1250960" y="596171"/>
                    <a:pt x="1244293" y="587693"/>
                    <a:pt x="1245055" y="574358"/>
                  </a:cubicBezTo>
                  <a:cubicBezTo>
                    <a:pt x="1245816" y="561785"/>
                    <a:pt x="1253531" y="555023"/>
                    <a:pt x="1266105" y="555213"/>
                  </a:cubicBezTo>
                  <a:close/>
                  <a:moveTo>
                    <a:pt x="1149042" y="555212"/>
                  </a:moveTo>
                  <a:cubicBezTo>
                    <a:pt x="1162472" y="555974"/>
                    <a:pt x="1170283" y="562641"/>
                    <a:pt x="1170187" y="576453"/>
                  </a:cubicBezTo>
                  <a:cubicBezTo>
                    <a:pt x="1170093" y="589121"/>
                    <a:pt x="1162949" y="596455"/>
                    <a:pt x="1150281" y="596646"/>
                  </a:cubicBezTo>
                  <a:cubicBezTo>
                    <a:pt x="1136565" y="596932"/>
                    <a:pt x="1129040" y="589502"/>
                    <a:pt x="1129040" y="575786"/>
                  </a:cubicBezTo>
                  <a:cubicBezTo>
                    <a:pt x="1129040" y="562927"/>
                    <a:pt x="1136469" y="556450"/>
                    <a:pt x="1149042" y="555212"/>
                  </a:cubicBezTo>
                  <a:close/>
                  <a:moveTo>
                    <a:pt x="243786" y="454914"/>
                  </a:moveTo>
                  <a:cubicBezTo>
                    <a:pt x="249120" y="455676"/>
                    <a:pt x="252073" y="458629"/>
                    <a:pt x="251787" y="464058"/>
                  </a:cubicBezTo>
                  <a:cubicBezTo>
                    <a:pt x="251501" y="470630"/>
                    <a:pt x="247310" y="473297"/>
                    <a:pt x="241310" y="472440"/>
                  </a:cubicBezTo>
                  <a:cubicBezTo>
                    <a:pt x="235880" y="471773"/>
                    <a:pt x="233690" y="467677"/>
                    <a:pt x="234261" y="462534"/>
                  </a:cubicBezTo>
                  <a:cubicBezTo>
                    <a:pt x="234927" y="457105"/>
                    <a:pt x="238547" y="454819"/>
                    <a:pt x="243786" y="454914"/>
                  </a:cubicBezTo>
                  <a:close/>
                  <a:moveTo>
                    <a:pt x="356657" y="451675"/>
                  </a:moveTo>
                  <a:cubicBezTo>
                    <a:pt x="364659" y="452438"/>
                    <a:pt x="368278" y="457867"/>
                    <a:pt x="367325" y="465582"/>
                  </a:cubicBezTo>
                  <a:cubicBezTo>
                    <a:pt x="366468" y="472535"/>
                    <a:pt x="361896" y="476155"/>
                    <a:pt x="354943" y="475869"/>
                  </a:cubicBezTo>
                  <a:cubicBezTo>
                    <a:pt x="346846" y="475583"/>
                    <a:pt x="343513" y="470535"/>
                    <a:pt x="342846" y="463772"/>
                  </a:cubicBezTo>
                  <a:cubicBezTo>
                    <a:pt x="344180" y="454914"/>
                    <a:pt x="348847" y="450913"/>
                    <a:pt x="356657" y="451675"/>
                  </a:cubicBezTo>
                  <a:close/>
                  <a:moveTo>
                    <a:pt x="470862" y="449485"/>
                  </a:moveTo>
                  <a:cubicBezTo>
                    <a:pt x="480006" y="448819"/>
                    <a:pt x="485912" y="454724"/>
                    <a:pt x="486102" y="463868"/>
                  </a:cubicBezTo>
                  <a:cubicBezTo>
                    <a:pt x="486197" y="472060"/>
                    <a:pt x="480673" y="476822"/>
                    <a:pt x="472386" y="478441"/>
                  </a:cubicBezTo>
                  <a:cubicBezTo>
                    <a:pt x="464385" y="477965"/>
                    <a:pt x="458575" y="473774"/>
                    <a:pt x="457527" y="465678"/>
                  </a:cubicBezTo>
                  <a:cubicBezTo>
                    <a:pt x="456384" y="456343"/>
                    <a:pt x="461908" y="450152"/>
                    <a:pt x="470862" y="449485"/>
                  </a:cubicBezTo>
                  <a:close/>
                  <a:moveTo>
                    <a:pt x="585448" y="448437"/>
                  </a:moveTo>
                  <a:cubicBezTo>
                    <a:pt x="594496" y="449295"/>
                    <a:pt x="598878" y="455771"/>
                    <a:pt x="599830" y="464154"/>
                  </a:cubicBezTo>
                  <a:cubicBezTo>
                    <a:pt x="597735" y="473583"/>
                    <a:pt x="592782" y="479775"/>
                    <a:pt x="583543" y="479203"/>
                  </a:cubicBezTo>
                  <a:cubicBezTo>
                    <a:pt x="573636" y="478632"/>
                    <a:pt x="567541" y="472059"/>
                    <a:pt x="568779" y="461963"/>
                  </a:cubicBezTo>
                  <a:cubicBezTo>
                    <a:pt x="569827" y="453009"/>
                    <a:pt x="576208" y="447485"/>
                    <a:pt x="585448" y="448437"/>
                  </a:cubicBezTo>
                  <a:close/>
                  <a:moveTo>
                    <a:pt x="697081" y="447104"/>
                  </a:moveTo>
                  <a:cubicBezTo>
                    <a:pt x="706892" y="448342"/>
                    <a:pt x="712893" y="453676"/>
                    <a:pt x="712702" y="463868"/>
                  </a:cubicBezTo>
                  <a:cubicBezTo>
                    <a:pt x="712511" y="475108"/>
                    <a:pt x="705749" y="480918"/>
                    <a:pt x="694795" y="480061"/>
                  </a:cubicBezTo>
                  <a:cubicBezTo>
                    <a:pt x="684698" y="479299"/>
                    <a:pt x="679460" y="472631"/>
                    <a:pt x="680031" y="462630"/>
                  </a:cubicBezTo>
                  <a:cubicBezTo>
                    <a:pt x="680603" y="452533"/>
                    <a:pt x="686984" y="447676"/>
                    <a:pt x="697081" y="447104"/>
                  </a:cubicBezTo>
                  <a:close/>
                  <a:moveTo>
                    <a:pt x="808428" y="445961"/>
                  </a:moveTo>
                  <a:cubicBezTo>
                    <a:pt x="819001" y="446628"/>
                    <a:pt x="825955" y="452248"/>
                    <a:pt x="826336" y="463201"/>
                  </a:cubicBezTo>
                  <a:cubicBezTo>
                    <a:pt x="826622" y="474155"/>
                    <a:pt x="820239" y="481013"/>
                    <a:pt x="809286" y="481394"/>
                  </a:cubicBezTo>
                  <a:cubicBezTo>
                    <a:pt x="798332" y="481680"/>
                    <a:pt x="791474" y="475298"/>
                    <a:pt x="791093" y="464344"/>
                  </a:cubicBezTo>
                  <a:cubicBezTo>
                    <a:pt x="790712" y="453486"/>
                    <a:pt x="797189" y="447295"/>
                    <a:pt x="808428" y="445961"/>
                  </a:cubicBezTo>
                  <a:close/>
                  <a:moveTo>
                    <a:pt x="1037790" y="444627"/>
                  </a:moveTo>
                  <a:cubicBezTo>
                    <a:pt x="1049220" y="444913"/>
                    <a:pt x="1055221" y="452533"/>
                    <a:pt x="1056935" y="463772"/>
                  </a:cubicBezTo>
                  <a:cubicBezTo>
                    <a:pt x="1055316" y="474917"/>
                    <a:pt x="1049315" y="482822"/>
                    <a:pt x="1037885" y="482918"/>
                  </a:cubicBezTo>
                  <a:cubicBezTo>
                    <a:pt x="1025502" y="483013"/>
                    <a:pt x="1017787" y="475107"/>
                    <a:pt x="1018264" y="462820"/>
                  </a:cubicBezTo>
                  <a:cubicBezTo>
                    <a:pt x="1018645" y="451580"/>
                    <a:pt x="1026360" y="444341"/>
                    <a:pt x="1037790" y="444627"/>
                  </a:cubicBezTo>
                  <a:close/>
                  <a:moveTo>
                    <a:pt x="924253" y="444532"/>
                  </a:moveTo>
                  <a:cubicBezTo>
                    <a:pt x="935492" y="445770"/>
                    <a:pt x="943493" y="451866"/>
                    <a:pt x="943684" y="463392"/>
                  </a:cubicBezTo>
                  <a:cubicBezTo>
                    <a:pt x="943874" y="475012"/>
                    <a:pt x="936349" y="482442"/>
                    <a:pt x="924824" y="482537"/>
                  </a:cubicBezTo>
                  <a:cubicBezTo>
                    <a:pt x="914156" y="482632"/>
                    <a:pt x="907012" y="475488"/>
                    <a:pt x="906250" y="465106"/>
                  </a:cubicBezTo>
                  <a:cubicBezTo>
                    <a:pt x="905393" y="453486"/>
                    <a:pt x="912918" y="447009"/>
                    <a:pt x="924253" y="444532"/>
                  </a:cubicBezTo>
                  <a:close/>
                  <a:moveTo>
                    <a:pt x="1267819" y="444437"/>
                  </a:moveTo>
                  <a:cubicBezTo>
                    <a:pt x="1279153" y="445485"/>
                    <a:pt x="1284964" y="453295"/>
                    <a:pt x="1285821" y="464916"/>
                  </a:cubicBezTo>
                  <a:cubicBezTo>
                    <a:pt x="1283344" y="476631"/>
                    <a:pt x="1276582" y="484442"/>
                    <a:pt x="1264009" y="483203"/>
                  </a:cubicBezTo>
                  <a:cubicBezTo>
                    <a:pt x="1252865" y="482061"/>
                    <a:pt x="1245626" y="474441"/>
                    <a:pt x="1246483" y="462915"/>
                  </a:cubicBezTo>
                  <a:cubicBezTo>
                    <a:pt x="1247340" y="450628"/>
                    <a:pt x="1255341" y="443294"/>
                    <a:pt x="1267819" y="444437"/>
                  </a:cubicBezTo>
                  <a:close/>
                  <a:moveTo>
                    <a:pt x="1150471" y="444342"/>
                  </a:moveTo>
                  <a:cubicBezTo>
                    <a:pt x="1162758" y="445199"/>
                    <a:pt x="1170093" y="453200"/>
                    <a:pt x="1168949" y="465678"/>
                  </a:cubicBezTo>
                  <a:cubicBezTo>
                    <a:pt x="1167901" y="477012"/>
                    <a:pt x="1160091" y="482822"/>
                    <a:pt x="1148471" y="483680"/>
                  </a:cubicBezTo>
                  <a:cubicBezTo>
                    <a:pt x="1136755" y="481108"/>
                    <a:pt x="1128944" y="474441"/>
                    <a:pt x="1130183" y="461868"/>
                  </a:cubicBezTo>
                  <a:cubicBezTo>
                    <a:pt x="1131326" y="450723"/>
                    <a:pt x="1139041" y="443484"/>
                    <a:pt x="1150471" y="444342"/>
                  </a:cubicBezTo>
                  <a:close/>
                  <a:moveTo>
                    <a:pt x="356277" y="342709"/>
                  </a:moveTo>
                  <a:cubicBezTo>
                    <a:pt x="361705" y="343186"/>
                    <a:pt x="364277" y="346519"/>
                    <a:pt x="364182" y="351853"/>
                  </a:cubicBezTo>
                  <a:cubicBezTo>
                    <a:pt x="363706" y="357188"/>
                    <a:pt x="360848" y="360331"/>
                    <a:pt x="355419" y="360235"/>
                  </a:cubicBezTo>
                  <a:cubicBezTo>
                    <a:pt x="348847" y="360140"/>
                    <a:pt x="346085" y="356140"/>
                    <a:pt x="346656" y="350044"/>
                  </a:cubicBezTo>
                  <a:cubicBezTo>
                    <a:pt x="347228" y="344615"/>
                    <a:pt x="351037" y="342233"/>
                    <a:pt x="356277" y="342709"/>
                  </a:cubicBezTo>
                  <a:close/>
                  <a:moveTo>
                    <a:pt x="471815" y="339757"/>
                  </a:moveTo>
                  <a:cubicBezTo>
                    <a:pt x="478768" y="339567"/>
                    <a:pt x="482006" y="344425"/>
                    <a:pt x="483626" y="349473"/>
                  </a:cubicBezTo>
                  <a:cubicBezTo>
                    <a:pt x="483531" y="357379"/>
                    <a:pt x="480102" y="362046"/>
                    <a:pt x="473530" y="362998"/>
                  </a:cubicBezTo>
                  <a:cubicBezTo>
                    <a:pt x="465909" y="364141"/>
                    <a:pt x="460670" y="359950"/>
                    <a:pt x="460099" y="352330"/>
                  </a:cubicBezTo>
                  <a:cubicBezTo>
                    <a:pt x="459527" y="344615"/>
                    <a:pt x="464099" y="339948"/>
                    <a:pt x="471815" y="339757"/>
                  </a:cubicBezTo>
                  <a:close/>
                  <a:moveTo>
                    <a:pt x="584686" y="338423"/>
                  </a:moveTo>
                  <a:cubicBezTo>
                    <a:pt x="592592" y="338709"/>
                    <a:pt x="596593" y="343376"/>
                    <a:pt x="597164" y="351473"/>
                  </a:cubicBezTo>
                  <a:cubicBezTo>
                    <a:pt x="596593" y="359855"/>
                    <a:pt x="592116" y="364712"/>
                    <a:pt x="583257" y="364426"/>
                  </a:cubicBezTo>
                  <a:cubicBezTo>
                    <a:pt x="575447" y="364141"/>
                    <a:pt x="570970" y="359474"/>
                    <a:pt x="570970" y="351663"/>
                  </a:cubicBezTo>
                  <a:cubicBezTo>
                    <a:pt x="570875" y="342805"/>
                    <a:pt x="575924" y="338138"/>
                    <a:pt x="584686" y="338423"/>
                  </a:cubicBezTo>
                  <a:close/>
                  <a:moveTo>
                    <a:pt x="696510" y="336233"/>
                  </a:moveTo>
                  <a:cubicBezTo>
                    <a:pt x="705654" y="337947"/>
                    <a:pt x="711845" y="342996"/>
                    <a:pt x="711178" y="352330"/>
                  </a:cubicBezTo>
                  <a:cubicBezTo>
                    <a:pt x="710606" y="361379"/>
                    <a:pt x="704320" y="367189"/>
                    <a:pt x="694986" y="366427"/>
                  </a:cubicBezTo>
                  <a:cubicBezTo>
                    <a:pt x="686889" y="365761"/>
                    <a:pt x="681270" y="360046"/>
                    <a:pt x="681365" y="351663"/>
                  </a:cubicBezTo>
                  <a:cubicBezTo>
                    <a:pt x="681460" y="342329"/>
                    <a:pt x="687556" y="337471"/>
                    <a:pt x="696510" y="336233"/>
                  </a:cubicBezTo>
                  <a:close/>
                  <a:moveTo>
                    <a:pt x="808332" y="335757"/>
                  </a:moveTo>
                  <a:cubicBezTo>
                    <a:pt x="818620" y="335662"/>
                    <a:pt x="824620" y="341948"/>
                    <a:pt x="824430" y="352140"/>
                  </a:cubicBezTo>
                  <a:cubicBezTo>
                    <a:pt x="824144" y="361379"/>
                    <a:pt x="818048" y="366237"/>
                    <a:pt x="808809" y="367571"/>
                  </a:cubicBezTo>
                  <a:cubicBezTo>
                    <a:pt x="798998" y="366332"/>
                    <a:pt x="792521" y="361093"/>
                    <a:pt x="792902" y="350806"/>
                  </a:cubicBezTo>
                  <a:cubicBezTo>
                    <a:pt x="793188" y="341663"/>
                    <a:pt x="799093" y="335757"/>
                    <a:pt x="808332" y="335757"/>
                  </a:cubicBezTo>
                  <a:close/>
                  <a:moveTo>
                    <a:pt x="925396" y="335090"/>
                  </a:moveTo>
                  <a:cubicBezTo>
                    <a:pt x="935587" y="335376"/>
                    <a:pt x="940731" y="341471"/>
                    <a:pt x="941588" y="351377"/>
                  </a:cubicBezTo>
                  <a:cubicBezTo>
                    <a:pt x="940731" y="361379"/>
                    <a:pt x="935682" y="367570"/>
                    <a:pt x="925490" y="367760"/>
                  </a:cubicBezTo>
                  <a:cubicBezTo>
                    <a:pt x="914346" y="367951"/>
                    <a:pt x="908155" y="361569"/>
                    <a:pt x="908632" y="350520"/>
                  </a:cubicBezTo>
                  <a:cubicBezTo>
                    <a:pt x="909012" y="340424"/>
                    <a:pt x="915299" y="334899"/>
                    <a:pt x="925396" y="335090"/>
                  </a:cubicBezTo>
                  <a:close/>
                  <a:moveTo>
                    <a:pt x="1035981" y="334423"/>
                  </a:moveTo>
                  <a:cubicBezTo>
                    <a:pt x="1046934" y="333661"/>
                    <a:pt x="1053030" y="339852"/>
                    <a:pt x="1054555" y="350425"/>
                  </a:cubicBezTo>
                  <a:cubicBezTo>
                    <a:pt x="1054078" y="361569"/>
                    <a:pt x="1048744" y="368427"/>
                    <a:pt x="1037600" y="368618"/>
                  </a:cubicBezTo>
                  <a:cubicBezTo>
                    <a:pt x="1026551" y="368808"/>
                    <a:pt x="1020169" y="362427"/>
                    <a:pt x="1020169" y="351378"/>
                  </a:cubicBezTo>
                  <a:cubicBezTo>
                    <a:pt x="1020169" y="341281"/>
                    <a:pt x="1025980" y="335090"/>
                    <a:pt x="1035981" y="334423"/>
                  </a:cubicBezTo>
                  <a:close/>
                  <a:moveTo>
                    <a:pt x="1266105" y="333851"/>
                  </a:moveTo>
                  <a:cubicBezTo>
                    <a:pt x="1277059" y="334041"/>
                    <a:pt x="1282869" y="340804"/>
                    <a:pt x="1283631" y="351567"/>
                  </a:cubicBezTo>
                  <a:cubicBezTo>
                    <a:pt x="1282488" y="362521"/>
                    <a:pt x="1276583" y="369094"/>
                    <a:pt x="1265629" y="368998"/>
                  </a:cubicBezTo>
                  <a:cubicBezTo>
                    <a:pt x="1254770" y="368808"/>
                    <a:pt x="1248198" y="362140"/>
                    <a:pt x="1248293" y="351187"/>
                  </a:cubicBezTo>
                  <a:cubicBezTo>
                    <a:pt x="1248484" y="340328"/>
                    <a:pt x="1255151" y="333756"/>
                    <a:pt x="1266105" y="333851"/>
                  </a:cubicBezTo>
                  <a:close/>
                  <a:moveTo>
                    <a:pt x="1149043" y="333851"/>
                  </a:moveTo>
                  <a:cubicBezTo>
                    <a:pt x="1159997" y="333565"/>
                    <a:pt x="1166854" y="339947"/>
                    <a:pt x="1167235" y="350901"/>
                  </a:cubicBezTo>
                  <a:cubicBezTo>
                    <a:pt x="1167521" y="361759"/>
                    <a:pt x="1161044" y="367951"/>
                    <a:pt x="1149900" y="369284"/>
                  </a:cubicBezTo>
                  <a:cubicBezTo>
                    <a:pt x="1139327" y="368617"/>
                    <a:pt x="1132374" y="362998"/>
                    <a:pt x="1131993" y="352044"/>
                  </a:cubicBezTo>
                  <a:cubicBezTo>
                    <a:pt x="1131707" y="341090"/>
                    <a:pt x="1138089" y="334232"/>
                    <a:pt x="1149043" y="333851"/>
                  </a:cubicBezTo>
                  <a:close/>
                  <a:moveTo>
                    <a:pt x="473530" y="227267"/>
                  </a:moveTo>
                  <a:cubicBezTo>
                    <a:pt x="477911" y="228029"/>
                    <a:pt x="480102" y="231172"/>
                    <a:pt x="479816" y="235649"/>
                  </a:cubicBezTo>
                  <a:cubicBezTo>
                    <a:pt x="479435" y="241174"/>
                    <a:pt x="476101" y="243460"/>
                    <a:pt x="470767" y="243460"/>
                  </a:cubicBezTo>
                  <a:cubicBezTo>
                    <a:pt x="465148" y="242603"/>
                    <a:pt x="462862" y="238983"/>
                    <a:pt x="463623" y="233839"/>
                  </a:cubicBezTo>
                  <a:cubicBezTo>
                    <a:pt x="464385" y="228410"/>
                    <a:pt x="468386" y="226315"/>
                    <a:pt x="473530" y="227267"/>
                  </a:cubicBezTo>
                  <a:close/>
                  <a:moveTo>
                    <a:pt x="584495" y="224028"/>
                  </a:moveTo>
                  <a:cubicBezTo>
                    <a:pt x="591258" y="224314"/>
                    <a:pt x="594782" y="228981"/>
                    <a:pt x="595449" y="235553"/>
                  </a:cubicBezTo>
                  <a:cubicBezTo>
                    <a:pt x="594020" y="242125"/>
                    <a:pt x="590401" y="246698"/>
                    <a:pt x="583543" y="246316"/>
                  </a:cubicBezTo>
                  <a:cubicBezTo>
                    <a:pt x="576875" y="245935"/>
                    <a:pt x="572494" y="241459"/>
                    <a:pt x="572875" y="234696"/>
                  </a:cubicBezTo>
                  <a:cubicBezTo>
                    <a:pt x="573256" y="228028"/>
                    <a:pt x="577733" y="223647"/>
                    <a:pt x="584495" y="224028"/>
                  </a:cubicBezTo>
                  <a:close/>
                  <a:moveTo>
                    <a:pt x="696224" y="222980"/>
                  </a:moveTo>
                  <a:cubicBezTo>
                    <a:pt x="704416" y="222980"/>
                    <a:pt x="707940" y="227933"/>
                    <a:pt x="708607" y="234315"/>
                  </a:cubicBezTo>
                  <a:cubicBezTo>
                    <a:pt x="707654" y="243364"/>
                    <a:pt x="703273" y="247650"/>
                    <a:pt x="695367" y="247174"/>
                  </a:cubicBezTo>
                  <a:cubicBezTo>
                    <a:pt x="687365" y="246697"/>
                    <a:pt x="683556" y="241459"/>
                    <a:pt x="684223" y="233743"/>
                  </a:cubicBezTo>
                  <a:cubicBezTo>
                    <a:pt x="684794" y="226790"/>
                    <a:pt x="689271" y="222980"/>
                    <a:pt x="696224" y="222980"/>
                  </a:cubicBezTo>
                  <a:close/>
                  <a:moveTo>
                    <a:pt x="808904" y="222123"/>
                  </a:moveTo>
                  <a:cubicBezTo>
                    <a:pt x="817857" y="222409"/>
                    <a:pt x="822239" y="227743"/>
                    <a:pt x="821668" y="236411"/>
                  </a:cubicBezTo>
                  <a:cubicBezTo>
                    <a:pt x="821096" y="244221"/>
                    <a:pt x="816143" y="248031"/>
                    <a:pt x="808428" y="248317"/>
                  </a:cubicBezTo>
                  <a:cubicBezTo>
                    <a:pt x="799474" y="247651"/>
                    <a:pt x="795093" y="242602"/>
                    <a:pt x="795665" y="233935"/>
                  </a:cubicBezTo>
                  <a:cubicBezTo>
                    <a:pt x="796141" y="226029"/>
                    <a:pt x="801093" y="221933"/>
                    <a:pt x="808904" y="222123"/>
                  </a:cubicBezTo>
                  <a:close/>
                  <a:moveTo>
                    <a:pt x="923490" y="220885"/>
                  </a:moveTo>
                  <a:cubicBezTo>
                    <a:pt x="932634" y="219933"/>
                    <a:pt x="937873" y="225648"/>
                    <a:pt x="939683" y="234697"/>
                  </a:cubicBezTo>
                  <a:cubicBezTo>
                    <a:pt x="939016" y="242888"/>
                    <a:pt x="934634" y="248698"/>
                    <a:pt x="926538" y="249460"/>
                  </a:cubicBezTo>
                  <a:cubicBezTo>
                    <a:pt x="917299" y="250413"/>
                    <a:pt x="911298" y="244793"/>
                    <a:pt x="910631" y="235745"/>
                  </a:cubicBezTo>
                  <a:cubicBezTo>
                    <a:pt x="910060" y="227458"/>
                    <a:pt x="915489" y="221743"/>
                    <a:pt x="923490" y="220885"/>
                  </a:cubicBezTo>
                  <a:close/>
                  <a:moveTo>
                    <a:pt x="1038267" y="220218"/>
                  </a:moveTo>
                  <a:cubicBezTo>
                    <a:pt x="1046458" y="220694"/>
                    <a:pt x="1052078" y="226314"/>
                    <a:pt x="1052268" y="234601"/>
                  </a:cubicBezTo>
                  <a:cubicBezTo>
                    <a:pt x="1052459" y="243935"/>
                    <a:pt x="1046363" y="248888"/>
                    <a:pt x="1037409" y="250412"/>
                  </a:cubicBezTo>
                  <a:cubicBezTo>
                    <a:pt x="1028361" y="248984"/>
                    <a:pt x="1022074" y="244031"/>
                    <a:pt x="1022455" y="234696"/>
                  </a:cubicBezTo>
                  <a:cubicBezTo>
                    <a:pt x="1022741" y="225552"/>
                    <a:pt x="1029028" y="219742"/>
                    <a:pt x="1038267" y="220218"/>
                  </a:cubicBezTo>
                  <a:close/>
                  <a:moveTo>
                    <a:pt x="1150280" y="219456"/>
                  </a:moveTo>
                  <a:cubicBezTo>
                    <a:pt x="1159139" y="221075"/>
                    <a:pt x="1165139" y="226028"/>
                    <a:pt x="1165044" y="235268"/>
                  </a:cubicBezTo>
                  <a:cubicBezTo>
                    <a:pt x="1164853" y="244411"/>
                    <a:pt x="1159043" y="250412"/>
                    <a:pt x="1149994" y="250508"/>
                  </a:cubicBezTo>
                  <a:cubicBezTo>
                    <a:pt x="1139898" y="250508"/>
                    <a:pt x="1133707" y="244126"/>
                    <a:pt x="1134278" y="234029"/>
                  </a:cubicBezTo>
                  <a:cubicBezTo>
                    <a:pt x="1134755" y="224981"/>
                    <a:pt x="1141136" y="220218"/>
                    <a:pt x="1150280" y="219456"/>
                  </a:cubicBezTo>
                  <a:close/>
                  <a:moveTo>
                    <a:pt x="1265438" y="218885"/>
                  </a:moveTo>
                  <a:cubicBezTo>
                    <a:pt x="1276296" y="220790"/>
                    <a:pt x="1282583" y="226219"/>
                    <a:pt x="1281726" y="236506"/>
                  </a:cubicBezTo>
                  <a:cubicBezTo>
                    <a:pt x="1280964" y="245555"/>
                    <a:pt x="1274963" y="251270"/>
                    <a:pt x="1265628" y="250889"/>
                  </a:cubicBezTo>
                  <a:cubicBezTo>
                    <a:pt x="1255437" y="250413"/>
                    <a:pt x="1249531" y="244031"/>
                    <a:pt x="1250198" y="233839"/>
                  </a:cubicBezTo>
                  <a:cubicBezTo>
                    <a:pt x="1250770" y="224505"/>
                    <a:pt x="1257437" y="220314"/>
                    <a:pt x="1265438" y="218885"/>
                  </a:cubicBezTo>
                  <a:close/>
                  <a:moveTo>
                    <a:pt x="695558" y="114110"/>
                  </a:moveTo>
                  <a:cubicBezTo>
                    <a:pt x="700892" y="113729"/>
                    <a:pt x="704606" y="116206"/>
                    <a:pt x="705083" y="121635"/>
                  </a:cubicBezTo>
                  <a:cubicBezTo>
                    <a:pt x="705559" y="127731"/>
                    <a:pt x="702701" y="131731"/>
                    <a:pt x="696129" y="131636"/>
                  </a:cubicBezTo>
                  <a:cubicBezTo>
                    <a:pt x="690700" y="131541"/>
                    <a:pt x="687937" y="128493"/>
                    <a:pt x="687461" y="123064"/>
                  </a:cubicBezTo>
                  <a:cubicBezTo>
                    <a:pt x="687556" y="117730"/>
                    <a:pt x="690224" y="114491"/>
                    <a:pt x="695558" y="114110"/>
                  </a:cubicBezTo>
                  <a:close/>
                  <a:moveTo>
                    <a:pt x="809191" y="111633"/>
                  </a:moveTo>
                  <a:cubicBezTo>
                    <a:pt x="815858" y="112014"/>
                    <a:pt x="819383" y="116586"/>
                    <a:pt x="820144" y="123158"/>
                  </a:cubicBezTo>
                  <a:cubicBezTo>
                    <a:pt x="818716" y="129730"/>
                    <a:pt x="815096" y="134302"/>
                    <a:pt x="808238" y="133921"/>
                  </a:cubicBezTo>
                  <a:cubicBezTo>
                    <a:pt x="801571" y="133540"/>
                    <a:pt x="797189" y="129064"/>
                    <a:pt x="797570" y="122301"/>
                  </a:cubicBezTo>
                  <a:cubicBezTo>
                    <a:pt x="797951" y="115633"/>
                    <a:pt x="802428" y="111252"/>
                    <a:pt x="809191" y="111633"/>
                  </a:cubicBezTo>
                  <a:close/>
                  <a:moveTo>
                    <a:pt x="926252" y="111157"/>
                  </a:moveTo>
                  <a:cubicBezTo>
                    <a:pt x="932825" y="111728"/>
                    <a:pt x="936349" y="116300"/>
                    <a:pt x="936920" y="123158"/>
                  </a:cubicBezTo>
                  <a:cubicBezTo>
                    <a:pt x="935682" y="130492"/>
                    <a:pt x="931491" y="135159"/>
                    <a:pt x="923776" y="134398"/>
                  </a:cubicBezTo>
                  <a:cubicBezTo>
                    <a:pt x="917203" y="133731"/>
                    <a:pt x="912918" y="129349"/>
                    <a:pt x="913298" y="122491"/>
                  </a:cubicBezTo>
                  <a:cubicBezTo>
                    <a:pt x="913775" y="114871"/>
                    <a:pt x="918537" y="110490"/>
                    <a:pt x="926252" y="111157"/>
                  </a:cubicBezTo>
                  <a:close/>
                  <a:moveTo>
                    <a:pt x="1037409" y="110681"/>
                  </a:moveTo>
                  <a:cubicBezTo>
                    <a:pt x="1045601" y="110776"/>
                    <a:pt x="1048935" y="115824"/>
                    <a:pt x="1049697" y="122301"/>
                  </a:cubicBezTo>
                  <a:cubicBezTo>
                    <a:pt x="1048554" y="131255"/>
                    <a:pt x="1044077" y="135541"/>
                    <a:pt x="1036171" y="134874"/>
                  </a:cubicBezTo>
                  <a:cubicBezTo>
                    <a:pt x="1028170" y="134303"/>
                    <a:pt x="1024455" y="128969"/>
                    <a:pt x="1025217" y="121253"/>
                  </a:cubicBezTo>
                  <a:cubicBezTo>
                    <a:pt x="1025980" y="114395"/>
                    <a:pt x="1030456" y="110585"/>
                    <a:pt x="1037409" y="110681"/>
                  </a:cubicBezTo>
                  <a:close/>
                  <a:moveTo>
                    <a:pt x="1265629" y="110300"/>
                  </a:moveTo>
                  <a:cubicBezTo>
                    <a:pt x="1273439" y="110110"/>
                    <a:pt x="1277726" y="114301"/>
                    <a:pt x="1278583" y="122111"/>
                  </a:cubicBezTo>
                  <a:cubicBezTo>
                    <a:pt x="1278583" y="129731"/>
                    <a:pt x="1275058" y="134780"/>
                    <a:pt x="1267248" y="135351"/>
                  </a:cubicBezTo>
                  <a:cubicBezTo>
                    <a:pt x="1258580" y="135922"/>
                    <a:pt x="1253437" y="131636"/>
                    <a:pt x="1253437" y="122683"/>
                  </a:cubicBezTo>
                  <a:cubicBezTo>
                    <a:pt x="1253437" y="114872"/>
                    <a:pt x="1257818" y="110491"/>
                    <a:pt x="1265629" y="110300"/>
                  </a:cubicBezTo>
                  <a:close/>
                  <a:moveTo>
                    <a:pt x="1150090" y="110299"/>
                  </a:moveTo>
                  <a:cubicBezTo>
                    <a:pt x="1157996" y="110585"/>
                    <a:pt x="1161805" y="115157"/>
                    <a:pt x="1162282" y="122777"/>
                  </a:cubicBezTo>
                  <a:cubicBezTo>
                    <a:pt x="1161805" y="130588"/>
                    <a:pt x="1157900" y="135255"/>
                    <a:pt x="1150090" y="135350"/>
                  </a:cubicBezTo>
                  <a:cubicBezTo>
                    <a:pt x="1141231" y="135445"/>
                    <a:pt x="1136660" y="130492"/>
                    <a:pt x="1137136" y="121824"/>
                  </a:cubicBezTo>
                  <a:cubicBezTo>
                    <a:pt x="1137517" y="114014"/>
                    <a:pt x="1142374" y="110014"/>
                    <a:pt x="1150090" y="110299"/>
                  </a:cubicBezTo>
                  <a:close/>
                  <a:moveTo>
                    <a:pt x="926157" y="2381"/>
                  </a:moveTo>
                  <a:cubicBezTo>
                    <a:pt x="930539" y="2858"/>
                    <a:pt x="933015" y="5715"/>
                    <a:pt x="933110" y="10192"/>
                  </a:cubicBezTo>
                  <a:cubicBezTo>
                    <a:pt x="933301" y="15716"/>
                    <a:pt x="930253" y="18383"/>
                    <a:pt x="925014" y="18669"/>
                  </a:cubicBezTo>
                  <a:cubicBezTo>
                    <a:pt x="919490" y="18193"/>
                    <a:pt x="916536" y="15240"/>
                    <a:pt x="916918" y="9811"/>
                  </a:cubicBezTo>
                  <a:cubicBezTo>
                    <a:pt x="917299" y="4286"/>
                    <a:pt x="920918" y="1905"/>
                    <a:pt x="926157" y="2381"/>
                  </a:cubicBezTo>
                  <a:close/>
                  <a:moveTo>
                    <a:pt x="1149423" y="1715"/>
                  </a:moveTo>
                  <a:cubicBezTo>
                    <a:pt x="1154853" y="1524"/>
                    <a:pt x="1157805" y="4477"/>
                    <a:pt x="1158472" y="9811"/>
                  </a:cubicBezTo>
                  <a:cubicBezTo>
                    <a:pt x="1158567" y="15050"/>
                    <a:pt x="1156282" y="18669"/>
                    <a:pt x="1150852" y="19241"/>
                  </a:cubicBezTo>
                  <a:cubicBezTo>
                    <a:pt x="1145614" y="19812"/>
                    <a:pt x="1141613" y="17621"/>
                    <a:pt x="1140946" y="12192"/>
                  </a:cubicBezTo>
                  <a:cubicBezTo>
                    <a:pt x="1140184" y="6191"/>
                    <a:pt x="1142851" y="2000"/>
                    <a:pt x="1149423" y="1715"/>
                  </a:cubicBezTo>
                  <a:close/>
                  <a:moveTo>
                    <a:pt x="1038362" y="1714"/>
                  </a:moveTo>
                  <a:cubicBezTo>
                    <a:pt x="1043887" y="2191"/>
                    <a:pt x="1046077" y="5905"/>
                    <a:pt x="1046363" y="10096"/>
                  </a:cubicBezTo>
                  <a:cubicBezTo>
                    <a:pt x="1045601" y="16383"/>
                    <a:pt x="1042743" y="19336"/>
                    <a:pt x="1037314" y="19240"/>
                  </a:cubicBezTo>
                  <a:cubicBezTo>
                    <a:pt x="1030647" y="19145"/>
                    <a:pt x="1027980" y="14954"/>
                    <a:pt x="1028646" y="8953"/>
                  </a:cubicBezTo>
                  <a:cubicBezTo>
                    <a:pt x="1029218" y="3524"/>
                    <a:pt x="1033123" y="1238"/>
                    <a:pt x="1038362" y="1714"/>
                  </a:cubicBezTo>
                  <a:close/>
                  <a:moveTo>
                    <a:pt x="1265437" y="0"/>
                  </a:moveTo>
                  <a:cubicBezTo>
                    <a:pt x="1271248" y="381"/>
                    <a:pt x="1275344" y="3715"/>
                    <a:pt x="1276105" y="9430"/>
                  </a:cubicBezTo>
                  <a:cubicBezTo>
                    <a:pt x="1276963" y="15430"/>
                    <a:pt x="1273152" y="19812"/>
                    <a:pt x="1267438" y="20669"/>
                  </a:cubicBezTo>
                  <a:cubicBezTo>
                    <a:pt x="1260580" y="21622"/>
                    <a:pt x="1255912" y="17431"/>
                    <a:pt x="1255627" y="10573"/>
                  </a:cubicBezTo>
                  <a:cubicBezTo>
                    <a:pt x="1255341" y="4667"/>
                    <a:pt x="1259532" y="1238"/>
                    <a:pt x="1265437" y="0"/>
                  </a:cubicBezTo>
                  <a:close/>
                </a:path>
              </a:pathLst>
            </a:custGeom>
            <a:gradFill>
              <a:gsLst>
                <a:gs pos="33000">
                  <a:schemeClr val="accent1">
                    <a:lumMod val="60000"/>
                    <a:lumOff val="40000"/>
                  </a:schemeClr>
                </a:gs>
                <a:gs pos="10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grpSp>
      <p:sp>
        <p:nvSpPr>
          <p:cNvPr id="14" name="任意多边形: 形状 13">
            <a:extLst>
              <a:ext uri="{FF2B5EF4-FFF2-40B4-BE49-F238E27FC236}">
                <a16:creationId xmlns:a16="http://schemas.microsoft.com/office/drawing/2014/main" id="{922380AE-1E1D-32CC-4813-1D2DBCB3317A}"/>
              </a:ext>
            </a:extLst>
          </p:cNvPr>
          <p:cNvSpPr/>
          <p:nvPr userDrawn="1"/>
        </p:nvSpPr>
        <p:spPr>
          <a:xfrm rot="19566503" flipH="1">
            <a:off x="4164363" y="2237966"/>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sp>
        <p:nvSpPr>
          <p:cNvPr id="2" name="标题 1">
            <a:extLst>
              <a:ext uri="{FF2B5EF4-FFF2-40B4-BE49-F238E27FC236}">
                <a16:creationId xmlns:a16="http://schemas.microsoft.com/office/drawing/2014/main" id="{000C7662-4F6D-4B06-BB36-235FC06BF816}"/>
              </a:ext>
            </a:extLst>
          </p:cNvPr>
          <p:cNvSpPr>
            <a:spLocks noGrp="1"/>
          </p:cNvSpPr>
          <p:nvPr>
            <p:ph type="title" hasCustomPrompt="1"/>
          </p:nvPr>
        </p:nvSpPr>
        <p:spPr>
          <a:xfrm>
            <a:off x="6096000" y="2526002"/>
            <a:ext cx="5422900" cy="830997"/>
          </a:xfrm>
          <a:prstGeom prst="rect">
            <a:avLst/>
          </a:prstGeom>
        </p:spPr>
        <p:txBody>
          <a:bodyPr vert="horz" wrap="square" lIns="91440" tIns="45720" rIns="91440" bIns="45720" rtlCol="0" anchor="b">
            <a:spAutoFit/>
          </a:bodyPr>
          <a:lstStyle>
            <a:lvl1pPr>
              <a:lnSpc>
                <a:spcPct val="100000"/>
              </a:lnSpc>
              <a:defRPr lang="zh-CN" altLang="en-US" sz="4800" b="1" kern="1200" dirty="0">
                <a:gradFill>
                  <a:gsLst>
                    <a:gs pos="0">
                      <a:schemeClr val="accent1">
                        <a:lumMod val="60000"/>
                        <a:lumOff val="40000"/>
                      </a:schemeClr>
                    </a:gs>
                    <a:gs pos="60000">
                      <a:schemeClr val="accent1">
                        <a:lumMod val="100000"/>
                      </a:schemeClr>
                    </a:gs>
                  </a:gsLst>
                  <a:lin ang="2700000" scaled="0"/>
                </a:gradFill>
                <a:effectLst/>
                <a:latin typeface="+mj-lt"/>
                <a:ea typeface="+mj-ea"/>
                <a:cs typeface="+mj-cs"/>
              </a:defRPr>
            </a:lvl1pPr>
          </a:lstStyle>
          <a:p>
            <a:pPr lvl="0" defTabSz="914354"/>
            <a:r>
              <a:rPr lang="zh-CN" altLang="en-US" dirty="0"/>
              <a:t>单击此处添加标题</a:t>
            </a:r>
          </a:p>
        </p:txBody>
      </p:sp>
      <p:sp>
        <p:nvSpPr>
          <p:cNvPr id="3" name="文本占位符 2">
            <a:extLst>
              <a:ext uri="{FF2B5EF4-FFF2-40B4-BE49-F238E27FC236}">
                <a16:creationId xmlns:a16="http://schemas.microsoft.com/office/drawing/2014/main" id="{9FF9930E-40DF-417D-8161-BD38EB172DC1}"/>
              </a:ext>
            </a:extLst>
          </p:cNvPr>
          <p:cNvSpPr>
            <a:spLocks noGrp="1"/>
          </p:cNvSpPr>
          <p:nvPr>
            <p:ph type="body" idx="1" hasCustomPrompt="1"/>
          </p:nvPr>
        </p:nvSpPr>
        <p:spPr>
          <a:xfrm>
            <a:off x="6096000" y="3670570"/>
            <a:ext cx="5422900" cy="362343"/>
          </a:xfrm>
          <a:prstGeom prst="rect">
            <a:avLst/>
          </a:prstGeom>
        </p:spPr>
        <p:txBody>
          <a:bodyPr wrap="square">
            <a:spAutoFit/>
          </a:bodyPr>
          <a:lstStyle>
            <a:lvl1pPr marL="0" indent="0">
              <a:lnSpc>
                <a:spcPct val="120000"/>
              </a:lnSpc>
              <a:spcBef>
                <a:spcPts val="0"/>
              </a:spcBef>
              <a:buNone/>
              <a:defRPr lang="zh-CN" altLang="en-US" sz="1600" kern="1200" dirty="0">
                <a:solidFill>
                  <a:schemeClr val="tx1"/>
                </a:solidFill>
                <a:latin typeface="+mn-lt"/>
                <a:ea typeface="+mn-ea"/>
                <a:cs typeface="+mn-cs"/>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单击此处添加文本单击此处添加文本单击此处添加文本</a:t>
            </a:r>
          </a:p>
        </p:txBody>
      </p:sp>
      <p:sp>
        <p:nvSpPr>
          <p:cNvPr id="15" name="任意多边形: 形状 14">
            <a:extLst>
              <a:ext uri="{FF2B5EF4-FFF2-40B4-BE49-F238E27FC236}">
                <a16:creationId xmlns:a16="http://schemas.microsoft.com/office/drawing/2014/main" id="{37555E2D-0AEE-E678-C494-FBDCC0FC3656}"/>
              </a:ext>
            </a:extLst>
          </p:cNvPr>
          <p:cNvSpPr/>
          <p:nvPr userDrawn="1"/>
        </p:nvSpPr>
        <p:spPr>
          <a:xfrm rot="19566503" flipH="1">
            <a:off x="2221925" y="1634654"/>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sp>
        <p:nvSpPr>
          <p:cNvPr id="16" name="任意多边形: 形状 15">
            <a:extLst>
              <a:ext uri="{FF2B5EF4-FFF2-40B4-BE49-F238E27FC236}">
                <a16:creationId xmlns:a16="http://schemas.microsoft.com/office/drawing/2014/main" id="{70222C59-718A-1F5D-61EA-94677E3578F6}"/>
              </a:ext>
            </a:extLst>
          </p:cNvPr>
          <p:cNvSpPr/>
          <p:nvPr userDrawn="1"/>
        </p:nvSpPr>
        <p:spPr>
          <a:xfrm>
            <a:off x="1499069" y="2634168"/>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17" name="组合 16">
            <a:extLst>
              <a:ext uri="{FF2B5EF4-FFF2-40B4-BE49-F238E27FC236}">
                <a16:creationId xmlns:a16="http://schemas.microsoft.com/office/drawing/2014/main" id="{9F9002F9-16D4-9CF8-7242-BBA8DC68C4D6}"/>
              </a:ext>
            </a:extLst>
          </p:cNvPr>
          <p:cNvGrpSpPr/>
          <p:nvPr userDrawn="1"/>
        </p:nvGrpSpPr>
        <p:grpSpPr>
          <a:xfrm>
            <a:off x="1064573" y="2189032"/>
            <a:ext cx="4554685" cy="3520588"/>
            <a:chOff x="6164644" y="1643219"/>
            <a:chExt cx="4412380" cy="3410592"/>
          </a:xfrm>
        </p:grpSpPr>
        <p:grpSp>
          <p:nvGrpSpPr>
            <p:cNvPr id="18" name="组合 17">
              <a:extLst>
                <a:ext uri="{FF2B5EF4-FFF2-40B4-BE49-F238E27FC236}">
                  <a16:creationId xmlns:a16="http://schemas.microsoft.com/office/drawing/2014/main" id="{79A18881-F902-177B-9266-193599A278EB}"/>
                </a:ext>
              </a:extLst>
            </p:cNvPr>
            <p:cNvGrpSpPr/>
            <p:nvPr/>
          </p:nvGrpSpPr>
          <p:grpSpPr>
            <a:xfrm>
              <a:off x="7023168" y="1930383"/>
              <a:ext cx="2700875" cy="1747625"/>
              <a:chOff x="7023168" y="1930383"/>
              <a:chExt cx="2700875" cy="1747625"/>
            </a:xfrm>
          </p:grpSpPr>
          <p:sp>
            <p:nvSpPr>
              <p:cNvPr id="80" name="任意多边形: 形状 79">
                <a:extLst>
                  <a:ext uri="{FF2B5EF4-FFF2-40B4-BE49-F238E27FC236}">
                    <a16:creationId xmlns:a16="http://schemas.microsoft.com/office/drawing/2014/main" id="{736A577C-39A0-B47A-A732-194B266F69DB}"/>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path>
                </a:pathLst>
              </a:custGeom>
              <a:solidFill>
                <a:srgbClr val="FFFFFF"/>
              </a:solidFill>
              <a:ln w="6108" cap="flat">
                <a:solidFill>
                  <a:schemeClr val="accent1">
                    <a:lumMod val="20000"/>
                    <a:lumOff val="80000"/>
                  </a:schemeClr>
                </a:solidFill>
                <a:prstDash val="solid"/>
                <a:miter/>
              </a:ln>
            </p:spPr>
            <p:txBody>
              <a:bodyPr rtlCol="0" anchor="ctr"/>
              <a:lstStyle/>
              <a:p>
                <a:endParaRPr lang="zh-CN" altLang="en-US"/>
              </a:p>
            </p:txBody>
          </p:sp>
          <p:sp>
            <p:nvSpPr>
              <p:cNvPr id="81" name="任意多边形: 形状 80">
                <a:extLst>
                  <a:ext uri="{FF2B5EF4-FFF2-40B4-BE49-F238E27FC236}">
                    <a16:creationId xmlns:a16="http://schemas.microsoft.com/office/drawing/2014/main" id="{DF839F8C-E051-EE51-900A-5AB0954934C9}"/>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 name="connsiteX13" fmla="*/ 11983 w 2700875"/>
                  <a:gd name="connsiteY13" fmla="*/ 1603819 h 1747625"/>
                  <a:gd name="connsiteX14" fmla="*/ 144081 w 2700875"/>
                  <a:gd name="connsiteY14" fmla="*/ 1735233 h 1747625"/>
                  <a:gd name="connsiteX15" fmla="*/ 2556317 w 2700875"/>
                  <a:gd name="connsiteY15" fmla="*/ 1735233 h 1747625"/>
                  <a:gd name="connsiteX16" fmla="*/ 2688409 w 2700875"/>
                  <a:gd name="connsiteY16" fmla="*/ 1603770 h 1747625"/>
                  <a:gd name="connsiteX17" fmla="*/ 2688409 w 2700875"/>
                  <a:gd name="connsiteY17" fmla="*/ 143507 h 1747625"/>
                  <a:gd name="connsiteX18" fmla="*/ 2556317 w 2700875"/>
                  <a:gd name="connsiteY18" fmla="*/ 12050 h 1747625"/>
                  <a:gd name="connsiteX19" fmla="*/ 144081 w 2700875"/>
                  <a:gd name="connsiteY19" fmla="*/ 12050 h 1747625"/>
                  <a:gd name="connsiteX20" fmla="*/ 11983 w 2700875"/>
                  <a:gd name="connsiteY20" fmla="*/ 143739 h 1747625"/>
                  <a:gd name="connsiteX21" fmla="*/ 11983 w 2700875"/>
                  <a:gd name="connsiteY21" fmla="*/ 1603819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moveTo>
                      <a:pt x="11983" y="1603819"/>
                    </a:moveTo>
                    <a:cubicBezTo>
                      <a:pt x="12447" y="1676474"/>
                      <a:pt x="71426" y="1735148"/>
                      <a:pt x="144081" y="1735233"/>
                    </a:cubicBezTo>
                    <a:lnTo>
                      <a:pt x="2556317" y="1735233"/>
                    </a:lnTo>
                    <a:cubicBezTo>
                      <a:pt x="2628984" y="1735148"/>
                      <a:pt x="2687976" y="1676443"/>
                      <a:pt x="2688409" y="1603770"/>
                    </a:cubicBezTo>
                    <a:cubicBezTo>
                      <a:pt x="2585013" y="1122507"/>
                      <a:pt x="2585013" y="624770"/>
                      <a:pt x="2688409" y="143507"/>
                    </a:cubicBezTo>
                    <a:cubicBezTo>
                      <a:pt x="2687976" y="70840"/>
                      <a:pt x="2628984" y="12130"/>
                      <a:pt x="2556317" y="12050"/>
                    </a:cubicBezTo>
                    <a:lnTo>
                      <a:pt x="144081" y="12050"/>
                    </a:lnTo>
                    <a:cubicBezTo>
                      <a:pt x="71316" y="12130"/>
                      <a:pt x="12288" y="70974"/>
                      <a:pt x="11983" y="143739"/>
                    </a:cubicBezTo>
                    <a:cubicBezTo>
                      <a:pt x="97482" y="769267"/>
                      <a:pt x="97488" y="1233286"/>
                      <a:pt x="11983" y="1603819"/>
                    </a:cubicBezTo>
                    <a:close/>
                  </a:path>
                </a:pathLst>
              </a:custGeom>
              <a:solidFill>
                <a:srgbClr val="E6E6E6"/>
              </a:solidFill>
              <a:ln w="6108" cap="flat">
                <a:solidFill>
                  <a:schemeClr val="accent1">
                    <a:lumMod val="20000"/>
                    <a:lumOff val="80000"/>
                  </a:schemeClr>
                </a:solidFill>
                <a:prstDash val="solid"/>
                <a:miter/>
              </a:ln>
            </p:spPr>
            <p:txBody>
              <a:bodyPr rtlCol="0" anchor="ctr"/>
              <a:lstStyle/>
              <a:p>
                <a:endParaRPr lang="zh-CN" altLang="en-US"/>
              </a:p>
            </p:txBody>
          </p:sp>
          <p:sp>
            <p:nvSpPr>
              <p:cNvPr id="82" name="任意多边形: 形状 81">
                <a:extLst>
                  <a:ext uri="{FF2B5EF4-FFF2-40B4-BE49-F238E27FC236}">
                    <a16:creationId xmlns:a16="http://schemas.microsoft.com/office/drawing/2014/main" id="{91E461D9-3F2B-0B23-5900-9B25EA394AF3}"/>
                  </a:ext>
                </a:extLst>
              </p:cNvPr>
              <p:cNvSpPr/>
              <p:nvPr/>
            </p:nvSpPr>
            <p:spPr>
              <a:xfrm>
                <a:off x="7337862" y="228174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3" name="任意多边形: 形状 82">
                <a:extLst>
                  <a:ext uri="{FF2B5EF4-FFF2-40B4-BE49-F238E27FC236}">
                    <a16:creationId xmlns:a16="http://schemas.microsoft.com/office/drawing/2014/main" id="{7F5ACD3E-A872-646F-3B09-564D2A8EAF71}"/>
                  </a:ext>
                </a:extLst>
              </p:cNvPr>
              <p:cNvSpPr/>
              <p:nvPr/>
            </p:nvSpPr>
            <p:spPr>
              <a:xfrm>
                <a:off x="7337862" y="247422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4" name="任意多边形: 形状 83">
                <a:extLst>
                  <a:ext uri="{FF2B5EF4-FFF2-40B4-BE49-F238E27FC236}">
                    <a16:creationId xmlns:a16="http://schemas.microsoft.com/office/drawing/2014/main" id="{40BC07E0-69E9-3FA9-6AB2-879D3BCDAD43}"/>
                  </a:ext>
                </a:extLst>
              </p:cNvPr>
              <p:cNvSpPr/>
              <p:nvPr/>
            </p:nvSpPr>
            <p:spPr>
              <a:xfrm>
                <a:off x="7337862" y="2666707"/>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5" name="任意多边形: 形状 84">
                <a:extLst>
                  <a:ext uri="{FF2B5EF4-FFF2-40B4-BE49-F238E27FC236}">
                    <a16:creationId xmlns:a16="http://schemas.microsoft.com/office/drawing/2014/main" id="{E3F33222-2230-822B-00B4-83C8FCAA0A49}"/>
                  </a:ext>
                </a:extLst>
              </p:cNvPr>
              <p:cNvSpPr/>
              <p:nvPr/>
            </p:nvSpPr>
            <p:spPr>
              <a:xfrm>
                <a:off x="7337862" y="285919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6" name="任意多边形: 形状 85">
                <a:extLst>
                  <a:ext uri="{FF2B5EF4-FFF2-40B4-BE49-F238E27FC236}">
                    <a16:creationId xmlns:a16="http://schemas.microsoft.com/office/drawing/2014/main" id="{5CB25C1F-1D82-612E-7F7B-9135918DDC0C}"/>
                  </a:ext>
                </a:extLst>
              </p:cNvPr>
              <p:cNvSpPr/>
              <p:nvPr/>
            </p:nvSpPr>
            <p:spPr>
              <a:xfrm>
                <a:off x="7337862" y="305167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7" name="任意多边形: 形状 86">
                <a:extLst>
                  <a:ext uri="{FF2B5EF4-FFF2-40B4-BE49-F238E27FC236}">
                    <a16:creationId xmlns:a16="http://schemas.microsoft.com/office/drawing/2014/main" id="{AFF35D97-4276-BD3A-C480-FC6CDE14E5F4}"/>
                  </a:ext>
                </a:extLst>
              </p:cNvPr>
              <p:cNvSpPr/>
              <p:nvPr/>
            </p:nvSpPr>
            <p:spPr>
              <a:xfrm>
                <a:off x="7337862" y="3244157"/>
                <a:ext cx="953250" cy="79437"/>
              </a:xfrm>
              <a:custGeom>
                <a:avLst/>
                <a:gdLst>
                  <a:gd name="connsiteX0" fmla="*/ 913293 w 953250"/>
                  <a:gd name="connsiteY0" fmla="*/ 79266 h 79437"/>
                  <a:gd name="connsiteX1" fmla="*/ 39480 w 953250"/>
                  <a:gd name="connsiteY1" fmla="*/ 79266 h 79437"/>
                  <a:gd name="connsiteX2" fmla="*/ -238 w 953250"/>
                  <a:gd name="connsiteY2" fmla="*/ 39548 h 79437"/>
                  <a:gd name="connsiteX3" fmla="*/ 39480 w 953250"/>
                  <a:gd name="connsiteY3" fmla="*/ -171 h 79437"/>
                  <a:gd name="connsiteX4" fmla="*/ 913293 w 953250"/>
                  <a:gd name="connsiteY4" fmla="*/ -171 h 79437"/>
                  <a:gd name="connsiteX5" fmla="*/ 953012 w 953250"/>
                  <a:gd name="connsiteY5" fmla="*/ 39548 h 79437"/>
                  <a:gd name="connsiteX6" fmla="*/ 913293 w 953250"/>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250" h="79437">
                    <a:moveTo>
                      <a:pt x="913293" y="79266"/>
                    </a:moveTo>
                    <a:lnTo>
                      <a:pt x="39480" y="79266"/>
                    </a:lnTo>
                    <a:cubicBezTo>
                      <a:pt x="17543" y="79266"/>
                      <a:pt x="-238" y="61485"/>
                      <a:pt x="-238" y="39548"/>
                    </a:cubicBezTo>
                    <a:cubicBezTo>
                      <a:pt x="-238" y="17611"/>
                      <a:pt x="17543" y="-171"/>
                      <a:pt x="39480" y="-171"/>
                    </a:cubicBezTo>
                    <a:lnTo>
                      <a:pt x="913293" y="-171"/>
                    </a:lnTo>
                    <a:cubicBezTo>
                      <a:pt x="935230" y="-171"/>
                      <a:pt x="953012" y="17611"/>
                      <a:pt x="953012" y="39548"/>
                    </a:cubicBezTo>
                    <a:cubicBezTo>
                      <a:pt x="953012" y="61485"/>
                      <a:pt x="935230" y="79266"/>
                      <a:pt x="913293" y="79266"/>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8" name="任意多边形: 形状 87">
                <a:extLst>
                  <a:ext uri="{FF2B5EF4-FFF2-40B4-BE49-F238E27FC236}">
                    <a16:creationId xmlns:a16="http://schemas.microsoft.com/office/drawing/2014/main" id="{814B060D-4D59-E8B7-5DC0-3005EECFEEF0}"/>
                  </a:ext>
                </a:extLst>
              </p:cNvPr>
              <p:cNvSpPr/>
              <p:nvPr/>
            </p:nvSpPr>
            <p:spPr>
              <a:xfrm>
                <a:off x="8184864" y="3247208"/>
                <a:ext cx="194413" cy="378860"/>
              </a:xfrm>
              <a:custGeom>
                <a:avLst/>
                <a:gdLst>
                  <a:gd name="connsiteX0" fmla="*/ 177388 w 194413"/>
                  <a:gd name="connsiteY0" fmla="*/ 378689 h 378860"/>
                  <a:gd name="connsiteX1" fmla="*/ 16539 w 194413"/>
                  <a:gd name="connsiteY1" fmla="*/ 378689 h 378860"/>
                  <a:gd name="connsiteX2" fmla="*/ 3897 w 194413"/>
                  <a:gd name="connsiteY2" fmla="*/ 372456 h 378860"/>
                  <a:gd name="connsiteX3" fmla="*/ 230 w 194413"/>
                  <a:gd name="connsiteY3" fmla="*/ 356251 h 378860"/>
                  <a:gd name="connsiteX4" fmla="*/ 75922 w 194413"/>
                  <a:gd name="connsiteY4" fmla="*/ 13778 h 378860"/>
                  <a:gd name="connsiteX5" fmla="*/ 94767 w 194413"/>
                  <a:gd name="connsiteY5" fmla="*/ 29 h 378860"/>
                  <a:gd name="connsiteX6" fmla="*/ 108430 w 194413"/>
                  <a:gd name="connsiteY6" fmla="*/ 13283 h 378860"/>
                  <a:gd name="connsiteX7" fmla="*/ 193587 w 194413"/>
                  <a:gd name="connsiteY7" fmla="*/ 355750 h 378860"/>
                  <a:gd name="connsiteX8" fmla="*/ 190183 w 194413"/>
                  <a:gd name="connsiteY8" fmla="*/ 372273 h 378860"/>
                  <a:gd name="connsiteX9" fmla="*/ 177388 w 194413"/>
                  <a:gd name="connsiteY9" fmla="*/ 378689 h 378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413" h="378860">
                    <a:moveTo>
                      <a:pt x="177388" y="378689"/>
                    </a:moveTo>
                    <a:lnTo>
                      <a:pt x="16539" y="378689"/>
                    </a:lnTo>
                    <a:cubicBezTo>
                      <a:pt x="11596" y="378640"/>
                      <a:pt x="6946" y="376349"/>
                      <a:pt x="3897" y="372456"/>
                    </a:cubicBezTo>
                    <a:cubicBezTo>
                      <a:pt x="303" y="367880"/>
                      <a:pt x="-1041" y="361928"/>
                      <a:pt x="230" y="356251"/>
                    </a:cubicBezTo>
                    <a:lnTo>
                      <a:pt x="75922" y="13778"/>
                    </a:lnTo>
                    <a:cubicBezTo>
                      <a:pt x="77327" y="4777"/>
                      <a:pt x="85766" y="-1377"/>
                      <a:pt x="94767" y="29"/>
                    </a:cubicBezTo>
                    <a:cubicBezTo>
                      <a:pt x="101672" y="1111"/>
                      <a:pt x="107141" y="6415"/>
                      <a:pt x="108430" y="13283"/>
                    </a:cubicBezTo>
                    <a:lnTo>
                      <a:pt x="193587" y="355750"/>
                    </a:lnTo>
                    <a:cubicBezTo>
                      <a:pt x="195035" y="361488"/>
                      <a:pt x="193777" y="367574"/>
                      <a:pt x="190183" y="372273"/>
                    </a:cubicBezTo>
                    <a:cubicBezTo>
                      <a:pt x="187140" y="376276"/>
                      <a:pt x="182417" y="378647"/>
                      <a:pt x="177388" y="378689"/>
                    </a:cubicBezTo>
                    <a:close/>
                  </a:path>
                </a:pathLst>
              </a:custGeom>
              <a:solidFill>
                <a:schemeClr val="bg2">
                  <a:lumMod val="90000"/>
                </a:schemeClr>
              </a:solidFill>
              <a:ln w="6108" cap="flat">
                <a:solidFill>
                  <a:schemeClr val="accent1">
                    <a:lumMod val="20000"/>
                    <a:lumOff val="80000"/>
                  </a:schemeClr>
                </a:solidFill>
                <a:prstDash val="solid"/>
                <a:miter/>
              </a:ln>
            </p:spPr>
            <p:txBody>
              <a:bodyPr rtlCol="0" anchor="ctr"/>
              <a:lstStyle/>
              <a:p>
                <a:endParaRPr lang="zh-CN" altLang="en-US"/>
              </a:p>
            </p:txBody>
          </p:sp>
        </p:grpSp>
        <p:grpSp>
          <p:nvGrpSpPr>
            <p:cNvPr id="19" name="组合 18">
              <a:extLst>
                <a:ext uri="{FF2B5EF4-FFF2-40B4-BE49-F238E27FC236}">
                  <a16:creationId xmlns:a16="http://schemas.microsoft.com/office/drawing/2014/main" id="{3B0DC8CA-7E45-F2FA-9918-938FDEC31D1D}"/>
                </a:ext>
              </a:extLst>
            </p:cNvPr>
            <p:cNvGrpSpPr/>
            <p:nvPr/>
          </p:nvGrpSpPr>
          <p:grpSpPr>
            <a:xfrm>
              <a:off x="9426795" y="1643219"/>
              <a:ext cx="1016932" cy="1961462"/>
              <a:chOff x="9426795" y="1643219"/>
              <a:chExt cx="1016932" cy="1961462"/>
            </a:xfrm>
          </p:grpSpPr>
          <p:sp>
            <p:nvSpPr>
              <p:cNvPr id="68" name="任意多边形: 形状 67">
                <a:extLst>
                  <a:ext uri="{FF2B5EF4-FFF2-40B4-BE49-F238E27FC236}">
                    <a16:creationId xmlns:a16="http://schemas.microsoft.com/office/drawing/2014/main" id="{C20539DD-48D0-180A-DB37-79AEC4879A03}"/>
                  </a:ext>
                </a:extLst>
              </p:cNvPr>
              <p:cNvSpPr/>
              <p:nvPr/>
            </p:nvSpPr>
            <p:spPr>
              <a:xfrm>
                <a:off x="9426795" y="1902782"/>
                <a:ext cx="465160" cy="219338"/>
              </a:xfrm>
              <a:custGeom>
                <a:avLst/>
                <a:gdLst>
                  <a:gd name="connsiteX0" fmla="*/ 277388 w 465160"/>
                  <a:gd name="connsiteY0" fmla="*/ 219167 h 219338"/>
                  <a:gd name="connsiteX1" fmla="*/ 464922 w 465160"/>
                  <a:gd name="connsiteY1" fmla="*/ 191217 h 219338"/>
                  <a:gd name="connsiteX2" fmla="*/ 435298 w 465160"/>
                  <a:gd name="connsiteY2" fmla="*/ 60763 h 219338"/>
                  <a:gd name="connsiteX3" fmla="*/ 322863 w 465160"/>
                  <a:gd name="connsiteY3" fmla="*/ 117389 h 219338"/>
                  <a:gd name="connsiteX4" fmla="*/ 90900 w 465160"/>
                  <a:gd name="connsiteY4" fmla="*/ 29965 h 219338"/>
                  <a:gd name="connsiteX5" fmla="*/ 29898 w 465160"/>
                  <a:gd name="connsiteY5" fmla="*/ 3024 h 219338"/>
                  <a:gd name="connsiteX6" fmla="*/ 2956 w 465160"/>
                  <a:gd name="connsiteY6" fmla="*/ 64026 h 219338"/>
                  <a:gd name="connsiteX7" fmla="*/ 60053 w 465160"/>
                  <a:gd name="connsiteY7" fmla="*/ 92287 h 219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5160" h="219338">
                    <a:moveTo>
                      <a:pt x="277388" y="219167"/>
                    </a:moveTo>
                    <a:lnTo>
                      <a:pt x="464922" y="191217"/>
                    </a:lnTo>
                    <a:lnTo>
                      <a:pt x="435298" y="60763"/>
                    </a:lnTo>
                    <a:lnTo>
                      <a:pt x="322863" y="117389"/>
                    </a:lnTo>
                    <a:lnTo>
                      <a:pt x="90900" y="29965"/>
                    </a:lnTo>
                    <a:cubicBezTo>
                      <a:pt x="81496" y="5682"/>
                      <a:pt x="54187" y="-6381"/>
                      <a:pt x="29898" y="3024"/>
                    </a:cubicBezTo>
                    <a:cubicBezTo>
                      <a:pt x="5614" y="12428"/>
                      <a:pt x="-6448" y="39742"/>
                      <a:pt x="2956" y="64026"/>
                    </a:cubicBezTo>
                    <a:cubicBezTo>
                      <a:pt x="11786" y="86818"/>
                      <a:pt x="36570" y="99088"/>
                      <a:pt x="60053" y="92287"/>
                    </a:cubicBezTo>
                    <a:close/>
                  </a:path>
                </a:pathLst>
              </a:custGeom>
              <a:solidFill>
                <a:srgbClr val="FFB6B6"/>
              </a:solidFill>
              <a:ln w="6108" cap="flat">
                <a:noFill/>
                <a:prstDash val="solid"/>
                <a:miter/>
              </a:ln>
            </p:spPr>
            <p:txBody>
              <a:bodyPr rtlCol="0" anchor="ctr"/>
              <a:lstStyle/>
              <a:p>
                <a:endParaRPr lang="zh-CN" altLang="en-US"/>
              </a:p>
            </p:txBody>
          </p:sp>
          <p:sp>
            <p:nvSpPr>
              <p:cNvPr id="69" name="任意多边形: 形状 68">
                <a:extLst>
                  <a:ext uri="{FF2B5EF4-FFF2-40B4-BE49-F238E27FC236}">
                    <a16:creationId xmlns:a16="http://schemas.microsoft.com/office/drawing/2014/main" id="{3E22B8C7-767D-5FE2-387A-0CD9E81EECB0}"/>
                  </a:ext>
                </a:extLst>
              </p:cNvPr>
              <p:cNvSpPr/>
              <p:nvPr/>
            </p:nvSpPr>
            <p:spPr>
              <a:xfrm>
                <a:off x="9737162" y="1916609"/>
                <a:ext cx="352302" cy="214538"/>
              </a:xfrm>
              <a:custGeom>
                <a:avLst/>
                <a:gdLst>
                  <a:gd name="connsiteX0" fmla="*/ 348187 w 352302"/>
                  <a:gd name="connsiteY0" fmla="*/ 107815 h 214538"/>
                  <a:gd name="connsiteX1" fmla="*/ -238 w 352302"/>
                  <a:gd name="connsiteY1" fmla="*/ 212887 h 214538"/>
                  <a:gd name="connsiteX2" fmla="*/ 9447 w 352302"/>
                  <a:gd name="connsiteY2" fmla="*/ 89789 h 214538"/>
                  <a:gd name="connsiteX3" fmla="*/ 96908 w 352302"/>
                  <a:gd name="connsiteY3" fmla="*/ 52386 h 214538"/>
                  <a:gd name="connsiteX4" fmla="*/ 216651 w 352302"/>
                  <a:gd name="connsiteY4" fmla="*/ 7822 h 214538"/>
                  <a:gd name="connsiteX5" fmla="*/ 331841 w 352302"/>
                  <a:gd name="connsiteY5" fmla="*/ 23734 h 214538"/>
                  <a:gd name="connsiteX6" fmla="*/ 348187 w 352302"/>
                  <a:gd name="connsiteY6" fmla="*/ 107815 h 21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2302" h="214538">
                    <a:moveTo>
                      <a:pt x="348187" y="107815"/>
                    </a:moveTo>
                    <a:cubicBezTo>
                      <a:pt x="333687" y="162780"/>
                      <a:pt x="-409" y="224778"/>
                      <a:pt x="-238" y="212887"/>
                    </a:cubicBezTo>
                    <a:cubicBezTo>
                      <a:pt x="232" y="179095"/>
                      <a:pt x="21717" y="108182"/>
                      <a:pt x="9447" y="89789"/>
                    </a:cubicBezTo>
                    <a:cubicBezTo>
                      <a:pt x="2432" y="79267"/>
                      <a:pt x="96908" y="52386"/>
                      <a:pt x="96908" y="52386"/>
                    </a:cubicBezTo>
                    <a:cubicBezTo>
                      <a:pt x="96908" y="52386"/>
                      <a:pt x="149049" y="32313"/>
                      <a:pt x="216651" y="7822"/>
                    </a:cubicBezTo>
                    <a:cubicBezTo>
                      <a:pt x="255233" y="-6978"/>
                      <a:pt x="298710" y="-971"/>
                      <a:pt x="331841" y="23734"/>
                    </a:cubicBezTo>
                    <a:cubicBezTo>
                      <a:pt x="331841" y="23734"/>
                      <a:pt x="362687" y="52857"/>
                      <a:pt x="348187" y="107815"/>
                    </a:cubicBezTo>
                    <a:close/>
                  </a:path>
                </a:pathLst>
              </a:custGeom>
              <a:solidFill>
                <a:schemeClr val="accent1"/>
              </a:solidFill>
              <a:ln w="6108" cap="flat">
                <a:noFill/>
                <a:prstDash val="solid"/>
                <a:miter/>
              </a:ln>
            </p:spPr>
            <p:txBody>
              <a:bodyPr rtlCol="0" anchor="ctr"/>
              <a:lstStyle/>
              <a:p>
                <a:endParaRPr lang="zh-CN" altLang="en-US"/>
              </a:p>
            </p:txBody>
          </p:sp>
          <p:sp>
            <p:nvSpPr>
              <p:cNvPr id="70" name="任意多边形: 形状 69">
                <a:extLst>
                  <a:ext uri="{FF2B5EF4-FFF2-40B4-BE49-F238E27FC236}">
                    <a16:creationId xmlns:a16="http://schemas.microsoft.com/office/drawing/2014/main" id="{C8D48088-8FE7-937E-3297-4CB77F6C4365}"/>
                  </a:ext>
                </a:extLst>
              </p:cNvPr>
              <p:cNvSpPr/>
              <p:nvPr/>
            </p:nvSpPr>
            <p:spPr>
              <a:xfrm>
                <a:off x="9788247" y="3321499"/>
                <a:ext cx="86593" cy="226311"/>
              </a:xfrm>
              <a:custGeom>
                <a:avLst/>
                <a:gdLst>
                  <a:gd name="connsiteX0" fmla="*/ 86581 w 86593"/>
                  <a:gd name="connsiteY0" fmla="*/ 226311 h 226311"/>
                  <a:gd name="connsiteX1" fmla="*/ 27907 w 86593"/>
                  <a:gd name="connsiteY1" fmla="*/ 226305 h 226311"/>
                  <a:gd name="connsiteX2" fmla="*/ 0 w 86593"/>
                  <a:gd name="connsiteY2" fmla="*/ 0 h 226311"/>
                  <a:gd name="connsiteX3" fmla="*/ 86593 w 86593"/>
                  <a:gd name="connsiteY3" fmla="*/ 6 h 226311"/>
                  <a:gd name="connsiteX4" fmla="*/ 86581 w 86593"/>
                  <a:gd name="connsiteY4" fmla="*/ 226311 h 2263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593" h="226311">
                    <a:moveTo>
                      <a:pt x="86581" y="226311"/>
                    </a:moveTo>
                    <a:lnTo>
                      <a:pt x="27907" y="226305"/>
                    </a:lnTo>
                    <a:lnTo>
                      <a:pt x="0" y="0"/>
                    </a:lnTo>
                    <a:lnTo>
                      <a:pt x="86593" y="6"/>
                    </a:lnTo>
                    <a:lnTo>
                      <a:pt x="86581" y="226311"/>
                    </a:lnTo>
                    <a:close/>
                  </a:path>
                </a:pathLst>
              </a:custGeom>
              <a:solidFill>
                <a:srgbClr val="FFB6B6"/>
              </a:solidFill>
              <a:ln w="6108" cap="flat">
                <a:noFill/>
                <a:prstDash val="solid"/>
                <a:miter/>
              </a:ln>
            </p:spPr>
            <p:txBody>
              <a:bodyPr rtlCol="0" anchor="ctr"/>
              <a:lstStyle/>
              <a:p>
                <a:endParaRPr lang="zh-CN" altLang="en-US"/>
              </a:p>
            </p:txBody>
          </p:sp>
          <p:sp>
            <p:nvSpPr>
              <p:cNvPr id="71" name="任意多边形: 形状 70">
                <a:extLst>
                  <a:ext uri="{FF2B5EF4-FFF2-40B4-BE49-F238E27FC236}">
                    <a16:creationId xmlns:a16="http://schemas.microsoft.com/office/drawing/2014/main" id="{646D1298-AB34-28E6-A2B1-E69E16FA0D26}"/>
                  </a:ext>
                </a:extLst>
              </p:cNvPr>
              <p:cNvSpPr/>
              <p:nvPr/>
            </p:nvSpPr>
            <p:spPr>
              <a:xfrm>
                <a:off x="9700609" y="3502427"/>
                <a:ext cx="189183" cy="102254"/>
              </a:xfrm>
              <a:custGeom>
                <a:avLst/>
                <a:gdLst>
                  <a:gd name="connsiteX0" fmla="*/ 188939 w 189183"/>
                  <a:gd name="connsiteY0" fmla="*/ 102083 h 102254"/>
                  <a:gd name="connsiteX1" fmla="*/ -238 w 189183"/>
                  <a:gd name="connsiteY1" fmla="*/ 102077 h 102254"/>
                  <a:gd name="connsiteX2" fmla="*/ -238 w 189183"/>
                  <a:gd name="connsiteY2" fmla="*/ 99682 h 102254"/>
                  <a:gd name="connsiteX3" fmla="*/ 73394 w 189183"/>
                  <a:gd name="connsiteY3" fmla="*/ 26049 h 102254"/>
                  <a:gd name="connsiteX4" fmla="*/ 73400 w 189183"/>
                  <a:gd name="connsiteY4" fmla="*/ 26049 h 102254"/>
                  <a:gd name="connsiteX5" fmla="*/ 107955 w 189183"/>
                  <a:gd name="connsiteY5" fmla="*/ -171 h 102254"/>
                  <a:gd name="connsiteX6" fmla="*/ 172428 w 189183"/>
                  <a:gd name="connsiteY6" fmla="*/ 26056 h 102254"/>
                  <a:gd name="connsiteX7" fmla="*/ 188945 w 189183"/>
                  <a:gd name="connsiteY7" fmla="*/ 26056 h 102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183" h="102254">
                    <a:moveTo>
                      <a:pt x="188939" y="102083"/>
                    </a:moveTo>
                    <a:lnTo>
                      <a:pt x="-238" y="102077"/>
                    </a:lnTo>
                    <a:lnTo>
                      <a:pt x="-238" y="99682"/>
                    </a:lnTo>
                    <a:cubicBezTo>
                      <a:pt x="-238" y="59016"/>
                      <a:pt x="32728" y="26049"/>
                      <a:pt x="73394" y="26049"/>
                    </a:cubicBezTo>
                    <a:lnTo>
                      <a:pt x="73400" y="26049"/>
                    </a:lnTo>
                    <a:lnTo>
                      <a:pt x="107955" y="-171"/>
                    </a:lnTo>
                    <a:lnTo>
                      <a:pt x="172428" y="26056"/>
                    </a:lnTo>
                    <a:lnTo>
                      <a:pt x="188945" y="26056"/>
                    </a:lnTo>
                    <a:close/>
                  </a:path>
                </a:pathLst>
              </a:custGeom>
              <a:solidFill>
                <a:srgbClr val="2F2E41"/>
              </a:solidFill>
              <a:ln w="6108" cap="flat">
                <a:noFill/>
                <a:prstDash val="solid"/>
                <a:miter/>
              </a:ln>
            </p:spPr>
            <p:txBody>
              <a:bodyPr rtlCol="0" anchor="ctr"/>
              <a:lstStyle/>
              <a:p>
                <a:endParaRPr lang="zh-CN" altLang="en-US"/>
              </a:p>
            </p:txBody>
          </p:sp>
          <p:sp>
            <p:nvSpPr>
              <p:cNvPr id="72" name="任意多边形: 形状 71">
                <a:extLst>
                  <a:ext uri="{FF2B5EF4-FFF2-40B4-BE49-F238E27FC236}">
                    <a16:creationId xmlns:a16="http://schemas.microsoft.com/office/drawing/2014/main" id="{86D78C51-7B49-F8EF-D02A-14F4ED52CEB0}"/>
                  </a:ext>
                </a:extLst>
              </p:cNvPr>
              <p:cNvSpPr/>
              <p:nvPr/>
            </p:nvSpPr>
            <p:spPr>
              <a:xfrm>
                <a:off x="10226516" y="3268984"/>
                <a:ext cx="178447" cy="228712"/>
              </a:xfrm>
              <a:custGeom>
                <a:avLst/>
                <a:gdLst>
                  <a:gd name="connsiteX0" fmla="*/ 178447 w 178447"/>
                  <a:gd name="connsiteY0" fmla="*/ 202541 h 228712"/>
                  <a:gd name="connsiteX1" fmla="*/ 125939 w 178447"/>
                  <a:gd name="connsiteY1" fmla="*/ 228713 h 228712"/>
                  <a:gd name="connsiteX2" fmla="*/ 0 w 178447"/>
                  <a:gd name="connsiteY2" fmla="*/ 38625 h 228712"/>
                  <a:gd name="connsiteX3" fmla="*/ 77507 w 178447"/>
                  <a:gd name="connsiteY3" fmla="*/ 0 h 228712"/>
                  <a:gd name="connsiteX4" fmla="*/ 178447 w 178447"/>
                  <a:gd name="connsiteY4" fmla="*/ 202541 h 228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447" h="228712">
                    <a:moveTo>
                      <a:pt x="178447" y="202541"/>
                    </a:moveTo>
                    <a:lnTo>
                      <a:pt x="125939" y="228713"/>
                    </a:lnTo>
                    <a:lnTo>
                      <a:pt x="0" y="38625"/>
                    </a:lnTo>
                    <a:lnTo>
                      <a:pt x="77507" y="0"/>
                    </a:lnTo>
                    <a:lnTo>
                      <a:pt x="178447" y="202541"/>
                    </a:lnTo>
                    <a:close/>
                  </a:path>
                </a:pathLst>
              </a:custGeom>
              <a:solidFill>
                <a:srgbClr val="FFB6B6"/>
              </a:solidFill>
              <a:ln w="6108" cap="flat">
                <a:noFill/>
                <a:prstDash val="solid"/>
                <a:miter/>
              </a:ln>
            </p:spPr>
            <p:txBody>
              <a:bodyPr rtlCol="0" anchor="ctr"/>
              <a:lstStyle/>
              <a:p>
                <a:endParaRPr lang="zh-CN" altLang="en-US"/>
              </a:p>
            </p:txBody>
          </p:sp>
          <p:sp>
            <p:nvSpPr>
              <p:cNvPr id="73" name="任意多边形: 形状 72">
                <a:extLst>
                  <a:ext uri="{FF2B5EF4-FFF2-40B4-BE49-F238E27FC236}">
                    <a16:creationId xmlns:a16="http://schemas.microsoft.com/office/drawing/2014/main" id="{31E6C438-B342-865C-9D91-708991CC8803}"/>
                  </a:ext>
                </a:extLst>
              </p:cNvPr>
              <p:cNvSpPr/>
              <p:nvPr/>
            </p:nvSpPr>
            <p:spPr>
              <a:xfrm>
                <a:off x="10265594" y="3447707"/>
                <a:ext cx="178133" cy="152434"/>
              </a:xfrm>
              <a:custGeom>
                <a:avLst/>
                <a:gdLst>
                  <a:gd name="connsiteX0" fmla="*/ 177895 w 178133"/>
                  <a:gd name="connsiteY0" fmla="*/ 67876 h 152434"/>
                  <a:gd name="connsiteX1" fmla="*/ 8577 w 178133"/>
                  <a:gd name="connsiteY1" fmla="*/ 152264 h 152434"/>
                  <a:gd name="connsiteX2" fmla="*/ 7508 w 178133"/>
                  <a:gd name="connsiteY2" fmla="*/ 150119 h 152434"/>
                  <a:gd name="connsiteX3" fmla="*/ 40560 w 178133"/>
                  <a:gd name="connsiteY3" fmla="*/ 51372 h 152434"/>
                  <a:gd name="connsiteX4" fmla="*/ 40566 w 178133"/>
                  <a:gd name="connsiteY4" fmla="*/ 51366 h 152434"/>
                  <a:gd name="connsiteX5" fmla="*/ 59796 w 178133"/>
                  <a:gd name="connsiteY5" fmla="*/ 12490 h 152434"/>
                  <a:gd name="connsiteX6" fmla="*/ 129200 w 178133"/>
                  <a:gd name="connsiteY6" fmla="*/ 7192 h 152434"/>
                  <a:gd name="connsiteX7" fmla="*/ 143982 w 178133"/>
                  <a:gd name="connsiteY7" fmla="*/ -171 h 152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133" h="152434">
                    <a:moveTo>
                      <a:pt x="177895" y="67876"/>
                    </a:moveTo>
                    <a:lnTo>
                      <a:pt x="8577" y="152264"/>
                    </a:lnTo>
                    <a:lnTo>
                      <a:pt x="7508" y="150119"/>
                    </a:lnTo>
                    <a:cubicBezTo>
                      <a:pt x="-10628" y="113724"/>
                      <a:pt x="4166" y="69514"/>
                      <a:pt x="40560" y="51372"/>
                    </a:cubicBezTo>
                    <a:lnTo>
                      <a:pt x="40566" y="51366"/>
                    </a:lnTo>
                    <a:lnTo>
                      <a:pt x="59796" y="12490"/>
                    </a:lnTo>
                    <a:lnTo>
                      <a:pt x="129200" y="7192"/>
                    </a:lnTo>
                    <a:lnTo>
                      <a:pt x="143982" y="-171"/>
                    </a:lnTo>
                    <a:close/>
                  </a:path>
                </a:pathLst>
              </a:custGeom>
              <a:solidFill>
                <a:srgbClr val="2F2E41"/>
              </a:solidFill>
              <a:ln w="6108" cap="flat">
                <a:noFill/>
                <a:prstDash val="solid"/>
                <a:miter/>
              </a:ln>
            </p:spPr>
            <p:txBody>
              <a:bodyPr rtlCol="0" anchor="ctr"/>
              <a:lstStyle/>
              <a:p>
                <a:endParaRPr lang="zh-CN" altLang="en-US"/>
              </a:p>
            </p:txBody>
          </p:sp>
          <p:sp>
            <p:nvSpPr>
              <p:cNvPr id="74" name="任意多边形: 形状 73">
                <a:extLst>
                  <a:ext uri="{FF2B5EF4-FFF2-40B4-BE49-F238E27FC236}">
                    <a16:creationId xmlns:a16="http://schemas.microsoft.com/office/drawing/2014/main" id="{D87AB143-6133-7D9E-2719-2F64E7C14D61}"/>
                  </a:ext>
                </a:extLst>
              </p:cNvPr>
              <p:cNvSpPr/>
              <p:nvPr/>
            </p:nvSpPr>
            <p:spPr>
              <a:xfrm>
                <a:off x="9765713" y="2520005"/>
                <a:ext cx="602787" cy="938890"/>
              </a:xfrm>
              <a:custGeom>
                <a:avLst/>
                <a:gdLst>
                  <a:gd name="connsiteX0" fmla="*/ 82882 w 602787"/>
                  <a:gd name="connsiteY0" fmla="*/ -171 h 938890"/>
                  <a:gd name="connsiteX1" fmla="*/ 406406 w 602787"/>
                  <a:gd name="connsiteY1" fmla="*/ 11152 h 938890"/>
                  <a:gd name="connsiteX2" fmla="*/ 430592 w 602787"/>
                  <a:gd name="connsiteY2" fmla="*/ 56077 h 938890"/>
                  <a:gd name="connsiteX3" fmla="*/ 442954 w 602787"/>
                  <a:gd name="connsiteY3" fmla="*/ 252856 h 938890"/>
                  <a:gd name="connsiteX4" fmla="*/ 429981 w 602787"/>
                  <a:gd name="connsiteY4" fmla="*/ 288542 h 938890"/>
                  <a:gd name="connsiteX5" fmla="*/ 453238 w 602787"/>
                  <a:gd name="connsiteY5" fmla="*/ 528211 h 938890"/>
                  <a:gd name="connsiteX6" fmla="*/ 593378 w 602787"/>
                  <a:gd name="connsiteY6" fmla="*/ 821641 h 938890"/>
                  <a:gd name="connsiteX7" fmla="*/ 599861 w 602787"/>
                  <a:gd name="connsiteY7" fmla="*/ 837864 h 938890"/>
                  <a:gd name="connsiteX8" fmla="*/ 583644 w 602787"/>
                  <a:gd name="connsiteY8" fmla="*/ 857327 h 938890"/>
                  <a:gd name="connsiteX9" fmla="*/ 477906 w 602787"/>
                  <a:gd name="connsiteY9" fmla="*/ 857327 h 938890"/>
                  <a:gd name="connsiteX10" fmla="*/ 368857 w 602787"/>
                  <a:gd name="connsiteY10" fmla="*/ 658164 h 938890"/>
                  <a:gd name="connsiteX11" fmla="*/ 285674 w 602787"/>
                  <a:gd name="connsiteY11" fmla="*/ 479864 h 938890"/>
                  <a:gd name="connsiteX12" fmla="*/ 241830 w 602787"/>
                  <a:gd name="connsiteY12" fmla="*/ 272318 h 938890"/>
                  <a:gd name="connsiteX13" fmla="*/ 147758 w 602787"/>
                  <a:gd name="connsiteY13" fmla="*/ 590227 h 938890"/>
                  <a:gd name="connsiteX14" fmla="*/ 134785 w 602787"/>
                  <a:gd name="connsiteY14" fmla="*/ 921103 h 938890"/>
                  <a:gd name="connsiteX15" fmla="*/ 138024 w 602787"/>
                  <a:gd name="connsiteY15" fmla="*/ 937326 h 938890"/>
                  <a:gd name="connsiteX16" fmla="*/ 13398 w 602787"/>
                  <a:gd name="connsiteY16" fmla="*/ 938719 h 938890"/>
                  <a:gd name="connsiteX17" fmla="*/ 6909 w 602787"/>
                  <a:gd name="connsiteY17" fmla="*/ 901640 h 938890"/>
                  <a:gd name="connsiteX18" fmla="*/ 5094 w 602787"/>
                  <a:gd name="connsiteY18" fmla="*/ 878640 h 938890"/>
                  <a:gd name="connsiteX19" fmla="*/ 420 w 602787"/>
                  <a:gd name="connsiteY19" fmla="*/ 835726 h 938890"/>
                  <a:gd name="connsiteX20" fmla="*/ 47196 w 602787"/>
                  <a:gd name="connsiteY20" fmla="*/ 187980 h 938890"/>
                  <a:gd name="connsiteX21" fmla="*/ 44501 w 602787"/>
                  <a:gd name="connsiteY21" fmla="*/ 173382 h 938890"/>
                  <a:gd name="connsiteX22" fmla="*/ 44501 w 602787"/>
                  <a:gd name="connsiteY22" fmla="*/ 160177 h 938890"/>
                  <a:gd name="connsiteX23" fmla="*/ 56930 w 602787"/>
                  <a:gd name="connsiteY23" fmla="*/ 113370 h 938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02787" h="938890">
                    <a:moveTo>
                      <a:pt x="82882" y="-171"/>
                    </a:moveTo>
                    <a:lnTo>
                      <a:pt x="406406" y="11152"/>
                    </a:lnTo>
                    <a:lnTo>
                      <a:pt x="430592" y="56077"/>
                    </a:lnTo>
                    <a:cubicBezTo>
                      <a:pt x="430592" y="56077"/>
                      <a:pt x="455933" y="239883"/>
                      <a:pt x="442954" y="252856"/>
                    </a:cubicBezTo>
                    <a:cubicBezTo>
                      <a:pt x="429981" y="265835"/>
                      <a:pt x="423491" y="265835"/>
                      <a:pt x="429981" y="288542"/>
                    </a:cubicBezTo>
                    <a:cubicBezTo>
                      <a:pt x="436470" y="311249"/>
                      <a:pt x="453238" y="528211"/>
                      <a:pt x="453238" y="528211"/>
                    </a:cubicBezTo>
                    <a:cubicBezTo>
                      <a:pt x="453238" y="528211"/>
                      <a:pt x="586889" y="805423"/>
                      <a:pt x="593378" y="821641"/>
                    </a:cubicBezTo>
                    <a:cubicBezTo>
                      <a:pt x="599861" y="837864"/>
                      <a:pt x="606351" y="831375"/>
                      <a:pt x="599861" y="837864"/>
                    </a:cubicBezTo>
                    <a:cubicBezTo>
                      <a:pt x="594117" y="844060"/>
                      <a:pt x="588703" y="850556"/>
                      <a:pt x="583644" y="857327"/>
                    </a:cubicBezTo>
                    <a:lnTo>
                      <a:pt x="477906" y="857327"/>
                    </a:lnTo>
                    <a:cubicBezTo>
                      <a:pt x="477906" y="857327"/>
                      <a:pt x="420968" y="713710"/>
                      <a:pt x="368857" y="658164"/>
                    </a:cubicBezTo>
                    <a:cubicBezTo>
                      <a:pt x="322832" y="609115"/>
                      <a:pt x="293691" y="546646"/>
                      <a:pt x="285674" y="479864"/>
                    </a:cubicBezTo>
                    <a:lnTo>
                      <a:pt x="241830" y="272318"/>
                    </a:lnTo>
                    <a:lnTo>
                      <a:pt x="147758" y="590227"/>
                    </a:lnTo>
                    <a:cubicBezTo>
                      <a:pt x="147758" y="590227"/>
                      <a:pt x="131541" y="904885"/>
                      <a:pt x="134785" y="921103"/>
                    </a:cubicBezTo>
                    <a:lnTo>
                      <a:pt x="138024" y="937326"/>
                    </a:lnTo>
                    <a:lnTo>
                      <a:pt x="13398" y="938719"/>
                    </a:lnTo>
                    <a:cubicBezTo>
                      <a:pt x="13398" y="938719"/>
                      <a:pt x="420" y="911375"/>
                      <a:pt x="6909" y="901640"/>
                    </a:cubicBezTo>
                    <a:cubicBezTo>
                      <a:pt x="13398" y="891913"/>
                      <a:pt x="13007" y="894564"/>
                      <a:pt x="5094" y="878640"/>
                    </a:cubicBezTo>
                    <a:cubicBezTo>
                      <a:pt x="-2825" y="862716"/>
                      <a:pt x="420" y="835726"/>
                      <a:pt x="420" y="835726"/>
                    </a:cubicBezTo>
                    <a:cubicBezTo>
                      <a:pt x="420" y="835726"/>
                      <a:pt x="47196" y="197708"/>
                      <a:pt x="47196" y="187980"/>
                    </a:cubicBezTo>
                    <a:cubicBezTo>
                      <a:pt x="47441" y="182969"/>
                      <a:pt x="46518" y="177977"/>
                      <a:pt x="44501" y="173382"/>
                    </a:cubicBezTo>
                    <a:lnTo>
                      <a:pt x="44501" y="160177"/>
                    </a:lnTo>
                    <a:lnTo>
                      <a:pt x="56930" y="113370"/>
                    </a:lnTo>
                    <a:close/>
                  </a:path>
                </a:pathLst>
              </a:custGeom>
              <a:solidFill>
                <a:srgbClr val="2F2E41"/>
              </a:solidFill>
              <a:ln w="6108" cap="flat">
                <a:noFill/>
                <a:prstDash val="solid"/>
                <a:miter/>
              </a:ln>
            </p:spPr>
            <p:txBody>
              <a:bodyPr rtlCol="0" anchor="ctr"/>
              <a:lstStyle/>
              <a:p>
                <a:endParaRPr lang="zh-CN" altLang="en-US"/>
              </a:p>
            </p:txBody>
          </p:sp>
          <p:sp>
            <p:nvSpPr>
              <p:cNvPr id="75" name="任意多边形: 形状 74">
                <a:extLst>
                  <a:ext uri="{FF2B5EF4-FFF2-40B4-BE49-F238E27FC236}">
                    <a16:creationId xmlns:a16="http://schemas.microsoft.com/office/drawing/2014/main" id="{9F9ECBF8-8472-64ED-DB8A-0EAC856538E5}"/>
                  </a:ext>
                </a:extLst>
              </p:cNvPr>
              <p:cNvSpPr/>
              <p:nvPr/>
            </p:nvSpPr>
            <p:spPr>
              <a:xfrm>
                <a:off x="9839390" y="1885501"/>
                <a:ext cx="398026" cy="699629"/>
              </a:xfrm>
              <a:custGeom>
                <a:avLst/>
                <a:gdLst>
                  <a:gd name="connsiteX0" fmla="*/ 148690 w 398026"/>
                  <a:gd name="connsiteY0" fmla="*/ 47339 h 699629"/>
                  <a:gd name="connsiteX1" fmla="*/ 107804 w 398026"/>
                  <a:gd name="connsiteY1" fmla="*/ 106269 h 699629"/>
                  <a:gd name="connsiteX2" fmla="*/ 83808 w 398026"/>
                  <a:gd name="connsiteY2" fmla="*/ 239694 h 699629"/>
                  <a:gd name="connsiteX3" fmla="*/ 76170 w 398026"/>
                  <a:gd name="connsiteY3" fmla="*/ 375263 h 699629"/>
                  <a:gd name="connsiteX4" fmla="*/ 5122 w 398026"/>
                  <a:gd name="connsiteY4" fmla="*/ 624477 h 699629"/>
                  <a:gd name="connsiteX5" fmla="*/ 22415 w 398026"/>
                  <a:gd name="connsiteY5" fmla="*/ 683615 h 699629"/>
                  <a:gd name="connsiteX6" fmla="*/ 32375 w 398026"/>
                  <a:gd name="connsiteY6" fmla="*/ 687562 h 699629"/>
                  <a:gd name="connsiteX7" fmla="*/ 371714 w 398026"/>
                  <a:gd name="connsiteY7" fmla="*/ 679698 h 699629"/>
                  <a:gd name="connsiteX8" fmla="*/ 371714 w 398026"/>
                  <a:gd name="connsiteY8" fmla="*/ 667086 h 699629"/>
                  <a:gd name="connsiteX9" fmla="*/ 341033 w 398026"/>
                  <a:gd name="connsiteY9" fmla="*/ 610331 h 699629"/>
                  <a:gd name="connsiteX10" fmla="*/ 366258 w 398026"/>
                  <a:gd name="connsiteY10" fmla="*/ 444630 h 699629"/>
                  <a:gd name="connsiteX11" fmla="*/ 397788 w 398026"/>
                  <a:gd name="connsiteY11" fmla="*/ 110400 h 699629"/>
                  <a:gd name="connsiteX12" fmla="*/ 283857 w 398026"/>
                  <a:gd name="connsiteY12" fmla="*/ 35221 h 699629"/>
                  <a:gd name="connsiteX13" fmla="*/ 264193 w 398026"/>
                  <a:gd name="connsiteY13" fmla="*/ -171 h 699629"/>
                  <a:gd name="connsiteX14" fmla="*/ 165880 w 398026"/>
                  <a:gd name="connsiteY14" fmla="*/ 7693 h 69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8026" h="699629">
                    <a:moveTo>
                      <a:pt x="148690" y="47339"/>
                    </a:moveTo>
                    <a:cubicBezTo>
                      <a:pt x="127633" y="59859"/>
                      <a:pt x="115039" y="82859"/>
                      <a:pt x="107804" y="106269"/>
                    </a:cubicBezTo>
                    <a:cubicBezTo>
                      <a:pt x="94416" y="149599"/>
                      <a:pt x="86356" y="194408"/>
                      <a:pt x="83808" y="239694"/>
                    </a:cubicBezTo>
                    <a:lnTo>
                      <a:pt x="76170" y="375263"/>
                    </a:lnTo>
                    <a:cubicBezTo>
                      <a:pt x="72363" y="462754"/>
                      <a:pt x="48025" y="548125"/>
                      <a:pt x="5122" y="624477"/>
                    </a:cubicBezTo>
                    <a:cubicBezTo>
                      <a:pt x="-6433" y="645583"/>
                      <a:pt x="1309" y="672060"/>
                      <a:pt x="22415" y="683615"/>
                    </a:cubicBezTo>
                    <a:cubicBezTo>
                      <a:pt x="25556" y="685332"/>
                      <a:pt x="28905" y="686664"/>
                      <a:pt x="32375" y="687562"/>
                    </a:cubicBezTo>
                    <a:cubicBezTo>
                      <a:pt x="149632" y="718329"/>
                      <a:pt x="371714" y="679698"/>
                      <a:pt x="371714" y="679698"/>
                    </a:cubicBezTo>
                    <a:cubicBezTo>
                      <a:pt x="371714" y="679698"/>
                      <a:pt x="381173" y="676551"/>
                      <a:pt x="371714" y="667086"/>
                    </a:cubicBezTo>
                    <a:cubicBezTo>
                      <a:pt x="362255" y="657627"/>
                      <a:pt x="341033" y="610331"/>
                      <a:pt x="341033" y="610331"/>
                    </a:cubicBezTo>
                    <a:lnTo>
                      <a:pt x="366258" y="444630"/>
                    </a:lnTo>
                    <a:lnTo>
                      <a:pt x="397788" y="110400"/>
                    </a:lnTo>
                    <a:cubicBezTo>
                      <a:pt x="359951" y="63104"/>
                      <a:pt x="283857" y="35221"/>
                      <a:pt x="283857" y="35221"/>
                    </a:cubicBezTo>
                    <a:lnTo>
                      <a:pt x="264193" y="-171"/>
                    </a:lnTo>
                    <a:lnTo>
                      <a:pt x="165880" y="7693"/>
                    </a:lnTo>
                    <a:close/>
                  </a:path>
                </a:pathLst>
              </a:custGeom>
              <a:solidFill>
                <a:schemeClr val="accent1"/>
              </a:solidFill>
              <a:ln w="6108" cap="flat">
                <a:noFill/>
                <a:prstDash val="solid"/>
                <a:miter/>
              </a:ln>
            </p:spPr>
            <p:txBody>
              <a:bodyPr rtlCol="0" anchor="ctr"/>
              <a:lstStyle/>
              <a:p>
                <a:endParaRPr lang="zh-CN" altLang="en-US"/>
              </a:p>
            </p:txBody>
          </p:sp>
          <p:sp>
            <p:nvSpPr>
              <p:cNvPr id="76" name="任意多边形: 形状 75">
                <a:extLst>
                  <a:ext uri="{FF2B5EF4-FFF2-40B4-BE49-F238E27FC236}">
                    <a16:creationId xmlns:a16="http://schemas.microsoft.com/office/drawing/2014/main" id="{CB24FDEC-E5A7-FFD0-FD10-03D9EBEF5ABB}"/>
                  </a:ext>
                </a:extLst>
              </p:cNvPr>
              <p:cNvSpPr/>
              <p:nvPr/>
            </p:nvSpPr>
            <p:spPr>
              <a:xfrm>
                <a:off x="9956285" y="1676053"/>
                <a:ext cx="188882" cy="188882"/>
              </a:xfrm>
              <a:custGeom>
                <a:avLst/>
                <a:gdLst>
                  <a:gd name="connsiteX0" fmla="*/ 188883 w 188882"/>
                  <a:gd name="connsiteY0" fmla="*/ 94441 h 188882"/>
                  <a:gd name="connsiteX1" fmla="*/ 94441 w 188882"/>
                  <a:gd name="connsiteY1" fmla="*/ 188883 h 188882"/>
                  <a:gd name="connsiteX2" fmla="*/ 0 w 188882"/>
                  <a:gd name="connsiteY2" fmla="*/ 94441 h 188882"/>
                  <a:gd name="connsiteX3" fmla="*/ 94441 w 188882"/>
                  <a:gd name="connsiteY3" fmla="*/ 0 h 188882"/>
                  <a:gd name="connsiteX4" fmla="*/ 188883 w 188882"/>
                  <a:gd name="connsiteY4" fmla="*/ 94441 h 188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882" h="188882">
                    <a:moveTo>
                      <a:pt x="188883" y="94441"/>
                    </a:moveTo>
                    <a:cubicBezTo>
                      <a:pt x="188883" y="146600"/>
                      <a:pt x="146600" y="188883"/>
                      <a:pt x="94441" y="188883"/>
                    </a:cubicBezTo>
                    <a:cubicBezTo>
                      <a:pt x="42283" y="188883"/>
                      <a:pt x="0" y="146600"/>
                      <a:pt x="0" y="94441"/>
                    </a:cubicBezTo>
                    <a:cubicBezTo>
                      <a:pt x="0" y="42283"/>
                      <a:pt x="42283" y="0"/>
                      <a:pt x="94441" y="0"/>
                    </a:cubicBezTo>
                    <a:cubicBezTo>
                      <a:pt x="146600" y="0"/>
                      <a:pt x="188883" y="42283"/>
                      <a:pt x="188883" y="94441"/>
                    </a:cubicBezTo>
                    <a:close/>
                  </a:path>
                </a:pathLst>
              </a:custGeom>
              <a:solidFill>
                <a:srgbClr val="FFB8B8"/>
              </a:solidFill>
              <a:ln w="6108" cap="flat">
                <a:noFill/>
                <a:prstDash val="solid"/>
                <a:miter/>
              </a:ln>
            </p:spPr>
            <p:txBody>
              <a:bodyPr rtlCol="0" anchor="ctr"/>
              <a:lstStyle/>
              <a:p>
                <a:endParaRPr lang="zh-CN" altLang="en-US"/>
              </a:p>
            </p:txBody>
          </p:sp>
          <p:sp>
            <p:nvSpPr>
              <p:cNvPr id="77" name="任意多边形: 形状 76">
                <a:extLst>
                  <a:ext uri="{FF2B5EF4-FFF2-40B4-BE49-F238E27FC236}">
                    <a16:creationId xmlns:a16="http://schemas.microsoft.com/office/drawing/2014/main" id="{8D66F7F8-A4E3-E152-026D-97B78EB9956F}"/>
                  </a:ext>
                </a:extLst>
              </p:cNvPr>
              <p:cNvSpPr/>
              <p:nvPr/>
            </p:nvSpPr>
            <p:spPr>
              <a:xfrm>
                <a:off x="9935097" y="1643219"/>
                <a:ext cx="233735" cy="191514"/>
              </a:xfrm>
              <a:custGeom>
                <a:avLst/>
                <a:gdLst>
                  <a:gd name="connsiteX0" fmla="*/ 231760 w 233735"/>
                  <a:gd name="connsiteY0" fmla="*/ 121494 h 191514"/>
                  <a:gd name="connsiteX1" fmla="*/ 209298 w 233735"/>
                  <a:gd name="connsiteY1" fmla="*/ 175310 h 191514"/>
                  <a:gd name="connsiteX2" fmla="*/ 197046 w 233735"/>
                  <a:gd name="connsiteY2" fmla="*/ 189224 h 191514"/>
                  <a:gd name="connsiteX3" fmla="*/ 180028 w 233735"/>
                  <a:gd name="connsiteY3" fmla="*/ 187097 h 191514"/>
                  <a:gd name="connsiteX4" fmla="*/ 177731 w 233735"/>
                  <a:gd name="connsiteY4" fmla="*/ 185221 h 191514"/>
                  <a:gd name="connsiteX5" fmla="*/ 189640 w 233735"/>
                  <a:gd name="connsiteY5" fmla="*/ 174888 h 191514"/>
                  <a:gd name="connsiteX6" fmla="*/ 192830 w 233735"/>
                  <a:gd name="connsiteY6" fmla="*/ 160040 h 191514"/>
                  <a:gd name="connsiteX7" fmla="*/ 180328 w 233735"/>
                  <a:gd name="connsiteY7" fmla="*/ 153361 h 191514"/>
                  <a:gd name="connsiteX8" fmla="*/ 165650 w 233735"/>
                  <a:gd name="connsiteY8" fmla="*/ 162294 h 191514"/>
                  <a:gd name="connsiteX9" fmla="*/ 159992 w 233735"/>
                  <a:gd name="connsiteY9" fmla="*/ 150256 h 191514"/>
                  <a:gd name="connsiteX10" fmla="*/ 138422 w 233735"/>
                  <a:gd name="connsiteY10" fmla="*/ 89970 h 191514"/>
                  <a:gd name="connsiteX11" fmla="*/ 110130 w 233735"/>
                  <a:gd name="connsiteY11" fmla="*/ 86187 h 191514"/>
                  <a:gd name="connsiteX12" fmla="*/ 81795 w 233735"/>
                  <a:gd name="connsiteY12" fmla="*/ 82570 h 191514"/>
                  <a:gd name="connsiteX13" fmla="*/ 79711 w 233735"/>
                  <a:gd name="connsiteY13" fmla="*/ 82912 h 191514"/>
                  <a:gd name="connsiteX14" fmla="*/ 73417 w 233735"/>
                  <a:gd name="connsiteY14" fmla="*/ 69169 h 191514"/>
                  <a:gd name="connsiteX15" fmla="*/ 72653 w 233735"/>
                  <a:gd name="connsiteY15" fmla="*/ 84739 h 191514"/>
                  <a:gd name="connsiteX16" fmla="*/ 49085 w 233735"/>
                  <a:gd name="connsiteY16" fmla="*/ 92182 h 191514"/>
                  <a:gd name="connsiteX17" fmla="*/ 20151 w 233735"/>
                  <a:gd name="connsiteY17" fmla="*/ 116942 h 191514"/>
                  <a:gd name="connsiteX18" fmla="*/ 13857 w 233735"/>
                  <a:gd name="connsiteY18" fmla="*/ 103205 h 191514"/>
                  <a:gd name="connsiteX19" fmla="*/ 13094 w 233735"/>
                  <a:gd name="connsiteY19" fmla="*/ 118775 h 191514"/>
                  <a:gd name="connsiteX20" fmla="*/ 13008 w 233735"/>
                  <a:gd name="connsiteY20" fmla="*/ 119367 h 191514"/>
                  <a:gd name="connsiteX21" fmla="*/ 7606 w 233735"/>
                  <a:gd name="connsiteY21" fmla="*/ 112096 h 191514"/>
                  <a:gd name="connsiteX22" fmla="*/ 21300 w 233735"/>
                  <a:gd name="connsiteY22" fmla="*/ 29560 h 191514"/>
                  <a:gd name="connsiteX23" fmla="*/ 38104 w 233735"/>
                  <a:gd name="connsiteY23" fmla="*/ 16074 h 191514"/>
                  <a:gd name="connsiteX24" fmla="*/ 58782 w 233735"/>
                  <a:gd name="connsiteY24" fmla="*/ 18121 h 191514"/>
                  <a:gd name="connsiteX25" fmla="*/ 127783 w 233735"/>
                  <a:gd name="connsiteY25" fmla="*/ 3401 h 191514"/>
                  <a:gd name="connsiteX26" fmla="*/ 172708 w 233735"/>
                  <a:gd name="connsiteY26" fmla="*/ 40792 h 191514"/>
                  <a:gd name="connsiteX27" fmla="*/ 222527 w 233735"/>
                  <a:gd name="connsiteY27" fmla="*/ 65044 h 191514"/>
                  <a:gd name="connsiteX28" fmla="*/ 231760 w 233735"/>
                  <a:gd name="connsiteY28" fmla="*/ 121494 h 191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33735" h="191514">
                    <a:moveTo>
                      <a:pt x="231760" y="121494"/>
                    </a:moveTo>
                    <a:cubicBezTo>
                      <a:pt x="227538" y="140632"/>
                      <a:pt x="219937" y="158854"/>
                      <a:pt x="209298" y="175310"/>
                    </a:cubicBezTo>
                    <a:cubicBezTo>
                      <a:pt x="206475" y="180919"/>
                      <a:pt x="202253" y="185710"/>
                      <a:pt x="197046" y="189224"/>
                    </a:cubicBezTo>
                    <a:cubicBezTo>
                      <a:pt x="191602" y="192713"/>
                      <a:pt x="184440" y="191821"/>
                      <a:pt x="180028" y="187097"/>
                    </a:cubicBezTo>
                    <a:lnTo>
                      <a:pt x="177731" y="185221"/>
                    </a:lnTo>
                    <a:cubicBezTo>
                      <a:pt x="182234" y="182447"/>
                      <a:pt x="186261" y="178958"/>
                      <a:pt x="189640" y="174888"/>
                    </a:cubicBezTo>
                    <a:cubicBezTo>
                      <a:pt x="193038" y="170739"/>
                      <a:pt x="194229" y="165215"/>
                      <a:pt x="192830" y="160040"/>
                    </a:cubicBezTo>
                    <a:cubicBezTo>
                      <a:pt x="191137" y="154815"/>
                      <a:pt x="185613" y="151864"/>
                      <a:pt x="180328" y="153361"/>
                    </a:cubicBezTo>
                    <a:cubicBezTo>
                      <a:pt x="174792" y="155530"/>
                      <a:pt x="171431" y="163529"/>
                      <a:pt x="165650" y="162294"/>
                    </a:cubicBezTo>
                    <a:cubicBezTo>
                      <a:pt x="160970" y="161274"/>
                      <a:pt x="159992" y="155102"/>
                      <a:pt x="159992" y="150256"/>
                    </a:cubicBezTo>
                    <a:cubicBezTo>
                      <a:pt x="160157" y="124898"/>
                      <a:pt x="147905" y="88864"/>
                      <a:pt x="138422" y="89970"/>
                    </a:cubicBezTo>
                    <a:cubicBezTo>
                      <a:pt x="128834" y="90495"/>
                      <a:pt x="119240" y="89212"/>
                      <a:pt x="110130" y="86187"/>
                    </a:cubicBezTo>
                    <a:cubicBezTo>
                      <a:pt x="101013" y="83156"/>
                      <a:pt x="91388" y="81928"/>
                      <a:pt x="81795" y="82570"/>
                    </a:cubicBezTo>
                    <a:cubicBezTo>
                      <a:pt x="81116" y="82655"/>
                      <a:pt x="80438" y="82783"/>
                      <a:pt x="79711" y="82912"/>
                    </a:cubicBezTo>
                    <a:cubicBezTo>
                      <a:pt x="78177" y="78091"/>
                      <a:pt x="76063" y="73477"/>
                      <a:pt x="73417" y="69169"/>
                    </a:cubicBezTo>
                    <a:cubicBezTo>
                      <a:pt x="73716" y="74369"/>
                      <a:pt x="73460" y="79594"/>
                      <a:pt x="72653" y="84739"/>
                    </a:cubicBezTo>
                    <a:cubicBezTo>
                      <a:pt x="65021" y="87886"/>
                      <a:pt x="57132" y="90373"/>
                      <a:pt x="49085" y="92182"/>
                    </a:cubicBezTo>
                    <a:cubicBezTo>
                      <a:pt x="40316" y="93416"/>
                      <a:pt x="21050" y="119624"/>
                      <a:pt x="20151" y="116942"/>
                    </a:cubicBezTo>
                    <a:cubicBezTo>
                      <a:pt x="18618" y="112126"/>
                      <a:pt x="16503" y="107513"/>
                      <a:pt x="13857" y="103205"/>
                    </a:cubicBezTo>
                    <a:cubicBezTo>
                      <a:pt x="14157" y="108405"/>
                      <a:pt x="13900" y="113623"/>
                      <a:pt x="13094" y="118775"/>
                    </a:cubicBezTo>
                    <a:cubicBezTo>
                      <a:pt x="13051" y="118983"/>
                      <a:pt x="13051" y="119154"/>
                      <a:pt x="13008" y="119367"/>
                    </a:cubicBezTo>
                    <a:cubicBezTo>
                      <a:pt x="8755" y="113709"/>
                      <a:pt x="6158" y="106816"/>
                      <a:pt x="7606" y="112096"/>
                    </a:cubicBezTo>
                    <a:cubicBezTo>
                      <a:pt x="-6650" y="79844"/>
                      <a:pt x="-1120" y="56746"/>
                      <a:pt x="21300" y="29560"/>
                    </a:cubicBezTo>
                    <a:cubicBezTo>
                      <a:pt x="25669" y="23719"/>
                      <a:pt x="31456" y="19075"/>
                      <a:pt x="38104" y="16074"/>
                    </a:cubicBezTo>
                    <a:cubicBezTo>
                      <a:pt x="44881" y="13098"/>
                      <a:pt x="52721" y="13874"/>
                      <a:pt x="58782" y="18121"/>
                    </a:cubicBezTo>
                    <a:cubicBezTo>
                      <a:pt x="77401" y="1048"/>
                      <a:pt x="103817" y="-4592"/>
                      <a:pt x="127783" y="3401"/>
                    </a:cubicBezTo>
                    <a:cubicBezTo>
                      <a:pt x="151144" y="11522"/>
                      <a:pt x="169133" y="16288"/>
                      <a:pt x="172708" y="40792"/>
                    </a:cubicBezTo>
                    <a:cubicBezTo>
                      <a:pt x="192598" y="38616"/>
                      <a:pt x="211968" y="48045"/>
                      <a:pt x="222527" y="65044"/>
                    </a:cubicBezTo>
                    <a:cubicBezTo>
                      <a:pt x="232591" y="82032"/>
                      <a:pt x="235891" y="102185"/>
                      <a:pt x="231760" y="121494"/>
                    </a:cubicBezTo>
                    <a:close/>
                  </a:path>
                </a:pathLst>
              </a:custGeom>
              <a:solidFill>
                <a:srgbClr val="2F2E41"/>
              </a:solidFill>
              <a:ln w="6108" cap="flat">
                <a:noFill/>
                <a:prstDash val="solid"/>
                <a:miter/>
              </a:ln>
            </p:spPr>
            <p:txBody>
              <a:bodyPr rtlCol="0" anchor="ctr"/>
              <a:lstStyle/>
              <a:p>
                <a:endParaRPr lang="zh-CN" altLang="en-US"/>
              </a:p>
            </p:txBody>
          </p:sp>
          <p:sp>
            <p:nvSpPr>
              <p:cNvPr id="78" name="任意多边形: 形状 77">
                <a:extLst>
                  <a:ext uri="{FF2B5EF4-FFF2-40B4-BE49-F238E27FC236}">
                    <a16:creationId xmlns:a16="http://schemas.microsoft.com/office/drawing/2014/main" id="{26B2124F-F48C-49CE-6293-66C0E70C8F70}"/>
                  </a:ext>
                </a:extLst>
              </p:cNvPr>
              <p:cNvSpPr/>
              <p:nvPr/>
            </p:nvSpPr>
            <p:spPr>
              <a:xfrm>
                <a:off x="10016292" y="2188976"/>
                <a:ext cx="251744" cy="439166"/>
              </a:xfrm>
              <a:custGeom>
                <a:avLst/>
                <a:gdLst>
                  <a:gd name="connsiteX0" fmla="*/ 251354 w 251744"/>
                  <a:gd name="connsiteY0" fmla="*/ 189434 h 439166"/>
                  <a:gd name="connsiteX1" fmla="*/ 251506 w 251744"/>
                  <a:gd name="connsiteY1" fmla="*/ -171 h 439166"/>
                  <a:gd name="connsiteX2" fmla="*/ 118100 w 251744"/>
                  <a:gd name="connsiteY2" fmla="*/ 9789 h 439166"/>
                  <a:gd name="connsiteX3" fmla="*/ 157434 w 251744"/>
                  <a:gd name="connsiteY3" fmla="*/ 129373 h 439166"/>
                  <a:gd name="connsiteX4" fmla="*/ 36604 w 251744"/>
                  <a:gd name="connsiteY4" fmla="*/ 345816 h 439166"/>
                  <a:gd name="connsiteX5" fmla="*/ 918 w 251744"/>
                  <a:gd name="connsiteY5" fmla="*/ 402156 h 439166"/>
                  <a:gd name="connsiteX6" fmla="*/ 57251 w 251744"/>
                  <a:gd name="connsiteY6" fmla="*/ 437841 h 439166"/>
                  <a:gd name="connsiteX7" fmla="*/ 93664 w 251744"/>
                  <a:gd name="connsiteY7" fmla="*/ 385565 h 439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1744" h="439166">
                    <a:moveTo>
                      <a:pt x="251354" y="189434"/>
                    </a:moveTo>
                    <a:lnTo>
                      <a:pt x="251506" y="-171"/>
                    </a:lnTo>
                    <a:lnTo>
                      <a:pt x="118100" y="9789"/>
                    </a:lnTo>
                    <a:lnTo>
                      <a:pt x="157434" y="129373"/>
                    </a:lnTo>
                    <a:lnTo>
                      <a:pt x="36604" y="345816"/>
                    </a:lnTo>
                    <a:cubicBezTo>
                      <a:pt x="11189" y="351523"/>
                      <a:pt x="-4790" y="376742"/>
                      <a:pt x="918" y="402156"/>
                    </a:cubicBezTo>
                    <a:cubicBezTo>
                      <a:pt x="6619" y="427564"/>
                      <a:pt x="31843" y="443543"/>
                      <a:pt x="57251" y="437841"/>
                    </a:cubicBezTo>
                    <a:cubicBezTo>
                      <a:pt x="81101" y="432489"/>
                      <a:pt x="96909" y="409794"/>
                      <a:pt x="93664" y="385565"/>
                    </a:cubicBezTo>
                    <a:close/>
                  </a:path>
                </a:pathLst>
              </a:custGeom>
              <a:solidFill>
                <a:srgbClr val="FFB6B6"/>
              </a:solidFill>
              <a:ln w="6108" cap="flat">
                <a:noFill/>
                <a:prstDash val="solid"/>
                <a:miter/>
              </a:ln>
            </p:spPr>
            <p:txBody>
              <a:bodyPr rtlCol="0" anchor="ctr"/>
              <a:lstStyle/>
              <a:p>
                <a:endParaRPr lang="zh-CN" altLang="en-US"/>
              </a:p>
            </p:txBody>
          </p:sp>
          <p:sp>
            <p:nvSpPr>
              <p:cNvPr id="79" name="任意多边形: 形状 78">
                <a:extLst>
                  <a:ext uri="{FF2B5EF4-FFF2-40B4-BE49-F238E27FC236}">
                    <a16:creationId xmlns:a16="http://schemas.microsoft.com/office/drawing/2014/main" id="{F862A033-8B48-6AEB-7EF0-2A87E52D5A71}"/>
                  </a:ext>
                </a:extLst>
              </p:cNvPr>
              <p:cNvSpPr/>
              <p:nvPr/>
            </p:nvSpPr>
            <p:spPr>
              <a:xfrm>
                <a:off x="10106701" y="1978055"/>
                <a:ext cx="177654" cy="369278"/>
              </a:xfrm>
              <a:custGeom>
                <a:avLst/>
                <a:gdLst>
                  <a:gd name="connsiteX0" fmla="*/ 120988 w 177654"/>
                  <a:gd name="connsiteY0" fmla="*/ 8942 h 369278"/>
                  <a:gd name="connsiteX1" fmla="*/ 173258 w 177654"/>
                  <a:gd name="connsiteY1" fmla="*/ 369099 h 369278"/>
                  <a:gd name="connsiteX2" fmla="*/ 52952 w 177654"/>
                  <a:gd name="connsiteY2" fmla="*/ 341272 h 369278"/>
                  <a:gd name="connsiteX3" fmla="*/ 28926 w 177654"/>
                  <a:gd name="connsiteY3" fmla="*/ 249234 h 369278"/>
                  <a:gd name="connsiteX4" fmla="*/ 2601 w 177654"/>
                  <a:gd name="connsiteY4" fmla="*/ 124206 h 369278"/>
                  <a:gd name="connsiteX5" fmla="*/ 35409 w 177654"/>
                  <a:gd name="connsiteY5" fmla="*/ 12651 h 369278"/>
                  <a:gd name="connsiteX6" fmla="*/ 120988 w 177654"/>
                  <a:gd name="connsiteY6" fmla="*/ 8942 h 369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654" h="369278">
                    <a:moveTo>
                      <a:pt x="120988" y="8942"/>
                    </a:moveTo>
                    <a:cubicBezTo>
                      <a:pt x="173196" y="31429"/>
                      <a:pt x="184996" y="371024"/>
                      <a:pt x="173258" y="369099"/>
                    </a:cubicBezTo>
                    <a:cubicBezTo>
                      <a:pt x="139906" y="363618"/>
                      <a:pt x="72965" y="331861"/>
                      <a:pt x="52952" y="341272"/>
                    </a:cubicBezTo>
                    <a:cubicBezTo>
                      <a:pt x="41507" y="346649"/>
                      <a:pt x="28926" y="249234"/>
                      <a:pt x="28926" y="249234"/>
                    </a:cubicBezTo>
                    <a:cubicBezTo>
                      <a:pt x="28926" y="249234"/>
                      <a:pt x="16808" y="194691"/>
                      <a:pt x="2601" y="124206"/>
                    </a:cubicBezTo>
                    <a:cubicBezTo>
                      <a:pt x="-6314" y="83858"/>
                      <a:pt x="6072" y="41750"/>
                      <a:pt x="35409" y="12651"/>
                    </a:cubicBezTo>
                    <a:cubicBezTo>
                      <a:pt x="35409" y="12651"/>
                      <a:pt x="68779" y="-13539"/>
                      <a:pt x="120988" y="8942"/>
                    </a:cubicBezTo>
                    <a:close/>
                  </a:path>
                </a:pathLst>
              </a:custGeom>
              <a:solidFill>
                <a:schemeClr val="accent1"/>
              </a:solidFill>
              <a:ln w="6108" cap="flat">
                <a:noFill/>
                <a:prstDash val="solid"/>
                <a:miter/>
              </a:ln>
            </p:spPr>
            <p:txBody>
              <a:bodyPr rtlCol="0" anchor="ctr"/>
              <a:lstStyle/>
              <a:p>
                <a:endParaRPr lang="zh-CN" altLang="en-US"/>
              </a:p>
            </p:txBody>
          </p:sp>
        </p:grpSp>
        <p:grpSp>
          <p:nvGrpSpPr>
            <p:cNvPr id="20" name="组合 19">
              <a:extLst>
                <a:ext uri="{FF2B5EF4-FFF2-40B4-BE49-F238E27FC236}">
                  <a16:creationId xmlns:a16="http://schemas.microsoft.com/office/drawing/2014/main" id="{1BE6535C-A59E-2D6B-3E69-2F563DF92DD2}"/>
                </a:ext>
              </a:extLst>
            </p:cNvPr>
            <p:cNvGrpSpPr/>
            <p:nvPr/>
          </p:nvGrpSpPr>
          <p:grpSpPr>
            <a:xfrm>
              <a:off x="6164644" y="3589405"/>
              <a:ext cx="4412380" cy="1464406"/>
              <a:chOff x="6164644" y="3589405"/>
              <a:chExt cx="4412380" cy="1464406"/>
            </a:xfrm>
          </p:grpSpPr>
          <p:sp>
            <p:nvSpPr>
              <p:cNvPr id="39" name="任意多边形: 形状 38">
                <a:extLst>
                  <a:ext uri="{FF2B5EF4-FFF2-40B4-BE49-F238E27FC236}">
                    <a16:creationId xmlns:a16="http://schemas.microsoft.com/office/drawing/2014/main" id="{293746F8-9CB3-70AD-72AB-2E8686114CE4}"/>
                  </a:ext>
                </a:extLst>
              </p:cNvPr>
              <p:cNvSpPr/>
              <p:nvPr/>
            </p:nvSpPr>
            <p:spPr>
              <a:xfrm>
                <a:off x="6164644" y="3671922"/>
                <a:ext cx="4412380" cy="1234343"/>
              </a:xfrm>
              <a:custGeom>
                <a:avLst/>
                <a:gdLst>
                  <a:gd name="connsiteX0" fmla="*/ 3993501 w 4412380"/>
                  <a:gd name="connsiteY0" fmla="*/ 1234172 h 1234343"/>
                  <a:gd name="connsiteX1" fmla="*/ 418312 w 4412380"/>
                  <a:gd name="connsiteY1" fmla="*/ 1234172 h 1234343"/>
                  <a:gd name="connsiteX2" fmla="*/ -238 w 4412380"/>
                  <a:gd name="connsiteY2" fmla="*/ 815616 h 1234343"/>
                  <a:gd name="connsiteX3" fmla="*/ 9538 w 4412380"/>
                  <a:gd name="connsiteY3" fmla="*/ 725692 h 1234343"/>
                  <a:gd name="connsiteX4" fmla="*/ 169226 w 4412380"/>
                  <a:gd name="connsiteY4" fmla="*/ -171 h 1234343"/>
                  <a:gd name="connsiteX5" fmla="*/ 4242587 w 4412380"/>
                  <a:gd name="connsiteY5" fmla="*/ -171 h 1234343"/>
                  <a:gd name="connsiteX6" fmla="*/ 4402280 w 4412380"/>
                  <a:gd name="connsiteY6" fmla="*/ 725692 h 1234343"/>
                  <a:gd name="connsiteX7" fmla="*/ 4083424 w 4412380"/>
                  <a:gd name="connsiteY7" fmla="*/ 1224395 h 1234343"/>
                  <a:gd name="connsiteX8" fmla="*/ 3993501 w 4412380"/>
                  <a:gd name="connsiteY8" fmla="*/ 1234172 h 1234343"/>
                  <a:gd name="connsiteX9" fmla="*/ 179052 w 4412380"/>
                  <a:gd name="connsiteY9" fmla="*/ 12050 h 1234343"/>
                  <a:gd name="connsiteX10" fmla="*/ 21472 w 4412380"/>
                  <a:gd name="connsiteY10" fmla="*/ 728314 h 1234343"/>
                  <a:gd name="connsiteX11" fmla="*/ 331016 w 4412380"/>
                  <a:gd name="connsiteY11" fmla="*/ 1212461 h 1234343"/>
                  <a:gd name="connsiteX12" fmla="*/ 418312 w 4412380"/>
                  <a:gd name="connsiteY12" fmla="*/ 1221951 h 1234343"/>
                  <a:gd name="connsiteX13" fmla="*/ 3993501 w 4412380"/>
                  <a:gd name="connsiteY13" fmla="*/ 1221951 h 1234343"/>
                  <a:gd name="connsiteX14" fmla="*/ 4399830 w 4412380"/>
                  <a:gd name="connsiteY14" fmla="*/ 815610 h 1234343"/>
                  <a:gd name="connsiteX15" fmla="*/ 4390340 w 4412380"/>
                  <a:gd name="connsiteY15" fmla="*/ 728314 h 1234343"/>
                  <a:gd name="connsiteX16" fmla="*/ 4232761 w 4412380"/>
                  <a:gd name="connsiteY16" fmla="*/ 12050 h 1234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12380" h="1234343">
                    <a:moveTo>
                      <a:pt x="3993501" y="1234172"/>
                    </a:moveTo>
                    <a:lnTo>
                      <a:pt x="418312" y="1234172"/>
                    </a:lnTo>
                    <a:cubicBezTo>
                      <a:pt x="187155" y="1234166"/>
                      <a:pt x="-238" y="1046773"/>
                      <a:pt x="-238" y="815616"/>
                    </a:cubicBezTo>
                    <a:cubicBezTo>
                      <a:pt x="-238" y="785375"/>
                      <a:pt x="3037" y="755225"/>
                      <a:pt x="9538" y="725692"/>
                    </a:cubicBezTo>
                    <a:lnTo>
                      <a:pt x="169226" y="-171"/>
                    </a:lnTo>
                    <a:lnTo>
                      <a:pt x="4242587" y="-171"/>
                    </a:lnTo>
                    <a:lnTo>
                      <a:pt x="4402280" y="725692"/>
                    </a:lnTo>
                    <a:cubicBezTo>
                      <a:pt x="4451941" y="951454"/>
                      <a:pt x="4309186" y="1174729"/>
                      <a:pt x="4083424" y="1224395"/>
                    </a:cubicBezTo>
                    <a:cubicBezTo>
                      <a:pt x="4053892" y="1230891"/>
                      <a:pt x="4023742" y="1234172"/>
                      <a:pt x="3993501" y="1234172"/>
                    </a:cubicBezTo>
                    <a:close/>
                    <a:moveTo>
                      <a:pt x="179052" y="12050"/>
                    </a:moveTo>
                    <a:lnTo>
                      <a:pt x="21472" y="728314"/>
                    </a:lnTo>
                    <a:cubicBezTo>
                      <a:pt x="-26740" y="947488"/>
                      <a:pt x="111848" y="1164249"/>
                      <a:pt x="331016" y="1212461"/>
                    </a:cubicBezTo>
                    <a:cubicBezTo>
                      <a:pt x="359687" y="1218767"/>
                      <a:pt x="388957" y="1221951"/>
                      <a:pt x="418312" y="1221951"/>
                    </a:cubicBezTo>
                    <a:lnTo>
                      <a:pt x="3993501" y="1221951"/>
                    </a:lnTo>
                    <a:cubicBezTo>
                      <a:pt x="4217912" y="1221945"/>
                      <a:pt x="4399836" y="1040021"/>
                      <a:pt x="4399830" y="815610"/>
                    </a:cubicBezTo>
                    <a:cubicBezTo>
                      <a:pt x="4399830" y="786254"/>
                      <a:pt x="4396652" y="756985"/>
                      <a:pt x="4390340" y="728314"/>
                    </a:cubicBezTo>
                    <a:lnTo>
                      <a:pt x="4232761" y="12050"/>
                    </a:lnTo>
                    <a:close/>
                  </a:path>
                </a:pathLst>
              </a:custGeom>
              <a:solidFill>
                <a:srgbClr val="F2F2F2"/>
              </a:solidFill>
              <a:ln w="6108" cap="flat">
                <a:solidFill>
                  <a:schemeClr val="accent1">
                    <a:lumMod val="20000"/>
                    <a:lumOff val="80000"/>
                  </a:schemeClr>
                </a:solid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AAAEA536-D27C-F9E4-F7E9-165505123567}"/>
                  </a:ext>
                </a:extLst>
              </p:cNvPr>
              <p:cNvSpPr/>
              <p:nvPr/>
            </p:nvSpPr>
            <p:spPr>
              <a:xfrm>
                <a:off x="663972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45BE316C-AAB1-B958-3384-CD3F8D86B32C}"/>
                  </a:ext>
                </a:extLst>
              </p:cNvPr>
              <p:cNvSpPr/>
              <p:nvPr/>
            </p:nvSpPr>
            <p:spPr>
              <a:xfrm>
                <a:off x="738521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DA2586EF-37D9-FD04-F57D-7582C38C21B3}"/>
                  </a:ext>
                </a:extLst>
              </p:cNvPr>
              <p:cNvSpPr/>
              <p:nvPr/>
            </p:nvSpPr>
            <p:spPr>
              <a:xfrm>
                <a:off x="775796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87940426-5612-DE37-297F-BE39284ADC6E}"/>
                  </a:ext>
                </a:extLst>
              </p:cNvPr>
              <p:cNvSpPr/>
              <p:nvPr/>
            </p:nvSpPr>
            <p:spPr>
              <a:xfrm>
                <a:off x="813071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4" name="任意多边形: 形状 43">
                <a:extLst>
                  <a:ext uri="{FF2B5EF4-FFF2-40B4-BE49-F238E27FC236}">
                    <a16:creationId xmlns:a16="http://schemas.microsoft.com/office/drawing/2014/main" id="{72B3FFB8-839B-5041-DA96-702801899CDE}"/>
                  </a:ext>
                </a:extLst>
              </p:cNvPr>
              <p:cNvSpPr/>
              <p:nvPr/>
            </p:nvSpPr>
            <p:spPr>
              <a:xfrm>
                <a:off x="850345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91F748D7-3B76-15E7-F233-C7589B294151}"/>
                  </a:ext>
                </a:extLst>
              </p:cNvPr>
              <p:cNvSpPr/>
              <p:nvPr/>
            </p:nvSpPr>
            <p:spPr>
              <a:xfrm>
                <a:off x="887620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B248ABDB-7B07-4527-0CBE-2C8FC60627A0}"/>
                  </a:ext>
                </a:extLst>
              </p:cNvPr>
              <p:cNvSpPr/>
              <p:nvPr/>
            </p:nvSpPr>
            <p:spPr>
              <a:xfrm>
                <a:off x="924894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28B1DC3E-A8CC-B77D-8E14-3D112C31B886}"/>
                  </a:ext>
                </a:extLst>
              </p:cNvPr>
              <p:cNvSpPr/>
              <p:nvPr/>
            </p:nvSpPr>
            <p:spPr>
              <a:xfrm>
                <a:off x="9621691"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71104E23-332C-14CF-77FD-069F230D4E3D}"/>
                  </a:ext>
                </a:extLst>
              </p:cNvPr>
              <p:cNvSpPr/>
              <p:nvPr/>
            </p:nvSpPr>
            <p:spPr>
              <a:xfrm>
                <a:off x="663972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4DAC419D-520E-B4EB-8DD0-9287E6A9FCC4}"/>
                  </a:ext>
                </a:extLst>
              </p:cNvPr>
              <p:cNvSpPr/>
              <p:nvPr/>
            </p:nvSpPr>
            <p:spPr>
              <a:xfrm>
                <a:off x="738521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solidFill>
              <a:ln w="6108"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45A16CEA-E15A-9A39-9D50-2D8E842397D7}"/>
                  </a:ext>
                </a:extLst>
              </p:cNvPr>
              <p:cNvSpPr/>
              <p:nvPr/>
            </p:nvSpPr>
            <p:spPr>
              <a:xfrm>
                <a:off x="775796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CF067811-99DA-4014-4D52-C10885F53B17}"/>
                  </a:ext>
                </a:extLst>
              </p:cNvPr>
              <p:cNvSpPr/>
              <p:nvPr/>
            </p:nvSpPr>
            <p:spPr>
              <a:xfrm>
                <a:off x="813071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8F096015-9C4E-056F-9872-663E331B345A}"/>
                  </a:ext>
                </a:extLst>
              </p:cNvPr>
              <p:cNvSpPr/>
              <p:nvPr/>
            </p:nvSpPr>
            <p:spPr>
              <a:xfrm>
                <a:off x="850345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8F0E134F-AE3F-9F90-ACE8-2A1942130B98}"/>
                  </a:ext>
                </a:extLst>
              </p:cNvPr>
              <p:cNvSpPr/>
              <p:nvPr/>
            </p:nvSpPr>
            <p:spPr>
              <a:xfrm>
                <a:off x="887620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3BA3A87F-4B24-F0A5-CFAF-14F717EBF5F1}"/>
                  </a:ext>
                </a:extLst>
              </p:cNvPr>
              <p:cNvSpPr/>
              <p:nvPr/>
            </p:nvSpPr>
            <p:spPr>
              <a:xfrm>
                <a:off x="924894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C28878E0-B56B-47CE-2B65-57C47F6D1E9D}"/>
                  </a:ext>
                </a:extLst>
              </p:cNvPr>
              <p:cNvSpPr/>
              <p:nvPr/>
            </p:nvSpPr>
            <p:spPr>
              <a:xfrm>
                <a:off x="9621691"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6" name="任意多边形: 形状 55">
                <a:extLst>
                  <a:ext uri="{FF2B5EF4-FFF2-40B4-BE49-F238E27FC236}">
                    <a16:creationId xmlns:a16="http://schemas.microsoft.com/office/drawing/2014/main" id="{B36D08ED-1464-D304-4AE5-1809F11BEB45}"/>
                  </a:ext>
                </a:extLst>
              </p:cNvPr>
              <p:cNvSpPr/>
              <p:nvPr/>
            </p:nvSpPr>
            <p:spPr>
              <a:xfrm>
                <a:off x="755937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7" name="任意多边形: 形状 56">
                <a:extLst>
                  <a:ext uri="{FF2B5EF4-FFF2-40B4-BE49-F238E27FC236}">
                    <a16:creationId xmlns:a16="http://schemas.microsoft.com/office/drawing/2014/main" id="{A7B19789-EF16-A3A2-F8EE-14D9CB87FFAE}"/>
                  </a:ext>
                </a:extLst>
              </p:cNvPr>
              <p:cNvSpPr/>
              <p:nvPr/>
            </p:nvSpPr>
            <p:spPr>
              <a:xfrm>
                <a:off x="793211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8" name="任意多边形: 形状 57">
                <a:extLst>
                  <a:ext uri="{FF2B5EF4-FFF2-40B4-BE49-F238E27FC236}">
                    <a16:creationId xmlns:a16="http://schemas.microsoft.com/office/drawing/2014/main" id="{59CC5F52-D60C-3BF0-FFF4-C94402D264B2}"/>
                  </a:ext>
                </a:extLst>
              </p:cNvPr>
              <p:cNvSpPr/>
              <p:nvPr/>
            </p:nvSpPr>
            <p:spPr>
              <a:xfrm>
                <a:off x="830486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59" name="任意多边形: 形状 58">
                <a:extLst>
                  <a:ext uri="{FF2B5EF4-FFF2-40B4-BE49-F238E27FC236}">
                    <a16:creationId xmlns:a16="http://schemas.microsoft.com/office/drawing/2014/main" id="{CDE51678-F3CF-4E1B-669E-3FAFA4C6C801}"/>
                  </a:ext>
                </a:extLst>
              </p:cNvPr>
              <p:cNvSpPr/>
              <p:nvPr/>
            </p:nvSpPr>
            <p:spPr>
              <a:xfrm>
                <a:off x="867760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0" name="任意多边形: 形状 59">
                <a:extLst>
                  <a:ext uri="{FF2B5EF4-FFF2-40B4-BE49-F238E27FC236}">
                    <a16:creationId xmlns:a16="http://schemas.microsoft.com/office/drawing/2014/main" id="{A0AA3E7C-0062-76D7-2BD6-D4A8799BAA73}"/>
                  </a:ext>
                </a:extLst>
              </p:cNvPr>
              <p:cNvSpPr/>
              <p:nvPr/>
            </p:nvSpPr>
            <p:spPr>
              <a:xfrm>
                <a:off x="905035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1" name="任意多边形: 形状 60">
                <a:extLst>
                  <a:ext uri="{FF2B5EF4-FFF2-40B4-BE49-F238E27FC236}">
                    <a16:creationId xmlns:a16="http://schemas.microsoft.com/office/drawing/2014/main" id="{A582BBF3-22C9-6AFC-D2E5-768DAAFD0867}"/>
                  </a:ext>
                </a:extLst>
              </p:cNvPr>
              <p:cNvSpPr/>
              <p:nvPr/>
            </p:nvSpPr>
            <p:spPr>
              <a:xfrm>
                <a:off x="9423097"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2" name="任意多边形: 形状 61">
                <a:extLst>
                  <a:ext uri="{FF2B5EF4-FFF2-40B4-BE49-F238E27FC236}">
                    <a16:creationId xmlns:a16="http://schemas.microsoft.com/office/drawing/2014/main" id="{DC5D65C2-EB13-9269-46D9-026D86094A1F}"/>
                  </a:ext>
                </a:extLst>
              </p:cNvPr>
              <p:cNvSpPr/>
              <p:nvPr/>
            </p:nvSpPr>
            <p:spPr>
              <a:xfrm>
                <a:off x="979584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3" name="任意多边形: 形状 62">
                <a:extLst>
                  <a:ext uri="{FF2B5EF4-FFF2-40B4-BE49-F238E27FC236}">
                    <a16:creationId xmlns:a16="http://schemas.microsoft.com/office/drawing/2014/main" id="{842428BB-3E28-C500-FEA5-409419BD0FC6}"/>
                  </a:ext>
                </a:extLst>
              </p:cNvPr>
              <p:cNvSpPr/>
              <p:nvPr/>
            </p:nvSpPr>
            <p:spPr>
              <a:xfrm>
                <a:off x="6280732" y="3589405"/>
                <a:ext cx="4185745" cy="164985"/>
              </a:xfrm>
              <a:custGeom>
                <a:avLst/>
                <a:gdLst>
                  <a:gd name="connsiteX0" fmla="*/ 4103014 w 4185745"/>
                  <a:gd name="connsiteY0" fmla="*/ 164815 h 164985"/>
                  <a:gd name="connsiteX1" fmla="*/ 82254 w 4185745"/>
                  <a:gd name="connsiteY1" fmla="*/ 164815 h 164985"/>
                  <a:gd name="connsiteX2" fmla="*/ -238 w 4185745"/>
                  <a:gd name="connsiteY2" fmla="*/ 82322 h 164985"/>
                  <a:gd name="connsiteX3" fmla="*/ 82254 w 4185745"/>
                  <a:gd name="connsiteY3" fmla="*/ -171 h 164985"/>
                  <a:gd name="connsiteX4" fmla="*/ 4103014 w 4185745"/>
                  <a:gd name="connsiteY4" fmla="*/ -171 h 164985"/>
                  <a:gd name="connsiteX5" fmla="*/ 4185507 w 4185745"/>
                  <a:gd name="connsiteY5" fmla="*/ 82322 h 164985"/>
                  <a:gd name="connsiteX6" fmla="*/ 4103014 w 4185745"/>
                  <a:gd name="connsiteY6" fmla="*/ 164815 h 164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5745" h="164985">
                    <a:moveTo>
                      <a:pt x="4103014" y="164815"/>
                    </a:moveTo>
                    <a:lnTo>
                      <a:pt x="82254" y="164815"/>
                    </a:lnTo>
                    <a:cubicBezTo>
                      <a:pt x="36694" y="164815"/>
                      <a:pt x="-238" y="127882"/>
                      <a:pt x="-238" y="82322"/>
                    </a:cubicBezTo>
                    <a:cubicBezTo>
                      <a:pt x="-238" y="36761"/>
                      <a:pt x="36694" y="-171"/>
                      <a:pt x="82254" y="-171"/>
                    </a:cubicBezTo>
                    <a:lnTo>
                      <a:pt x="4103014" y="-171"/>
                    </a:lnTo>
                    <a:cubicBezTo>
                      <a:pt x="4148575" y="-171"/>
                      <a:pt x="4185507" y="36761"/>
                      <a:pt x="4185507" y="82322"/>
                    </a:cubicBezTo>
                    <a:cubicBezTo>
                      <a:pt x="4185507" y="127882"/>
                      <a:pt x="4148575" y="164815"/>
                      <a:pt x="4103014" y="164815"/>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4" name="任意多边形: 形状 63">
                <a:extLst>
                  <a:ext uri="{FF2B5EF4-FFF2-40B4-BE49-F238E27FC236}">
                    <a16:creationId xmlns:a16="http://schemas.microsoft.com/office/drawing/2014/main" id="{39A61E91-5A70-A3FE-9D28-4D2A0041EEBA}"/>
                  </a:ext>
                </a:extLst>
              </p:cNvPr>
              <p:cNvSpPr/>
              <p:nvPr/>
            </p:nvSpPr>
            <p:spPr>
              <a:xfrm>
                <a:off x="6813880"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5" name="任意多边形: 形状 64">
                <a:extLst>
                  <a:ext uri="{FF2B5EF4-FFF2-40B4-BE49-F238E27FC236}">
                    <a16:creationId xmlns:a16="http://schemas.microsoft.com/office/drawing/2014/main" id="{285F3182-50D1-156C-F861-20B30444F4CE}"/>
                  </a:ext>
                </a:extLst>
              </p:cNvPr>
              <p:cNvSpPr/>
              <p:nvPr/>
            </p:nvSpPr>
            <p:spPr>
              <a:xfrm>
                <a:off x="718662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bg2">
                  <a:lumMod val="90000"/>
                </a:schemeClr>
              </a:solidFill>
              <a:ln w="6108" cap="flat">
                <a:noFill/>
                <a:prstDash val="solid"/>
                <a:miter/>
              </a:ln>
            </p:spPr>
            <p:txBody>
              <a:bodyPr rtlCol="0" anchor="ctr"/>
              <a:lstStyle/>
              <a:p>
                <a:endParaRPr lang="zh-CN" altLang="en-US"/>
              </a:p>
            </p:txBody>
          </p:sp>
          <p:sp>
            <p:nvSpPr>
              <p:cNvPr id="66" name="任意多边形: 形状 65">
                <a:extLst>
                  <a:ext uri="{FF2B5EF4-FFF2-40B4-BE49-F238E27FC236}">
                    <a16:creationId xmlns:a16="http://schemas.microsoft.com/office/drawing/2014/main" id="{4458F6E6-69EE-E159-5251-BCA8CC5671ED}"/>
                  </a:ext>
                </a:extLst>
              </p:cNvPr>
              <p:cNvSpPr/>
              <p:nvPr/>
            </p:nvSpPr>
            <p:spPr>
              <a:xfrm>
                <a:off x="6379125" y="5039268"/>
                <a:ext cx="1727276" cy="14543"/>
              </a:xfrm>
              <a:custGeom>
                <a:avLst/>
                <a:gdLst>
                  <a:gd name="connsiteX0" fmla="*/ 1727038 w 1727276"/>
                  <a:gd name="connsiteY0" fmla="*/ 7101 h 14543"/>
                  <a:gd name="connsiteX1" fmla="*/ 1719810 w 1727276"/>
                  <a:gd name="connsiteY1" fmla="*/ 14372 h 14543"/>
                  <a:gd name="connsiteX2" fmla="*/ 1719767 w 1727276"/>
                  <a:gd name="connsiteY2" fmla="*/ 14372 h 14543"/>
                  <a:gd name="connsiteX3" fmla="*/ 7033 w 1727276"/>
                  <a:gd name="connsiteY3" fmla="*/ 14372 h 14543"/>
                  <a:gd name="connsiteX4" fmla="*/ -238 w 1727276"/>
                  <a:gd name="connsiteY4" fmla="*/ 7101 h 14543"/>
                  <a:gd name="connsiteX5" fmla="*/ 7033 w 1727276"/>
                  <a:gd name="connsiteY5" fmla="*/ -171 h 14543"/>
                  <a:gd name="connsiteX6" fmla="*/ 1719767 w 1727276"/>
                  <a:gd name="connsiteY6" fmla="*/ -171 h 14543"/>
                  <a:gd name="connsiteX7" fmla="*/ 1727038 w 1727276"/>
                  <a:gd name="connsiteY7" fmla="*/ 7058 h 14543"/>
                  <a:gd name="connsiteX8" fmla="*/ 1727038 w 1727276"/>
                  <a:gd name="connsiteY8" fmla="*/ 7101 h 1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7276" h="14543">
                    <a:moveTo>
                      <a:pt x="1727038" y="7101"/>
                    </a:moveTo>
                    <a:cubicBezTo>
                      <a:pt x="1727051" y="11103"/>
                      <a:pt x="1723812" y="14360"/>
                      <a:pt x="1719810" y="14372"/>
                    </a:cubicBezTo>
                    <a:cubicBezTo>
                      <a:pt x="1719791" y="14372"/>
                      <a:pt x="1719779" y="14372"/>
                      <a:pt x="1719767" y="14372"/>
                    </a:cubicBezTo>
                    <a:lnTo>
                      <a:pt x="7033" y="14372"/>
                    </a:lnTo>
                    <a:cubicBezTo>
                      <a:pt x="3012" y="14372"/>
                      <a:pt x="-238" y="11116"/>
                      <a:pt x="-238" y="7101"/>
                    </a:cubicBezTo>
                    <a:cubicBezTo>
                      <a:pt x="-238" y="3080"/>
                      <a:pt x="3012" y="-171"/>
                      <a:pt x="7033" y="-171"/>
                    </a:cubicBezTo>
                    <a:lnTo>
                      <a:pt x="1719767" y="-171"/>
                    </a:lnTo>
                    <a:cubicBezTo>
                      <a:pt x="1723769" y="-183"/>
                      <a:pt x="1727027" y="3050"/>
                      <a:pt x="1727038" y="7058"/>
                    </a:cubicBezTo>
                    <a:cubicBezTo>
                      <a:pt x="1727038" y="7070"/>
                      <a:pt x="1727038" y="7082"/>
                      <a:pt x="1727038" y="7101"/>
                    </a:cubicBezTo>
                    <a:close/>
                  </a:path>
                </a:pathLst>
              </a:custGeom>
              <a:solidFill>
                <a:srgbClr val="CCCCCC"/>
              </a:solidFill>
              <a:ln w="6108" cap="flat">
                <a:solidFill>
                  <a:schemeClr val="accent1">
                    <a:lumMod val="20000"/>
                    <a:lumOff val="80000"/>
                  </a:schemeClr>
                </a:solidFill>
                <a:prstDash val="solid"/>
                <a:miter/>
              </a:ln>
            </p:spPr>
            <p:txBody>
              <a:bodyPr rtlCol="0" anchor="ctr"/>
              <a:lstStyle/>
              <a:p>
                <a:endParaRPr lang="zh-CN" altLang="en-US"/>
              </a:p>
            </p:txBody>
          </p:sp>
          <p:sp>
            <p:nvSpPr>
              <p:cNvPr id="67" name="任意多边形: 形状 66">
                <a:extLst>
                  <a:ext uri="{FF2B5EF4-FFF2-40B4-BE49-F238E27FC236}">
                    <a16:creationId xmlns:a16="http://schemas.microsoft.com/office/drawing/2014/main" id="{0AF3BF51-3412-3737-FDF9-1C48D8373247}"/>
                  </a:ext>
                </a:extLst>
              </p:cNvPr>
              <p:cNvSpPr/>
              <p:nvPr/>
            </p:nvSpPr>
            <p:spPr>
              <a:xfrm>
                <a:off x="7646446" y="4594626"/>
                <a:ext cx="1454317" cy="195538"/>
              </a:xfrm>
              <a:custGeom>
                <a:avLst/>
                <a:gdLst>
                  <a:gd name="connsiteX0" fmla="*/ 1356310 w 1454317"/>
                  <a:gd name="connsiteY0" fmla="*/ -171 h 195538"/>
                  <a:gd name="connsiteX1" fmla="*/ 97531 w 1454317"/>
                  <a:gd name="connsiteY1" fmla="*/ -171 h 195538"/>
                  <a:gd name="connsiteX2" fmla="*/ -238 w 1454317"/>
                  <a:gd name="connsiteY2" fmla="*/ 97598 h 195538"/>
                  <a:gd name="connsiteX3" fmla="*/ 97531 w 1454317"/>
                  <a:gd name="connsiteY3" fmla="*/ 195367 h 195538"/>
                  <a:gd name="connsiteX4" fmla="*/ 1356310 w 1454317"/>
                  <a:gd name="connsiteY4" fmla="*/ 195367 h 195538"/>
                  <a:gd name="connsiteX5" fmla="*/ 1454079 w 1454317"/>
                  <a:gd name="connsiteY5" fmla="*/ 97598 h 195538"/>
                  <a:gd name="connsiteX6" fmla="*/ 1356310 w 1454317"/>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317" h="195538">
                    <a:moveTo>
                      <a:pt x="1356310" y="-171"/>
                    </a:moveTo>
                    <a:lnTo>
                      <a:pt x="97531" y="-171"/>
                    </a:lnTo>
                    <a:cubicBezTo>
                      <a:pt x="43532" y="-171"/>
                      <a:pt x="-238" y="43599"/>
                      <a:pt x="-238" y="97598"/>
                    </a:cubicBezTo>
                    <a:cubicBezTo>
                      <a:pt x="-238" y="151591"/>
                      <a:pt x="43532" y="195367"/>
                      <a:pt x="97531" y="195367"/>
                    </a:cubicBezTo>
                    <a:lnTo>
                      <a:pt x="1356310" y="195367"/>
                    </a:lnTo>
                    <a:cubicBezTo>
                      <a:pt x="1410303" y="195367"/>
                      <a:pt x="1454079" y="151591"/>
                      <a:pt x="1454079" y="97598"/>
                    </a:cubicBezTo>
                    <a:cubicBezTo>
                      <a:pt x="1454079" y="43599"/>
                      <a:pt x="1410303" y="-171"/>
                      <a:pt x="1356310" y="-171"/>
                    </a:cubicBezTo>
                    <a:close/>
                  </a:path>
                </a:pathLst>
              </a:custGeom>
              <a:solidFill>
                <a:schemeClr val="bg2">
                  <a:lumMod val="90000"/>
                </a:schemeClr>
              </a:solidFill>
              <a:ln w="6108" cap="flat">
                <a:noFill/>
                <a:prstDash val="solid"/>
                <a:miter/>
              </a:ln>
            </p:spPr>
            <p:txBody>
              <a:bodyPr rtlCol="0" anchor="ctr"/>
              <a:lstStyle/>
              <a:p>
                <a:endParaRPr lang="zh-CN" altLang="en-US"/>
              </a:p>
            </p:txBody>
          </p:sp>
        </p:grpSp>
        <p:grpSp>
          <p:nvGrpSpPr>
            <p:cNvPr id="21" name="组合 20">
              <a:extLst>
                <a:ext uri="{FF2B5EF4-FFF2-40B4-BE49-F238E27FC236}">
                  <a16:creationId xmlns:a16="http://schemas.microsoft.com/office/drawing/2014/main" id="{4FECFC3D-A344-A481-0BD9-5326FBB51215}"/>
                </a:ext>
              </a:extLst>
            </p:cNvPr>
            <p:cNvGrpSpPr/>
            <p:nvPr/>
          </p:nvGrpSpPr>
          <p:grpSpPr>
            <a:xfrm>
              <a:off x="6849603" y="3222134"/>
              <a:ext cx="787317" cy="1823196"/>
              <a:chOff x="6849603" y="3222134"/>
              <a:chExt cx="787317" cy="1823196"/>
            </a:xfrm>
          </p:grpSpPr>
          <p:sp>
            <p:nvSpPr>
              <p:cNvPr id="22" name="任意多边形: 形状 21">
                <a:extLst>
                  <a:ext uri="{FF2B5EF4-FFF2-40B4-BE49-F238E27FC236}">
                    <a16:creationId xmlns:a16="http://schemas.microsoft.com/office/drawing/2014/main" id="{390B7E2B-FD34-B0CB-157D-89EC39A5CD7A}"/>
                  </a:ext>
                </a:extLst>
              </p:cNvPr>
              <p:cNvSpPr/>
              <p:nvPr/>
            </p:nvSpPr>
            <p:spPr>
              <a:xfrm>
                <a:off x="7466423" y="3905970"/>
                <a:ext cx="170497" cy="108386"/>
              </a:xfrm>
              <a:custGeom>
                <a:avLst/>
                <a:gdLst>
                  <a:gd name="connsiteX0" fmla="*/ 142431 w 170497"/>
                  <a:gd name="connsiteY0" fmla="*/ 107888 h 108386"/>
                  <a:gd name="connsiteX1" fmla="*/ 106202 w 170497"/>
                  <a:gd name="connsiteY1" fmla="*/ 80739 h 108386"/>
                  <a:gd name="connsiteX2" fmla="*/ 105896 w 170497"/>
                  <a:gd name="connsiteY2" fmla="*/ 75105 h 108386"/>
                  <a:gd name="connsiteX3" fmla="*/ -238 w 170497"/>
                  <a:gd name="connsiteY3" fmla="*/ 34152 h 108386"/>
                  <a:gd name="connsiteX4" fmla="*/ 47888 w 170497"/>
                  <a:gd name="connsiteY4" fmla="*/ -171 h 108386"/>
                  <a:gd name="connsiteX5" fmla="*/ 141301 w 170497"/>
                  <a:gd name="connsiteY5" fmla="*/ 43978 h 108386"/>
                  <a:gd name="connsiteX6" fmla="*/ 170094 w 170497"/>
                  <a:gd name="connsiteY6" fmla="*/ 79224 h 108386"/>
                  <a:gd name="connsiteX7" fmla="*/ 142431 w 170497"/>
                  <a:gd name="connsiteY7" fmla="*/ 107888 h 10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 h="108386">
                    <a:moveTo>
                      <a:pt x="142431" y="107888"/>
                    </a:moveTo>
                    <a:cubicBezTo>
                      <a:pt x="124930" y="110394"/>
                      <a:pt x="108707" y="98240"/>
                      <a:pt x="106202" y="80739"/>
                    </a:cubicBezTo>
                    <a:cubicBezTo>
                      <a:pt x="105933" y="78875"/>
                      <a:pt x="105835" y="76987"/>
                      <a:pt x="105896" y="75105"/>
                    </a:cubicBezTo>
                    <a:lnTo>
                      <a:pt x="-238" y="34152"/>
                    </a:lnTo>
                    <a:lnTo>
                      <a:pt x="47888" y="-171"/>
                    </a:lnTo>
                    <a:lnTo>
                      <a:pt x="141301" y="43978"/>
                    </a:lnTo>
                    <a:cubicBezTo>
                      <a:pt x="158985" y="45756"/>
                      <a:pt x="171878" y="61540"/>
                      <a:pt x="170094" y="79224"/>
                    </a:cubicBezTo>
                    <a:cubicBezTo>
                      <a:pt x="168603" y="94023"/>
                      <a:pt x="157164" y="105872"/>
                      <a:pt x="142431" y="107888"/>
                    </a:cubicBezTo>
                    <a:close/>
                  </a:path>
                </a:pathLst>
              </a:custGeom>
              <a:solidFill>
                <a:srgbClr val="FFB6B6"/>
              </a:solidFill>
              <a:ln w="6108" cap="flat">
                <a:noFill/>
                <a:prstDash val="solid"/>
                <a:miter/>
              </a:ln>
            </p:spPr>
            <p:txBody>
              <a:bodyPr rtlCol="0" anchor="ctr"/>
              <a:lstStyle/>
              <a:p>
                <a:endParaRPr lang="zh-CN" altLang="en-US"/>
              </a:p>
            </p:txBody>
          </p:sp>
          <p:sp>
            <p:nvSpPr>
              <p:cNvPr id="23" name="任意多边形: 形状 22">
                <a:extLst>
                  <a:ext uri="{FF2B5EF4-FFF2-40B4-BE49-F238E27FC236}">
                    <a16:creationId xmlns:a16="http://schemas.microsoft.com/office/drawing/2014/main" id="{2AF84699-A347-EBC7-AF00-827F165213D6}"/>
                  </a:ext>
                </a:extLst>
              </p:cNvPr>
              <p:cNvSpPr/>
              <p:nvPr/>
            </p:nvSpPr>
            <p:spPr>
              <a:xfrm>
                <a:off x="7012474"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24" name="任意多边形: 形状 23">
                <a:extLst>
                  <a:ext uri="{FF2B5EF4-FFF2-40B4-BE49-F238E27FC236}">
                    <a16:creationId xmlns:a16="http://schemas.microsoft.com/office/drawing/2014/main" id="{6C020E48-5B9A-6546-A994-DA1ACE04FB50}"/>
                  </a:ext>
                </a:extLst>
              </p:cNvPr>
              <p:cNvSpPr/>
              <p:nvPr/>
            </p:nvSpPr>
            <p:spPr>
              <a:xfrm>
                <a:off x="7012474"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25" name="任意多边形: 形状 24">
                <a:extLst>
                  <a:ext uri="{FF2B5EF4-FFF2-40B4-BE49-F238E27FC236}">
                    <a16:creationId xmlns:a16="http://schemas.microsoft.com/office/drawing/2014/main" id="{4664CD73-4D24-35AE-EF10-18777A02A48A}"/>
                  </a:ext>
                </a:extLst>
              </p:cNvPr>
              <p:cNvSpPr/>
              <p:nvPr/>
            </p:nvSpPr>
            <p:spPr>
              <a:xfrm>
                <a:off x="6969987" y="3925462"/>
                <a:ext cx="87789" cy="165559"/>
              </a:xfrm>
              <a:custGeom>
                <a:avLst/>
                <a:gdLst>
                  <a:gd name="connsiteX0" fmla="*/ 33510 w 87789"/>
                  <a:gd name="connsiteY0" fmla="*/ 156834 h 165559"/>
                  <a:gd name="connsiteX1" fmla="*/ 31445 w 87789"/>
                  <a:gd name="connsiteY1" fmla="*/ 111610 h 165559"/>
                  <a:gd name="connsiteX2" fmla="*/ 35606 w 87789"/>
                  <a:gd name="connsiteY2" fmla="*/ 107797 h 165559"/>
                  <a:gd name="connsiteX3" fmla="*/ -238 w 87789"/>
                  <a:gd name="connsiteY3" fmla="*/ -171 h 165559"/>
                  <a:gd name="connsiteX4" fmla="*/ 56853 w 87789"/>
                  <a:gd name="connsiteY4" fmla="*/ 15167 h 165559"/>
                  <a:gd name="connsiteX5" fmla="*/ 82138 w 87789"/>
                  <a:gd name="connsiteY5" fmla="*/ 115343 h 165559"/>
                  <a:gd name="connsiteX6" fmla="*/ 73223 w 87789"/>
                  <a:gd name="connsiteY6" fmla="*/ 159975 h 165559"/>
                  <a:gd name="connsiteX7" fmla="*/ 33510 w 87789"/>
                  <a:gd name="connsiteY7" fmla="*/ 156834 h 165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7789" h="165559">
                    <a:moveTo>
                      <a:pt x="33510" y="156834"/>
                    </a:moveTo>
                    <a:cubicBezTo>
                      <a:pt x="20452" y="144918"/>
                      <a:pt x="19529" y="124668"/>
                      <a:pt x="31445" y="111610"/>
                    </a:cubicBezTo>
                    <a:cubicBezTo>
                      <a:pt x="32716" y="110217"/>
                      <a:pt x="34109" y="108939"/>
                      <a:pt x="35606" y="107797"/>
                    </a:cubicBezTo>
                    <a:lnTo>
                      <a:pt x="-238" y="-171"/>
                    </a:lnTo>
                    <a:lnTo>
                      <a:pt x="56853" y="15167"/>
                    </a:lnTo>
                    <a:lnTo>
                      <a:pt x="82138" y="115343"/>
                    </a:lnTo>
                    <a:cubicBezTo>
                      <a:pt x="92001" y="130131"/>
                      <a:pt x="88010" y="150113"/>
                      <a:pt x="73223" y="159975"/>
                    </a:cubicBezTo>
                    <a:cubicBezTo>
                      <a:pt x="60849" y="168230"/>
                      <a:pt x="44436" y="166935"/>
                      <a:pt x="33510" y="156834"/>
                    </a:cubicBezTo>
                    <a:close/>
                  </a:path>
                </a:pathLst>
              </a:custGeom>
              <a:solidFill>
                <a:srgbClr val="FFB6B6"/>
              </a:solidFill>
              <a:ln w="6108" cap="flat">
                <a:noFill/>
                <a:prstDash val="solid"/>
                <a:miter/>
              </a:ln>
            </p:spPr>
            <p:txBody>
              <a:bodyPr rtlCol="0" anchor="ctr"/>
              <a:lstStyle/>
              <a:p>
                <a:endParaRPr lang="zh-CN" altLang="en-US"/>
              </a:p>
            </p:txBody>
          </p:sp>
          <p:sp>
            <p:nvSpPr>
              <p:cNvPr id="26" name="任意多边形: 形状 25">
                <a:extLst>
                  <a:ext uri="{FF2B5EF4-FFF2-40B4-BE49-F238E27FC236}">
                    <a16:creationId xmlns:a16="http://schemas.microsoft.com/office/drawing/2014/main" id="{70A6B559-CCD8-1927-C602-7CCD30C6ACDF}"/>
                  </a:ext>
                </a:extLst>
              </p:cNvPr>
              <p:cNvSpPr/>
              <p:nvPr/>
            </p:nvSpPr>
            <p:spPr>
              <a:xfrm>
                <a:off x="6938322" y="3490983"/>
                <a:ext cx="253372" cy="523208"/>
              </a:xfrm>
              <a:custGeom>
                <a:avLst/>
                <a:gdLst>
                  <a:gd name="connsiteX0" fmla="*/ 168652 w 253372"/>
                  <a:gd name="connsiteY0" fmla="*/ 4722 h 523208"/>
                  <a:gd name="connsiteX1" fmla="*/ 245114 w 253372"/>
                  <a:gd name="connsiteY1" fmla="*/ 524 h 523208"/>
                  <a:gd name="connsiteX2" fmla="*/ 236253 w 253372"/>
                  <a:gd name="connsiteY2" fmla="*/ 71969 h 523208"/>
                  <a:gd name="connsiteX3" fmla="*/ 112532 w 253372"/>
                  <a:gd name="connsiteY3" fmla="*/ 319802 h 523208"/>
                  <a:gd name="connsiteX4" fmla="*/ 109923 w 253372"/>
                  <a:gd name="connsiteY4" fmla="*/ 476227 h 523208"/>
                  <a:gd name="connsiteX5" fmla="*/ 110143 w 253372"/>
                  <a:gd name="connsiteY5" fmla="*/ 520981 h 523208"/>
                  <a:gd name="connsiteX6" fmla="*/ 52355 w 253372"/>
                  <a:gd name="connsiteY6" fmla="*/ 522184 h 523208"/>
                  <a:gd name="connsiteX7" fmla="*/ 7956 w 253372"/>
                  <a:gd name="connsiteY7" fmla="*/ 332756 h 523208"/>
                  <a:gd name="connsiteX8" fmla="*/ 2457 w 253372"/>
                  <a:gd name="connsiteY8" fmla="*/ 282754 h 523208"/>
                  <a:gd name="connsiteX9" fmla="*/ 3294 w 253372"/>
                  <a:gd name="connsiteY9" fmla="*/ 254205 h 523208"/>
                  <a:gd name="connsiteX10" fmla="*/ 34397 w 253372"/>
                  <a:gd name="connsiteY10" fmla="*/ 188186 h 523208"/>
                  <a:gd name="connsiteX11" fmla="*/ 58662 w 253372"/>
                  <a:gd name="connsiteY11" fmla="*/ 126072 h 523208"/>
                  <a:gd name="connsiteX12" fmla="*/ 168652 w 253372"/>
                  <a:gd name="connsiteY12" fmla="*/ 4722 h 523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3372" h="523208">
                    <a:moveTo>
                      <a:pt x="168652" y="4722"/>
                    </a:moveTo>
                    <a:cubicBezTo>
                      <a:pt x="178123" y="10155"/>
                      <a:pt x="234170" y="-3301"/>
                      <a:pt x="245114" y="524"/>
                    </a:cubicBezTo>
                    <a:cubicBezTo>
                      <a:pt x="239070" y="37389"/>
                      <a:pt x="271890" y="23555"/>
                      <a:pt x="236253" y="71969"/>
                    </a:cubicBezTo>
                    <a:cubicBezTo>
                      <a:pt x="200616" y="120389"/>
                      <a:pt x="128842" y="265546"/>
                      <a:pt x="112532" y="319802"/>
                    </a:cubicBezTo>
                    <a:cubicBezTo>
                      <a:pt x="96229" y="374058"/>
                      <a:pt x="112368" y="450513"/>
                      <a:pt x="109923" y="476227"/>
                    </a:cubicBezTo>
                    <a:cubicBezTo>
                      <a:pt x="108744" y="491124"/>
                      <a:pt x="108817" y="506095"/>
                      <a:pt x="110143" y="520981"/>
                    </a:cubicBezTo>
                    <a:cubicBezTo>
                      <a:pt x="90889" y="520736"/>
                      <a:pt x="71909" y="524733"/>
                      <a:pt x="52355" y="522184"/>
                    </a:cubicBezTo>
                    <a:cubicBezTo>
                      <a:pt x="31500" y="463175"/>
                      <a:pt x="17482" y="379178"/>
                      <a:pt x="7956" y="332756"/>
                    </a:cubicBezTo>
                    <a:cubicBezTo>
                      <a:pt x="-1564" y="286335"/>
                      <a:pt x="-1912" y="305968"/>
                      <a:pt x="2457" y="282754"/>
                    </a:cubicBezTo>
                    <a:cubicBezTo>
                      <a:pt x="6826" y="259540"/>
                      <a:pt x="7883" y="276411"/>
                      <a:pt x="3294" y="254205"/>
                    </a:cubicBezTo>
                    <a:cubicBezTo>
                      <a:pt x="-1295" y="231999"/>
                      <a:pt x="17256" y="204098"/>
                      <a:pt x="34397" y="188186"/>
                    </a:cubicBezTo>
                    <a:cubicBezTo>
                      <a:pt x="41790" y="166928"/>
                      <a:pt x="51341" y="147111"/>
                      <a:pt x="58662" y="126072"/>
                    </a:cubicBezTo>
                    <a:cubicBezTo>
                      <a:pt x="112276" y="79296"/>
                      <a:pt x="115802" y="52275"/>
                      <a:pt x="168652" y="4722"/>
                    </a:cubicBezTo>
                    <a:close/>
                  </a:path>
                </a:pathLst>
              </a:custGeom>
              <a:solidFill>
                <a:srgbClr val="3F3D56"/>
              </a:solidFill>
              <a:ln w="6108" cap="flat">
                <a:noFill/>
                <a:prstDash val="solid"/>
                <a:miter/>
              </a:ln>
            </p:spPr>
            <p:txBody>
              <a:bodyPr rtlCol="0" anchor="ctr"/>
              <a:lstStyle/>
              <a:p>
                <a:endParaRPr lang="zh-CN" altLang="en-US"/>
              </a:p>
            </p:txBody>
          </p:sp>
          <p:sp>
            <p:nvSpPr>
              <p:cNvPr id="27" name="任意多边形: 形状 26">
                <a:extLst>
                  <a:ext uri="{FF2B5EF4-FFF2-40B4-BE49-F238E27FC236}">
                    <a16:creationId xmlns:a16="http://schemas.microsoft.com/office/drawing/2014/main" id="{496047B2-AB45-627B-CC4E-0B6966D786EB}"/>
                  </a:ext>
                </a:extLst>
              </p:cNvPr>
              <p:cNvSpPr/>
              <p:nvPr/>
            </p:nvSpPr>
            <p:spPr>
              <a:xfrm>
                <a:off x="7221987" y="3499610"/>
                <a:ext cx="361385" cy="480376"/>
              </a:xfrm>
              <a:custGeom>
                <a:avLst/>
                <a:gdLst>
                  <a:gd name="connsiteX0" fmla="*/ -238 w 361385"/>
                  <a:gd name="connsiteY0" fmla="*/ 61534 h 480376"/>
                  <a:gd name="connsiteX1" fmla="*/ 45120 w 361385"/>
                  <a:gd name="connsiteY1" fmla="*/ -171 h 480376"/>
                  <a:gd name="connsiteX2" fmla="*/ 94647 w 361385"/>
                  <a:gd name="connsiteY2" fmla="*/ 52087 h 480376"/>
                  <a:gd name="connsiteX3" fmla="*/ 207344 w 361385"/>
                  <a:gd name="connsiteY3" fmla="*/ 305119 h 480376"/>
                  <a:gd name="connsiteX4" fmla="*/ 326451 w 361385"/>
                  <a:gd name="connsiteY4" fmla="*/ 406555 h 480376"/>
                  <a:gd name="connsiteX5" fmla="*/ 361147 w 361385"/>
                  <a:gd name="connsiteY5" fmla="*/ 434829 h 480376"/>
                  <a:gd name="connsiteX6" fmla="*/ 325339 w 361385"/>
                  <a:gd name="connsiteY6" fmla="*/ 480206 h 480376"/>
                  <a:gd name="connsiteX7" fmla="*/ 150882 w 361385"/>
                  <a:gd name="connsiteY7" fmla="*/ 394083 h 480376"/>
                  <a:gd name="connsiteX8" fmla="*/ 108780 w 361385"/>
                  <a:gd name="connsiteY8" fmla="*/ 366555 h 480376"/>
                  <a:gd name="connsiteX9" fmla="*/ 87271 w 361385"/>
                  <a:gd name="connsiteY9" fmla="*/ 347759 h 480376"/>
                  <a:gd name="connsiteX10" fmla="*/ 56077 w 361385"/>
                  <a:gd name="connsiteY10" fmla="*/ 281789 h 480376"/>
                  <a:gd name="connsiteX11" fmla="*/ 23538 w 361385"/>
                  <a:gd name="connsiteY11" fmla="*/ 223580 h 480376"/>
                  <a:gd name="connsiteX12" fmla="*/ -238 w 361385"/>
                  <a:gd name="connsiteY12" fmla="*/ 61534 h 480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61385" h="480376">
                    <a:moveTo>
                      <a:pt x="-238" y="61534"/>
                    </a:moveTo>
                    <a:cubicBezTo>
                      <a:pt x="9978" y="57672"/>
                      <a:pt x="35209" y="5848"/>
                      <a:pt x="45120" y="-171"/>
                    </a:cubicBezTo>
                    <a:cubicBezTo>
                      <a:pt x="69746" y="27925"/>
                      <a:pt x="79920" y="-6202"/>
                      <a:pt x="94647" y="52087"/>
                    </a:cubicBezTo>
                    <a:cubicBezTo>
                      <a:pt x="109379" y="110369"/>
                      <a:pt x="175826" y="258050"/>
                      <a:pt x="207344" y="305119"/>
                    </a:cubicBezTo>
                    <a:cubicBezTo>
                      <a:pt x="238868" y="352189"/>
                      <a:pt x="308156" y="388327"/>
                      <a:pt x="326451" y="406555"/>
                    </a:cubicBezTo>
                    <a:cubicBezTo>
                      <a:pt x="337206" y="416937"/>
                      <a:pt x="348810" y="426390"/>
                      <a:pt x="361147" y="434829"/>
                    </a:cubicBezTo>
                    <a:cubicBezTo>
                      <a:pt x="348718" y="449537"/>
                      <a:pt x="339742" y="466732"/>
                      <a:pt x="325339" y="480206"/>
                    </a:cubicBezTo>
                    <a:cubicBezTo>
                      <a:pt x="266531" y="458801"/>
                      <a:pt x="192770" y="416240"/>
                      <a:pt x="150882" y="394083"/>
                    </a:cubicBezTo>
                    <a:cubicBezTo>
                      <a:pt x="108988" y="371933"/>
                      <a:pt x="123922" y="384679"/>
                      <a:pt x="108780" y="366555"/>
                    </a:cubicBezTo>
                    <a:cubicBezTo>
                      <a:pt x="93638" y="348431"/>
                      <a:pt x="107332" y="358330"/>
                      <a:pt x="87271" y="347759"/>
                    </a:cubicBezTo>
                    <a:cubicBezTo>
                      <a:pt x="67210" y="337188"/>
                      <a:pt x="57464" y="305132"/>
                      <a:pt x="56077" y="281789"/>
                    </a:cubicBezTo>
                    <a:cubicBezTo>
                      <a:pt x="44363" y="262572"/>
                      <a:pt x="35130" y="242596"/>
                      <a:pt x="23538" y="223580"/>
                    </a:cubicBezTo>
                    <a:cubicBezTo>
                      <a:pt x="21509" y="152453"/>
                      <a:pt x="2890" y="132557"/>
                      <a:pt x="-238" y="61534"/>
                    </a:cubicBezTo>
                    <a:close/>
                  </a:path>
                </a:pathLst>
              </a:custGeom>
              <a:solidFill>
                <a:srgbClr val="3F3D56"/>
              </a:solidFill>
              <a:ln w="6108"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A70ABA2E-7EB4-1FC8-3634-ABD2309B8732}"/>
                  </a:ext>
                </a:extLst>
              </p:cNvPr>
              <p:cNvSpPr/>
              <p:nvPr/>
            </p:nvSpPr>
            <p:spPr>
              <a:xfrm>
                <a:off x="7015407" y="3865157"/>
                <a:ext cx="339405" cy="253246"/>
              </a:xfrm>
              <a:custGeom>
                <a:avLst/>
                <a:gdLst>
                  <a:gd name="connsiteX0" fmla="*/ 286439 w 339405"/>
                  <a:gd name="connsiteY0" fmla="*/ 16884 h 253246"/>
                  <a:gd name="connsiteX1" fmla="*/ 339406 w 339405"/>
                  <a:gd name="connsiteY1" fmla="*/ 253247 h 253246"/>
                  <a:gd name="connsiteX2" fmla="*/ 0 w 339405"/>
                  <a:gd name="connsiteY2" fmla="*/ 232135 h 253246"/>
                  <a:gd name="connsiteX3" fmla="*/ 92294 w 339405"/>
                  <a:gd name="connsiteY3" fmla="*/ 0 h 253246"/>
                  <a:gd name="connsiteX4" fmla="*/ 286439 w 339405"/>
                  <a:gd name="connsiteY4" fmla="*/ 16884 h 2532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05" h="253246">
                    <a:moveTo>
                      <a:pt x="286439" y="16884"/>
                    </a:moveTo>
                    <a:lnTo>
                      <a:pt x="339406" y="253247"/>
                    </a:lnTo>
                    <a:lnTo>
                      <a:pt x="0" y="232135"/>
                    </a:lnTo>
                    <a:lnTo>
                      <a:pt x="92294" y="0"/>
                    </a:lnTo>
                    <a:lnTo>
                      <a:pt x="286439" y="16884"/>
                    </a:lnTo>
                    <a:close/>
                  </a:path>
                </a:pathLst>
              </a:custGeom>
              <a:solidFill>
                <a:srgbClr val="FFB6B6"/>
              </a:solidFill>
              <a:ln w="6108"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954B07D0-291E-2516-B6D9-0C12381F2B47}"/>
                  </a:ext>
                </a:extLst>
              </p:cNvPr>
              <p:cNvSpPr/>
              <p:nvPr/>
            </p:nvSpPr>
            <p:spPr>
              <a:xfrm>
                <a:off x="7245324" y="4825887"/>
                <a:ext cx="56266" cy="147057"/>
              </a:xfrm>
              <a:custGeom>
                <a:avLst/>
                <a:gdLst>
                  <a:gd name="connsiteX0" fmla="*/ 6 w 56266"/>
                  <a:gd name="connsiteY0" fmla="*/ 147057 h 147057"/>
                  <a:gd name="connsiteX1" fmla="*/ 38130 w 56266"/>
                  <a:gd name="connsiteY1" fmla="*/ 147051 h 147057"/>
                  <a:gd name="connsiteX2" fmla="*/ 56266 w 56266"/>
                  <a:gd name="connsiteY2" fmla="*/ 0 h 147057"/>
                  <a:gd name="connsiteX3" fmla="*/ 0 w 56266"/>
                  <a:gd name="connsiteY3" fmla="*/ 0 h 147057"/>
                  <a:gd name="connsiteX4" fmla="*/ 6 w 56266"/>
                  <a:gd name="connsiteY4" fmla="*/ 147057 h 147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266" h="147057">
                    <a:moveTo>
                      <a:pt x="6" y="147057"/>
                    </a:moveTo>
                    <a:lnTo>
                      <a:pt x="38130" y="147051"/>
                    </a:lnTo>
                    <a:lnTo>
                      <a:pt x="56266" y="0"/>
                    </a:lnTo>
                    <a:lnTo>
                      <a:pt x="0" y="0"/>
                    </a:lnTo>
                    <a:lnTo>
                      <a:pt x="6" y="147057"/>
                    </a:lnTo>
                    <a:close/>
                  </a:path>
                </a:pathLst>
              </a:custGeom>
              <a:solidFill>
                <a:srgbClr val="FFB6B6"/>
              </a:solidFill>
              <a:ln w="6108"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8A12D5BA-B248-21A2-6944-C63A713AFE38}"/>
                  </a:ext>
                </a:extLst>
              </p:cNvPr>
              <p:cNvSpPr/>
              <p:nvPr/>
            </p:nvSpPr>
            <p:spPr>
              <a:xfrm>
                <a:off x="7224817" y="4950536"/>
                <a:ext cx="132132" cy="94793"/>
              </a:xfrm>
              <a:custGeom>
                <a:avLst/>
                <a:gdLst>
                  <a:gd name="connsiteX0" fmla="*/ 7363 w 132132"/>
                  <a:gd name="connsiteY0" fmla="*/ 3422 h 94793"/>
                  <a:gd name="connsiteX1" fmla="*/ 67632 w 132132"/>
                  <a:gd name="connsiteY1" fmla="*/ -171 h 94793"/>
                  <a:gd name="connsiteX2" fmla="*/ 67632 w 132132"/>
                  <a:gd name="connsiteY2" fmla="*/ 25646 h 94793"/>
                  <a:gd name="connsiteX3" fmla="*/ 124930 w 132132"/>
                  <a:gd name="connsiteY3" fmla="*/ 65225 h 94793"/>
                  <a:gd name="connsiteX4" fmla="*/ 129037 w 132132"/>
                  <a:gd name="connsiteY4" fmla="*/ 87656 h 94793"/>
                  <a:gd name="connsiteX5" fmla="*/ 115765 w 132132"/>
                  <a:gd name="connsiteY5" fmla="*/ 94622 h 94793"/>
                  <a:gd name="connsiteX6" fmla="*/ 44014 w 132132"/>
                  <a:gd name="connsiteY6" fmla="*/ 94622 h 94793"/>
                  <a:gd name="connsiteX7" fmla="*/ 31646 w 132132"/>
                  <a:gd name="connsiteY7" fmla="*/ 69080 h 94793"/>
                  <a:gd name="connsiteX8" fmla="*/ 26813 w 132132"/>
                  <a:gd name="connsiteY8" fmla="*/ 94622 h 94793"/>
                  <a:gd name="connsiteX9" fmla="*/ -238 w 132132"/>
                  <a:gd name="connsiteY9" fmla="*/ 94622 h 947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32" h="94793">
                    <a:moveTo>
                      <a:pt x="7363" y="3422"/>
                    </a:moveTo>
                    <a:lnTo>
                      <a:pt x="67632" y="-171"/>
                    </a:lnTo>
                    <a:lnTo>
                      <a:pt x="67632" y="25646"/>
                    </a:lnTo>
                    <a:lnTo>
                      <a:pt x="124930" y="65225"/>
                    </a:lnTo>
                    <a:cubicBezTo>
                      <a:pt x="132257" y="70284"/>
                      <a:pt x="134096" y="80330"/>
                      <a:pt x="129037" y="87656"/>
                    </a:cubicBezTo>
                    <a:cubicBezTo>
                      <a:pt x="126024" y="92019"/>
                      <a:pt x="121062" y="94622"/>
                      <a:pt x="115765" y="94622"/>
                    </a:cubicBezTo>
                    <a:lnTo>
                      <a:pt x="44014" y="94622"/>
                    </a:lnTo>
                    <a:lnTo>
                      <a:pt x="31646" y="69080"/>
                    </a:lnTo>
                    <a:lnTo>
                      <a:pt x="26813" y="94622"/>
                    </a:lnTo>
                    <a:lnTo>
                      <a:pt x="-238" y="94622"/>
                    </a:lnTo>
                    <a:close/>
                  </a:path>
                </a:pathLst>
              </a:custGeom>
              <a:solidFill>
                <a:srgbClr val="2F2E41"/>
              </a:solidFill>
              <a:ln w="6108"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059E2F44-AB7A-6EFC-BD5A-00B07146323E}"/>
                  </a:ext>
                </a:extLst>
              </p:cNvPr>
              <p:cNvSpPr/>
              <p:nvPr/>
            </p:nvSpPr>
            <p:spPr>
              <a:xfrm>
                <a:off x="6884995" y="4810262"/>
                <a:ext cx="86159" cy="151792"/>
              </a:xfrm>
              <a:custGeom>
                <a:avLst/>
                <a:gdLst>
                  <a:gd name="connsiteX0" fmla="*/ 0 w 86159"/>
                  <a:gd name="connsiteY0" fmla="*/ 143715 h 151792"/>
                  <a:gd name="connsiteX1" fmla="*/ 37256 w 86159"/>
                  <a:gd name="connsiteY1" fmla="*/ 151793 h 151792"/>
                  <a:gd name="connsiteX2" fmla="*/ 86159 w 86159"/>
                  <a:gd name="connsiteY2" fmla="*/ 11928 h 151792"/>
                  <a:gd name="connsiteX3" fmla="*/ 31170 w 86159"/>
                  <a:gd name="connsiteY3" fmla="*/ 0 h 151792"/>
                  <a:gd name="connsiteX4" fmla="*/ 0 w 86159"/>
                  <a:gd name="connsiteY4" fmla="*/ 143715 h 151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159" h="151792">
                    <a:moveTo>
                      <a:pt x="0" y="143715"/>
                    </a:moveTo>
                    <a:lnTo>
                      <a:pt x="37256" y="151793"/>
                    </a:lnTo>
                    <a:lnTo>
                      <a:pt x="86159" y="11928"/>
                    </a:lnTo>
                    <a:lnTo>
                      <a:pt x="31170" y="0"/>
                    </a:lnTo>
                    <a:lnTo>
                      <a:pt x="0" y="143715"/>
                    </a:lnTo>
                    <a:close/>
                  </a:path>
                </a:pathLst>
              </a:custGeom>
              <a:solidFill>
                <a:srgbClr val="FFB6B6"/>
              </a:solidFill>
              <a:ln w="6108"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8A816B29-FDB5-885D-ECDB-8E85D5C96E5C}"/>
                  </a:ext>
                </a:extLst>
              </p:cNvPr>
              <p:cNvSpPr/>
              <p:nvPr/>
            </p:nvSpPr>
            <p:spPr>
              <a:xfrm>
                <a:off x="6849603" y="4932852"/>
                <a:ext cx="132910" cy="112478"/>
              </a:xfrm>
              <a:custGeom>
                <a:avLst/>
                <a:gdLst>
                  <a:gd name="connsiteX0" fmla="*/ 26520 w 132910"/>
                  <a:gd name="connsiteY0" fmla="*/ -171 h 112478"/>
                  <a:gd name="connsiteX1" fmla="*/ 86183 w 132910"/>
                  <a:gd name="connsiteY1" fmla="*/ 9093 h 112478"/>
                  <a:gd name="connsiteX2" fmla="*/ 80708 w 132910"/>
                  <a:gd name="connsiteY2" fmla="*/ 34329 h 112478"/>
                  <a:gd name="connsiteX3" fmla="*/ 128316 w 132910"/>
                  <a:gd name="connsiteY3" fmla="*/ 85151 h 112478"/>
                  <a:gd name="connsiteX4" fmla="*/ 127570 w 132910"/>
                  <a:gd name="connsiteY4" fmla="*/ 107943 h 112478"/>
                  <a:gd name="connsiteX5" fmla="*/ 113125 w 132910"/>
                  <a:gd name="connsiteY5" fmla="*/ 111940 h 112478"/>
                  <a:gd name="connsiteX6" fmla="*/ 43000 w 132910"/>
                  <a:gd name="connsiteY6" fmla="*/ 96724 h 112478"/>
                  <a:gd name="connsiteX7" fmla="*/ 36333 w 132910"/>
                  <a:gd name="connsiteY7" fmla="*/ 69147 h 112478"/>
                  <a:gd name="connsiteX8" fmla="*/ 26196 w 132910"/>
                  <a:gd name="connsiteY8" fmla="*/ 93082 h 112478"/>
                  <a:gd name="connsiteX9" fmla="*/ -238 w 132910"/>
                  <a:gd name="connsiteY9" fmla="*/ 87345 h 11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910" h="112478">
                    <a:moveTo>
                      <a:pt x="26520" y="-171"/>
                    </a:moveTo>
                    <a:lnTo>
                      <a:pt x="86183" y="9093"/>
                    </a:lnTo>
                    <a:lnTo>
                      <a:pt x="80708" y="34329"/>
                    </a:lnTo>
                    <a:lnTo>
                      <a:pt x="128316" y="85151"/>
                    </a:lnTo>
                    <a:cubicBezTo>
                      <a:pt x="134402" y="91647"/>
                      <a:pt x="134072" y="101857"/>
                      <a:pt x="127570" y="107943"/>
                    </a:cubicBezTo>
                    <a:cubicBezTo>
                      <a:pt x="123702" y="111573"/>
                      <a:pt x="118301" y="113064"/>
                      <a:pt x="113125" y="111940"/>
                    </a:cubicBezTo>
                    <a:lnTo>
                      <a:pt x="43000" y="96724"/>
                    </a:lnTo>
                    <a:lnTo>
                      <a:pt x="36333" y="69147"/>
                    </a:lnTo>
                    <a:lnTo>
                      <a:pt x="26196" y="93082"/>
                    </a:lnTo>
                    <a:lnTo>
                      <a:pt x="-238" y="87345"/>
                    </a:lnTo>
                    <a:close/>
                  </a:path>
                </a:pathLst>
              </a:custGeom>
              <a:solidFill>
                <a:srgbClr val="2F2E41"/>
              </a:solidFill>
              <a:ln w="6108"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A21D31D5-30B4-3226-86D2-AA8667773CCA}"/>
                  </a:ext>
                </a:extLst>
              </p:cNvPr>
              <p:cNvSpPr/>
              <p:nvPr/>
            </p:nvSpPr>
            <p:spPr>
              <a:xfrm>
                <a:off x="6878866" y="4013790"/>
                <a:ext cx="493703" cy="913850"/>
              </a:xfrm>
              <a:custGeom>
                <a:avLst/>
                <a:gdLst>
                  <a:gd name="connsiteX0" fmla="*/ 484373 w 493703"/>
                  <a:gd name="connsiteY0" fmla="*/ 302090 h 913850"/>
                  <a:gd name="connsiteX1" fmla="*/ 450924 w 493703"/>
                  <a:gd name="connsiteY1" fmla="*/ 512630 h 913850"/>
                  <a:gd name="connsiteX2" fmla="*/ 457615 w 493703"/>
                  <a:gd name="connsiteY2" fmla="*/ 549404 h 913850"/>
                  <a:gd name="connsiteX3" fmla="*/ 457615 w 493703"/>
                  <a:gd name="connsiteY3" fmla="*/ 589501 h 913850"/>
                  <a:gd name="connsiteX4" fmla="*/ 427533 w 493703"/>
                  <a:gd name="connsiteY4" fmla="*/ 913679 h 913850"/>
                  <a:gd name="connsiteX5" fmla="*/ 403316 w 493703"/>
                  <a:gd name="connsiteY5" fmla="*/ 909757 h 913850"/>
                  <a:gd name="connsiteX6" fmla="*/ 344979 w 493703"/>
                  <a:gd name="connsiteY6" fmla="*/ 900377 h 913850"/>
                  <a:gd name="connsiteX7" fmla="*/ 323940 w 493703"/>
                  <a:gd name="connsiteY7" fmla="*/ 896979 h 913850"/>
                  <a:gd name="connsiteX8" fmla="*/ 337322 w 493703"/>
                  <a:gd name="connsiteY8" fmla="*/ 592862 h 913850"/>
                  <a:gd name="connsiteX9" fmla="*/ 330631 w 493703"/>
                  <a:gd name="connsiteY9" fmla="*/ 559419 h 913850"/>
                  <a:gd name="connsiteX10" fmla="*/ 323940 w 493703"/>
                  <a:gd name="connsiteY10" fmla="*/ 512630 h 913850"/>
                  <a:gd name="connsiteX11" fmla="*/ 307240 w 493703"/>
                  <a:gd name="connsiteY11" fmla="*/ 195137 h 913850"/>
                  <a:gd name="connsiteX12" fmla="*/ 203610 w 493703"/>
                  <a:gd name="connsiteY12" fmla="*/ 542712 h 913850"/>
                  <a:gd name="connsiteX13" fmla="*/ 203610 w 493703"/>
                  <a:gd name="connsiteY13" fmla="*/ 566110 h 913850"/>
                  <a:gd name="connsiteX14" fmla="*/ 173565 w 493703"/>
                  <a:gd name="connsiteY14" fmla="*/ 626268 h 913850"/>
                  <a:gd name="connsiteX15" fmla="*/ 111946 w 493703"/>
                  <a:gd name="connsiteY15" fmla="*/ 841892 h 913850"/>
                  <a:gd name="connsiteX16" fmla="*/ 106715 w 493703"/>
                  <a:gd name="connsiteY16" fmla="*/ 860206 h 913850"/>
                  <a:gd name="connsiteX17" fmla="*/ 74573 w 493703"/>
                  <a:gd name="connsiteY17" fmla="*/ 854187 h 913850"/>
                  <a:gd name="connsiteX18" fmla="*/ 39596 w 493703"/>
                  <a:gd name="connsiteY18" fmla="*/ 847612 h 913850"/>
                  <a:gd name="connsiteX19" fmla="*/ 33168 w 493703"/>
                  <a:gd name="connsiteY19" fmla="*/ 846414 h 913850"/>
                  <a:gd name="connsiteX20" fmla="*/ 21735 w 493703"/>
                  <a:gd name="connsiteY20" fmla="*/ 844251 h 913850"/>
                  <a:gd name="connsiteX21" fmla="*/ 14372 w 493703"/>
                  <a:gd name="connsiteY21" fmla="*/ 842864 h 913850"/>
                  <a:gd name="connsiteX22" fmla="*/ 11867 w 493703"/>
                  <a:gd name="connsiteY22" fmla="*/ 842418 h 913850"/>
                  <a:gd name="connsiteX23" fmla="*/ -238 w 493703"/>
                  <a:gd name="connsiteY23" fmla="*/ 840139 h 913850"/>
                  <a:gd name="connsiteX24" fmla="*/ 3422 w 493703"/>
                  <a:gd name="connsiteY24" fmla="*/ 823884 h 913850"/>
                  <a:gd name="connsiteX25" fmla="*/ 5328 w 493703"/>
                  <a:gd name="connsiteY25" fmla="*/ 815323 h 913850"/>
                  <a:gd name="connsiteX26" fmla="*/ 57458 w 493703"/>
                  <a:gd name="connsiteY26" fmla="*/ 583782 h 913850"/>
                  <a:gd name="connsiteX27" fmla="*/ 58655 w 493703"/>
                  <a:gd name="connsiteY27" fmla="*/ 578441 h 913850"/>
                  <a:gd name="connsiteX28" fmla="*/ 59926 w 493703"/>
                  <a:gd name="connsiteY28" fmla="*/ 572795 h 913850"/>
                  <a:gd name="connsiteX29" fmla="*/ 63251 w 493703"/>
                  <a:gd name="connsiteY29" fmla="*/ 546036 h 913850"/>
                  <a:gd name="connsiteX30" fmla="*/ 69942 w 493703"/>
                  <a:gd name="connsiteY30" fmla="*/ 522645 h 913850"/>
                  <a:gd name="connsiteX31" fmla="*/ 69043 w 493703"/>
                  <a:gd name="connsiteY31" fmla="*/ 521527 h 913850"/>
                  <a:gd name="connsiteX32" fmla="*/ 66654 w 493703"/>
                  <a:gd name="connsiteY32" fmla="*/ 516070 h 913850"/>
                  <a:gd name="connsiteX33" fmla="*/ 73302 w 493703"/>
                  <a:gd name="connsiteY33" fmla="*/ 499254 h 913850"/>
                  <a:gd name="connsiteX34" fmla="*/ 78050 w 493703"/>
                  <a:gd name="connsiteY34" fmla="*/ 492453 h 913850"/>
                  <a:gd name="connsiteX35" fmla="*/ 93333 w 493703"/>
                  <a:gd name="connsiteY35" fmla="*/ 432435 h 913850"/>
                  <a:gd name="connsiteX36" fmla="*/ 131976 w 493703"/>
                  <a:gd name="connsiteY36" fmla="*/ 60197 h 913850"/>
                  <a:gd name="connsiteX37" fmla="*/ 166605 w 493703"/>
                  <a:gd name="connsiteY37" fmla="*/ 7108 h 913850"/>
                  <a:gd name="connsiteX38" fmla="*/ 460297 w 493703"/>
                  <a:gd name="connsiteY38" fmla="*/ 14740 h 913850"/>
                  <a:gd name="connsiteX39" fmla="*/ 476772 w 493703"/>
                  <a:gd name="connsiteY39" fmla="*/ 61504 h 913850"/>
                  <a:gd name="connsiteX40" fmla="*/ 484373 w 493703"/>
                  <a:gd name="connsiteY40" fmla="*/ 302090 h 91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493703" h="913850">
                    <a:moveTo>
                      <a:pt x="484373" y="302090"/>
                    </a:moveTo>
                    <a:cubicBezTo>
                      <a:pt x="457615" y="449141"/>
                      <a:pt x="450924" y="512630"/>
                      <a:pt x="450924" y="512630"/>
                    </a:cubicBezTo>
                    <a:cubicBezTo>
                      <a:pt x="450924" y="512630"/>
                      <a:pt x="470991" y="536021"/>
                      <a:pt x="457615" y="549404"/>
                    </a:cubicBezTo>
                    <a:cubicBezTo>
                      <a:pt x="444233" y="562779"/>
                      <a:pt x="457615" y="589501"/>
                      <a:pt x="457615" y="589501"/>
                    </a:cubicBezTo>
                    <a:lnTo>
                      <a:pt x="427533" y="913679"/>
                    </a:lnTo>
                    <a:lnTo>
                      <a:pt x="403316" y="909757"/>
                    </a:lnTo>
                    <a:lnTo>
                      <a:pt x="344979" y="900377"/>
                    </a:lnTo>
                    <a:lnTo>
                      <a:pt x="323940" y="896979"/>
                    </a:lnTo>
                    <a:lnTo>
                      <a:pt x="337322" y="592862"/>
                    </a:lnTo>
                    <a:cubicBezTo>
                      <a:pt x="337322" y="592862"/>
                      <a:pt x="323940" y="566110"/>
                      <a:pt x="330631" y="559419"/>
                    </a:cubicBezTo>
                    <a:cubicBezTo>
                      <a:pt x="337322" y="552727"/>
                      <a:pt x="323940" y="512630"/>
                      <a:pt x="323940" y="512630"/>
                    </a:cubicBezTo>
                    <a:lnTo>
                      <a:pt x="307240" y="195137"/>
                    </a:lnTo>
                    <a:lnTo>
                      <a:pt x="203610" y="542712"/>
                    </a:lnTo>
                    <a:cubicBezTo>
                      <a:pt x="203610" y="542712"/>
                      <a:pt x="213662" y="556094"/>
                      <a:pt x="203610" y="566110"/>
                    </a:cubicBezTo>
                    <a:cubicBezTo>
                      <a:pt x="193595" y="576125"/>
                      <a:pt x="173565" y="626268"/>
                      <a:pt x="173565" y="626268"/>
                    </a:cubicBezTo>
                    <a:lnTo>
                      <a:pt x="111946" y="841892"/>
                    </a:lnTo>
                    <a:lnTo>
                      <a:pt x="106715" y="860206"/>
                    </a:lnTo>
                    <a:lnTo>
                      <a:pt x="74573" y="854187"/>
                    </a:lnTo>
                    <a:lnTo>
                      <a:pt x="39596" y="847612"/>
                    </a:lnTo>
                    <a:lnTo>
                      <a:pt x="33168" y="846414"/>
                    </a:lnTo>
                    <a:lnTo>
                      <a:pt x="21735" y="844251"/>
                    </a:lnTo>
                    <a:lnTo>
                      <a:pt x="14372" y="842864"/>
                    </a:lnTo>
                    <a:lnTo>
                      <a:pt x="11867" y="842418"/>
                    </a:lnTo>
                    <a:lnTo>
                      <a:pt x="-238" y="840139"/>
                    </a:lnTo>
                    <a:lnTo>
                      <a:pt x="3422" y="823884"/>
                    </a:lnTo>
                    <a:lnTo>
                      <a:pt x="5328" y="815323"/>
                    </a:lnTo>
                    <a:lnTo>
                      <a:pt x="57458" y="583782"/>
                    </a:lnTo>
                    <a:lnTo>
                      <a:pt x="58655" y="578441"/>
                    </a:lnTo>
                    <a:lnTo>
                      <a:pt x="59926" y="572795"/>
                    </a:lnTo>
                    <a:cubicBezTo>
                      <a:pt x="59926" y="572795"/>
                      <a:pt x="53235" y="556094"/>
                      <a:pt x="63251" y="546036"/>
                    </a:cubicBezTo>
                    <a:cubicBezTo>
                      <a:pt x="69202" y="539822"/>
                      <a:pt x="71701" y="531072"/>
                      <a:pt x="69942" y="522645"/>
                    </a:cubicBezTo>
                    <a:cubicBezTo>
                      <a:pt x="69612" y="522297"/>
                      <a:pt x="69312" y="521924"/>
                      <a:pt x="69043" y="521527"/>
                    </a:cubicBezTo>
                    <a:cubicBezTo>
                      <a:pt x="67864" y="519902"/>
                      <a:pt x="67045" y="518038"/>
                      <a:pt x="66654" y="516070"/>
                    </a:cubicBezTo>
                    <a:cubicBezTo>
                      <a:pt x="65707" y="509678"/>
                      <a:pt x="68243" y="503268"/>
                      <a:pt x="73302" y="499254"/>
                    </a:cubicBezTo>
                    <a:cubicBezTo>
                      <a:pt x="75209" y="497231"/>
                      <a:pt x="76810" y="494940"/>
                      <a:pt x="78050" y="492453"/>
                    </a:cubicBezTo>
                    <a:cubicBezTo>
                      <a:pt x="88212" y="473204"/>
                      <a:pt x="93333" y="432435"/>
                      <a:pt x="93333" y="432435"/>
                    </a:cubicBezTo>
                    <a:cubicBezTo>
                      <a:pt x="93333" y="432435"/>
                      <a:pt x="102376" y="109521"/>
                      <a:pt x="131976" y="60197"/>
                    </a:cubicBezTo>
                    <a:cubicBezTo>
                      <a:pt x="133547" y="57618"/>
                      <a:pt x="164961" y="8116"/>
                      <a:pt x="166605" y="7108"/>
                    </a:cubicBezTo>
                    <a:cubicBezTo>
                      <a:pt x="200017" y="-12923"/>
                      <a:pt x="460297" y="14740"/>
                      <a:pt x="460297" y="14740"/>
                    </a:cubicBezTo>
                    <a:cubicBezTo>
                      <a:pt x="460297" y="14740"/>
                      <a:pt x="476063" y="57092"/>
                      <a:pt x="476772" y="61504"/>
                    </a:cubicBezTo>
                    <a:cubicBezTo>
                      <a:pt x="480621" y="86283"/>
                      <a:pt x="507056" y="177349"/>
                      <a:pt x="484373" y="302090"/>
                    </a:cubicBezTo>
                    <a:close/>
                  </a:path>
                </a:pathLst>
              </a:custGeom>
              <a:solidFill>
                <a:srgbClr val="2F2E41"/>
              </a:solidFill>
              <a:ln w="6108"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D4C8DBED-6EA5-48F6-5BDE-0057466CE8DD}"/>
                  </a:ext>
                </a:extLst>
              </p:cNvPr>
              <p:cNvSpPr/>
              <p:nvPr/>
            </p:nvSpPr>
            <p:spPr>
              <a:xfrm>
                <a:off x="7048049" y="3449618"/>
                <a:ext cx="322707" cy="526525"/>
              </a:xfrm>
              <a:custGeom>
                <a:avLst/>
                <a:gdLst>
                  <a:gd name="connsiteX0" fmla="*/ 236102 w 322707"/>
                  <a:gd name="connsiteY0" fmla="*/ 88458 h 526525"/>
                  <a:gd name="connsiteX1" fmla="*/ 187614 w 322707"/>
                  <a:gd name="connsiteY1" fmla="*/ 5104 h 526525"/>
                  <a:gd name="connsiteX2" fmla="*/ 92112 w 322707"/>
                  <a:gd name="connsiteY2" fmla="*/ 5104 h 526525"/>
                  <a:gd name="connsiteX3" fmla="*/ 6057 w 322707"/>
                  <a:gd name="connsiteY3" fmla="*/ 150316 h 526525"/>
                  <a:gd name="connsiteX4" fmla="*/ 386 w 322707"/>
                  <a:gd name="connsiteY4" fmla="*/ 192100 h 526525"/>
                  <a:gd name="connsiteX5" fmla="*/ 22262 w 322707"/>
                  <a:gd name="connsiteY5" fmla="*/ 497702 h 526525"/>
                  <a:gd name="connsiteX6" fmla="*/ 19078 w 322707"/>
                  <a:gd name="connsiteY6" fmla="*/ 526355 h 526525"/>
                  <a:gd name="connsiteX7" fmla="*/ 322365 w 322707"/>
                  <a:gd name="connsiteY7" fmla="*/ 511775 h 526525"/>
                  <a:gd name="connsiteX8" fmla="*/ 236102 w 322707"/>
                  <a:gd name="connsiteY8" fmla="*/ 88458 h 526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2707" h="526525">
                    <a:moveTo>
                      <a:pt x="236102" y="88458"/>
                    </a:moveTo>
                    <a:cubicBezTo>
                      <a:pt x="236102" y="88458"/>
                      <a:pt x="241729" y="59219"/>
                      <a:pt x="187614" y="5104"/>
                    </a:cubicBezTo>
                    <a:cubicBezTo>
                      <a:pt x="158962" y="-4447"/>
                      <a:pt x="109319" y="1120"/>
                      <a:pt x="92112" y="5104"/>
                    </a:cubicBezTo>
                    <a:cubicBezTo>
                      <a:pt x="12528" y="110157"/>
                      <a:pt x="26778" y="91617"/>
                      <a:pt x="6057" y="150316"/>
                    </a:cubicBezTo>
                    <a:cubicBezTo>
                      <a:pt x="588" y="163521"/>
                      <a:pt x="-1368" y="177917"/>
                      <a:pt x="386" y="192100"/>
                    </a:cubicBezTo>
                    <a:cubicBezTo>
                      <a:pt x="9937" y="239848"/>
                      <a:pt x="25446" y="484968"/>
                      <a:pt x="22262" y="497702"/>
                    </a:cubicBezTo>
                    <a:cubicBezTo>
                      <a:pt x="19078" y="510436"/>
                      <a:pt x="-3207" y="526355"/>
                      <a:pt x="19078" y="526355"/>
                    </a:cubicBezTo>
                    <a:cubicBezTo>
                      <a:pt x="41358" y="526355"/>
                      <a:pt x="328732" y="521326"/>
                      <a:pt x="322365" y="511775"/>
                    </a:cubicBezTo>
                    <a:cubicBezTo>
                      <a:pt x="315997" y="502224"/>
                      <a:pt x="236102" y="88458"/>
                      <a:pt x="236102" y="88458"/>
                    </a:cubicBezTo>
                    <a:close/>
                  </a:path>
                </a:pathLst>
              </a:custGeom>
              <a:solidFill>
                <a:srgbClr val="3F3D56"/>
              </a:solidFill>
              <a:ln w="6108"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8F190ED0-AB61-4D5F-A92D-8AFF49F12F0D}"/>
                  </a:ext>
                </a:extLst>
              </p:cNvPr>
              <p:cNvSpPr/>
              <p:nvPr/>
            </p:nvSpPr>
            <p:spPr>
              <a:xfrm>
                <a:off x="7103354" y="3253980"/>
                <a:ext cx="182553" cy="182553"/>
              </a:xfrm>
              <a:custGeom>
                <a:avLst/>
                <a:gdLst>
                  <a:gd name="connsiteX0" fmla="*/ 182553 w 182553"/>
                  <a:gd name="connsiteY0" fmla="*/ 91277 h 182553"/>
                  <a:gd name="connsiteX1" fmla="*/ 91277 w 182553"/>
                  <a:gd name="connsiteY1" fmla="*/ 182554 h 182553"/>
                  <a:gd name="connsiteX2" fmla="*/ 0 w 182553"/>
                  <a:gd name="connsiteY2" fmla="*/ 91277 h 182553"/>
                  <a:gd name="connsiteX3" fmla="*/ 91277 w 182553"/>
                  <a:gd name="connsiteY3" fmla="*/ 0 h 182553"/>
                  <a:gd name="connsiteX4" fmla="*/ 182553 w 182553"/>
                  <a:gd name="connsiteY4" fmla="*/ 91277 h 1825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553" h="182553">
                    <a:moveTo>
                      <a:pt x="182553" y="91277"/>
                    </a:moveTo>
                    <a:cubicBezTo>
                      <a:pt x="182553" y="141688"/>
                      <a:pt x="141688" y="182554"/>
                      <a:pt x="91277" y="182554"/>
                    </a:cubicBezTo>
                    <a:cubicBezTo>
                      <a:pt x="40866" y="182554"/>
                      <a:pt x="0" y="141688"/>
                      <a:pt x="0" y="91277"/>
                    </a:cubicBezTo>
                    <a:cubicBezTo>
                      <a:pt x="0" y="40866"/>
                      <a:pt x="40866" y="0"/>
                      <a:pt x="91277" y="0"/>
                    </a:cubicBezTo>
                    <a:cubicBezTo>
                      <a:pt x="141688" y="0"/>
                      <a:pt x="182553" y="40866"/>
                      <a:pt x="182553" y="91277"/>
                    </a:cubicBezTo>
                    <a:close/>
                  </a:path>
                </a:pathLst>
              </a:custGeom>
              <a:solidFill>
                <a:srgbClr val="FFB6B6"/>
              </a:solidFill>
              <a:ln w="6108"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347AF84E-2C6C-13EF-F195-DBE96C03D9AC}"/>
                  </a:ext>
                </a:extLst>
              </p:cNvPr>
              <p:cNvSpPr/>
              <p:nvPr/>
            </p:nvSpPr>
            <p:spPr>
              <a:xfrm>
                <a:off x="6990562" y="3352992"/>
                <a:ext cx="140719" cy="297775"/>
              </a:xfrm>
              <a:custGeom>
                <a:avLst/>
                <a:gdLst>
                  <a:gd name="connsiteX0" fmla="*/ 126494 w 140719"/>
                  <a:gd name="connsiteY0" fmla="*/ 26606 h 297775"/>
                  <a:gd name="connsiteX1" fmla="*/ 113699 w 140719"/>
                  <a:gd name="connsiteY1" fmla="*/ 56908 h 297775"/>
                  <a:gd name="connsiteX2" fmla="*/ 112581 w 140719"/>
                  <a:gd name="connsiteY2" fmla="*/ 169710 h 297775"/>
                  <a:gd name="connsiteX3" fmla="*/ 136259 w 140719"/>
                  <a:gd name="connsiteY3" fmla="*/ 211292 h 297775"/>
                  <a:gd name="connsiteX4" fmla="*/ 135886 w 140719"/>
                  <a:gd name="connsiteY4" fmla="*/ 251145 h 297775"/>
                  <a:gd name="connsiteX5" fmla="*/ 93913 w 140719"/>
                  <a:gd name="connsiteY5" fmla="*/ 230443 h 297775"/>
                  <a:gd name="connsiteX6" fmla="*/ 102138 w 140719"/>
                  <a:gd name="connsiteY6" fmla="*/ 271121 h 297775"/>
                  <a:gd name="connsiteX7" fmla="*/ 9599 w 140719"/>
                  <a:gd name="connsiteY7" fmla="*/ 297604 h 297775"/>
                  <a:gd name="connsiteX8" fmla="*/ 41509 w 140719"/>
                  <a:gd name="connsiteY8" fmla="*/ 166336 h 297775"/>
                  <a:gd name="connsiteX9" fmla="*/ 2725 w 140719"/>
                  <a:gd name="connsiteY9" fmla="*/ 96511 h 297775"/>
                  <a:gd name="connsiteX10" fmla="*/ 54628 w 140719"/>
                  <a:gd name="connsiteY10" fmla="*/ 2775 h 297775"/>
                  <a:gd name="connsiteX11" fmla="*/ 106867 w 140719"/>
                  <a:gd name="connsiteY11" fmla="*/ 6606 h 297775"/>
                  <a:gd name="connsiteX12" fmla="*/ 126494 w 140719"/>
                  <a:gd name="connsiteY12" fmla="*/ 26606 h 29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0719" h="297775">
                    <a:moveTo>
                      <a:pt x="126494" y="26606"/>
                    </a:moveTo>
                    <a:cubicBezTo>
                      <a:pt x="125993" y="37672"/>
                      <a:pt x="119058" y="47217"/>
                      <a:pt x="113699" y="56908"/>
                    </a:cubicBezTo>
                    <a:cubicBezTo>
                      <a:pt x="94738" y="92020"/>
                      <a:pt x="94316" y="134226"/>
                      <a:pt x="112581" y="169710"/>
                    </a:cubicBezTo>
                    <a:cubicBezTo>
                      <a:pt x="120029" y="183837"/>
                      <a:pt x="130344" y="196449"/>
                      <a:pt x="136259" y="211292"/>
                    </a:cubicBezTo>
                    <a:cubicBezTo>
                      <a:pt x="142015" y="223984"/>
                      <a:pt x="141881" y="238564"/>
                      <a:pt x="135886" y="251145"/>
                    </a:cubicBezTo>
                    <a:cubicBezTo>
                      <a:pt x="119889" y="235753"/>
                      <a:pt x="112080" y="243880"/>
                      <a:pt x="93913" y="230443"/>
                    </a:cubicBezTo>
                    <a:cubicBezTo>
                      <a:pt x="101056" y="250467"/>
                      <a:pt x="94970" y="251115"/>
                      <a:pt x="102138" y="271121"/>
                    </a:cubicBezTo>
                    <a:cubicBezTo>
                      <a:pt x="71304" y="279920"/>
                      <a:pt x="40458" y="288750"/>
                      <a:pt x="9599" y="297604"/>
                    </a:cubicBezTo>
                    <a:cubicBezTo>
                      <a:pt x="48536" y="265994"/>
                      <a:pt x="61594" y="212288"/>
                      <a:pt x="41509" y="166336"/>
                    </a:cubicBezTo>
                    <a:cubicBezTo>
                      <a:pt x="30228" y="142151"/>
                      <a:pt x="10063" y="122212"/>
                      <a:pt x="2725" y="96511"/>
                    </a:cubicBezTo>
                    <a:cubicBezTo>
                      <a:pt x="-8824" y="56291"/>
                      <a:pt x="14408" y="14324"/>
                      <a:pt x="54628" y="2775"/>
                    </a:cubicBezTo>
                    <a:cubicBezTo>
                      <a:pt x="71939" y="-2199"/>
                      <a:pt x="90460" y="-843"/>
                      <a:pt x="106867" y="6606"/>
                    </a:cubicBezTo>
                    <a:cubicBezTo>
                      <a:pt x="117237" y="3642"/>
                      <a:pt x="126996" y="15711"/>
                      <a:pt x="126494" y="26606"/>
                    </a:cubicBezTo>
                    <a:close/>
                  </a:path>
                </a:pathLst>
              </a:custGeom>
              <a:solidFill>
                <a:srgbClr val="2F2E41"/>
              </a:solidFill>
              <a:ln w="6108"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9ABF55AD-2705-5048-439F-A03700019764}"/>
                  </a:ext>
                </a:extLst>
              </p:cNvPr>
              <p:cNvSpPr/>
              <p:nvPr/>
            </p:nvSpPr>
            <p:spPr>
              <a:xfrm>
                <a:off x="7078302" y="3222134"/>
                <a:ext cx="205739" cy="283971"/>
              </a:xfrm>
              <a:custGeom>
                <a:avLst/>
                <a:gdLst>
                  <a:gd name="connsiteX0" fmla="*/ 153401 w 205739"/>
                  <a:gd name="connsiteY0" fmla="*/ 20642 h 283971"/>
                  <a:gd name="connsiteX1" fmla="*/ 79457 w 205739"/>
                  <a:gd name="connsiteY1" fmla="*/ 2817 h 283971"/>
                  <a:gd name="connsiteX2" fmla="*/ 11269 w 205739"/>
                  <a:gd name="connsiteY2" fmla="*/ 53419 h 283971"/>
                  <a:gd name="connsiteX3" fmla="*/ 4523 w 205739"/>
                  <a:gd name="connsiteY3" fmla="*/ 139749 h 283971"/>
                  <a:gd name="connsiteX4" fmla="*/ 34385 w 205739"/>
                  <a:gd name="connsiteY4" fmla="*/ 190088 h 283971"/>
                  <a:gd name="connsiteX5" fmla="*/ 128604 w 205739"/>
                  <a:gd name="connsiteY5" fmla="*/ 206617 h 283971"/>
                  <a:gd name="connsiteX6" fmla="*/ 123887 w 205739"/>
                  <a:gd name="connsiteY6" fmla="*/ 283800 h 283971"/>
                  <a:gd name="connsiteX7" fmla="*/ 196572 w 205739"/>
                  <a:gd name="connsiteY7" fmla="*/ 180391 h 283971"/>
                  <a:gd name="connsiteX8" fmla="*/ 192869 w 205739"/>
                  <a:gd name="connsiteY8" fmla="*/ 107822 h 283971"/>
                  <a:gd name="connsiteX9" fmla="*/ 202958 w 205739"/>
                  <a:gd name="connsiteY9" fmla="*/ 74146 h 283971"/>
                  <a:gd name="connsiteX10" fmla="*/ 198705 w 205739"/>
                  <a:gd name="connsiteY10" fmla="*/ 31635 h 283971"/>
                  <a:gd name="connsiteX11" fmla="*/ 162860 w 205739"/>
                  <a:gd name="connsiteY11" fmla="*/ 33474 h 283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5739" h="283971">
                    <a:moveTo>
                      <a:pt x="153401" y="20642"/>
                    </a:moveTo>
                    <a:cubicBezTo>
                      <a:pt x="141125" y="-6177"/>
                      <a:pt x="108739" y="-721"/>
                      <a:pt x="79457" y="2817"/>
                    </a:cubicBezTo>
                    <a:cubicBezTo>
                      <a:pt x="49765" y="7400"/>
                      <a:pt x="24254" y="26331"/>
                      <a:pt x="11269" y="53419"/>
                    </a:cubicBezTo>
                    <a:cubicBezTo>
                      <a:pt x="-1252" y="80458"/>
                      <a:pt x="-3641" y="111091"/>
                      <a:pt x="4523" y="139749"/>
                    </a:cubicBezTo>
                    <a:cubicBezTo>
                      <a:pt x="8904" y="159267"/>
                      <a:pt x="19359" y="176889"/>
                      <a:pt x="34385" y="190088"/>
                    </a:cubicBezTo>
                    <a:cubicBezTo>
                      <a:pt x="49851" y="202530"/>
                      <a:pt x="122555" y="231946"/>
                      <a:pt x="128604" y="206617"/>
                    </a:cubicBezTo>
                    <a:cubicBezTo>
                      <a:pt x="121039" y="239657"/>
                      <a:pt x="101357" y="258472"/>
                      <a:pt x="123887" y="283800"/>
                    </a:cubicBezTo>
                    <a:cubicBezTo>
                      <a:pt x="135552" y="248744"/>
                      <a:pt x="184901" y="215447"/>
                      <a:pt x="196572" y="180391"/>
                    </a:cubicBezTo>
                    <a:cubicBezTo>
                      <a:pt x="198326" y="175117"/>
                      <a:pt x="191115" y="113101"/>
                      <a:pt x="192869" y="107822"/>
                    </a:cubicBezTo>
                    <a:cubicBezTo>
                      <a:pt x="196572" y="96700"/>
                      <a:pt x="200281" y="85561"/>
                      <a:pt x="202958" y="74146"/>
                    </a:cubicBezTo>
                    <a:cubicBezTo>
                      <a:pt x="206318" y="59805"/>
                      <a:pt x="207614" y="43367"/>
                      <a:pt x="198705" y="31635"/>
                    </a:cubicBezTo>
                    <a:cubicBezTo>
                      <a:pt x="189802" y="19909"/>
                      <a:pt x="167363" y="19450"/>
                      <a:pt x="162860" y="33474"/>
                    </a:cubicBezTo>
                  </a:path>
                </a:pathLst>
              </a:custGeom>
              <a:solidFill>
                <a:srgbClr val="2F2E41"/>
              </a:solidFill>
              <a:ln w="6108"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E5298ED6-ADDD-2A3C-8F15-6C6222F4F821}"/>
                  </a:ext>
                </a:extLst>
              </p:cNvPr>
              <p:cNvSpPr/>
              <p:nvPr/>
            </p:nvSpPr>
            <p:spPr>
              <a:xfrm>
                <a:off x="7213347" y="3242947"/>
                <a:ext cx="30992" cy="111628"/>
              </a:xfrm>
              <a:custGeom>
                <a:avLst/>
                <a:gdLst>
                  <a:gd name="connsiteX0" fmla="*/ 3660 w 30992"/>
                  <a:gd name="connsiteY0" fmla="*/ 111457 h 111628"/>
                  <a:gd name="connsiteX1" fmla="*/ -238 w 30992"/>
                  <a:gd name="connsiteY1" fmla="*/ 86618 h 111628"/>
                  <a:gd name="connsiteX2" fmla="*/ 18356 w 30992"/>
                  <a:gd name="connsiteY2" fmla="*/ -171 h 111628"/>
                  <a:gd name="connsiteX3" fmla="*/ 30754 w 30992"/>
                  <a:gd name="connsiteY3" fmla="*/ 12227 h 111628"/>
                  <a:gd name="connsiteX4" fmla="*/ 3660 w 30992"/>
                  <a:gd name="connsiteY4" fmla="*/ 111457 h 111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92" h="111628">
                    <a:moveTo>
                      <a:pt x="3660" y="111457"/>
                    </a:moveTo>
                    <a:lnTo>
                      <a:pt x="-238" y="86618"/>
                    </a:lnTo>
                    <a:cubicBezTo>
                      <a:pt x="2413" y="55722"/>
                      <a:pt x="-1919" y="6587"/>
                      <a:pt x="18356" y="-171"/>
                    </a:cubicBezTo>
                    <a:lnTo>
                      <a:pt x="30754" y="12227"/>
                    </a:lnTo>
                    <a:cubicBezTo>
                      <a:pt x="22915" y="14843"/>
                      <a:pt x="7993" y="61039"/>
                      <a:pt x="3660" y="111457"/>
                    </a:cubicBezTo>
                    <a:close/>
                  </a:path>
                </a:pathLst>
              </a:custGeom>
              <a:solidFill>
                <a:schemeClr val="accent2"/>
              </a:solidFill>
              <a:ln w="6108" cap="flat">
                <a:noFill/>
                <a:prstDash val="solid"/>
                <a:miter/>
              </a:ln>
            </p:spPr>
            <p:txBody>
              <a:bodyPr rtlCol="0" anchor="ctr"/>
              <a:lstStyle/>
              <a:p>
                <a:endParaRPr lang="zh-CN" altLang="en-US"/>
              </a:p>
            </p:txBody>
          </p:sp>
        </p:grpSp>
      </p:grpSp>
      <p:sp>
        <p:nvSpPr>
          <p:cNvPr id="13" name="任意多边形: 形状 12">
            <a:extLst>
              <a:ext uri="{FF2B5EF4-FFF2-40B4-BE49-F238E27FC236}">
                <a16:creationId xmlns:a16="http://schemas.microsoft.com/office/drawing/2014/main" id="{299CEA00-D115-0B6F-EA7E-215AA8BF19F7}"/>
              </a:ext>
            </a:extLst>
          </p:cNvPr>
          <p:cNvSpPr/>
          <p:nvPr userDrawn="1"/>
        </p:nvSpPr>
        <p:spPr>
          <a:xfrm rot="2033497">
            <a:off x="682900" y="4718646"/>
            <a:ext cx="1009361" cy="906414"/>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89" name="组合 88">
            <a:extLst>
              <a:ext uri="{FF2B5EF4-FFF2-40B4-BE49-F238E27FC236}">
                <a16:creationId xmlns:a16="http://schemas.microsoft.com/office/drawing/2014/main" id="{73F80722-F0C9-4DFE-951C-035A542D79F6}"/>
              </a:ext>
            </a:extLst>
          </p:cNvPr>
          <p:cNvGrpSpPr/>
          <p:nvPr userDrawn="1"/>
        </p:nvGrpSpPr>
        <p:grpSpPr>
          <a:xfrm>
            <a:off x="2485358" y="1411108"/>
            <a:ext cx="3564871" cy="792987"/>
            <a:chOff x="3242446" y="1365196"/>
            <a:chExt cx="3564871" cy="792987"/>
          </a:xfrm>
        </p:grpSpPr>
        <p:grpSp>
          <p:nvGrpSpPr>
            <p:cNvPr id="90" name="组合 89">
              <a:extLst>
                <a:ext uri="{FF2B5EF4-FFF2-40B4-BE49-F238E27FC236}">
                  <a16:creationId xmlns:a16="http://schemas.microsoft.com/office/drawing/2014/main" id="{9856C642-6164-A8FA-58BD-616AC99D065E}"/>
                </a:ext>
              </a:extLst>
            </p:cNvPr>
            <p:cNvGrpSpPr/>
            <p:nvPr userDrawn="1"/>
          </p:nvGrpSpPr>
          <p:grpSpPr>
            <a:xfrm rot="18580050">
              <a:off x="5935968" y="1075230"/>
              <a:ext cx="387191" cy="1355506"/>
              <a:chOff x="6225948" y="1607975"/>
              <a:chExt cx="387191" cy="1355506"/>
            </a:xfrm>
          </p:grpSpPr>
          <p:sp>
            <p:nvSpPr>
              <p:cNvPr id="104" name="任意多边形: 形状 103">
                <a:extLst>
                  <a:ext uri="{FF2B5EF4-FFF2-40B4-BE49-F238E27FC236}">
                    <a16:creationId xmlns:a16="http://schemas.microsoft.com/office/drawing/2014/main" id="{3F505C9C-4874-B3C9-30E3-2C10C72C219E}"/>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05" name="任意多边形: 形状 104">
                <a:extLst>
                  <a:ext uri="{FF2B5EF4-FFF2-40B4-BE49-F238E27FC236}">
                    <a16:creationId xmlns:a16="http://schemas.microsoft.com/office/drawing/2014/main" id="{1BC77CAA-B712-50F4-010E-9E58E43DA98A}"/>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06" name="任意多边形: 形状 105">
                <a:extLst>
                  <a:ext uri="{FF2B5EF4-FFF2-40B4-BE49-F238E27FC236}">
                    <a16:creationId xmlns:a16="http://schemas.microsoft.com/office/drawing/2014/main" id="{70943764-C3CB-EB5F-321B-1D50526F5EA7}"/>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07" name="任意多边形: 形状 106">
                <a:extLst>
                  <a:ext uri="{FF2B5EF4-FFF2-40B4-BE49-F238E27FC236}">
                    <a16:creationId xmlns:a16="http://schemas.microsoft.com/office/drawing/2014/main" id="{07B02E43-949E-E681-133D-FCC208C81D4F}"/>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08" name="任意多边形: 形状 107">
                <a:extLst>
                  <a:ext uri="{FF2B5EF4-FFF2-40B4-BE49-F238E27FC236}">
                    <a16:creationId xmlns:a16="http://schemas.microsoft.com/office/drawing/2014/main" id="{5ECA3715-A1E8-7633-60DF-A243EB507005}"/>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nvGrpSpPr>
            <p:cNvPr id="91" name="组合 90">
              <a:extLst>
                <a:ext uri="{FF2B5EF4-FFF2-40B4-BE49-F238E27FC236}">
                  <a16:creationId xmlns:a16="http://schemas.microsoft.com/office/drawing/2014/main" id="{EA32A377-EFC6-E591-E257-E395CE183E81}"/>
                </a:ext>
              </a:extLst>
            </p:cNvPr>
            <p:cNvGrpSpPr/>
            <p:nvPr userDrawn="1"/>
          </p:nvGrpSpPr>
          <p:grpSpPr>
            <a:xfrm rot="20192999" flipV="1">
              <a:off x="3242446" y="1365196"/>
              <a:ext cx="1219563" cy="792987"/>
              <a:chOff x="4527579" y="933117"/>
              <a:chExt cx="1219563" cy="792987"/>
            </a:xfrm>
          </p:grpSpPr>
          <p:sp>
            <p:nvSpPr>
              <p:cNvPr id="98" name="任意多边形: 形状 97">
                <a:extLst>
                  <a:ext uri="{FF2B5EF4-FFF2-40B4-BE49-F238E27FC236}">
                    <a16:creationId xmlns:a16="http://schemas.microsoft.com/office/drawing/2014/main" id="{CFDB7E78-8CC5-19F2-43C0-01FCA518F697}"/>
                  </a:ext>
                </a:extLst>
              </p:cNvPr>
              <p:cNvSpPr/>
              <p:nvPr userDrawn="1"/>
            </p:nvSpPr>
            <p:spPr>
              <a:xfrm rot="5845179">
                <a:off x="5613050" y="1031374"/>
                <a:ext cx="110024" cy="158160"/>
              </a:xfrm>
              <a:custGeom>
                <a:avLst/>
                <a:gdLst>
                  <a:gd name="connsiteX0" fmla="*/ 44664 w 45028"/>
                  <a:gd name="connsiteY0" fmla="*/ 32182 h 64728"/>
                  <a:gd name="connsiteX1" fmla="*/ 22150 w 45028"/>
                  <a:gd name="connsiteY1" fmla="*/ 64546 h 64728"/>
                  <a:gd name="connsiteX2" fmla="*/ -364 w 45028"/>
                  <a:gd name="connsiteY2" fmla="*/ 32182 h 64728"/>
                  <a:gd name="connsiteX3" fmla="*/ 22150 w 45028"/>
                  <a:gd name="connsiteY3" fmla="*/ -182 h 64728"/>
                  <a:gd name="connsiteX4" fmla="*/ 44664 w 45028"/>
                  <a:gd name="connsiteY4" fmla="*/ 32182 h 64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028" h="64728">
                    <a:moveTo>
                      <a:pt x="44664" y="32182"/>
                    </a:moveTo>
                    <a:cubicBezTo>
                      <a:pt x="44664" y="50056"/>
                      <a:pt x="34584" y="64546"/>
                      <a:pt x="22150" y="64546"/>
                    </a:cubicBezTo>
                    <a:cubicBezTo>
                      <a:pt x="9716" y="64546"/>
                      <a:pt x="-364" y="50056"/>
                      <a:pt x="-364" y="32182"/>
                    </a:cubicBezTo>
                    <a:cubicBezTo>
                      <a:pt x="-364" y="14308"/>
                      <a:pt x="9716" y="-182"/>
                      <a:pt x="22150" y="-182"/>
                    </a:cubicBezTo>
                    <a:cubicBezTo>
                      <a:pt x="34584" y="-182"/>
                      <a:pt x="44664" y="14308"/>
                      <a:pt x="44664" y="3218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99" name="任意多边形: 形状 98">
                <a:extLst>
                  <a:ext uri="{FF2B5EF4-FFF2-40B4-BE49-F238E27FC236}">
                    <a16:creationId xmlns:a16="http://schemas.microsoft.com/office/drawing/2014/main" id="{1A991BC4-9664-E195-C8DF-9BC0813F7643}"/>
                  </a:ext>
                </a:extLst>
              </p:cNvPr>
              <p:cNvSpPr/>
              <p:nvPr userDrawn="1"/>
            </p:nvSpPr>
            <p:spPr>
              <a:xfrm rot="6315878">
                <a:off x="4671372" y="1355885"/>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00" name="任意多边形: 形状 99">
                <a:extLst>
                  <a:ext uri="{FF2B5EF4-FFF2-40B4-BE49-F238E27FC236}">
                    <a16:creationId xmlns:a16="http://schemas.microsoft.com/office/drawing/2014/main" id="{32DD9BAB-B362-230F-1214-D26913E2D9D0}"/>
                  </a:ext>
                </a:extLst>
              </p:cNvPr>
              <p:cNvSpPr/>
              <p:nvPr userDrawn="1"/>
            </p:nvSpPr>
            <p:spPr>
              <a:xfrm rot="6315878">
                <a:off x="4512368" y="164135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01" name="任意多边形: 形状 100">
                <a:extLst>
                  <a:ext uri="{FF2B5EF4-FFF2-40B4-BE49-F238E27FC236}">
                    <a16:creationId xmlns:a16="http://schemas.microsoft.com/office/drawing/2014/main" id="{CFF222B9-60E7-B273-5510-213C7E7EF443}"/>
                  </a:ext>
                </a:extLst>
              </p:cNvPr>
              <p:cNvSpPr/>
              <p:nvPr userDrawn="1"/>
            </p:nvSpPr>
            <p:spPr>
              <a:xfrm rot="6315878">
                <a:off x="5231372" y="126238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02" name="任意多边形: 形状 101">
                <a:extLst>
                  <a:ext uri="{FF2B5EF4-FFF2-40B4-BE49-F238E27FC236}">
                    <a16:creationId xmlns:a16="http://schemas.microsoft.com/office/drawing/2014/main" id="{BF99567A-D132-D3E0-7B36-0F657A72E2D3}"/>
                  </a:ext>
                </a:extLst>
              </p:cNvPr>
              <p:cNvSpPr/>
              <p:nvPr userDrawn="1"/>
            </p:nvSpPr>
            <p:spPr>
              <a:xfrm rot="6315878">
                <a:off x="5025585" y="107557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accent1"/>
              </a:solidFill>
              <a:ln w="4278" cap="flat">
                <a:noFill/>
                <a:prstDash val="solid"/>
                <a:miter/>
              </a:ln>
            </p:spPr>
            <p:txBody>
              <a:bodyPr rtlCol="0" anchor="ctr"/>
              <a:lstStyle/>
              <a:p>
                <a:endParaRPr lang="zh-CN" altLang="en-US"/>
              </a:p>
            </p:txBody>
          </p:sp>
          <p:sp>
            <p:nvSpPr>
              <p:cNvPr id="103" name="任意多边形: 形状 102">
                <a:extLst>
                  <a:ext uri="{FF2B5EF4-FFF2-40B4-BE49-F238E27FC236}">
                    <a16:creationId xmlns:a16="http://schemas.microsoft.com/office/drawing/2014/main" id="{C40E5574-DE94-7043-679B-0F06060C1FA4}"/>
                  </a:ext>
                </a:extLst>
              </p:cNvPr>
              <p:cNvSpPr/>
              <p:nvPr userDrawn="1"/>
            </p:nvSpPr>
            <p:spPr>
              <a:xfrm rot="6315878">
                <a:off x="5420909" y="94832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grpSp>
        <p:grpSp>
          <p:nvGrpSpPr>
            <p:cNvPr id="92" name="组合 91">
              <a:extLst>
                <a:ext uri="{FF2B5EF4-FFF2-40B4-BE49-F238E27FC236}">
                  <a16:creationId xmlns:a16="http://schemas.microsoft.com/office/drawing/2014/main" id="{0B1189F4-C345-E40B-987C-7A8AD1B0440E}"/>
                </a:ext>
              </a:extLst>
            </p:cNvPr>
            <p:cNvGrpSpPr/>
            <p:nvPr userDrawn="1"/>
          </p:nvGrpSpPr>
          <p:grpSpPr>
            <a:xfrm rot="15879859">
              <a:off x="4927195" y="1355693"/>
              <a:ext cx="295850" cy="1035732"/>
              <a:chOff x="6225948" y="1607975"/>
              <a:chExt cx="387191" cy="1355506"/>
            </a:xfrm>
          </p:grpSpPr>
          <p:sp>
            <p:nvSpPr>
              <p:cNvPr id="93" name="任意多边形: 形状 92">
                <a:extLst>
                  <a:ext uri="{FF2B5EF4-FFF2-40B4-BE49-F238E27FC236}">
                    <a16:creationId xmlns:a16="http://schemas.microsoft.com/office/drawing/2014/main" id="{228C132B-DC7E-67D5-58F9-9442B80F959D}"/>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94" name="任意多边形: 形状 93">
                <a:extLst>
                  <a:ext uri="{FF2B5EF4-FFF2-40B4-BE49-F238E27FC236}">
                    <a16:creationId xmlns:a16="http://schemas.microsoft.com/office/drawing/2014/main" id="{7562564B-11D5-AE35-C3BA-2C519F1A1E89}"/>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95" name="任意多边形: 形状 94">
                <a:extLst>
                  <a:ext uri="{FF2B5EF4-FFF2-40B4-BE49-F238E27FC236}">
                    <a16:creationId xmlns:a16="http://schemas.microsoft.com/office/drawing/2014/main" id="{639DAB16-842E-4D3A-ADD1-F1FF046055C6}"/>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96" name="任意多边形: 形状 95">
                <a:extLst>
                  <a:ext uri="{FF2B5EF4-FFF2-40B4-BE49-F238E27FC236}">
                    <a16:creationId xmlns:a16="http://schemas.microsoft.com/office/drawing/2014/main" id="{AB4FF326-3192-6FC9-013F-C58CF848BF9C}"/>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97" name="任意多边形: 形状 96">
                <a:extLst>
                  <a:ext uri="{FF2B5EF4-FFF2-40B4-BE49-F238E27FC236}">
                    <a16:creationId xmlns:a16="http://schemas.microsoft.com/office/drawing/2014/main" id="{A4EEA1E0-DA96-822A-4E8E-7D2913E2BA61}"/>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sp>
        <p:nvSpPr>
          <p:cNvPr id="112" name="矩形: 圆角 111">
            <a:extLst>
              <a:ext uri="{FF2B5EF4-FFF2-40B4-BE49-F238E27FC236}">
                <a16:creationId xmlns:a16="http://schemas.microsoft.com/office/drawing/2014/main" id="{2AE38A29-6CE0-D6FD-E272-7CB2F6D73FA5}"/>
              </a:ext>
            </a:extLst>
          </p:cNvPr>
          <p:cNvSpPr/>
          <p:nvPr userDrawn="1"/>
        </p:nvSpPr>
        <p:spPr>
          <a:xfrm>
            <a:off x="6124964" y="1814367"/>
            <a:ext cx="2571485" cy="620814"/>
          </a:xfrm>
          <a:prstGeom prst="roundRect">
            <a:avLst>
              <a:gd name="adj" fmla="val 50000"/>
            </a:avLst>
          </a:prstGeom>
          <a:noFill/>
          <a:ln w="38100" cap="rnd">
            <a:gradFill>
              <a:gsLst>
                <a:gs pos="0">
                  <a:schemeClr val="accent1">
                    <a:lumMod val="60000"/>
                    <a:lumOff val="40000"/>
                  </a:schemeClr>
                </a:gs>
                <a:gs pos="60000">
                  <a:schemeClr val="accent1"/>
                </a:gs>
              </a:gsLst>
              <a:lin ang="2700000" scaled="0"/>
            </a:grad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defTabSz="913765"/>
            <a:endParaRPr lang="zh-CN" altLang="en-US" sz="2400" b="1" i="1" dirty="0">
              <a:gradFill>
                <a:gsLst>
                  <a:gs pos="0">
                    <a:schemeClr val="accent1">
                      <a:lumMod val="60000"/>
                      <a:lumOff val="40000"/>
                    </a:schemeClr>
                  </a:gs>
                  <a:gs pos="60000">
                    <a:schemeClr val="accent1"/>
                  </a:gs>
                </a:gsLst>
                <a:lin ang="2700000" scaled="0"/>
              </a:gradFill>
            </a:endParaRPr>
          </a:p>
        </p:txBody>
      </p:sp>
      <p:grpSp>
        <p:nvGrpSpPr>
          <p:cNvPr id="118" name="组合 117">
            <a:extLst>
              <a:ext uri="{FF2B5EF4-FFF2-40B4-BE49-F238E27FC236}">
                <a16:creationId xmlns:a16="http://schemas.microsoft.com/office/drawing/2014/main" id="{A1D564C3-0E38-3FFE-4E1C-821E371CB923}"/>
              </a:ext>
            </a:extLst>
          </p:cNvPr>
          <p:cNvGrpSpPr/>
          <p:nvPr userDrawn="1"/>
        </p:nvGrpSpPr>
        <p:grpSpPr>
          <a:xfrm>
            <a:off x="7071162" y="3429000"/>
            <a:ext cx="3671088" cy="180001"/>
            <a:chOff x="6792432" y="3429000"/>
            <a:chExt cx="3671088" cy="180001"/>
          </a:xfrm>
        </p:grpSpPr>
        <p:sp>
          <p:nvSpPr>
            <p:cNvPr id="110" name="菱形 109">
              <a:extLst>
                <a:ext uri="{FF2B5EF4-FFF2-40B4-BE49-F238E27FC236}">
                  <a16:creationId xmlns:a16="http://schemas.microsoft.com/office/drawing/2014/main" id="{B3709685-0893-CB42-FF02-720C406CC3EA}"/>
                </a:ext>
              </a:extLst>
            </p:cNvPr>
            <p:cNvSpPr/>
            <p:nvPr/>
          </p:nvSpPr>
          <p:spPr>
            <a:xfrm flipH="1">
              <a:off x="9456251" y="3429000"/>
              <a:ext cx="180001" cy="180001"/>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a:extLst>
                <a:ext uri="{FF2B5EF4-FFF2-40B4-BE49-F238E27FC236}">
                  <a16:creationId xmlns:a16="http://schemas.microsoft.com/office/drawing/2014/main" id="{7CD5474E-96FB-124E-3C45-BB8FA3357E9D}"/>
                </a:ext>
              </a:extLst>
            </p:cNvPr>
            <p:cNvCxnSpPr>
              <a:cxnSpLocks/>
            </p:cNvCxnSpPr>
            <p:nvPr/>
          </p:nvCxnSpPr>
          <p:spPr>
            <a:xfrm flipH="1">
              <a:off x="6792432" y="3519001"/>
              <a:ext cx="2671749" cy="0"/>
            </a:xfrm>
            <a:prstGeom prst="line">
              <a:avLst/>
            </a:prstGeom>
            <a:ln w="15875">
              <a:gradFill>
                <a:gsLst>
                  <a:gs pos="0">
                    <a:schemeClr val="accent1"/>
                  </a:gs>
                  <a:gs pos="100000">
                    <a:schemeClr val="accent1">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115" name="菱形 114">
              <a:extLst>
                <a:ext uri="{FF2B5EF4-FFF2-40B4-BE49-F238E27FC236}">
                  <a16:creationId xmlns:a16="http://schemas.microsoft.com/office/drawing/2014/main" id="{34A78D45-4652-5BDF-AFE1-9CCF92245444}"/>
                </a:ext>
              </a:extLst>
            </p:cNvPr>
            <p:cNvSpPr/>
            <p:nvPr userDrawn="1"/>
          </p:nvSpPr>
          <p:spPr>
            <a:xfrm flipH="1">
              <a:off x="9732007" y="3429000"/>
              <a:ext cx="180001" cy="180001"/>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菱形 115">
              <a:extLst>
                <a:ext uri="{FF2B5EF4-FFF2-40B4-BE49-F238E27FC236}">
                  <a16:creationId xmlns:a16="http://schemas.microsoft.com/office/drawing/2014/main" id="{F5CA6268-4EEE-3EDE-1F82-A65AD788027B}"/>
                </a:ext>
              </a:extLst>
            </p:cNvPr>
            <p:cNvSpPr/>
            <p:nvPr userDrawn="1"/>
          </p:nvSpPr>
          <p:spPr>
            <a:xfrm flipH="1">
              <a:off x="10007763" y="3429000"/>
              <a:ext cx="180001" cy="180001"/>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菱形 116">
              <a:extLst>
                <a:ext uri="{FF2B5EF4-FFF2-40B4-BE49-F238E27FC236}">
                  <a16:creationId xmlns:a16="http://schemas.microsoft.com/office/drawing/2014/main" id="{CBDFF566-7658-0E68-F5FD-7717BDCAC80D}"/>
                </a:ext>
              </a:extLst>
            </p:cNvPr>
            <p:cNvSpPr/>
            <p:nvPr userDrawn="1"/>
          </p:nvSpPr>
          <p:spPr>
            <a:xfrm flipH="1">
              <a:off x="10283519" y="3429000"/>
              <a:ext cx="180001" cy="180001"/>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4" name="文本占位符 123">
            <a:extLst>
              <a:ext uri="{FF2B5EF4-FFF2-40B4-BE49-F238E27FC236}">
                <a16:creationId xmlns:a16="http://schemas.microsoft.com/office/drawing/2014/main" id="{59F09EB8-E640-8E67-3A69-FCCB9AF386EF}"/>
              </a:ext>
            </a:extLst>
          </p:cNvPr>
          <p:cNvSpPr>
            <a:spLocks noGrp="1"/>
          </p:cNvSpPr>
          <p:nvPr>
            <p:ph type="body" sz="quarter" idx="10" hasCustomPrompt="1"/>
          </p:nvPr>
        </p:nvSpPr>
        <p:spPr>
          <a:xfrm>
            <a:off x="6422904" y="1893942"/>
            <a:ext cx="1975605" cy="461665"/>
          </a:xfrm>
          <a:prstGeom prst="rect">
            <a:avLst/>
          </a:prstGeom>
        </p:spPr>
        <p:txBody>
          <a:bodyPr anchor="ctr" anchorCtr="0">
            <a:spAutoFit/>
          </a:bodyPr>
          <a:lstStyle>
            <a:lvl1pPr marL="0" indent="0">
              <a:buNone/>
              <a:defRPr lang="zh-CN" altLang="en-US" sz="2400" b="1" i="1" kern="1200" dirty="0">
                <a:gradFill>
                  <a:gsLst>
                    <a:gs pos="0">
                      <a:schemeClr val="accent1">
                        <a:lumMod val="60000"/>
                        <a:lumOff val="40000"/>
                      </a:schemeClr>
                    </a:gs>
                    <a:gs pos="60000">
                      <a:schemeClr val="accent1">
                        <a:lumMod val="100000"/>
                      </a:schemeClr>
                    </a:gs>
                  </a:gsLst>
                  <a:lin ang="2700000" scaled="0"/>
                </a:gradFill>
                <a:effectLst/>
                <a:latin typeface="+mj-lt"/>
                <a:ea typeface="+mj-ea"/>
                <a:cs typeface="+mj-cs"/>
              </a:defRPr>
            </a:lvl1pPr>
          </a:lstStyle>
          <a:p>
            <a:pPr lvl="0" algn="l" defTabSz="914354" rtl="0" eaLnBrk="1" latinLnBrk="0" hangingPunct="1">
              <a:lnSpc>
                <a:spcPct val="100000"/>
              </a:lnSpc>
              <a:spcBef>
                <a:spcPct val="0"/>
              </a:spcBef>
              <a:buNone/>
            </a:pPr>
            <a:r>
              <a:rPr lang="en-US" altLang="zh-CN" dirty="0"/>
              <a:t>PART ONE</a:t>
            </a:r>
            <a:endParaRPr lang="zh-CN" altLang="en-US" dirty="0"/>
          </a:p>
        </p:txBody>
      </p:sp>
      <p:sp>
        <p:nvSpPr>
          <p:cNvPr id="125" name="文本占位符 124">
            <a:extLst>
              <a:ext uri="{FF2B5EF4-FFF2-40B4-BE49-F238E27FC236}">
                <a16:creationId xmlns:a16="http://schemas.microsoft.com/office/drawing/2014/main" id="{D689DBC4-359C-C97C-8668-20663CC47DD0}"/>
              </a:ext>
            </a:extLst>
          </p:cNvPr>
          <p:cNvSpPr>
            <a:spLocks noGrp="1"/>
          </p:cNvSpPr>
          <p:nvPr>
            <p:ph type="body" sz="quarter" idx="11" hasCustomPrompt="1"/>
          </p:nvPr>
        </p:nvSpPr>
        <p:spPr>
          <a:xfrm>
            <a:off x="1043244" y="1458932"/>
            <a:ext cx="1975605" cy="1569660"/>
          </a:xfrm>
          <a:prstGeom prst="rect">
            <a:avLst/>
          </a:prstGeom>
        </p:spPr>
        <p:txBody>
          <a:bodyPr anchor="ctr" anchorCtr="0">
            <a:spAutoFit/>
          </a:bodyPr>
          <a:lstStyle>
            <a:lvl1pPr marL="0" indent="0">
              <a:buNone/>
              <a:defRPr lang="zh-CN" altLang="en-US" sz="9600" b="1" i="0" kern="1200" dirty="0">
                <a:ln w="9525">
                  <a:noFill/>
                </a:ln>
                <a:solidFill>
                  <a:schemeClr val="accent1">
                    <a:lumMod val="40000"/>
                    <a:lumOff val="60000"/>
                  </a:schemeClr>
                </a:solidFill>
                <a:effectLst/>
                <a:latin typeface="+mj-lt"/>
                <a:ea typeface="+mj-ea"/>
                <a:cs typeface="+mj-cs"/>
              </a:defRPr>
            </a:lvl1pPr>
          </a:lstStyle>
          <a:p>
            <a:pPr lvl="0" algn="l" defTabSz="914354" rtl="0" eaLnBrk="1" latinLnBrk="0" hangingPunct="1">
              <a:lnSpc>
                <a:spcPct val="100000"/>
              </a:lnSpc>
              <a:spcBef>
                <a:spcPct val="0"/>
              </a:spcBef>
              <a:buNone/>
            </a:pPr>
            <a:r>
              <a:rPr lang="en-US" altLang="zh-CN" dirty="0"/>
              <a:t>01</a:t>
            </a:r>
            <a:endParaRPr lang="zh-CN" altLang="en-US" dirty="0"/>
          </a:p>
        </p:txBody>
      </p:sp>
    </p:spTree>
    <p:extLst>
      <p:ext uri="{BB962C8B-B14F-4D97-AF65-F5344CB8AC3E}">
        <p14:creationId xmlns:p14="http://schemas.microsoft.com/office/powerpoint/2010/main" val="1200329729"/>
      </p:ext>
    </p:extLst>
  </p:cSld>
  <p:clrMapOvr>
    <a:masterClrMapping/>
  </p:clrMapOvr>
  <p:extLst>
    <p:ext uri="{DCECCB84-F9BA-43D5-87BE-67443E8EF086}">
      <p15:sldGuideLst xmlns:p15="http://schemas.microsoft.com/office/powerpoint/2012/main">
        <p15:guide id="1" orient="horz" pos="1139"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2EDE83-63CC-4B33-B715-3953EADE2100}"/>
              </a:ext>
            </a:extLst>
          </p:cNvPr>
          <p:cNvSpPr>
            <a:spLocks noGrp="1"/>
          </p:cNvSpPr>
          <p:nvPr>
            <p:ph type="title" hasCustomPrompt="1"/>
          </p:nvPr>
        </p:nvSpPr>
        <p:spPr>
          <a:xfrm>
            <a:off x="660400" y="621862"/>
            <a:ext cx="3606800" cy="584775"/>
          </a:xfrm>
          <a:prstGeom prst="rect">
            <a:avLst/>
          </a:prstGeom>
        </p:spPr>
        <p:txBody>
          <a:bodyPr wrap="square">
            <a:spAutoFit/>
          </a:bodyPr>
          <a:lstStyle>
            <a:lvl1pPr>
              <a:lnSpc>
                <a:spcPct val="100000"/>
              </a:lnSpc>
              <a:defRPr lang="zh-CN" altLang="en-US" sz="3200" b="1" kern="1200" dirty="0">
                <a:gradFill>
                  <a:gsLst>
                    <a:gs pos="0">
                      <a:schemeClr val="accent1">
                        <a:lumMod val="60000"/>
                        <a:lumOff val="40000"/>
                      </a:schemeClr>
                    </a:gs>
                    <a:gs pos="60000">
                      <a:schemeClr val="accent1">
                        <a:lumMod val="100000"/>
                      </a:schemeClr>
                    </a:gs>
                  </a:gsLst>
                  <a:lin ang="2700000" scaled="0"/>
                </a:gradFill>
                <a:effectLst/>
                <a:latin typeface="+mj-lt"/>
                <a:ea typeface="+mj-ea"/>
                <a:cs typeface="+mj-cs"/>
              </a:defRPr>
            </a:lvl1pPr>
          </a:lstStyle>
          <a:p>
            <a:pPr lvl="0" algn="l" defTabSz="914354" rtl="0" eaLnBrk="1" latinLnBrk="0" hangingPunct="1">
              <a:lnSpc>
                <a:spcPct val="100000"/>
              </a:lnSpc>
              <a:spcBef>
                <a:spcPct val="0"/>
              </a:spcBef>
              <a:buNone/>
            </a:pPr>
            <a:r>
              <a:rPr lang="zh-CN" altLang="en-US" dirty="0"/>
              <a:t>这是章节标题</a:t>
            </a:r>
          </a:p>
        </p:txBody>
      </p:sp>
      <p:sp>
        <p:nvSpPr>
          <p:cNvPr id="6" name="任意多边形: 形状 5">
            <a:extLst>
              <a:ext uri="{FF2B5EF4-FFF2-40B4-BE49-F238E27FC236}">
                <a16:creationId xmlns:a16="http://schemas.microsoft.com/office/drawing/2014/main" id="{B7829484-98D6-00DD-FBA7-FC290FAE924E}"/>
              </a:ext>
            </a:extLst>
          </p:cNvPr>
          <p:cNvSpPr/>
          <p:nvPr userDrawn="1"/>
        </p:nvSpPr>
        <p:spPr>
          <a:xfrm rot="5400000" flipH="1">
            <a:off x="64059" y="6189493"/>
            <a:ext cx="604449" cy="732568"/>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a:solidFill>
                <a:srgbClr val="FFFFFF"/>
              </a:solidFill>
            </a:endParaRPr>
          </a:p>
        </p:txBody>
      </p:sp>
      <p:grpSp>
        <p:nvGrpSpPr>
          <p:cNvPr id="7" name="组合 6">
            <a:extLst>
              <a:ext uri="{FF2B5EF4-FFF2-40B4-BE49-F238E27FC236}">
                <a16:creationId xmlns:a16="http://schemas.microsoft.com/office/drawing/2014/main" id="{B92AD3AF-98C3-5CEF-C157-7C69BEA2FB38}"/>
              </a:ext>
            </a:extLst>
          </p:cNvPr>
          <p:cNvGrpSpPr/>
          <p:nvPr userDrawn="1"/>
        </p:nvGrpSpPr>
        <p:grpSpPr>
          <a:xfrm>
            <a:off x="10508591" y="-5417"/>
            <a:ext cx="1683409" cy="1135717"/>
            <a:chOff x="9333739" y="-5417"/>
            <a:chExt cx="2858261" cy="1928334"/>
          </a:xfrm>
        </p:grpSpPr>
        <p:sp>
          <p:nvSpPr>
            <p:cNvPr id="8" name="任意多边形: 形状 7">
              <a:extLst>
                <a:ext uri="{FF2B5EF4-FFF2-40B4-BE49-F238E27FC236}">
                  <a16:creationId xmlns:a16="http://schemas.microsoft.com/office/drawing/2014/main" id="{E0EF6CE4-6876-C8E1-4690-A7DA9F20EEA1}"/>
                </a:ext>
              </a:extLst>
            </p:cNvPr>
            <p:cNvSpPr/>
            <p:nvPr userDrawn="1"/>
          </p:nvSpPr>
          <p:spPr>
            <a:xfrm rot="16200000" flipH="1">
              <a:off x="10054042" y="-215041"/>
              <a:ext cx="1928334" cy="234758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sp>
          <p:nvSpPr>
            <p:cNvPr id="9" name="任意多边形: 形状 8">
              <a:extLst>
                <a:ext uri="{FF2B5EF4-FFF2-40B4-BE49-F238E27FC236}">
                  <a16:creationId xmlns:a16="http://schemas.microsoft.com/office/drawing/2014/main" id="{FEF4E046-B6BF-C2E7-650C-FCD10168C8C8}"/>
                </a:ext>
              </a:extLst>
            </p:cNvPr>
            <p:cNvSpPr/>
            <p:nvPr userDrawn="1"/>
          </p:nvSpPr>
          <p:spPr>
            <a:xfrm rot="16200000">
              <a:off x="9714260" y="-349942"/>
              <a:ext cx="1773677" cy="2534719"/>
            </a:xfrm>
            <a:custGeom>
              <a:avLst/>
              <a:gdLst>
                <a:gd name="connsiteX0" fmla="*/ 14901 w 1295466"/>
                <a:gd name="connsiteY0" fmla="*/ 1811084 h 1851319"/>
                <a:gd name="connsiteX1" fmla="*/ 26998 w 1295466"/>
                <a:gd name="connsiteY1" fmla="*/ 1823562 h 1851319"/>
                <a:gd name="connsiteX2" fmla="*/ 15663 w 1295466"/>
                <a:gd name="connsiteY2" fmla="*/ 1836230 h 1851319"/>
                <a:gd name="connsiteX3" fmla="*/ 1947 w 1295466"/>
                <a:gd name="connsiteY3" fmla="*/ 1824610 h 1851319"/>
                <a:gd name="connsiteX4" fmla="*/ 14901 w 1295466"/>
                <a:gd name="connsiteY4" fmla="*/ 1811084 h 1851319"/>
                <a:gd name="connsiteX5" fmla="*/ 129677 w 1295466"/>
                <a:gd name="connsiteY5" fmla="*/ 1807750 h 1851319"/>
                <a:gd name="connsiteX6" fmla="*/ 146155 w 1295466"/>
                <a:gd name="connsiteY6" fmla="*/ 1822800 h 1851319"/>
                <a:gd name="connsiteX7" fmla="*/ 130058 w 1295466"/>
                <a:gd name="connsiteY7" fmla="*/ 1838897 h 1851319"/>
                <a:gd name="connsiteX8" fmla="*/ 115389 w 1295466"/>
                <a:gd name="connsiteY8" fmla="*/ 1823371 h 1851319"/>
                <a:gd name="connsiteX9" fmla="*/ 129677 w 1295466"/>
                <a:gd name="connsiteY9" fmla="*/ 1807750 h 1851319"/>
                <a:gd name="connsiteX10" fmla="*/ 242738 w 1295466"/>
                <a:gd name="connsiteY10" fmla="*/ 1806512 h 1851319"/>
                <a:gd name="connsiteX11" fmla="*/ 260455 w 1295466"/>
                <a:gd name="connsiteY11" fmla="*/ 1823753 h 1851319"/>
                <a:gd name="connsiteX12" fmla="*/ 242548 w 1295466"/>
                <a:gd name="connsiteY12" fmla="*/ 1840707 h 1851319"/>
                <a:gd name="connsiteX13" fmla="*/ 226070 w 1295466"/>
                <a:gd name="connsiteY13" fmla="*/ 1822514 h 1851319"/>
                <a:gd name="connsiteX14" fmla="*/ 242738 w 1295466"/>
                <a:gd name="connsiteY14" fmla="*/ 1806512 h 1851319"/>
                <a:gd name="connsiteX15" fmla="*/ 355039 w 1295466"/>
                <a:gd name="connsiteY15" fmla="*/ 1804035 h 1851319"/>
                <a:gd name="connsiteX16" fmla="*/ 374470 w 1295466"/>
                <a:gd name="connsiteY16" fmla="*/ 1822799 h 1851319"/>
                <a:gd name="connsiteX17" fmla="*/ 354657 w 1295466"/>
                <a:gd name="connsiteY17" fmla="*/ 1842706 h 1851319"/>
                <a:gd name="connsiteX18" fmla="*/ 336179 w 1295466"/>
                <a:gd name="connsiteY18" fmla="*/ 1823466 h 1851319"/>
                <a:gd name="connsiteX19" fmla="*/ 355039 w 1295466"/>
                <a:gd name="connsiteY19" fmla="*/ 1804035 h 1851319"/>
                <a:gd name="connsiteX20" fmla="*/ 471338 w 1295466"/>
                <a:gd name="connsiteY20" fmla="*/ 1802797 h 1851319"/>
                <a:gd name="connsiteX21" fmla="*/ 492293 w 1295466"/>
                <a:gd name="connsiteY21" fmla="*/ 1824133 h 1851319"/>
                <a:gd name="connsiteX22" fmla="*/ 472195 w 1295466"/>
                <a:gd name="connsiteY22" fmla="*/ 1844135 h 1851319"/>
                <a:gd name="connsiteX23" fmla="*/ 451145 w 1295466"/>
                <a:gd name="connsiteY23" fmla="*/ 1823085 h 1851319"/>
                <a:gd name="connsiteX24" fmla="*/ 471338 w 1295466"/>
                <a:gd name="connsiteY24" fmla="*/ 1802797 h 1851319"/>
                <a:gd name="connsiteX25" fmla="*/ 584686 w 1295466"/>
                <a:gd name="connsiteY25" fmla="*/ 1801559 h 1851319"/>
                <a:gd name="connsiteX26" fmla="*/ 606498 w 1295466"/>
                <a:gd name="connsiteY26" fmla="*/ 1823562 h 1851319"/>
                <a:gd name="connsiteX27" fmla="*/ 585257 w 1295466"/>
                <a:gd name="connsiteY27" fmla="*/ 1845755 h 1851319"/>
                <a:gd name="connsiteX28" fmla="*/ 561921 w 1295466"/>
                <a:gd name="connsiteY28" fmla="*/ 1823943 h 1851319"/>
                <a:gd name="connsiteX29" fmla="*/ 584686 w 1295466"/>
                <a:gd name="connsiteY29" fmla="*/ 1801559 h 1851319"/>
                <a:gd name="connsiteX30" fmla="*/ 697843 w 1295466"/>
                <a:gd name="connsiteY30" fmla="*/ 1800130 h 1851319"/>
                <a:gd name="connsiteX31" fmla="*/ 719846 w 1295466"/>
                <a:gd name="connsiteY31" fmla="*/ 1823656 h 1851319"/>
                <a:gd name="connsiteX32" fmla="*/ 695747 w 1295466"/>
                <a:gd name="connsiteY32" fmla="*/ 1847659 h 1851319"/>
                <a:gd name="connsiteX33" fmla="*/ 672792 w 1295466"/>
                <a:gd name="connsiteY33" fmla="*/ 1822608 h 1851319"/>
                <a:gd name="connsiteX34" fmla="*/ 697843 w 1295466"/>
                <a:gd name="connsiteY34" fmla="*/ 1800130 h 1851319"/>
                <a:gd name="connsiteX35" fmla="*/ 810334 w 1295466"/>
                <a:gd name="connsiteY35" fmla="*/ 1799368 h 1851319"/>
                <a:gd name="connsiteX36" fmla="*/ 833289 w 1295466"/>
                <a:gd name="connsiteY36" fmla="*/ 1824609 h 1851319"/>
                <a:gd name="connsiteX37" fmla="*/ 809000 w 1295466"/>
                <a:gd name="connsiteY37" fmla="*/ 1847945 h 1851319"/>
                <a:gd name="connsiteX38" fmla="*/ 784331 w 1295466"/>
                <a:gd name="connsiteY38" fmla="*/ 1822990 h 1851319"/>
                <a:gd name="connsiteX39" fmla="*/ 810334 w 1295466"/>
                <a:gd name="connsiteY39" fmla="*/ 1799368 h 1851319"/>
                <a:gd name="connsiteX40" fmla="*/ 923967 w 1295466"/>
                <a:gd name="connsiteY40" fmla="*/ 1798320 h 1851319"/>
                <a:gd name="connsiteX41" fmla="*/ 949970 w 1295466"/>
                <a:gd name="connsiteY41" fmla="*/ 1822609 h 1851319"/>
                <a:gd name="connsiteX42" fmla="*/ 925967 w 1295466"/>
                <a:gd name="connsiteY42" fmla="*/ 1848517 h 1851319"/>
                <a:gd name="connsiteX43" fmla="*/ 900059 w 1295466"/>
                <a:gd name="connsiteY43" fmla="*/ 1824609 h 1851319"/>
                <a:gd name="connsiteX44" fmla="*/ 923967 w 1295466"/>
                <a:gd name="connsiteY44" fmla="*/ 1798320 h 1851319"/>
                <a:gd name="connsiteX45" fmla="*/ 1036743 w 1295466"/>
                <a:gd name="connsiteY45" fmla="*/ 1796701 h 1851319"/>
                <a:gd name="connsiteX46" fmla="*/ 1064174 w 1295466"/>
                <a:gd name="connsiteY46" fmla="*/ 1823086 h 1851319"/>
                <a:gd name="connsiteX47" fmla="*/ 1037790 w 1295466"/>
                <a:gd name="connsiteY47" fmla="*/ 1850518 h 1851319"/>
                <a:gd name="connsiteX48" fmla="*/ 1010358 w 1295466"/>
                <a:gd name="connsiteY48" fmla="*/ 1824133 h 1851319"/>
                <a:gd name="connsiteX49" fmla="*/ 1036743 w 1295466"/>
                <a:gd name="connsiteY49" fmla="*/ 1796701 h 1851319"/>
                <a:gd name="connsiteX50" fmla="*/ 1150471 w 1295466"/>
                <a:gd name="connsiteY50" fmla="*/ 1796130 h 1851319"/>
                <a:gd name="connsiteX51" fmla="*/ 1177046 w 1295466"/>
                <a:gd name="connsiteY51" fmla="*/ 1823466 h 1851319"/>
                <a:gd name="connsiteX52" fmla="*/ 1148756 w 1295466"/>
                <a:gd name="connsiteY52" fmla="*/ 1851089 h 1851319"/>
                <a:gd name="connsiteX53" fmla="*/ 1122181 w 1295466"/>
                <a:gd name="connsiteY53" fmla="*/ 1823752 h 1851319"/>
                <a:gd name="connsiteX54" fmla="*/ 1150471 w 1295466"/>
                <a:gd name="connsiteY54" fmla="*/ 1796130 h 1851319"/>
                <a:gd name="connsiteX55" fmla="*/ 1262390 w 1295466"/>
                <a:gd name="connsiteY55" fmla="*/ 1796035 h 1851319"/>
                <a:gd name="connsiteX56" fmla="*/ 1289727 w 1295466"/>
                <a:gd name="connsiteY56" fmla="*/ 1824514 h 1851319"/>
                <a:gd name="connsiteX57" fmla="*/ 1260580 w 1295466"/>
                <a:gd name="connsiteY57" fmla="*/ 1851279 h 1851319"/>
                <a:gd name="connsiteX58" fmla="*/ 1234481 w 1295466"/>
                <a:gd name="connsiteY58" fmla="*/ 1821657 h 1851319"/>
                <a:gd name="connsiteX59" fmla="*/ 1262390 w 1295466"/>
                <a:gd name="connsiteY59" fmla="*/ 1796035 h 1851319"/>
                <a:gd name="connsiteX60" fmla="*/ 15186 w 1295466"/>
                <a:gd name="connsiteY60" fmla="*/ 1698308 h 1851319"/>
                <a:gd name="connsiteX61" fmla="*/ 27378 w 1295466"/>
                <a:gd name="connsiteY61" fmla="*/ 1713072 h 1851319"/>
                <a:gd name="connsiteX62" fmla="*/ 13662 w 1295466"/>
                <a:gd name="connsiteY62" fmla="*/ 1724407 h 1851319"/>
                <a:gd name="connsiteX63" fmla="*/ 1375 w 1295466"/>
                <a:gd name="connsiteY63" fmla="*/ 1711548 h 1851319"/>
                <a:gd name="connsiteX64" fmla="*/ 15186 w 1295466"/>
                <a:gd name="connsiteY64" fmla="*/ 1698308 h 1851319"/>
                <a:gd name="connsiteX65" fmla="*/ 130630 w 1295466"/>
                <a:gd name="connsiteY65" fmla="*/ 1695545 h 1851319"/>
                <a:gd name="connsiteX66" fmla="*/ 146441 w 1295466"/>
                <a:gd name="connsiteY66" fmla="*/ 1712214 h 1851319"/>
                <a:gd name="connsiteX67" fmla="*/ 130630 w 1295466"/>
                <a:gd name="connsiteY67" fmla="*/ 1727359 h 1851319"/>
                <a:gd name="connsiteX68" fmla="*/ 115008 w 1295466"/>
                <a:gd name="connsiteY68" fmla="*/ 1710309 h 1851319"/>
                <a:gd name="connsiteX69" fmla="*/ 130630 w 1295466"/>
                <a:gd name="connsiteY69" fmla="*/ 1695545 h 1851319"/>
                <a:gd name="connsiteX70" fmla="*/ 244167 w 1295466"/>
                <a:gd name="connsiteY70" fmla="*/ 1692974 h 1851319"/>
                <a:gd name="connsiteX71" fmla="*/ 261693 w 1295466"/>
                <a:gd name="connsiteY71" fmla="*/ 1711452 h 1851319"/>
                <a:gd name="connsiteX72" fmla="*/ 241881 w 1295466"/>
                <a:gd name="connsiteY72" fmla="*/ 1729455 h 1851319"/>
                <a:gd name="connsiteX73" fmla="*/ 224737 w 1295466"/>
                <a:gd name="connsiteY73" fmla="*/ 1711071 h 1851319"/>
                <a:gd name="connsiteX74" fmla="*/ 244167 w 1295466"/>
                <a:gd name="connsiteY74" fmla="*/ 1692974 h 1851319"/>
                <a:gd name="connsiteX75" fmla="*/ 356467 w 1295466"/>
                <a:gd name="connsiteY75" fmla="*/ 1691545 h 1851319"/>
                <a:gd name="connsiteX76" fmla="*/ 375136 w 1295466"/>
                <a:gd name="connsiteY76" fmla="*/ 1710881 h 1851319"/>
                <a:gd name="connsiteX77" fmla="*/ 355229 w 1295466"/>
                <a:gd name="connsiteY77" fmla="*/ 1731550 h 1851319"/>
                <a:gd name="connsiteX78" fmla="*/ 335607 w 1295466"/>
                <a:gd name="connsiteY78" fmla="*/ 1710690 h 1851319"/>
                <a:gd name="connsiteX79" fmla="*/ 356467 w 1295466"/>
                <a:gd name="connsiteY79" fmla="*/ 1691545 h 1851319"/>
                <a:gd name="connsiteX80" fmla="*/ 470862 w 1295466"/>
                <a:gd name="connsiteY80" fmla="*/ 1690402 h 1851319"/>
                <a:gd name="connsiteX81" fmla="*/ 492865 w 1295466"/>
                <a:gd name="connsiteY81" fmla="*/ 1710214 h 1851319"/>
                <a:gd name="connsiteX82" fmla="*/ 471529 w 1295466"/>
                <a:gd name="connsiteY82" fmla="*/ 1732121 h 1851319"/>
                <a:gd name="connsiteX83" fmla="*/ 450860 w 1295466"/>
                <a:gd name="connsiteY83" fmla="*/ 1710595 h 1851319"/>
                <a:gd name="connsiteX84" fmla="*/ 470862 w 1295466"/>
                <a:gd name="connsiteY84" fmla="*/ 1690402 h 1851319"/>
                <a:gd name="connsiteX85" fmla="*/ 585162 w 1295466"/>
                <a:gd name="connsiteY85" fmla="*/ 1688211 h 1851319"/>
                <a:gd name="connsiteX86" fmla="*/ 606974 w 1295466"/>
                <a:gd name="connsiteY86" fmla="*/ 1712023 h 1851319"/>
                <a:gd name="connsiteX87" fmla="*/ 583828 w 1295466"/>
                <a:gd name="connsiteY87" fmla="*/ 1734788 h 1851319"/>
                <a:gd name="connsiteX88" fmla="*/ 560873 w 1295466"/>
                <a:gd name="connsiteY88" fmla="*/ 1711642 h 1851319"/>
                <a:gd name="connsiteX89" fmla="*/ 585162 w 1295466"/>
                <a:gd name="connsiteY89" fmla="*/ 1688211 h 1851319"/>
                <a:gd name="connsiteX90" fmla="*/ 695652 w 1295466"/>
                <a:gd name="connsiteY90" fmla="*/ 1686783 h 1851319"/>
                <a:gd name="connsiteX91" fmla="*/ 720322 w 1295466"/>
                <a:gd name="connsiteY91" fmla="*/ 1710310 h 1851319"/>
                <a:gd name="connsiteX92" fmla="*/ 695747 w 1295466"/>
                <a:gd name="connsiteY92" fmla="*/ 1735360 h 1851319"/>
                <a:gd name="connsiteX93" fmla="*/ 672316 w 1295466"/>
                <a:gd name="connsiteY93" fmla="*/ 1711262 h 1851319"/>
                <a:gd name="connsiteX94" fmla="*/ 695652 w 1295466"/>
                <a:gd name="connsiteY94" fmla="*/ 1686783 h 1851319"/>
                <a:gd name="connsiteX95" fmla="*/ 811000 w 1295466"/>
                <a:gd name="connsiteY95" fmla="*/ 1686497 h 1851319"/>
                <a:gd name="connsiteX96" fmla="*/ 833383 w 1295466"/>
                <a:gd name="connsiteY96" fmla="*/ 1711643 h 1851319"/>
                <a:gd name="connsiteX97" fmla="*/ 807856 w 1295466"/>
                <a:gd name="connsiteY97" fmla="*/ 1736122 h 1851319"/>
                <a:gd name="connsiteX98" fmla="*/ 783853 w 1295466"/>
                <a:gd name="connsiteY98" fmla="*/ 1712024 h 1851319"/>
                <a:gd name="connsiteX99" fmla="*/ 811000 w 1295466"/>
                <a:gd name="connsiteY99" fmla="*/ 1686497 h 1851319"/>
                <a:gd name="connsiteX100" fmla="*/ 925490 w 1295466"/>
                <a:gd name="connsiteY100" fmla="*/ 1684401 h 1851319"/>
                <a:gd name="connsiteX101" fmla="*/ 951875 w 1295466"/>
                <a:gd name="connsiteY101" fmla="*/ 1711833 h 1851319"/>
                <a:gd name="connsiteX102" fmla="*/ 924443 w 1295466"/>
                <a:gd name="connsiteY102" fmla="*/ 1738218 h 1851319"/>
                <a:gd name="connsiteX103" fmla="*/ 898059 w 1295466"/>
                <a:gd name="connsiteY103" fmla="*/ 1710786 h 1851319"/>
                <a:gd name="connsiteX104" fmla="*/ 925490 w 1295466"/>
                <a:gd name="connsiteY104" fmla="*/ 1684401 h 1851319"/>
                <a:gd name="connsiteX105" fmla="*/ 1036647 w 1295466"/>
                <a:gd name="connsiteY105" fmla="*/ 1683735 h 1851319"/>
                <a:gd name="connsiteX106" fmla="*/ 1064936 w 1295466"/>
                <a:gd name="connsiteY106" fmla="*/ 1711167 h 1851319"/>
                <a:gd name="connsiteX107" fmla="*/ 1036837 w 1295466"/>
                <a:gd name="connsiteY107" fmla="*/ 1738980 h 1851319"/>
                <a:gd name="connsiteX108" fmla="*/ 1009691 w 1295466"/>
                <a:gd name="connsiteY108" fmla="*/ 1710405 h 1851319"/>
                <a:gd name="connsiteX109" fmla="*/ 1036647 w 1295466"/>
                <a:gd name="connsiteY109" fmla="*/ 1683735 h 1851319"/>
                <a:gd name="connsiteX110" fmla="*/ 1149709 w 1295466"/>
                <a:gd name="connsiteY110" fmla="*/ 1683259 h 1851319"/>
                <a:gd name="connsiteX111" fmla="*/ 1177617 w 1295466"/>
                <a:gd name="connsiteY111" fmla="*/ 1711452 h 1851319"/>
                <a:gd name="connsiteX112" fmla="*/ 1149423 w 1295466"/>
                <a:gd name="connsiteY112" fmla="*/ 1739361 h 1851319"/>
                <a:gd name="connsiteX113" fmla="*/ 1121515 w 1295466"/>
                <a:gd name="connsiteY113" fmla="*/ 1711167 h 1851319"/>
                <a:gd name="connsiteX114" fmla="*/ 1149709 w 1295466"/>
                <a:gd name="connsiteY114" fmla="*/ 1683259 h 1851319"/>
                <a:gd name="connsiteX115" fmla="*/ 1262200 w 1295466"/>
                <a:gd name="connsiteY115" fmla="*/ 1683068 h 1851319"/>
                <a:gd name="connsiteX116" fmla="*/ 1290013 w 1295466"/>
                <a:gd name="connsiteY116" fmla="*/ 1711072 h 1851319"/>
                <a:gd name="connsiteX117" fmla="*/ 1262581 w 1295466"/>
                <a:gd name="connsiteY117" fmla="*/ 1739456 h 1851319"/>
                <a:gd name="connsiteX118" fmla="*/ 1233720 w 1295466"/>
                <a:gd name="connsiteY118" fmla="*/ 1710500 h 1851319"/>
                <a:gd name="connsiteX119" fmla="*/ 1262200 w 1295466"/>
                <a:gd name="connsiteY119" fmla="*/ 1683068 h 1851319"/>
                <a:gd name="connsiteX120" fmla="*/ 12806 w 1295466"/>
                <a:gd name="connsiteY120" fmla="*/ 1584675 h 1851319"/>
                <a:gd name="connsiteX121" fmla="*/ 29093 w 1295466"/>
                <a:gd name="connsiteY121" fmla="*/ 1598391 h 1851319"/>
                <a:gd name="connsiteX122" fmla="*/ 16044 w 1295466"/>
                <a:gd name="connsiteY122" fmla="*/ 1613250 h 1851319"/>
                <a:gd name="connsiteX123" fmla="*/ 42 w 1295466"/>
                <a:gd name="connsiteY123" fmla="*/ 1599629 h 1851319"/>
                <a:gd name="connsiteX124" fmla="*/ 12806 w 1295466"/>
                <a:gd name="connsiteY124" fmla="*/ 1584675 h 1851319"/>
                <a:gd name="connsiteX125" fmla="*/ 130343 w 1295466"/>
                <a:gd name="connsiteY125" fmla="*/ 1582960 h 1851319"/>
                <a:gd name="connsiteX126" fmla="*/ 147012 w 1295466"/>
                <a:gd name="connsiteY126" fmla="*/ 1598485 h 1851319"/>
                <a:gd name="connsiteX127" fmla="*/ 131105 w 1295466"/>
                <a:gd name="connsiteY127" fmla="*/ 1614964 h 1851319"/>
                <a:gd name="connsiteX128" fmla="*/ 114722 w 1295466"/>
                <a:gd name="connsiteY128" fmla="*/ 1599343 h 1851319"/>
                <a:gd name="connsiteX129" fmla="*/ 130343 w 1295466"/>
                <a:gd name="connsiteY129" fmla="*/ 1582960 h 1851319"/>
                <a:gd name="connsiteX130" fmla="*/ 243881 w 1295466"/>
                <a:gd name="connsiteY130" fmla="*/ 1580674 h 1851319"/>
                <a:gd name="connsiteX131" fmla="*/ 261312 w 1295466"/>
                <a:gd name="connsiteY131" fmla="*/ 1600677 h 1851319"/>
                <a:gd name="connsiteX132" fmla="*/ 242453 w 1295466"/>
                <a:gd name="connsiteY132" fmla="*/ 1617631 h 1851319"/>
                <a:gd name="connsiteX133" fmla="*/ 224926 w 1295466"/>
                <a:gd name="connsiteY133" fmla="*/ 1597248 h 1851319"/>
                <a:gd name="connsiteX134" fmla="*/ 243881 w 1295466"/>
                <a:gd name="connsiteY134" fmla="*/ 1580674 h 1851319"/>
                <a:gd name="connsiteX135" fmla="*/ 355800 w 1295466"/>
                <a:gd name="connsiteY135" fmla="*/ 1578960 h 1851319"/>
                <a:gd name="connsiteX136" fmla="*/ 375708 w 1295466"/>
                <a:gd name="connsiteY136" fmla="*/ 1599438 h 1851319"/>
                <a:gd name="connsiteX137" fmla="*/ 354943 w 1295466"/>
                <a:gd name="connsiteY137" fmla="*/ 1618965 h 1851319"/>
                <a:gd name="connsiteX138" fmla="*/ 335417 w 1295466"/>
                <a:gd name="connsiteY138" fmla="*/ 1598581 h 1851319"/>
                <a:gd name="connsiteX139" fmla="*/ 355800 w 1295466"/>
                <a:gd name="connsiteY139" fmla="*/ 1578960 h 1851319"/>
                <a:gd name="connsiteX140" fmla="*/ 471815 w 1295466"/>
                <a:gd name="connsiteY140" fmla="*/ 1577721 h 1851319"/>
                <a:gd name="connsiteX141" fmla="*/ 492865 w 1295466"/>
                <a:gd name="connsiteY141" fmla="*/ 1599057 h 1851319"/>
                <a:gd name="connsiteX142" fmla="*/ 471529 w 1295466"/>
                <a:gd name="connsiteY142" fmla="*/ 1620393 h 1851319"/>
                <a:gd name="connsiteX143" fmla="*/ 450479 w 1295466"/>
                <a:gd name="connsiteY143" fmla="*/ 1598771 h 1851319"/>
                <a:gd name="connsiteX144" fmla="*/ 471815 w 1295466"/>
                <a:gd name="connsiteY144" fmla="*/ 1577721 h 1851319"/>
                <a:gd name="connsiteX145" fmla="*/ 584590 w 1295466"/>
                <a:gd name="connsiteY145" fmla="*/ 1575721 h 1851319"/>
                <a:gd name="connsiteX146" fmla="*/ 607831 w 1295466"/>
                <a:gd name="connsiteY146" fmla="*/ 1598771 h 1851319"/>
                <a:gd name="connsiteX147" fmla="*/ 583447 w 1295466"/>
                <a:gd name="connsiteY147" fmla="*/ 1622203 h 1851319"/>
                <a:gd name="connsiteX148" fmla="*/ 560778 w 1295466"/>
                <a:gd name="connsiteY148" fmla="*/ 1599343 h 1851319"/>
                <a:gd name="connsiteX149" fmla="*/ 584590 w 1295466"/>
                <a:gd name="connsiteY149" fmla="*/ 1575721 h 1851319"/>
                <a:gd name="connsiteX150" fmla="*/ 697748 w 1295466"/>
                <a:gd name="connsiteY150" fmla="*/ 1574578 h 1851319"/>
                <a:gd name="connsiteX151" fmla="*/ 720703 w 1295466"/>
                <a:gd name="connsiteY151" fmla="*/ 1602009 h 1851319"/>
                <a:gd name="connsiteX152" fmla="*/ 696986 w 1295466"/>
                <a:gd name="connsiteY152" fmla="*/ 1623250 h 1851319"/>
                <a:gd name="connsiteX153" fmla="*/ 672030 w 1295466"/>
                <a:gd name="connsiteY153" fmla="*/ 1598581 h 1851319"/>
                <a:gd name="connsiteX154" fmla="*/ 697748 w 1295466"/>
                <a:gd name="connsiteY154" fmla="*/ 1574578 h 1851319"/>
                <a:gd name="connsiteX155" fmla="*/ 808524 w 1295466"/>
                <a:gd name="connsiteY155" fmla="*/ 1573435 h 1851319"/>
                <a:gd name="connsiteX156" fmla="*/ 834051 w 1295466"/>
                <a:gd name="connsiteY156" fmla="*/ 1598295 h 1851319"/>
                <a:gd name="connsiteX157" fmla="*/ 807857 w 1295466"/>
                <a:gd name="connsiteY157" fmla="*/ 1624299 h 1851319"/>
                <a:gd name="connsiteX158" fmla="*/ 783378 w 1295466"/>
                <a:gd name="connsiteY158" fmla="*/ 1598676 h 1851319"/>
                <a:gd name="connsiteX159" fmla="*/ 808524 w 1295466"/>
                <a:gd name="connsiteY159" fmla="*/ 1573435 h 1851319"/>
                <a:gd name="connsiteX160" fmla="*/ 925681 w 1295466"/>
                <a:gd name="connsiteY160" fmla="*/ 1571530 h 1851319"/>
                <a:gd name="connsiteX161" fmla="*/ 952446 w 1295466"/>
                <a:gd name="connsiteY161" fmla="*/ 1598772 h 1851319"/>
                <a:gd name="connsiteX162" fmla="*/ 924253 w 1295466"/>
                <a:gd name="connsiteY162" fmla="*/ 1626489 h 1851319"/>
                <a:gd name="connsiteX163" fmla="*/ 897487 w 1295466"/>
                <a:gd name="connsiteY163" fmla="*/ 1599248 h 1851319"/>
                <a:gd name="connsiteX164" fmla="*/ 925681 w 1295466"/>
                <a:gd name="connsiteY164" fmla="*/ 1571530 h 1851319"/>
                <a:gd name="connsiteX165" fmla="*/ 1038838 w 1295466"/>
                <a:gd name="connsiteY165" fmla="*/ 1570863 h 1851319"/>
                <a:gd name="connsiteX166" fmla="*/ 1065317 w 1295466"/>
                <a:gd name="connsiteY166" fmla="*/ 1600486 h 1851319"/>
                <a:gd name="connsiteX167" fmla="*/ 1035694 w 1295466"/>
                <a:gd name="connsiteY167" fmla="*/ 1626965 h 1851319"/>
                <a:gd name="connsiteX168" fmla="*/ 1009215 w 1295466"/>
                <a:gd name="connsiteY168" fmla="*/ 1597342 h 1851319"/>
                <a:gd name="connsiteX169" fmla="*/ 1038838 w 1295466"/>
                <a:gd name="connsiteY169" fmla="*/ 1570863 h 1851319"/>
                <a:gd name="connsiteX170" fmla="*/ 1150281 w 1295466"/>
                <a:gd name="connsiteY170" fmla="*/ 1570482 h 1851319"/>
                <a:gd name="connsiteX171" fmla="*/ 1178189 w 1295466"/>
                <a:gd name="connsiteY171" fmla="*/ 1600105 h 1851319"/>
                <a:gd name="connsiteX172" fmla="*/ 1147995 w 1295466"/>
                <a:gd name="connsiteY172" fmla="*/ 1627632 h 1851319"/>
                <a:gd name="connsiteX173" fmla="*/ 1121134 w 1295466"/>
                <a:gd name="connsiteY173" fmla="*/ 1596962 h 1851319"/>
                <a:gd name="connsiteX174" fmla="*/ 1150281 w 1295466"/>
                <a:gd name="connsiteY174" fmla="*/ 1570482 h 1851319"/>
                <a:gd name="connsiteX175" fmla="*/ 1266199 w 1295466"/>
                <a:gd name="connsiteY175" fmla="*/ 1570197 h 1851319"/>
                <a:gd name="connsiteX176" fmla="*/ 1294774 w 1295466"/>
                <a:gd name="connsiteY176" fmla="*/ 1599153 h 1851319"/>
                <a:gd name="connsiteX177" fmla="*/ 1265819 w 1295466"/>
                <a:gd name="connsiteY177" fmla="*/ 1627728 h 1851319"/>
                <a:gd name="connsiteX178" fmla="*/ 1237244 w 1295466"/>
                <a:gd name="connsiteY178" fmla="*/ 1598772 h 1851319"/>
                <a:gd name="connsiteX179" fmla="*/ 1266199 w 1295466"/>
                <a:gd name="connsiteY179" fmla="*/ 1570197 h 1851319"/>
                <a:gd name="connsiteX180" fmla="*/ 15948 w 1295466"/>
                <a:gd name="connsiteY180" fmla="*/ 1468374 h 1851319"/>
                <a:gd name="connsiteX181" fmla="*/ 29092 w 1295466"/>
                <a:gd name="connsiteY181" fmla="*/ 1483138 h 1851319"/>
                <a:gd name="connsiteX182" fmla="*/ 12900 w 1295466"/>
                <a:gd name="connsiteY182" fmla="*/ 1496949 h 1851319"/>
                <a:gd name="connsiteX183" fmla="*/ 41 w 1295466"/>
                <a:gd name="connsiteY183" fmla="*/ 1482090 h 1851319"/>
                <a:gd name="connsiteX184" fmla="*/ 15948 w 1295466"/>
                <a:gd name="connsiteY184" fmla="*/ 1468374 h 1851319"/>
                <a:gd name="connsiteX185" fmla="*/ 130343 w 1295466"/>
                <a:gd name="connsiteY185" fmla="*/ 1466565 h 1851319"/>
                <a:gd name="connsiteX186" fmla="*/ 147203 w 1295466"/>
                <a:gd name="connsiteY186" fmla="*/ 1480757 h 1851319"/>
                <a:gd name="connsiteX187" fmla="*/ 131105 w 1295466"/>
                <a:gd name="connsiteY187" fmla="*/ 1498664 h 1851319"/>
                <a:gd name="connsiteX188" fmla="*/ 114722 w 1295466"/>
                <a:gd name="connsiteY188" fmla="*/ 1483043 h 1851319"/>
                <a:gd name="connsiteX189" fmla="*/ 130343 w 1295466"/>
                <a:gd name="connsiteY189" fmla="*/ 1466565 h 1851319"/>
                <a:gd name="connsiteX190" fmla="*/ 244834 w 1295466"/>
                <a:gd name="connsiteY190" fmla="*/ 1463992 h 1851319"/>
                <a:gd name="connsiteX191" fmla="*/ 261788 w 1295466"/>
                <a:gd name="connsiteY191" fmla="*/ 1482947 h 1851319"/>
                <a:gd name="connsiteX192" fmla="*/ 242453 w 1295466"/>
                <a:gd name="connsiteY192" fmla="*/ 1501902 h 1851319"/>
                <a:gd name="connsiteX193" fmla="*/ 224355 w 1295466"/>
                <a:gd name="connsiteY193" fmla="*/ 1481423 h 1851319"/>
                <a:gd name="connsiteX194" fmla="*/ 244834 w 1295466"/>
                <a:gd name="connsiteY194" fmla="*/ 1463992 h 1851319"/>
                <a:gd name="connsiteX195" fmla="*/ 356277 w 1295466"/>
                <a:gd name="connsiteY195" fmla="*/ 1462278 h 1851319"/>
                <a:gd name="connsiteX196" fmla="*/ 375327 w 1295466"/>
                <a:gd name="connsiteY196" fmla="*/ 1483424 h 1851319"/>
                <a:gd name="connsiteX197" fmla="*/ 354562 w 1295466"/>
                <a:gd name="connsiteY197" fmla="*/ 1502569 h 1851319"/>
                <a:gd name="connsiteX198" fmla="*/ 335417 w 1295466"/>
                <a:gd name="connsiteY198" fmla="*/ 1481804 h 1851319"/>
                <a:gd name="connsiteX199" fmla="*/ 356277 w 1295466"/>
                <a:gd name="connsiteY199" fmla="*/ 1462278 h 1851319"/>
                <a:gd name="connsiteX200" fmla="*/ 473244 w 1295466"/>
                <a:gd name="connsiteY200" fmla="*/ 1460658 h 1851319"/>
                <a:gd name="connsiteX201" fmla="*/ 494103 w 1295466"/>
                <a:gd name="connsiteY201" fmla="*/ 1483042 h 1851319"/>
                <a:gd name="connsiteX202" fmla="*/ 470100 w 1295466"/>
                <a:gd name="connsiteY202" fmla="*/ 1504664 h 1851319"/>
                <a:gd name="connsiteX203" fmla="*/ 449622 w 1295466"/>
                <a:gd name="connsiteY203" fmla="*/ 1482090 h 1851319"/>
                <a:gd name="connsiteX204" fmla="*/ 473244 w 1295466"/>
                <a:gd name="connsiteY204" fmla="*/ 1460658 h 1851319"/>
                <a:gd name="connsiteX205" fmla="*/ 583447 w 1295466"/>
                <a:gd name="connsiteY205" fmla="*/ 1459134 h 1851319"/>
                <a:gd name="connsiteX206" fmla="*/ 608022 w 1295466"/>
                <a:gd name="connsiteY206" fmla="*/ 1482661 h 1851319"/>
                <a:gd name="connsiteX207" fmla="*/ 583543 w 1295466"/>
                <a:gd name="connsiteY207" fmla="*/ 1506188 h 1851319"/>
                <a:gd name="connsiteX208" fmla="*/ 560492 w 1295466"/>
                <a:gd name="connsiteY208" fmla="*/ 1481709 h 1851319"/>
                <a:gd name="connsiteX209" fmla="*/ 583447 w 1295466"/>
                <a:gd name="connsiteY209" fmla="*/ 1459134 h 1851319"/>
                <a:gd name="connsiteX210" fmla="*/ 697462 w 1295466"/>
                <a:gd name="connsiteY210" fmla="*/ 1458087 h 1851319"/>
                <a:gd name="connsiteX211" fmla="*/ 720894 w 1295466"/>
                <a:gd name="connsiteY211" fmla="*/ 1480090 h 1851319"/>
                <a:gd name="connsiteX212" fmla="*/ 695176 w 1295466"/>
                <a:gd name="connsiteY212" fmla="*/ 1507141 h 1851319"/>
                <a:gd name="connsiteX213" fmla="*/ 671840 w 1295466"/>
                <a:gd name="connsiteY213" fmla="*/ 1482471 h 1851319"/>
                <a:gd name="connsiteX214" fmla="*/ 697462 w 1295466"/>
                <a:gd name="connsiteY214" fmla="*/ 1458087 h 1851319"/>
                <a:gd name="connsiteX215" fmla="*/ 810333 w 1295466"/>
                <a:gd name="connsiteY215" fmla="*/ 1456277 h 1851319"/>
                <a:gd name="connsiteX216" fmla="*/ 835002 w 1295466"/>
                <a:gd name="connsiteY216" fmla="*/ 1482852 h 1851319"/>
                <a:gd name="connsiteX217" fmla="*/ 807856 w 1295466"/>
                <a:gd name="connsiteY217" fmla="*/ 1509236 h 1851319"/>
                <a:gd name="connsiteX218" fmla="*/ 782043 w 1295466"/>
                <a:gd name="connsiteY218" fmla="*/ 1481423 h 1851319"/>
                <a:gd name="connsiteX219" fmla="*/ 810333 w 1295466"/>
                <a:gd name="connsiteY219" fmla="*/ 1456277 h 1851319"/>
                <a:gd name="connsiteX220" fmla="*/ 924919 w 1295466"/>
                <a:gd name="connsiteY220" fmla="*/ 1454944 h 1851319"/>
                <a:gd name="connsiteX221" fmla="*/ 952732 w 1295466"/>
                <a:gd name="connsiteY221" fmla="*/ 1483043 h 1851319"/>
                <a:gd name="connsiteX222" fmla="*/ 924157 w 1295466"/>
                <a:gd name="connsiteY222" fmla="*/ 1510189 h 1851319"/>
                <a:gd name="connsiteX223" fmla="*/ 897487 w 1295466"/>
                <a:gd name="connsiteY223" fmla="*/ 1483233 h 1851319"/>
                <a:gd name="connsiteX224" fmla="*/ 924919 w 1295466"/>
                <a:gd name="connsiteY224" fmla="*/ 1454944 h 1851319"/>
                <a:gd name="connsiteX225" fmla="*/ 1037029 w 1295466"/>
                <a:gd name="connsiteY225" fmla="*/ 1454468 h 1851319"/>
                <a:gd name="connsiteX226" fmla="*/ 1065413 w 1295466"/>
                <a:gd name="connsiteY226" fmla="*/ 1481900 h 1851319"/>
                <a:gd name="connsiteX227" fmla="*/ 1038553 w 1295466"/>
                <a:gd name="connsiteY227" fmla="*/ 1510856 h 1851319"/>
                <a:gd name="connsiteX228" fmla="*/ 1009121 w 1295466"/>
                <a:gd name="connsiteY228" fmla="*/ 1482472 h 1851319"/>
                <a:gd name="connsiteX229" fmla="*/ 1037029 w 1295466"/>
                <a:gd name="connsiteY229" fmla="*/ 1454468 h 1851319"/>
                <a:gd name="connsiteX230" fmla="*/ 1150185 w 1295466"/>
                <a:gd name="connsiteY230" fmla="*/ 1453896 h 1851319"/>
                <a:gd name="connsiteX231" fmla="*/ 1178379 w 1295466"/>
                <a:gd name="connsiteY231" fmla="*/ 1483138 h 1851319"/>
                <a:gd name="connsiteX232" fmla="*/ 1149137 w 1295466"/>
                <a:gd name="connsiteY232" fmla="*/ 1511332 h 1851319"/>
                <a:gd name="connsiteX233" fmla="*/ 1120943 w 1295466"/>
                <a:gd name="connsiteY233" fmla="*/ 1482090 h 1851319"/>
                <a:gd name="connsiteX234" fmla="*/ 1150185 w 1295466"/>
                <a:gd name="connsiteY234" fmla="*/ 1453896 h 1851319"/>
                <a:gd name="connsiteX235" fmla="*/ 1265723 w 1295466"/>
                <a:gd name="connsiteY235" fmla="*/ 1453134 h 1851319"/>
                <a:gd name="connsiteX236" fmla="*/ 1295441 w 1295466"/>
                <a:gd name="connsiteY236" fmla="*/ 1481328 h 1851319"/>
                <a:gd name="connsiteX237" fmla="*/ 1266199 w 1295466"/>
                <a:gd name="connsiteY237" fmla="*/ 1512094 h 1851319"/>
                <a:gd name="connsiteX238" fmla="*/ 1236481 w 1295466"/>
                <a:gd name="connsiteY238" fmla="*/ 1481900 h 1851319"/>
                <a:gd name="connsiteX239" fmla="*/ 1265723 w 1295466"/>
                <a:gd name="connsiteY239" fmla="*/ 1453134 h 1851319"/>
                <a:gd name="connsiteX240" fmla="*/ 15377 w 1295466"/>
                <a:gd name="connsiteY240" fmla="*/ 1355980 h 1851319"/>
                <a:gd name="connsiteX241" fmla="*/ 29093 w 1295466"/>
                <a:gd name="connsiteY241" fmla="*/ 1370458 h 1851319"/>
                <a:gd name="connsiteX242" fmla="*/ 13567 w 1295466"/>
                <a:gd name="connsiteY242" fmla="*/ 1384650 h 1851319"/>
                <a:gd name="connsiteX243" fmla="*/ 137 w 1295466"/>
                <a:gd name="connsiteY243" fmla="*/ 1370362 h 1851319"/>
                <a:gd name="connsiteX244" fmla="*/ 15377 w 1295466"/>
                <a:gd name="connsiteY244" fmla="*/ 1355980 h 1851319"/>
                <a:gd name="connsiteX245" fmla="*/ 130343 w 1295466"/>
                <a:gd name="connsiteY245" fmla="*/ 1354265 h 1851319"/>
                <a:gd name="connsiteX246" fmla="*/ 147203 w 1295466"/>
                <a:gd name="connsiteY246" fmla="*/ 1368457 h 1851319"/>
                <a:gd name="connsiteX247" fmla="*/ 131105 w 1295466"/>
                <a:gd name="connsiteY247" fmla="*/ 1386364 h 1851319"/>
                <a:gd name="connsiteX248" fmla="*/ 114722 w 1295466"/>
                <a:gd name="connsiteY248" fmla="*/ 1370743 h 1851319"/>
                <a:gd name="connsiteX249" fmla="*/ 130343 w 1295466"/>
                <a:gd name="connsiteY249" fmla="*/ 1354265 h 1851319"/>
                <a:gd name="connsiteX250" fmla="*/ 243215 w 1295466"/>
                <a:gd name="connsiteY250" fmla="*/ 1351597 h 1851319"/>
                <a:gd name="connsiteX251" fmla="*/ 262265 w 1295466"/>
                <a:gd name="connsiteY251" fmla="*/ 1370933 h 1851319"/>
                <a:gd name="connsiteX252" fmla="*/ 241882 w 1295466"/>
                <a:gd name="connsiteY252" fmla="*/ 1389126 h 1851319"/>
                <a:gd name="connsiteX253" fmla="*/ 224355 w 1295466"/>
                <a:gd name="connsiteY253" fmla="*/ 1368742 h 1851319"/>
                <a:gd name="connsiteX254" fmla="*/ 243215 w 1295466"/>
                <a:gd name="connsiteY254" fmla="*/ 1351597 h 1851319"/>
                <a:gd name="connsiteX255" fmla="*/ 355419 w 1295466"/>
                <a:gd name="connsiteY255" fmla="*/ 1350360 h 1851319"/>
                <a:gd name="connsiteX256" fmla="*/ 375803 w 1295466"/>
                <a:gd name="connsiteY256" fmla="*/ 1370362 h 1851319"/>
                <a:gd name="connsiteX257" fmla="*/ 355419 w 1295466"/>
                <a:gd name="connsiteY257" fmla="*/ 1390365 h 1851319"/>
                <a:gd name="connsiteX258" fmla="*/ 335417 w 1295466"/>
                <a:gd name="connsiteY258" fmla="*/ 1370362 h 1851319"/>
                <a:gd name="connsiteX259" fmla="*/ 355419 w 1295466"/>
                <a:gd name="connsiteY259" fmla="*/ 1350360 h 1851319"/>
                <a:gd name="connsiteX260" fmla="*/ 473339 w 1295466"/>
                <a:gd name="connsiteY260" fmla="*/ 1349122 h 1851319"/>
                <a:gd name="connsiteX261" fmla="*/ 492865 w 1295466"/>
                <a:gd name="connsiteY261" fmla="*/ 1371982 h 1851319"/>
                <a:gd name="connsiteX262" fmla="*/ 470005 w 1295466"/>
                <a:gd name="connsiteY262" fmla="*/ 1391508 h 1851319"/>
                <a:gd name="connsiteX263" fmla="*/ 450193 w 1295466"/>
                <a:gd name="connsiteY263" fmla="*/ 1368648 h 1851319"/>
                <a:gd name="connsiteX264" fmla="*/ 473339 w 1295466"/>
                <a:gd name="connsiteY264" fmla="*/ 1349122 h 1851319"/>
                <a:gd name="connsiteX265" fmla="*/ 582876 w 1295466"/>
                <a:gd name="connsiteY265" fmla="*/ 1346835 h 1851319"/>
                <a:gd name="connsiteX266" fmla="*/ 608022 w 1295466"/>
                <a:gd name="connsiteY266" fmla="*/ 1369695 h 1851319"/>
                <a:gd name="connsiteX267" fmla="*/ 584115 w 1295466"/>
                <a:gd name="connsiteY267" fmla="*/ 1393793 h 1851319"/>
                <a:gd name="connsiteX268" fmla="*/ 560493 w 1295466"/>
                <a:gd name="connsiteY268" fmla="*/ 1369981 h 1851319"/>
                <a:gd name="connsiteX269" fmla="*/ 582876 w 1295466"/>
                <a:gd name="connsiteY269" fmla="*/ 1346835 h 1851319"/>
                <a:gd name="connsiteX270" fmla="*/ 696129 w 1295466"/>
                <a:gd name="connsiteY270" fmla="*/ 1345788 h 1851319"/>
                <a:gd name="connsiteX271" fmla="*/ 720893 w 1295466"/>
                <a:gd name="connsiteY271" fmla="*/ 1371124 h 1851319"/>
                <a:gd name="connsiteX272" fmla="*/ 696510 w 1295466"/>
                <a:gd name="connsiteY272" fmla="*/ 1394937 h 1851319"/>
                <a:gd name="connsiteX273" fmla="*/ 671840 w 1295466"/>
                <a:gd name="connsiteY273" fmla="*/ 1369505 h 1851319"/>
                <a:gd name="connsiteX274" fmla="*/ 696129 w 1295466"/>
                <a:gd name="connsiteY274" fmla="*/ 1345788 h 1851319"/>
                <a:gd name="connsiteX275" fmla="*/ 809762 w 1295466"/>
                <a:gd name="connsiteY275" fmla="*/ 1345025 h 1851319"/>
                <a:gd name="connsiteX276" fmla="*/ 833860 w 1295466"/>
                <a:gd name="connsiteY276" fmla="*/ 1371028 h 1851319"/>
                <a:gd name="connsiteX277" fmla="*/ 808333 w 1295466"/>
                <a:gd name="connsiteY277" fmla="*/ 1395889 h 1851319"/>
                <a:gd name="connsiteX278" fmla="*/ 783187 w 1295466"/>
                <a:gd name="connsiteY278" fmla="*/ 1370647 h 1851319"/>
                <a:gd name="connsiteX279" fmla="*/ 809762 w 1295466"/>
                <a:gd name="connsiteY279" fmla="*/ 1345025 h 1851319"/>
                <a:gd name="connsiteX280" fmla="*/ 925300 w 1295466"/>
                <a:gd name="connsiteY280" fmla="*/ 1342930 h 1851319"/>
                <a:gd name="connsiteX281" fmla="*/ 952446 w 1295466"/>
                <a:gd name="connsiteY281" fmla="*/ 1371696 h 1851319"/>
                <a:gd name="connsiteX282" fmla="*/ 924633 w 1295466"/>
                <a:gd name="connsiteY282" fmla="*/ 1397794 h 1851319"/>
                <a:gd name="connsiteX283" fmla="*/ 897486 w 1295466"/>
                <a:gd name="connsiteY283" fmla="*/ 1369029 h 1851319"/>
                <a:gd name="connsiteX284" fmla="*/ 925300 w 1295466"/>
                <a:gd name="connsiteY284" fmla="*/ 1342930 h 1851319"/>
                <a:gd name="connsiteX285" fmla="*/ 1037695 w 1295466"/>
                <a:gd name="connsiteY285" fmla="*/ 1342168 h 1851319"/>
                <a:gd name="connsiteX286" fmla="*/ 1065507 w 1295466"/>
                <a:gd name="connsiteY286" fmla="*/ 1370267 h 1851319"/>
                <a:gd name="connsiteX287" fmla="*/ 1035885 w 1295466"/>
                <a:gd name="connsiteY287" fmla="*/ 1398556 h 1851319"/>
                <a:gd name="connsiteX288" fmla="*/ 1009120 w 1295466"/>
                <a:gd name="connsiteY288" fmla="*/ 1369410 h 1851319"/>
                <a:gd name="connsiteX289" fmla="*/ 1037695 w 1295466"/>
                <a:gd name="connsiteY289" fmla="*/ 1342168 h 1851319"/>
                <a:gd name="connsiteX290" fmla="*/ 1149805 w 1295466"/>
                <a:gd name="connsiteY290" fmla="*/ 1341502 h 1851319"/>
                <a:gd name="connsiteX291" fmla="*/ 1178380 w 1295466"/>
                <a:gd name="connsiteY291" fmla="*/ 1370457 h 1851319"/>
                <a:gd name="connsiteX292" fmla="*/ 1149424 w 1295466"/>
                <a:gd name="connsiteY292" fmla="*/ 1399032 h 1851319"/>
                <a:gd name="connsiteX293" fmla="*/ 1120849 w 1295466"/>
                <a:gd name="connsiteY293" fmla="*/ 1370077 h 1851319"/>
                <a:gd name="connsiteX294" fmla="*/ 1149805 w 1295466"/>
                <a:gd name="connsiteY294" fmla="*/ 1341502 h 1851319"/>
                <a:gd name="connsiteX295" fmla="*/ 1265914 w 1295466"/>
                <a:gd name="connsiteY295" fmla="*/ 1341121 h 1851319"/>
                <a:gd name="connsiteX296" fmla="*/ 1295155 w 1295466"/>
                <a:gd name="connsiteY296" fmla="*/ 1369696 h 1851319"/>
                <a:gd name="connsiteX297" fmla="*/ 1265056 w 1295466"/>
                <a:gd name="connsiteY297" fmla="*/ 1399509 h 1851319"/>
                <a:gd name="connsiteX298" fmla="*/ 1236767 w 1295466"/>
                <a:gd name="connsiteY298" fmla="*/ 1369886 h 1851319"/>
                <a:gd name="connsiteX299" fmla="*/ 1265914 w 1295466"/>
                <a:gd name="connsiteY299" fmla="*/ 1341121 h 1851319"/>
                <a:gd name="connsiteX300" fmla="*/ 14615 w 1295466"/>
                <a:gd name="connsiteY300" fmla="*/ 1245013 h 1851319"/>
                <a:gd name="connsiteX301" fmla="*/ 27379 w 1295466"/>
                <a:gd name="connsiteY301" fmla="*/ 1259301 h 1851319"/>
                <a:gd name="connsiteX302" fmla="*/ 14139 w 1295466"/>
                <a:gd name="connsiteY302" fmla="*/ 1271207 h 1851319"/>
                <a:gd name="connsiteX303" fmla="*/ 1376 w 1295466"/>
                <a:gd name="connsiteY303" fmla="*/ 1256824 h 1851319"/>
                <a:gd name="connsiteX304" fmla="*/ 14615 w 1295466"/>
                <a:gd name="connsiteY304" fmla="*/ 1245013 h 1851319"/>
                <a:gd name="connsiteX305" fmla="*/ 131391 w 1295466"/>
                <a:gd name="connsiteY305" fmla="*/ 1241965 h 1851319"/>
                <a:gd name="connsiteX306" fmla="*/ 146821 w 1295466"/>
                <a:gd name="connsiteY306" fmla="*/ 1258634 h 1851319"/>
                <a:gd name="connsiteX307" fmla="*/ 130058 w 1295466"/>
                <a:gd name="connsiteY307" fmla="*/ 1274350 h 1851319"/>
                <a:gd name="connsiteX308" fmla="*/ 114722 w 1295466"/>
                <a:gd name="connsiteY308" fmla="*/ 1257395 h 1851319"/>
                <a:gd name="connsiteX309" fmla="*/ 131391 w 1295466"/>
                <a:gd name="connsiteY309" fmla="*/ 1241965 h 1851319"/>
                <a:gd name="connsiteX310" fmla="*/ 241690 w 1295466"/>
                <a:gd name="connsiteY310" fmla="*/ 1239774 h 1851319"/>
                <a:gd name="connsiteX311" fmla="*/ 261312 w 1295466"/>
                <a:gd name="connsiteY311" fmla="*/ 1257586 h 1851319"/>
                <a:gd name="connsiteX312" fmla="*/ 242452 w 1295466"/>
                <a:gd name="connsiteY312" fmla="*/ 1276255 h 1851319"/>
                <a:gd name="connsiteX313" fmla="*/ 224450 w 1295466"/>
                <a:gd name="connsiteY313" fmla="*/ 1258253 h 1851319"/>
                <a:gd name="connsiteX314" fmla="*/ 241690 w 1295466"/>
                <a:gd name="connsiteY314" fmla="*/ 1239774 h 1851319"/>
                <a:gd name="connsiteX315" fmla="*/ 355610 w 1295466"/>
                <a:gd name="connsiteY315" fmla="*/ 1238250 h 1851319"/>
                <a:gd name="connsiteX316" fmla="*/ 375136 w 1295466"/>
                <a:gd name="connsiteY316" fmla="*/ 1256728 h 1851319"/>
                <a:gd name="connsiteX317" fmla="*/ 356277 w 1295466"/>
                <a:gd name="connsiteY317" fmla="*/ 1278255 h 1851319"/>
                <a:gd name="connsiteX318" fmla="*/ 335702 w 1295466"/>
                <a:gd name="connsiteY318" fmla="*/ 1258348 h 1851319"/>
                <a:gd name="connsiteX319" fmla="*/ 355610 w 1295466"/>
                <a:gd name="connsiteY319" fmla="*/ 1238250 h 1851319"/>
                <a:gd name="connsiteX320" fmla="*/ 472101 w 1295466"/>
                <a:gd name="connsiteY320" fmla="*/ 1236536 h 1851319"/>
                <a:gd name="connsiteX321" fmla="*/ 492865 w 1295466"/>
                <a:gd name="connsiteY321" fmla="*/ 1258444 h 1851319"/>
                <a:gd name="connsiteX322" fmla="*/ 471243 w 1295466"/>
                <a:gd name="connsiteY322" fmla="*/ 1279208 h 1851319"/>
                <a:gd name="connsiteX323" fmla="*/ 450479 w 1295466"/>
                <a:gd name="connsiteY323" fmla="*/ 1257586 h 1851319"/>
                <a:gd name="connsiteX324" fmla="*/ 472101 w 1295466"/>
                <a:gd name="connsiteY324" fmla="*/ 1236536 h 1851319"/>
                <a:gd name="connsiteX325" fmla="*/ 583543 w 1295466"/>
                <a:gd name="connsiteY325" fmla="*/ 1234154 h 1851319"/>
                <a:gd name="connsiteX326" fmla="*/ 607260 w 1295466"/>
                <a:gd name="connsiteY326" fmla="*/ 1258252 h 1851319"/>
                <a:gd name="connsiteX327" fmla="*/ 584686 w 1295466"/>
                <a:gd name="connsiteY327" fmla="*/ 1281208 h 1851319"/>
                <a:gd name="connsiteX328" fmla="*/ 560778 w 1295466"/>
                <a:gd name="connsiteY328" fmla="*/ 1257681 h 1851319"/>
                <a:gd name="connsiteX329" fmla="*/ 583543 w 1295466"/>
                <a:gd name="connsiteY329" fmla="*/ 1234154 h 1851319"/>
                <a:gd name="connsiteX330" fmla="*/ 697462 w 1295466"/>
                <a:gd name="connsiteY330" fmla="*/ 1233679 h 1851319"/>
                <a:gd name="connsiteX331" fmla="*/ 720989 w 1295466"/>
                <a:gd name="connsiteY331" fmla="*/ 1258158 h 1851319"/>
                <a:gd name="connsiteX332" fmla="*/ 697176 w 1295466"/>
                <a:gd name="connsiteY332" fmla="*/ 1282256 h 1851319"/>
                <a:gd name="connsiteX333" fmla="*/ 671935 w 1295466"/>
                <a:gd name="connsiteY333" fmla="*/ 1257872 h 1851319"/>
                <a:gd name="connsiteX334" fmla="*/ 697462 w 1295466"/>
                <a:gd name="connsiteY334" fmla="*/ 1233679 h 1851319"/>
                <a:gd name="connsiteX335" fmla="*/ 809000 w 1295466"/>
                <a:gd name="connsiteY335" fmla="*/ 1233107 h 1851319"/>
                <a:gd name="connsiteX336" fmla="*/ 833955 w 1295466"/>
                <a:gd name="connsiteY336" fmla="*/ 1258348 h 1851319"/>
                <a:gd name="connsiteX337" fmla="*/ 808333 w 1295466"/>
                <a:gd name="connsiteY337" fmla="*/ 1282922 h 1851319"/>
                <a:gd name="connsiteX338" fmla="*/ 783759 w 1295466"/>
                <a:gd name="connsiteY338" fmla="*/ 1257681 h 1851319"/>
                <a:gd name="connsiteX339" fmla="*/ 809000 w 1295466"/>
                <a:gd name="connsiteY339" fmla="*/ 1233107 h 1851319"/>
                <a:gd name="connsiteX340" fmla="*/ 924824 w 1295466"/>
                <a:gd name="connsiteY340" fmla="*/ 1230821 h 1851319"/>
                <a:gd name="connsiteX341" fmla="*/ 952256 w 1295466"/>
                <a:gd name="connsiteY341" fmla="*/ 1257300 h 1851319"/>
                <a:gd name="connsiteX342" fmla="*/ 924253 w 1295466"/>
                <a:gd name="connsiteY342" fmla="*/ 1285208 h 1851319"/>
                <a:gd name="connsiteX343" fmla="*/ 897773 w 1295466"/>
                <a:gd name="connsiteY343" fmla="*/ 1257776 h 1851319"/>
                <a:gd name="connsiteX344" fmla="*/ 924824 w 1295466"/>
                <a:gd name="connsiteY344" fmla="*/ 1230821 h 1851319"/>
                <a:gd name="connsiteX345" fmla="*/ 1037028 w 1295466"/>
                <a:gd name="connsiteY345" fmla="*/ 1230154 h 1851319"/>
                <a:gd name="connsiteX346" fmla="*/ 1065127 w 1295466"/>
                <a:gd name="connsiteY346" fmla="*/ 1258253 h 1851319"/>
                <a:gd name="connsiteX347" fmla="*/ 1036552 w 1295466"/>
                <a:gd name="connsiteY347" fmla="*/ 1285875 h 1851319"/>
                <a:gd name="connsiteX348" fmla="*/ 1009405 w 1295466"/>
                <a:gd name="connsiteY348" fmla="*/ 1256729 h 1851319"/>
                <a:gd name="connsiteX349" fmla="*/ 1037028 w 1295466"/>
                <a:gd name="connsiteY349" fmla="*/ 1230154 h 1851319"/>
                <a:gd name="connsiteX350" fmla="*/ 1150185 w 1295466"/>
                <a:gd name="connsiteY350" fmla="*/ 1229678 h 1851319"/>
                <a:gd name="connsiteX351" fmla="*/ 1177998 w 1295466"/>
                <a:gd name="connsiteY351" fmla="*/ 1257491 h 1851319"/>
                <a:gd name="connsiteX352" fmla="*/ 1151137 w 1295466"/>
                <a:gd name="connsiteY352" fmla="*/ 1286352 h 1851319"/>
                <a:gd name="connsiteX353" fmla="*/ 1121324 w 1295466"/>
                <a:gd name="connsiteY353" fmla="*/ 1258443 h 1851319"/>
                <a:gd name="connsiteX354" fmla="*/ 1150185 w 1295466"/>
                <a:gd name="connsiteY354" fmla="*/ 1229678 h 1851319"/>
                <a:gd name="connsiteX355" fmla="*/ 1265533 w 1295466"/>
                <a:gd name="connsiteY355" fmla="*/ 1229487 h 1851319"/>
                <a:gd name="connsiteX356" fmla="*/ 1294394 w 1295466"/>
                <a:gd name="connsiteY356" fmla="*/ 1258253 h 1851319"/>
                <a:gd name="connsiteX357" fmla="*/ 1265248 w 1295466"/>
                <a:gd name="connsiteY357" fmla="*/ 1286637 h 1851319"/>
                <a:gd name="connsiteX358" fmla="*/ 1237340 w 1295466"/>
                <a:gd name="connsiteY358" fmla="*/ 1256919 h 1851319"/>
                <a:gd name="connsiteX359" fmla="*/ 1265533 w 1295466"/>
                <a:gd name="connsiteY359" fmla="*/ 1229487 h 1851319"/>
                <a:gd name="connsiteX360" fmla="*/ 14709 w 1295466"/>
                <a:gd name="connsiteY360" fmla="*/ 1133190 h 1851319"/>
                <a:gd name="connsiteX361" fmla="*/ 27092 w 1295466"/>
                <a:gd name="connsiteY361" fmla="*/ 1145667 h 1851319"/>
                <a:gd name="connsiteX362" fmla="*/ 15091 w 1295466"/>
                <a:gd name="connsiteY362" fmla="*/ 1158240 h 1851319"/>
                <a:gd name="connsiteX363" fmla="*/ 1946 w 1295466"/>
                <a:gd name="connsiteY363" fmla="*/ 1144905 h 1851319"/>
                <a:gd name="connsiteX364" fmla="*/ 14709 w 1295466"/>
                <a:gd name="connsiteY364" fmla="*/ 1133190 h 1851319"/>
                <a:gd name="connsiteX365" fmla="*/ 131201 w 1295466"/>
                <a:gd name="connsiteY365" fmla="*/ 1129951 h 1851319"/>
                <a:gd name="connsiteX366" fmla="*/ 146917 w 1295466"/>
                <a:gd name="connsiteY366" fmla="*/ 1144048 h 1851319"/>
                <a:gd name="connsiteX367" fmla="*/ 130248 w 1295466"/>
                <a:gd name="connsiteY367" fmla="*/ 1161479 h 1851319"/>
                <a:gd name="connsiteX368" fmla="*/ 115008 w 1295466"/>
                <a:gd name="connsiteY368" fmla="*/ 1146239 h 1851319"/>
                <a:gd name="connsiteX369" fmla="*/ 131201 w 1295466"/>
                <a:gd name="connsiteY369" fmla="*/ 1129951 h 1851319"/>
                <a:gd name="connsiteX370" fmla="*/ 242453 w 1295466"/>
                <a:gd name="connsiteY370" fmla="*/ 1128141 h 1851319"/>
                <a:gd name="connsiteX371" fmla="*/ 260836 w 1295466"/>
                <a:gd name="connsiteY371" fmla="*/ 1145381 h 1851319"/>
                <a:gd name="connsiteX372" fmla="*/ 243596 w 1295466"/>
                <a:gd name="connsiteY372" fmla="*/ 1163384 h 1851319"/>
                <a:gd name="connsiteX373" fmla="*/ 225403 w 1295466"/>
                <a:gd name="connsiteY373" fmla="*/ 1146334 h 1851319"/>
                <a:gd name="connsiteX374" fmla="*/ 242453 w 1295466"/>
                <a:gd name="connsiteY374" fmla="*/ 1128141 h 1851319"/>
                <a:gd name="connsiteX375" fmla="*/ 357325 w 1295466"/>
                <a:gd name="connsiteY375" fmla="*/ 1126332 h 1851319"/>
                <a:gd name="connsiteX376" fmla="*/ 375327 w 1295466"/>
                <a:gd name="connsiteY376" fmla="*/ 1146810 h 1851319"/>
                <a:gd name="connsiteX377" fmla="*/ 353514 w 1295466"/>
                <a:gd name="connsiteY377" fmla="*/ 1165098 h 1851319"/>
                <a:gd name="connsiteX378" fmla="*/ 335989 w 1295466"/>
                <a:gd name="connsiteY378" fmla="*/ 1144810 h 1851319"/>
                <a:gd name="connsiteX379" fmla="*/ 357325 w 1295466"/>
                <a:gd name="connsiteY379" fmla="*/ 1126332 h 1851319"/>
                <a:gd name="connsiteX380" fmla="*/ 471815 w 1295466"/>
                <a:gd name="connsiteY380" fmla="*/ 1125093 h 1851319"/>
                <a:gd name="connsiteX381" fmla="*/ 492579 w 1295466"/>
                <a:gd name="connsiteY381" fmla="*/ 1144619 h 1851319"/>
                <a:gd name="connsiteX382" fmla="*/ 471624 w 1295466"/>
                <a:gd name="connsiteY382" fmla="*/ 1166146 h 1851319"/>
                <a:gd name="connsiteX383" fmla="*/ 451145 w 1295466"/>
                <a:gd name="connsiteY383" fmla="*/ 1146524 h 1851319"/>
                <a:gd name="connsiteX384" fmla="*/ 471815 w 1295466"/>
                <a:gd name="connsiteY384" fmla="*/ 1125093 h 1851319"/>
                <a:gd name="connsiteX385" fmla="*/ 583352 w 1295466"/>
                <a:gd name="connsiteY385" fmla="*/ 1123188 h 1851319"/>
                <a:gd name="connsiteX386" fmla="*/ 606974 w 1295466"/>
                <a:gd name="connsiteY386" fmla="*/ 1145191 h 1851319"/>
                <a:gd name="connsiteX387" fmla="*/ 583733 w 1295466"/>
                <a:gd name="connsiteY387" fmla="*/ 1168146 h 1851319"/>
                <a:gd name="connsiteX388" fmla="*/ 561540 w 1295466"/>
                <a:gd name="connsiteY388" fmla="*/ 1144905 h 1851319"/>
                <a:gd name="connsiteX389" fmla="*/ 583352 w 1295466"/>
                <a:gd name="connsiteY389" fmla="*/ 1123188 h 1851319"/>
                <a:gd name="connsiteX390" fmla="*/ 696890 w 1295466"/>
                <a:gd name="connsiteY390" fmla="*/ 1121950 h 1851319"/>
                <a:gd name="connsiteX391" fmla="*/ 720608 w 1295466"/>
                <a:gd name="connsiteY391" fmla="*/ 1146239 h 1851319"/>
                <a:gd name="connsiteX392" fmla="*/ 695747 w 1295466"/>
                <a:gd name="connsiteY392" fmla="*/ 1169384 h 1851319"/>
                <a:gd name="connsiteX393" fmla="*/ 672602 w 1295466"/>
                <a:gd name="connsiteY393" fmla="*/ 1145096 h 1851319"/>
                <a:gd name="connsiteX394" fmla="*/ 696890 w 1295466"/>
                <a:gd name="connsiteY394" fmla="*/ 1121950 h 1851319"/>
                <a:gd name="connsiteX395" fmla="*/ 808619 w 1295466"/>
                <a:gd name="connsiteY395" fmla="*/ 1120902 h 1851319"/>
                <a:gd name="connsiteX396" fmla="*/ 833384 w 1295466"/>
                <a:gd name="connsiteY396" fmla="*/ 1146048 h 1851319"/>
                <a:gd name="connsiteX397" fmla="*/ 807571 w 1295466"/>
                <a:gd name="connsiteY397" fmla="*/ 1170432 h 1851319"/>
                <a:gd name="connsiteX398" fmla="*/ 783854 w 1295466"/>
                <a:gd name="connsiteY398" fmla="*/ 1144143 h 1851319"/>
                <a:gd name="connsiteX399" fmla="*/ 808619 w 1295466"/>
                <a:gd name="connsiteY399" fmla="*/ 1120902 h 1851319"/>
                <a:gd name="connsiteX400" fmla="*/ 923586 w 1295466"/>
                <a:gd name="connsiteY400" fmla="*/ 1119283 h 1851319"/>
                <a:gd name="connsiteX401" fmla="*/ 951494 w 1295466"/>
                <a:gd name="connsiteY401" fmla="*/ 1144810 h 1851319"/>
                <a:gd name="connsiteX402" fmla="*/ 925300 w 1295466"/>
                <a:gd name="connsiteY402" fmla="*/ 1172242 h 1851319"/>
                <a:gd name="connsiteX403" fmla="*/ 898535 w 1295466"/>
                <a:gd name="connsiteY403" fmla="*/ 1145572 h 1851319"/>
                <a:gd name="connsiteX404" fmla="*/ 923586 w 1295466"/>
                <a:gd name="connsiteY404" fmla="*/ 1119283 h 1851319"/>
                <a:gd name="connsiteX405" fmla="*/ 1037029 w 1295466"/>
                <a:gd name="connsiteY405" fmla="*/ 1118235 h 1851319"/>
                <a:gd name="connsiteX406" fmla="*/ 1064747 w 1295466"/>
                <a:gd name="connsiteY406" fmla="*/ 1146429 h 1851319"/>
                <a:gd name="connsiteX407" fmla="*/ 1037505 w 1295466"/>
                <a:gd name="connsiteY407" fmla="*/ 1173194 h 1851319"/>
                <a:gd name="connsiteX408" fmla="*/ 1009787 w 1295466"/>
                <a:gd name="connsiteY408" fmla="*/ 1145000 h 1851319"/>
                <a:gd name="connsiteX409" fmla="*/ 1037029 w 1295466"/>
                <a:gd name="connsiteY409" fmla="*/ 1118235 h 1851319"/>
                <a:gd name="connsiteX410" fmla="*/ 1149995 w 1295466"/>
                <a:gd name="connsiteY410" fmla="*/ 1117854 h 1851319"/>
                <a:gd name="connsiteX411" fmla="*/ 1177427 w 1295466"/>
                <a:gd name="connsiteY411" fmla="*/ 1144619 h 1851319"/>
                <a:gd name="connsiteX412" fmla="*/ 1150186 w 1295466"/>
                <a:gd name="connsiteY412" fmla="*/ 1173575 h 1851319"/>
                <a:gd name="connsiteX413" fmla="*/ 1121706 w 1295466"/>
                <a:gd name="connsiteY413" fmla="*/ 1145858 h 1851319"/>
                <a:gd name="connsiteX414" fmla="*/ 1149995 w 1295466"/>
                <a:gd name="connsiteY414" fmla="*/ 1117854 h 1851319"/>
                <a:gd name="connsiteX415" fmla="*/ 1266104 w 1295466"/>
                <a:gd name="connsiteY415" fmla="*/ 1117569 h 1851319"/>
                <a:gd name="connsiteX416" fmla="*/ 1294012 w 1295466"/>
                <a:gd name="connsiteY416" fmla="*/ 1145762 h 1851319"/>
                <a:gd name="connsiteX417" fmla="*/ 1265819 w 1295466"/>
                <a:gd name="connsiteY417" fmla="*/ 1173671 h 1851319"/>
                <a:gd name="connsiteX418" fmla="*/ 1237911 w 1295466"/>
                <a:gd name="connsiteY418" fmla="*/ 1145477 h 1851319"/>
                <a:gd name="connsiteX419" fmla="*/ 1266104 w 1295466"/>
                <a:gd name="connsiteY419" fmla="*/ 1117569 h 1851319"/>
                <a:gd name="connsiteX420" fmla="*/ 15472 w 1295466"/>
                <a:gd name="connsiteY420" fmla="*/ 1017270 h 1851319"/>
                <a:gd name="connsiteX421" fmla="*/ 26521 w 1295466"/>
                <a:gd name="connsiteY421" fmla="*/ 1028986 h 1851319"/>
                <a:gd name="connsiteX422" fmla="*/ 14329 w 1295466"/>
                <a:gd name="connsiteY422" fmla="*/ 1041654 h 1851319"/>
                <a:gd name="connsiteX423" fmla="*/ 2327 w 1295466"/>
                <a:gd name="connsiteY423" fmla="*/ 1028795 h 1851319"/>
                <a:gd name="connsiteX424" fmla="*/ 15472 w 1295466"/>
                <a:gd name="connsiteY424" fmla="*/ 1017270 h 1851319"/>
                <a:gd name="connsiteX425" fmla="*/ 131773 w 1295466"/>
                <a:gd name="connsiteY425" fmla="*/ 1013937 h 1851319"/>
                <a:gd name="connsiteX426" fmla="*/ 146727 w 1295466"/>
                <a:gd name="connsiteY426" fmla="*/ 1028987 h 1851319"/>
                <a:gd name="connsiteX427" fmla="*/ 130820 w 1295466"/>
                <a:gd name="connsiteY427" fmla="*/ 1044703 h 1851319"/>
                <a:gd name="connsiteX428" fmla="*/ 115485 w 1295466"/>
                <a:gd name="connsiteY428" fmla="*/ 1027843 h 1851319"/>
                <a:gd name="connsiteX429" fmla="*/ 131773 w 1295466"/>
                <a:gd name="connsiteY429" fmla="*/ 1013937 h 1851319"/>
                <a:gd name="connsiteX430" fmla="*/ 242643 w 1295466"/>
                <a:gd name="connsiteY430" fmla="*/ 1012127 h 1851319"/>
                <a:gd name="connsiteX431" fmla="*/ 260169 w 1295466"/>
                <a:gd name="connsiteY431" fmla="*/ 1029272 h 1851319"/>
                <a:gd name="connsiteX432" fmla="*/ 244643 w 1295466"/>
                <a:gd name="connsiteY432" fmla="*/ 1046417 h 1851319"/>
                <a:gd name="connsiteX433" fmla="*/ 225974 w 1295466"/>
                <a:gd name="connsiteY433" fmla="*/ 1030510 h 1851319"/>
                <a:gd name="connsiteX434" fmla="*/ 242643 w 1295466"/>
                <a:gd name="connsiteY434" fmla="*/ 1012127 h 1851319"/>
                <a:gd name="connsiteX435" fmla="*/ 356562 w 1295466"/>
                <a:gd name="connsiteY435" fmla="*/ 1010317 h 1851319"/>
                <a:gd name="connsiteX436" fmla="*/ 374565 w 1295466"/>
                <a:gd name="connsiteY436" fmla="*/ 1030033 h 1851319"/>
                <a:gd name="connsiteX437" fmla="*/ 355229 w 1295466"/>
                <a:gd name="connsiteY437" fmla="*/ 1048988 h 1851319"/>
                <a:gd name="connsiteX438" fmla="*/ 336274 w 1295466"/>
                <a:gd name="connsiteY438" fmla="*/ 1029748 h 1851319"/>
                <a:gd name="connsiteX439" fmla="*/ 356562 w 1295466"/>
                <a:gd name="connsiteY439" fmla="*/ 1010317 h 1851319"/>
                <a:gd name="connsiteX440" fmla="*/ 472292 w 1295466"/>
                <a:gd name="connsiteY440" fmla="*/ 1009078 h 1851319"/>
                <a:gd name="connsiteX441" fmla="*/ 492008 w 1295466"/>
                <a:gd name="connsiteY441" fmla="*/ 1029462 h 1851319"/>
                <a:gd name="connsiteX442" fmla="*/ 472196 w 1295466"/>
                <a:gd name="connsiteY442" fmla="*/ 1049941 h 1851319"/>
                <a:gd name="connsiteX443" fmla="*/ 451432 w 1295466"/>
                <a:gd name="connsiteY443" fmla="*/ 1030224 h 1851319"/>
                <a:gd name="connsiteX444" fmla="*/ 472292 w 1295466"/>
                <a:gd name="connsiteY444" fmla="*/ 1009078 h 1851319"/>
                <a:gd name="connsiteX445" fmla="*/ 584115 w 1295466"/>
                <a:gd name="connsiteY445" fmla="*/ 1008126 h 1851319"/>
                <a:gd name="connsiteX446" fmla="*/ 605451 w 1295466"/>
                <a:gd name="connsiteY446" fmla="*/ 1028700 h 1851319"/>
                <a:gd name="connsiteX447" fmla="*/ 583829 w 1295466"/>
                <a:gd name="connsiteY447" fmla="*/ 1050512 h 1851319"/>
                <a:gd name="connsiteX448" fmla="*/ 562779 w 1295466"/>
                <a:gd name="connsiteY448" fmla="*/ 1029176 h 1851319"/>
                <a:gd name="connsiteX449" fmla="*/ 584115 w 1295466"/>
                <a:gd name="connsiteY449" fmla="*/ 1008126 h 1851319"/>
                <a:gd name="connsiteX450" fmla="*/ 696605 w 1295466"/>
                <a:gd name="connsiteY450" fmla="*/ 1006126 h 1851319"/>
                <a:gd name="connsiteX451" fmla="*/ 720131 w 1295466"/>
                <a:gd name="connsiteY451" fmla="*/ 1028891 h 1851319"/>
                <a:gd name="connsiteX452" fmla="*/ 696033 w 1295466"/>
                <a:gd name="connsiteY452" fmla="*/ 1052608 h 1851319"/>
                <a:gd name="connsiteX453" fmla="*/ 673077 w 1295466"/>
                <a:gd name="connsiteY453" fmla="*/ 1030034 h 1851319"/>
                <a:gd name="connsiteX454" fmla="*/ 696605 w 1295466"/>
                <a:gd name="connsiteY454" fmla="*/ 1006126 h 1851319"/>
                <a:gd name="connsiteX455" fmla="*/ 808904 w 1295466"/>
                <a:gd name="connsiteY455" fmla="*/ 1005269 h 1851319"/>
                <a:gd name="connsiteX456" fmla="*/ 832621 w 1295466"/>
                <a:gd name="connsiteY456" fmla="*/ 1029081 h 1851319"/>
                <a:gd name="connsiteX457" fmla="*/ 809666 w 1295466"/>
                <a:gd name="connsiteY457" fmla="*/ 1053846 h 1851319"/>
                <a:gd name="connsiteX458" fmla="*/ 784615 w 1295466"/>
                <a:gd name="connsiteY458" fmla="*/ 1030605 h 1851319"/>
                <a:gd name="connsiteX459" fmla="*/ 808904 w 1295466"/>
                <a:gd name="connsiteY459" fmla="*/ 1005269 h 1851319"/>
                <a:gd name="connsiteX460" fmla="*/ 923681 w 1295466"/>
                <a:gd name="connsiteY460" fmla="*/ 1004602 h 1851319"/>
                <a:gd name="connsiteX461" fmla="*/ 949875 w 1295466"/>
                <a:gd name="connsiteY461" fmla="*/ 1028605 h 1851319"/>
                <a:gd name="connsiteX462" fmla="*/ 925300 w 1295466"/>
                <a:gd name="connsiteY462" fmla="*/ 1054132 h 1851319"/>
                <a:gd name="connsiteX463" fmla="*/ 900345 w 1295466"/>
                <a:gd name="connsiteY463" fmla="*/ 1029176 h 1851319"/>
                <a:gd name="connsiteX464" fmla="*/ 923681 w 1295466"/>
                <a:gd name="connsiteY464" fmla="*/ 1004602 h 1851319"/>
                <a:gd name="connsiteX465" fmla="*/ 1039886 w 1295466"/>
                <a:gd name="connsiteY465" fmla="*/ 1004126 h 1851319"/>
                <a:gd name="connsiteX466" fmla="*/ 1062460 w 1295466"/>
                <a:gd name="connsiteY466" fmla="*/ 1031463 h 1851319"/>
                <a:gd name="connsiteX467" fmla="*/ 1035599 w 1295466"/>
                <a:gd name="connsiteY467" fmla="*/ 1054799 h 1851319"/>
                <a:gd name="connsiteX468" fmla="*/ 1011882 w 1295466"/>
                <a:gd name="connsiteY468" fmla="*/ 1028129 h 1851319"/>
                <a:gd name="connsiteX469" fmla="*/ 1039886 w 1295466"/>
                <a:gd name="connsiteY469" fmla="*/ 1004126 h 1851319"/>
                <a:gd name="connsiteX470" fmla="*/ 1150090 w 1295466"/>
                <a:gd name="connsiteY470" fmla="*/ 1002412 h 1851319"/>
                <a:gd name="connsiteX471" fmla="*/ 1176474 w 1295466"/>
                <a:gd name="connsiteY471" fmla="*/ 1029844 h 1851319"/>
                <a:gd name="connsiteX472" fmla="*/ 1149042 w 1295466"/>
                <a:gd name="connsiteY472" fmla="*/ 1056228 h 1851319"/>
                <a:gd name="connsiteX473" fmla="*/ 1122658 w 1295466"/>
                <a:gd name="connsiteY473" fmla="*/ 1028796 h 1851319"/>
                <a:gd name="connsiteX474" fmla="*/ 1150090 w 1295466"/>
                <a:gd name="connsiteY474" fmla="*/ 1002412 h 1851319"/>
                <a:gd name="connsiteX475" fmla="*/ 1266866 w 1295466"/>
                <a:gd name="connsiteY475" fmla="*/ 1002126 h 1851319"/>
                <a:gd name="connsiteX476" fmla="*/ 1293155 w 1295466"/>
                <a:gd name="connsiteY476" fmla="*/ 1029844 h 1851319"/>
                <a:gd name="connsiteX477" fmla="*/ 1266009 w 1295466"/>
                <a:gd name="connsiteY477" fmla="*/ 1056609 h 1851319"/>
                <a:gd name="connsiteX478" fmla="*/ 1238767 w 1295466"/>
                <a:gd name="connsiteY478" fmla="*/ 1027939 h 1851319"/>
                <a:gd name="connsiteX479" fmla="*/ 1266866 w 1295466"/>
                <a:gd name="connsiteY479" fmla="*/ 1002126 h 1851319"/>
                <a:gd name="connsiteX480" fmla="*/ 15853 w 1295466"/>
                <a:gd name="connsiteY480" fmla="*/ 905447 h 1851319"/>
                <a:gd name="connsiteX481" fmla="*/ 26426 w 1295466"/>
                <a:gd name="connsiteY481" fmla="*/ 917734 h 1851319"/>
                <a:gd name="connsiteX482" fmla="*/ 13091 w 1295466"/>
                <a:gd name="connsiteY482" fmla="*/ 928783 h 1851319"/>
                <a:gd name="connsiteX483" fmla="*/ 2804 w 1295466"/>
                <a:gd name="connsiteY483" fmla="*/ 916686 h 1851319"/>
                <a:gd name="connsiteX484" fmla="*/ 15853 w 1295466"/>
                <a:gd name="connsiteY484" fmla="*/ 905447 h 1851319"/>
                <a:gd name="connsiteX485" fmla="*/ 129105 w 1295466"/>
                <a:gd name="connsiteY485" fmla="*/ 902780 h 1851319"/>
                <a:gd name="connsiteX486" fmla="*/ 145393 w 1295466"/>
                <a:gd name="connsiteY486" fmla="*/ 916496 h 1851319"/>
                <a:gd name="connsiteX487" fmla="*/ 132344 w 1295466"/>
                <a:gd name="connsiteY487" fmla="*/ 931355 h 1851319"/>
                <a:gd name="connsiteX488" fmla="*/ 116342 w 1295466"/>
                <a:gd name="connsiteY488" fmla="*/ 917734 h 1851319"/>
                <a:gd name="connsiteX489" fmla="*/ 129105 w 1295466"/>
                <a:gd name="connsiteY489" fmla="*/ 902780 h 1851319"/>
                <a:gd name="connsiteX490" fmla="*/ 243976 w 1295466"/>
                <a:gd name="connsiteY490" fmla="*/ 900779 h 1851319"/>
                <a:gd name="connsiteX491" fmla="*/ 259026 w 1295466"/>
                <a:gd name="connsiteY491" fmla="*/ 917924 h 1851319"/>
                <a:gd name="connsiteX492" fmla="*/ 242166 w 1295466"/>
                <a:gd name="connsiteY492" fmla="*/ 933069 h 1851319"/>
                <a:gd name="connsiteX493" fmla="*/ 227022 w 1295466"/>
                <a:gd name="connsiteY493" fmla="*/ 916209 h 1851319"/>
                <a:gd name="connsiteX494" fmla="*/ 243976 w 1295466"/>
                <a:gd name="connsiteY494" fmla="*/ 900779 h 1851319"/>
                <a:gd name="connsiteX495" fmla="*/ 355610 w 1295466"/>
                <a:gd name="connsiteY495" fmla="*/ 898779 h 1851319"/>
                <a:gd name="connsiteX496" fmla="*/ 374089 w 1295466"/>
                <a:gd name="connsiteY496" fmla="*/ 916591 h 1851319"/>
                <a:gd name="connsiteX497" fmla="*/ 357134 w 1295466"/>
                <a:gd name="connsiteY497" fmla="*/ 935260 h 1851319"/>
                <a:gd name="connsiteX498" fmla="*/ 337132 w 1295466"/>
                <a:gd name="connsiteY498" fmla="*/ 917829 h 1851319"/>
                <a:gd name="connsiteX499" fmla="*/ 355610 w 1295466"/>
                <a:gd name="connsiteY499" fmla="*/ 898779 h 1851319"/>
                <a:gd name="connsiteX500" fmla="*/ 471816 w 1295466"/>
                <a:gd name="connsiteY500" fmla="*/ 897351 h 1851319"/>
                <a:gd name="connsiteX501" fmla="*/ 491913 w 1295466"/>
                <a:gd name="connsiteY501" fmla="*/ 917830 h 1851319"/>
                <a:gd name="connsiteX502" fmla="*/ 470577 w 1295466"/>
                <a:gd name="connsiteY502" fmla="*/ 936880 h 1851319"/>
                <a:gd name="connsiteX503" fmla="*/ 451908 w 1295466"/>
                <a:gd name="connsiteY503" fmla="*/ 917449 h 1851319"/>
                <a:gd name="connsiteX504" fmla="*/ 471816 w 1295466"/>
                <a:gd name="connsiteY504" fmla="*/ 897351 h 1851319"/>
                <a:gd name="connsiteX505" fmla="*/ 584209 w 1295466"/>
                <a:gd name="connsiteY505" fmla="*/ 896493 h 1851319"/>
                <a:gd name="connsiteX506" fmla="*/ 604783 w 1295466"/>
                <a:gd name="connsiteY506" fmla="*/ 916305 h 1851319"/>
                <a:gd name="connsiteX507" fmla="*/ 583733 w 1295466"/>
                <a:gd name="connsiteY507" fmla="*/ 937641 h 1851319"/>
                <a:gd name="connsiteX508" fmla="*/ 563445 w 1295466"/>
                <a:gd name="connsiteY508" fmla="*/ 917829 h 1851319"/>
                <a:gd name="connsiteX509" fmla="*/ 584209 w 1295466"/>
                <a:gd name="connsiteY509" fmla="*/ 896493 h 1851319"/>
                <a:gd name="connsiteX510" fmla="*/ 697557 w 1295466"/>
                <a:gd name="connsiteY510" fmla="*/ 894969 h 1851319"/>
                <a:gd name="connsiteX511" fmla="*/ 718703 w 1295466"/>
                <a:gd name="connsiteY511" fmla="*/ 917448 h 1851319"/>
                <a:gd name="connsiteX512" fmla="*/ 694986 w 1295466"/>
                <a:gd name="connsiteY512" fmla="*/ 939165 h 1851319"/>
                <a:gd name="connsiteX513" fmla="*/ 674221 w 1295466"/>
                <a:gd name="connsiteY513" fmla="*/ 916782 h 1851319"/>
                <a:gd name="connsiteX514" fmla="*/ 697557 w 1295466"/>
                <a:gd name="connsiteY514" fmla="*/ 894969 h 1851319"/>
                <a:gd name="connsiteX515" fmla="*/ 809953 w 1295466"/>
                <a:gd name="connsiteY515" fmla="*/ 893827 h 1851319"/>
                <a:gd name="connsiteX516" fmla="*/ 832621 w 1295466"/>
                <a:gd name="connsiteY516" fmla="*/ 916591 h 1851319"/>
                <a:gd name="connsiteX517" fmla="*/ 807381 w 1295466"/>
                <a:gd name="connsiteY517" fmla="*/ 940309 h 1851319"/>
                <a:gd name="connsiteX518" fmla="*/ 785378 w 1295466"/>
                <a:gd name="connsiteY518" fmla="*/ 916782 h 1851319"/>
                <a:gd name="connsiteX519" fmla="*/ 809953 w 1295466"/>
                <a:gd name="connsiteY519" fmla="*/ 893827 h 1851319"/>
                <a:gd name="connsiteX520" fmla="*/ 1038171 w 1295466"/>
                <a:gd name="connsiteY520" fmla="*/ 892588 h 1851319"/>
                <a:gd name="connsiteX521" fmla="*/ 1061888 w 1295466"/>
                <a:gd name="connsiteY521" fmla="*/ 914209 h 1851319"/>
                <a:gd name="connsiteX522" fmla="*/ 1036456 w 1295466"/>
                <a:gd name="connsiteY522" fmla="*/ 941641 h 1851319"/>
                <a:gd name="connsiteX523" fmla="*/ 1012835 w 1295466"/>
                <a:gd name="connsiteY523" fmla="*/ 917257 h 1851319"/>
                <a:gd name="connsiteX524" fmla="*/ 1038171 w 1295466"/>
                <a:gd name="connsiteY524" fmla="*/ 892588 h 1851319"/>
                <a:gd name="connsiteX525" fmla="*/ 923871 w 1295466"/>
                <a:gd name="connsiteY525" fmla="*/ 892493 h 1851319"/>
                <a:gd name="connsiteX526" fmla="*/ 949113 w 1295466"/>
                <a:gd name="connsiteY526" fmla="*/ 915544 h 1851319"/>
                <a:gd name="connsiteX527" fmla="*/ 924919 w 1295466"/>
                <a:gd name="connsiteY527" fmla="*/ 941071 h 1851319"/>
                <a:gd name="connsiteX528" fmla="*/ 901012 w 1295466"/>
                <a:gd name="connsiteY528" fmla="*/ 917448 h 1851319"/>
                <a:gd name="connsiteX529" fmla="*/ 923871 w 1295466"/>
                <a:gd name="connsiteY529" fmla="*/ 892493 h 1851319"/>
                <a:gd name="connsiteX530" fmla="*/ 1265628 w 1295466"/>
                <a:gd name="connsiteY530" fmla="*/ 892112 h 1851319"/>
                <a:gd name="connsiteX531" fmla="*/ 1291250 w 1295466"/>
                <a:gd name="connsiteY531" fmla="*/ 916877 h 1851319"/>
                <a:gd name="connsiteX532" fmla="*/ 1266200 w 1295466"/>
                <a:gd name="connsiteY532" fmla="*/ 942023 h 1851319"/>
                <a:gd name="connsiteX533" fmla="*/ 1240959 w 1295466"/>
                <a:gd name="connsiteY533" fmla="*/ 917353 h 1851319"/>
                <a:gd name="connsiteX534" fmla="*/ 1265628 w 1295466"/>
                <a:gd name="connsiteY534" fmla="*/ 892112 h 1851319"/>
                <a:gd name="connsiteX535" fmla="*/ 1148661 w 1295466"/>
                <a:gd name="connsiteY535" fmla="*/ 892112 h 1851319"/>
                <a:gd name="connsiteX536" fmla="*/ 1174474 w 1295466"/>
                <a:gd name="connsiteY536" fmla="*/ 916496 h 1851319"/>
                <a:gd name="connsiteX537" fmla="*/ 1149613 w 1295466"/>
                <a:gd name="connsiteY537" fmla="*/ 941737 h 1851319"/>
                <a:gd name="connsiteX538" fmla="*/ 1124849 w 1295466"/>
                <a:gd name="connsiteY538" fmla="*/ 918496 h 1851319"/>
                <a:gd name="connsiteX539" fmla="*/ 1148661 w 1295466"/>
                <a:gd name="connsiteY539" fmla="*/ 892112 h 1851319"/>
                <a:gd name="connsiteX540" fmla="*/ 13948 w 1295466"/>
                <a:gd name="connsiteY540" fmla="*/ 794290 h 1851319"/>
                <a:gd name="connsiteX541" fmla="*/ 24616 w 1295466"/>
                <a:gd name="connsiteY541" fmla="*/ 803720 h 1851319"/>
                <a:gd name="connsiteX542" fmla="*/ 15948 w 1295466"/>
                <a:gd name="connsiteY542" fmla="*/ 814959 h 1851319"/>
                <a:gd name="connsiteX543" fmla="*/ 4137 w 1295466"/>
                <a:gd name="connsiteY543" fmla="*/ 804863 h 1851319"/>
                <a:gd name="connsiteX544" fmla="*/ 13948 w 1295466"/>
                <a:gd name="connsiteY544" fmla="*/ 794290 h 1851319"/>
                <a:gd name="connsiteX545" fmla="*/ 130820 w 1295466"/>
                <a:gd name="connsiteY545" fmla="*/ 792099 h 1851319"/>
                <a:gd name="connsiteX546" fmla="*/ 143297 w 1295466"/>
                <a:gd name="connsiteY546" fmla="*/ 804386 h 1851319"/>
                <a:gd name="connsiteX547" fmla="*/ 129677 w 1295466"/>
                <a:gd name="connsiteY547" fmla="*/ 817245 h 1851319"/>
                <a:gd name="connsiteX548" fmla="*/ 118247 w 1295466"/>
                <a:gd name="connsiteY548" fmla="*/ 804196 h 1851319"/>
                <a:gd name="connsiteX549" fmla="*/ 130820 w 1295466"/>
                <a:gd name="connsiteY549" fmla="*/ 792099 h 1851319"/>
                <a:gd name="connsiteX550" fmla="*/ 243501 w 1295466"/>
                <a:gd name="connsiteY550" fmla="*/ 789337 h 1851319"/>
                <a:gd name="connsiteX551" fmla="*/ 258741 w 1295466"/>
                <a:gd name="connsiteY551" fmla="*/ 804672 h 1851319"/>
                <a:gd name="connsiteX552" fmla="*/ 243501 w 1295466"/>
                <a:gd name="connsiteY552" fmla="*/ 820008 h 1851319"/>
                <a:gd name="connsiteX553" fmla="*/ 227690 w 1295466"/>
                <a:gd name="connsiteY553" fmla="*/ 803720 h 1851319"/>
                <a:gd name="connsiteX554" fmla="*/ 243501 w 1295466"/>
                <a:gd name="connsiteY554" fmla="*/ 789337 h 1851319"/>
                <a:gd name="connsiteX555" fmla="*/ 355324 w 1295466"/>
                <a:gd name="connsiteY555" fmla="*/ 788194 h 1851319"/>
                <a:gd name="connsiteX556" fmla="*/ 371707 w 1295466"/>
                <a:gd name="connsiteY556" fmla="*/ 804196 h 1851319"/>
                <a:gd name="connsiteX557" fmla="*/ 354467 w 1295466"/>
                <a:gd name="connsiteY557" fmla="*/ 821055 h 1851319"/>
                <a:gd name="connsiteX558" fmla="*/ 339037 w 1295466"/>
                <a:gd name="connsiteY558" fmla="*/ 804386 h 1851319"/>
                <a:gd name="connsiteX559" fmla="*/ 355324 w 1295466"/>
                <a:gd name="connsiteY559" fmla="*/ 788194 h 1851319"/>
                <a:gd name="connsiteX560" fmla="*/ 470671 w 1295466"/>
                <a:gd name="connsiteY560" fmla="*/ 786004 h 1851319"/>
                <a:gd name="connsiteX561" fmla="*/ 490960 w 1295466"/>
                <a:gd name="connsiteY561" fmla="*/ 804387 h 1851319"/>
                <a:gd name="connsiteX562" fmla="*/ 471815 w 1295466"/>
                <a:gd name="connsiteY562" fmla="*/ 823532 h 1851319"/>
                <a:gd name="connsiteX563" fmla="*/ 452955 w 1295466"/>
                <a:gd name="connsiteY563" fmla="*/ 804387 h 1851319"/>
                <a:gd name="connsiteX564" fmla="*/ 470671 w 1295466"/>
                <a:gd name="connsiteY564" fmla="*/ 786004 h 1851319"/>
                <a:gd name="connsiteX565" fmla="*/ 582685 w 1295466"/>
                <a:gd name="connsiteY565" fmla="*/ 784956 h 1851319"/>
                <a:gd name="connsiteX566" fmla="*/ 604307 w 1295466"/>
                <a:gd name="connsiteY566" fmla="*/ 802672 h 1851319"/>
                <a:gd name="connsiteX567" fmla="*/ 584305 w 1295466"/>
                <a:gd name="connsiteY567" fmla="*/ 824485 h 1851319"/>
                <a:gd name="connsiteX568" fmla="*/ 564207 w 1295466"/>
                <a:gd name="connsiteY568" fmla="*/ 804577 h 1851319"/>
                <a:gd name="connsiteX569" fmla="*/ 582685 w 1295466"/>
                <a:gd name="connsiteY569" fmla="*/ 784956 h 1851319"/>
                <a:gd name="connsiteX570" fmla="*/ 697557 w 1295466"/>
                <a:gd name="connsiteY570" fmla="*/ 783908 h 1851319"/>
                <a:gd name="connsiteX571" fmla="*/ 716893 w 1295466"/>
                <a:gd name="connsiteY571" fmla="*/ 804577 h 1851319"/>
                <a:gd name="connsiteX572" fmla="*/ 695462 w 1295466"/>
                <a:gd name="connsiteY572" fmla="*/ 825246 h 1851319"/>
                <a:gd name="connsiteX573" fmla="*/ 675840 w 1295466"/>
                <a:gd name="connsiteY573" fmla="*/ 802863 h 1851319"/>
                <a:gd name="connsiteX574" fmla="*/ 697557 w 1295466"/>
                <a:gd name="connsiteY574" fmla="*/ 783908 h 1851319"/>
                <a:gd name="connsiteX575" fmla="*/ 810047 w 1295466"/>
                <a:gd name="connsiteY575" fmla="*/ 782669 h 1851319"/>
                <a:gd name="connsiteX576" fmla="*/ 831097 w 1295466"/>
                <a:gd name="connsiteY576" fmla="*/ 804767 h 1851319"/>
                <a:gd name="connsiteX577" fmla="*/ 807190 w 1295466"/>
                <a:gd name="connsiteY577" fmla="*/ 826770 h 1851319"/>
                <a:gd name="connsiteX578" fmla="*/ 786520 w 1295466"/>
                <a:gd name="connsiteY578" fmla="*/ 804291 h 1851319"/>
                <a:gd name="connsiteX579" fmla="*/ 810047 w 1295466"/>
                <a:gd name="connsiteY579" fmla="*/ 782669 h 1851319"/>
                <a:gd name="connsiteX580" fmla="*/ 926062 w 1295466"/>
                <a:gd name="connsiteY580" fmla="*/ 781812 h 1851319"/>
                <a:gd name="connsiteX581" fmla="*/ 948446 w 1295466"/>
                <a:gd name="connsiteY581" fmla="*/ 805244 h 1851319"/>
                <a:gd name="connsiteX582" fmla="*/ 924919 w 1295466"/>
                <a:gd name="connsiteY582" fmla="*/ 827913 h 1851319"/>
                <a:gd name="connsiteX583" fmla="*/ 901869 w 1295466"/>
                <a:gd name="connsiteY583" fmla="*/ 803244 h 1851319"/>
                <a:gd name="connsiteX584" fmla="*/ 926062 w 1295466"/>
                <a:gd name="connsiteY584" fmla="*/ 781812 h 1851319"/>
                <a:gd name="connsiteX585" fmla="*/ 1149995 w 1295466"/>
                <a:gd name="connsiteY585" fmla="*/ 780955 h 1851319"/>
                <a:gd name="connsiteX586" fmla="*/ 1173998 w 1295466"/>
                <a:gd name="connsiteY586" fmla="*/ 804291 h 1851319"/>
                <a:gd name="connsiteX587" fmla="*/ 1149138 w 1295466"/>
                <a:gd name="connsiteY587" fmla="*/ 828485 h 1851319"/>
                <a:gd name="connsiteX588" fmla="*/ 1125802 w 1295466"/>
                <a:gd name="connsiteY588" fmla="*/ 804291 h 1851319"/>
                <a:gd name="connsiteX589" fmla="*/ 1149995 w 1295466"/>
                <a:gd name="connsiteY589" fmla="*/ 780955 h 1851319"/>
                <a:gd name="connsiteX590" fmla="*/ 1268486 w 1295466"/>
                <a:gd name="connsiteY590" fmla="*/ 780764 h 1851319"/>
                <a:gd name="connsiteX591" fmla="*/ 1289822 w 1295466"/>
                <a:gd name="connsiteY591" fmla="*/ 806767 h 1851319"/>
                <a:gd name="connsiteX592" fmla="*/ 1263914 w 1295466"/>
                <a:gd name="connsiteY592" fmla="*/ 829151 h 1851319"/>
                <a:gd name="connsiteX593" fmla="*/ 1241816 w 1295466"/>
                <a:gd name="connsiteY593" fmla="*/ 803624 h 1851319"/>
                <a:gd name="connsiteX594" fmla="*/ 1268486 w 1295466"/>
                <a:gd name="connsiteY594" fmla="*/ 780764 h 1851319"/>
                <a:gd name="connsiteX595" fmla="*/ 1036933 w 1295466"/>
                <a:gd name="connsiteY595" fmla="*/ 780669 h 1851319"/>
                <a:gd name="connsiteX596" fmla="*/ 1060840 w 1295466"/>
                <a:gd name="connsiteY596" fmla="*/ 804767 h 1851319"/>
                <a:gd name="connsiteX597" fmla="*/ 1036742 w 1295466"/>
                <a:gd name="connsiteY597" fmla="*/ 828199 h 1851319"/>
                <a:gd name="connsiteX598" fmla="*/ 1013787 w 1295466"/>
                <a:gd name="connsiteY598" fmla="*/ 805624 h 1851319"/>
                <a:gd name="connsiteX599" fmla="*/ 1036933 w 1295466"/>
                <a:gd name="connsiteY599" fmla="*/ 780669 h 1851319"/>
                <a:gd name="connsiteX600" fmla="*/ 131296 w 1295466"/>
                <a:gd name="connsiteY600" fmla="*/ 677323 h 1851319"/>
                <a:gd name="connsiteX601" fmla="*/ 141964 w 1295466"/>
                <a:gd name="connsiteY601" fmla="*/ 688944 h 1851319"/>
                <a:gd name="connsiteX602" fmla="*/ 131296 w 1295466"/>
                <a:gd name="connsiteY602" fmla="*/ 700088 h 1851319"/>
                <a:gd name="connsiteX603" fmla="*/ 119675 w 1295466"/>
                <a:gd name="connsiteY603" fmla="*/ 687991 h 1851319"/>
                <a:gd name="connsiteX604" fmla="*/ 131296 w 1295466"/>
                <a:gd name="connsiteY604" fmla="*/ 677323 h 1851319"/>
                <a:gd name="connsiteX605" fmla="*/ 242929 w 1295466"/>
                <a:gd name="connsiteY605" fmla="*/ 675227 h 1851319"/>
                <a:gd name="connsiteX606" fmla="*/ 256073 w 1295466"/>
                <a:gd name="connsiteY606" fmla="*/ 688181 h 1851319"/>
                <a:gd name="connsiteX607" fmla="*/ 242357 w 1295466"/>
                <a:gd name="connsiteY607" fmla="*/ 701421 h 1851319"/>
                <a:gd name="connsiteX608" fmla="*/ 230070 w 1295466"/>
                <a:gd name="connsiteY608" fmla="*/ 686752 h 1851319"/>
                <a:gd name="connsiteX609" fmla="*/ 242929 w 1295466"/>
                <a:gd name="connsiteY609" fmla="*/ 675227 h 1851319"/>
                <a:gd name="connsiteX610" fmla="*/ 353705 w 1295466"/>
                <a:gd name="connsiteY610" fmla="*/ 672275 h 1851319"/>
                <a:gd name="connsiteX611" fmla="*/ 371136 w 1295466"/>
                <a:gd name="connsiteY611" fmla="*/ 688944 h 1851319"/>
                <a:gd name="connsiteX612" fmla="*/ 355895 w 1295466"/>
                <a:gd name="connsiteY612" fmla="*/ 704184 h 1851319"/>
                <a:gd name="connsiteX613" fmla="*/ 339608 w 1295466"/>
                <a:gd name="connsiteY613" fmla="*/ 687991 h 1851319"/>
                <a:gd name="connsiteX614" fmla="*/ 353705 w 1295466"/>
                <a:gd name="connsiteY614" fmla="*/ 672275 h 1851319"/>
                <a:gd name="connsiteX615" fmla="*/ 471910 w 1295466"/>
                <a:gd name="connsiteY615" fmla="*/ 671132 h 1851319"/>
                <a:gd name="connsiteX616" fmla="*/ 488674 w 1295466"/>
                <a:gd name="connsiteY616" fmla="*/ 689325 h 1851319"/>
                <a:gd name="connsiteX617" fmla="*/ 470290 w 1295466"/>
                <a:gd name="connsiteY617" fmla="*/ 705517 h 1851319"/>
                <a:gd name="connsiteX618" fmla="*/ 454574 w 1295466"/>
                <a:gd name="connsiteY618" fmla="*/ 688563 h 1851319"/>
                <a:gd name="connsiteX619" fmla="*/ 471910 w 1295466"/>
                <a:gd name="connsiteY619" fmla="*/ 671132 h 1851319"/>
                <a:gd name="connsiteX620" fmla="*/ 582781 w 1295466"/>
                <a:gd name="connsiteY620" fmla="*/ 669703 h 1851319"/>
                <a:gd name="connsiteX621" fmla="*/ 603260 w 1295466"/>
                <a:gd name="connsiteY621" fmla="*/ 687800 h 1851319"/>
                <a:gd name="connsiteX622" fmla="*/ 584305 w 1295466"/>
                <a:gd name="connsiteY622" fmla="*/ 707136 h 1851319"/>
                <a:gd name="connsiteX623" fmla="*/ 565255 w 1295466"/>
                <a:gd name="connsiteY623" fmla="*/ 688182 h 1851319"/>
                <a:gd name="connsiteX624" fmla="*/ 582781 w 1295466"/>
                <a:gd name="connsiteY624" fmla="*/ 669703 h 1851319"/>
                <a:gd name="connsiteX625" fmla="*/ 695652 w 1295466"/>
                <a:gd name="connsiteY625" fmla="*/ 668655 h 1851319"/>
                <a:gd name="connsiteX626" fmla="*/ 716607 w 1295466"/>
                <a:gd name="connsiteY626" fmla="*/ 688277 h 1851319"/>
                <a:gd name="connsiteX627" fmla="*/ 696033 w 1295466"/>
                <a:gd name="connsiteY627" fmla="*/ 708184 h 1851319"/>
                <a:gd name="connsiteX628" fmla="*/ 676602 w 1295466"/>
                <a:gd name="connsiteY628" fmla="*/ 687610 h 1851319"/>
                <a:gd name="connsiteX629" fmla="*/ 695652 w 1295466"/>
                <a:gd name="connsiteY629" fmla="*/ 668655 h 1851319"/>
                <a:gd name="connsiteX630" fmla="*/ 807476 w 1295466"/>
                <a:gd name="connsiteY630" fmla="*/ 667988 h 1851319"/>
                <a:gd name="connsiteX631" fmla="*/ 828907 w 1295466"/>
                <a:gd name="connsiteY631" fmla="*/ 687133 h 1851319"/>
                <a:gd name="connsiteX632" fmla="*/ 808523 w 1295466"/>
                <a:gd name="connsiteY632" fmla="*/ 708755 h 1851319"/>
                <a:gd name="connsiteX633" fmla="*/ 788330 w 1295466"/>
                <a:gd name="connsiteY633" fmla="*/ 688848 h 1851319"/>
                <a:gd name="connsiteX634" fmla="*/ 807476 w 1295466"/>
                <a:gd name="connsiteY634" fmla="*/ 667988 h 1851319"/>
                <a:gd name="connsiteX635" fmla="*/ 925396 w 1295466"/>
                <a:gd name="connsiteY635" fmla="*/ 667227 h 1851319"/>
                <a:gd name="connsiteX636" fmla="*/ 946446 w 1295466"/>
                <a:gd name="connsiteY636" fmla="*/ 688848 h 1851319"/>
                <a:gd name="connsiteX637" fmla="*/ 924538 w 1295466"/>
                <a:gd name="connsiteY637" fmla="*/ 709613 h 1851319"/>
                <a:gd name="connsiteX638" fmla="*/ 903774 w 1295466"/>
                <a:gd name="connsiteY638" fmla="*/ 687991 h 1851319"/>
                <a:gd name="connsiteX639" fmla="*/ 925396 w 1295466"/>
                <a:gd name="connsiteY639" fmla="*/ 667227 h 1851319"/>
                <a:gd name="connsiteX640" fmla="*/ 1148566 w 1295466"/>
                <a:gd name="connsiteY640" fmla="*/ 665893 h 1851319"/>
                <a:gd name="connsiteX641" fmla="*/ 1172569 w 1295466"/>
                <a:gd name="connsiteY641" fmla="*/ 687991 h 1851319"/>
                <a:gd name="connsiteX642" fmla="*/ 1149709 w 1295466"/>
                <a:gd name="connsiteY642" fmla="*/ 710756 h 1851319"/>
                <a:gd name="connsiteX643" fmla="*/ 1127135 w 1295466"/>
                <a:gd name="connsiteY643" fmla="*/ 687896 h 1851319"/>
                <a:gd name="connsiteX644" fmla="*/ 1148566 w 1295466"/>
                <a:gd name="connsiteY644" fmla="*/ 665893 h 1851319"/>
                <a:gd name="connsiteX645" fmla="*/ 1037028 w 1295466"/>
                <a:gd name="connsiteY645" fmla="*/ 665893 h 1851319"/>
                <a:gd name="connsiteX646" fmla="*/ 1059317 w 1295466"/>
                <a:gd name="connsiteY646" fmla="*/ 686943 h 1851319"/>
                <a:gd name="connsiteX647" fmla="*/ 1037695 w 1295466"/>
                <a:gd name="connsiteY647" fmla="*/ 710375 h 1851319"/>
                <a:gd name="connsiteX648" fmla="*/ 1015216 w 1295466"/>
                <a:gd name="connsiteY648" fmla="*/ 687801 h 1851319"/>
                <a:gd name="connsiteX649" fmla="*/ 1037028 w 1295466"/>
                <a:gd name="connsiteY649" fmla="*/ 665893 h 1851319"/>
                <a:gd name="connsiteX650" fmla="*/ 1267057 w 1295466"/>
                <a:gd name="connsiteY650" fmla="*/ 665321 h 1851319"/>
                <a:gd name="connsiteX651" fmla="*/ 1288869 w 1295466"/>
                <a:gd name="connsiteY651" fmla="*/ 689133 h 1851319"/>
                <a:gd name="connsiteX652" fmla="*/ 1265724 w 1295466"/>
                <a:gd name="connsiteY652" fmla="*/ 711898 h 1851319"/>
                <a:gd name="connsiteX653" fmla="*/ 1242768 w 1295466"/>
                <a:gd name="connsiteY653" fmla="*/ 688753 h 1851319"/>
                <a:gd name="connsiteX654" fmla="*/ 1267057 w 1295466"/>
                <a:gd name="connsiteY654" fmla="*/ 665321 h 1851319"/>
                <a:gd name="connsiteX655" fmla="*/ 130534 w 1295466"/>
                <a:gd name="connsiteY655" fmla="*/ 567214 h 1851319"/>
                <a:gd name="connsiteX656" fmla="*/ 139488 w 1295466"/>
                <a:gd name="connsiteY656" fmla="*/ 575310 h 1851319"/>
                <a:gd name="connsiteX657" fmla="*/ 131963 w 1295466"/>
                <a:gd name="connsiteY657" fmla="*/ 584835 h 1851319"/>
                <a:gd name="connsiteX658" fmla="*/ 121962 w 1295466"/>
                <a:gd name="connsiteY658" fmla="*/ 575882 h 1851319"/>
                <a:gd name="connsiteX659" fmla="*/ 130534 w 1295466"/>
                <a:gd name="connsiteY659" fmla="*/ 567214 h 1851319"/>
                <a:gd name="connsiteX660" fmla="*/ 244167 w 1295466"/>
                <a:gd name="connsiteY660" fmla="*/ 564451 h 1851319"/>
                <a:gd name="connsiteX661" fmla="*/ 255121 w 1295466"/>
                <a:gd name="connsiteY661" fmla="*/ 575405 h 1851319"/>
                <a:gd name="connsiteX662" fmla="*/ 241977 w 1295466"/>
                <a:gd name="connsiteY662" fmla="*/ 587788 h 1851319"/>
                <a:gd name="connsiteX663" fmla="*/ 231403 w 1295466"/>
                <a:gd name="connsiteY663" fmla="*/ 576072 h 1851319"/>
                <a:gd name="connsiteX664" fmla="*/ 244167 w 1295466"/>
                <a:gd name="connsiteY664" fmla="*/ 564451 h 1851319"/>
                <a:gd name="connsiteX665" fmla="*/ 355800 w 1295466"/>
                <a:gd name="connsiteY665" fmla="*/ 561785 h 1851319"/>
                <a:gd name="connsiteX666" fmla="*/ 369707 w 1295466"/>
                <a:gd name="connsiteY666" fmla="*/ 577501 h 1851319"/>
                <a:gd name="connsiteX667" fmla="*/ 354943 w 1295466"/>
                <a:gd name="connsiteY667" fmla="*/ 590741 h 1851319"/>
                <a:gd name="connsiteX668" fmla="*/ 341037 w 1295466"/>
                <a:gd name="connsiteY668" fmla="*/ 574739 h 1851319"/>
                <a:gd name="connsiteX669" fmla="*/ 355800 w 1295466"/>
                <a:gd name="connsiteY669" fmla="*/ 561785 h 1851319"/>
                <a:gd name="connsiteX670" fmla="*/ 470386 w 1295466"/>
                <a:gd name="connsiteY670" fmla="*/ 559785 h 1851319"/>
                <a:gd name="connsiteX671" fmla="*/ 487435 w 1295466"/>
                <a:gd name="connsiteY671" fmla="*/ 576835 h 1851319"/>
                <a:gd name="connsiteX672" fmla="*/ 471909 w 1295466"/>
                <a:gd name="connsiteY672" fmla="*/ 591789 h 1851319"/>
                <a:gd name="connsiteX673" fmla="*/ 455907 w 1295466"/>
                <a:gd name="connsiteY673" fmla="*/ 575311 h 1851319"/>
                <a:gd name="connsiteX674" fmla="*/ 470386 w 1295466"/>
                <a:gd name="connsiteY674" fmla="*/ 559785 h 1851319"/>
                <a:gd name="connsiteX675" fmla="*/ 584306 w 1295466"/>
                <a:gd name="connsiteY675" fmla="*/ 558737 h 1851319"/>
                <a:gd name="connsiteX676" fmla="*/ 601069 w 1295466"/>
                <a:gd name="connsiteY676" fmla="*/ 576930 h 1851319"/>
                <a:gd name="connsiteX677" fmla="*/ 582686 w 1295466"/>
                <a:gd name="connsiteY677" fmla="*/ 593122 h 1851319"/>
                <a:gd name="connsiteX678" fmla="*/ 566970 w 1295466"/>
                <a:gd name="connsiteY678" fmla="*/ 576168 h 1851319"/>
                <a:gd name="connsiteX679" fmla="*/ 584306 w 1295466"/>
                <a:gd name="connsiteY679" fmla="*/ 558737 h 1851319"/>
                <a:gd name="connsiteX680" fmla="*/ 695843 w 1295466"/>
                <a:gd name="connsiteY680" fmla="*/ 556736 h 1851319"/>
                <a:gd name="connsiteX681" fmla="*/ 715083 w 1295466"/>
                <a:gd name="connsiteY681" fmla="*/ 576739 h 1851319"/>
                <a:gd name="connsiteX682" fmla="*/ 695176 w 1295466"/>
                <a:gd name="connsiteY682" fmla="*/ 594836 h 1851319"/>
                <a:gd name="connsiteX683" fmla="*/ 677555 w 1295466"/>
                <a:gd name="connsiteY683" fmla="*/ 576453 h 1851319"/>
                <a:gd name="connsiteX684" fmla="*/ 695843 w 1295466"/>
                <a:gd name="connsiteY684" fmla="*/ 556736 h 1851319"/>
                <a:gd name="connsiteX685" fmla="*/ 808047 w 1295466"/>
                <a:gd name="connsiteY685" fmla="*/ 556641 h 1851319"/>
                <a:gd name="connsiteX686" fmla="*/ 828049 w 1295466"/>
                <a:gd name="connsiteY686" fmla="*/ 576454 h 1851319"/>
                <a:gd name="connsiteX687" fmla="*/ 808999 w 1295466"/>
                <a:gd name="connsiteY687" fmla="*/ 595980 h 1851319"/>
                <a:gd name="connsiteX688" fmla="*/ 789187 w 1295466"/>
                <a:gd name="connsiteY688" fmla="*/ 575691 h 1851319"/>
                <a:gd name="connsiteX689" fmla="*/ 808047 w 1295466"/>
                <a:gd name="connsiteY689" fmla="*/ 556641 h 1851319"/>
                <a:gd name="connsiteX690" fmla="*/ 924253 w 1295466"/>
                <a:gd name="connsiteY690" fmla="*/ 556165 h 1851319"/>
                <a:gd name="connsiteX691" fmla="*/ 945303 w 1295466"/>
                <a:gd name="connsiteY691" fmla="*/ 575215 h 1851319"/>
                <a:gd name="connsiteX692" fmla="*/ 925681 w 1295466"/>
                <a:gd name="connsiteY692" fmla="*/ 596075 h 1851319"/>
                <a:gd name="connsiteX693" fmla="*/ 905012 w 1295466"/>
                <a:gd name="connsiteY693" fmla="*/ 576834 h 1851319"/>
                <a:gd name="connsiteX694" fmla="*/ 924253 w 1295466"/>
                <a:gd name="connsiteY694" fmla="*/ 556165 h 1851319"/>
                <a:gd name="connsiteX695" fmla="*/ 1036933 w 1295466"/>
                <a:gd name="connsiteY695" fmla="*/ 555784 h 1851319"/>
                <a:gd name="connsiteX696" fmla="*/ 1057888 w 1295466"/>
                <a:gd name="connsiteY696" fmla="*/ 574929 h 1851319"/>
                <a:gd name="connsiteX697" fmla="*/ 1038647 w 1295466"/>
                <a:gd name="connsiteY697" fmla="*/ 596265 h 1851319"/>
                <a:gd name="connsiteX698" fmla="*/ 1017026 w 1295466"/>
                <a:gd name="connsiteY698" fmla="*/ 575882 h 1851319"/>
                <a:gd name="connsiteX699" fmla="*/ 1036933 w 1295466"/>
                <a:gd name="connsiteY699" fmla="*/ 555784 h 1851319"/>
                <a:gd name="connsiteX700" fmla="*/ 1266105 w 1295466"/>
                <a:gd name="connsiteY700" fmla="*/ 555213 h 1851319"/>
                <a:gd name="connsiteX701" fmla="*/ 1286964 w 1295466"/>
                <a:gd name="connsiteY701" fmla="*/ 576835 h 1851319"/>
                <a:gd name="connsiteX702" fmla="*/ 1264676 w 1295466"/>
                <a:gd name="connsiteY702" fmla="*/ 596932 h 1851319"/>
                <a:gd name="connsiteX703" fmla="*/ 1245055 w 1295466"/>
                <a:gd name="connsiteY703" fmla="*/ 574358 h 1851319"/>
                <a:gd name="connsiteX704" fmla="*/ 1266105 w 1295466"/>
                <a:gd name="connsiteY704" fmla="*/ 555213 h 1851319"/>
                <a:gd name="connsiteX705" fmla="*/ 1149042 w 1295466"/>
                <a:gd name="connsiteY705" fmla="*/ 555212 h 1851319"/>
                <a:gd name="connsiteX706" fmla="*/ 1170187 w 1295466"/>
                <a:gd name="connsiteY706" fmla="*/ 576453 h 1851319"/>
                <a:gd name="connsiteX707" fmla="*/ 1150281 w 1295466"/>
                <a:gd name="connsiteY707" fmla="*/ 596646 h 1851319"/>
                <a:gd name="connsiteX708" fmla="*/ 1129040 w 1295466"/>
                <a:gd name="connsiteY708" fmla="*/ 575786 h 1851319"/>
                <a:gd name="connsiteX709" fmla="*/ 1149042 w 1295466"/>
                <a:gd name="connsiteY709" fmla="*/ 555212 h 1851319"/>
                <a:gd name="connsiteX710" fmla="*/ 243786 w 1295466"/>
                <a:gd name="connsiteY710" fmla="*/ 454914 h 1851319"/>
                <a:gd name="connsiteX711" fmla="*/ 251787 w 1295466"/>
                <a:gd name="connsiteY711" fmla="*/ 464058 h 1851319"/>
                <a:gd name="connsiteX712" fmla="*/ 241310 w 1295466"/>
                <a:gd name="connsiteY712" fmla="*/ 472440 h 1851319"/>
                <a:gd name="connsiteX713" fmla="*/ 234261 w 1295466"/>
                <a:gd name="connsiteY713" fmla="*/ 462534 h 1851319"/>
                <a:gd name="connsiteX714" fmla="*/ 243786 w 1295466"/>
                <a:gd name="connsiteY714" fmla="*/ 454914 h 1851319"/>
                <a:gd name="connsiteX715" fmla="*/ 356657 w 1295466"/>
                <a:gd name="connsiteY715" fmla="*/ 451675 h 1851319"/>
                <a:gd name="connsiteX716" fmla="*/ 367325 w 1295466"/>
                <a:gd name="connsiteY716" fmla="*/ 465582 h 1851319"/>
                <a:gd name="connsiteX717" fmla="*/ 354943 w 1295466"/>
                <a:gd name="connsiteY717" fmla="*/ 475869 h 1851319"/>
                <a:gd name="connsiteX718" fmla="*/ 342846 w 1295466"/>
                <a:gd name="connsiteY718" fmla="*/ 463772 h 1851319"/>
                <a:gd name="connsiteX719" fmla="*/ 356657 w 1295466"/>
                <a:gd name="connsiteY719" fmla="*/ 451675 h 1851319"/>
                <a:gd name="connsiteX720" fmla="*/ 470862 w 1295466"/>
                <a:gd name="connsiteY720" fmla="*/ 449485 h 1851319"/>
                <a:gd name="connsiteX721" fmla="*/ 486102 w 1295466"/>
                <a:gd name="connsiteY721" fmla="*/ 463868 h 1851319"/>
                <a:gd name="connsiteX722" fmla="*/ 472386 w 1295466"/>
                <a:gd name="connsiteY722" fmla="*/ 478441 h 1851319"/>
                <a:gd name="connsiteX723" fmla="*/ 457527 w 1295466"/>
                <a:gd name="connsiteY723" fmla="*/ 465678 h 1851319"/>
                <a:gd name="connsiteX724" fmla="*/ 470862 w 1295466"/>
                <a:gd name="connsiteY724" fmla="*/ 449485 h 1851319"/>
                <a:gd name="connsiteX725" fmla="*/ 585448 w 1295466"/>
                <a:gd name="connsiteY725" fmla="*/ 448437 h 1851319"/>
                <a:gd name="connsiteX726" fmla="*/ 599830 w 1295466"/>
                <a:gd name="connsiteY726" fmla="*/ 464154 h 1851319"/>
                <a:gd name="connsiteX727" fmla="*/ 583543 w 1295466"/>
                <a:gd name="connsiteY727" fmla="*/ 479203 h 1851319"/>
                <a:gd name="connsiteX728" fmla="*/ 568779 w 1295466"/>
                <a:gd name="connsiteY728" fmla="*/ 461963 h 1851319"/>
                <a:gd name="connsiteX729" fmla="*/ 585448 w 1295466"/>
                <a:gd name="connsiteY729" fmla="*/ 448437 h 1851319"/>
                <a:gd name="connsiteX730" fmla="*/ 697081 w 1295466"/>
                <a:gd name="connsiteY730" fmla="*/ 447104 h 1851319"/>
                <a:gd name="connsiteX731" fmla="*/ 712702 w 1295466"/>
                <a:gd name="connsiteY731" fmla="*/ 463868 h 1851319"/>
                <a:gd name="connsiteX732" fmla="*/ 694795 w 1295466"/>
                <a:gd name="connsiteY732" fmla="*/ 480061 h 1851319"/>
                <a:gd name="connsiteX733" fmla="*/ 680031 w 1295466"/>
                <a:gd name="connsiteY733" fmla="*/ 462630 h 1851319"/>
                <a:gd name="connsiteX734" fmla="*/ 697081 w 1295466"/>
                <a:gd name="connsiteY734" fmla="*/ 447104 h 1851319"/>
                <a:gd name="connsiteX735" fmla="*/ 808428 w 1295466"/>
                <a:gd name="connsiteY735" fmla="*/ 445961 h 1851319"/>
                <a:gd name="connsiteX736" fmla="*/ 826336 w 1295466"/>
                <a:gd name="connsiteY736" fmla="*/ 463201 h 1851319"/>
                <a:gd name="connsiteX737" fmla="*/ 809286 w 1295466"/>
                <a:gd name="connsiteY737" fmla="*/ 481394 h 1851319"/>
                <a:gd name="connsiteX738" fmla="*/ 791093 w 1295466"/>
                <a:gd name="connsiteY738" fmla="*/ 464344 h 1851319"/>
                <a:gd name="connsiteX739" fmla="*/ 808428 w 1295466"/>
                <a:gd name="connsiteY739" fmla="*/ 445961 h 1851319"/>
                <a:gd name="connsiteX740" fmla="*/ 1037790 w 1295466"/>
                <a:gd name="connsiteY740" fmla="*/ 444627 h 1851319"/>
                <a:gd name="connsiteX741" fmla="*/ 1056935 w 1295466"/>
                <a:gd name="connsiteY741" fmla="*/ 463772 h 1851319"/>
                <a:gd name="connsiteX742" fmla="*/ 1037885 w 1295466"/>
                <a:gd name="connsiteY742" fmla="*/ 482918 h 1851319"/>
                <a:gd name="connsiteX743" fmla="*/ 1018264 w 1295466"/>
                <a:gd name="connsiteY743" fmla="*/ 462820 h 1851319"/>
                <a:gd name="connsiteX744" fmla="*/ 1037790 w 1295466"/>
                <a:gd name="connsiteY744" fmla="*/ 444627 h 1851319"/>
                <a:gd name="connsiteX745" fmla="*/ 924253 w 1295466"/>
                <a:gd name="connsiteY745" fmla="*/ 444532 h 1851319"/>
                <a:gd name="connsiteX746" fmla="*/ 943684 w 1295466"/>
                <a:gd name="connsiteY746" fmla="*/ 463392 h 1851319"/>
                <a:gd name="connsiteX747" fmla="*/ 924824 w 1295466"/>
                <a:gd name="connsiteY747" fmla="*/ 482537 h 1851319"/>
                <a:gd name="connsiteX748" fmla="*/ 906250 w 1295466"/>
                <a:gd name="connsiteY748" fmla="*/ 465106 h 1851319"/>
                <a:gd name="connsiteX749" fmla="*/ 924253 w 1295466"/>
                <a:gd name="connsiteY749" fmla="*/ 444532 h 1851319"/>
                <a:gd name="connsiteX750" fmla="*/ 1267819 w 1295466"/>
                <a:gd name="connsiteY750" fmla="*/ 444437 h 1851319"/>
                <a:gd name="connsiteX751" fmla="*/ 1285821 w 1295466"/>
                <a:gd name="connsiteY751" fmla="*/ 464916 h 1851319"/>
                <a:gd name="connsiteX752" fmla="*/ 1264009 w 1295466"/>
                <a:gd name="connsiteY752" fmla="*/ 483203 h 1851319"/>
                <a:gd name="connsiteX753" fmla="*/ 1246483 w 1295466"/>
                <a:gd name="connsiteY753" fmla="*/ 462915 h 1851319"/>
                <a:gd name="connsiteX754" fmla="*/ 1267819 w 1295466"/>
                <a:gd name="connsiteY754" fmla="*/ 444437 h 1851319"/>
                <a:gd name="connsiteX755" fmla="*/ 1150471 w 1295466"/>
                <a:gd name="connsiteY755" fmla="*/ 444342 h 1851319"/>
                <a:gd name="connsiteX756" fmla="*/ 1168949 w 1295466"/>
                <a:gd name="connsiteY756" fmla="*/ 465678 h 1851319"/>
                <a:gd name="connsiteX757" fmla="*/ 1148471 w 1295466"/>
                <a:gd name="connsiteY757" fmla="*/ 483680 h 1851319"/>
                <a:gd name="connsiteX758" fmla="*/ 1130183 w 1295466"/>
                <a:gd name="connsiteY758" fmla="*/ 461868 h 1851319"/>
                <a:gd name="connsiteX759" fmla="*/ 1150471 w 1295466"/>
                <a:gd name="connsiteY759" fmla="*/ 444342 h 1851319"/>
                <a:gd name="connsiteX760" fmla="*/ 356277 w 1295466"/>
                <a:gd name="connsiteY760" fmla="*/ 342709 h 1851319"/>
                <a:gd name="connsiteX761" fmla="*/ 364182 w 1295466"/>
                <a:gd name="connsiteY761" fmla="*/ 351853 h 1851319"/>
                <a:gd name="connsiteX762" fmla="*/ 355419 w 1295466"/>
                <a:gd name="connsiteY762" fmla="*/ 360235 h 1851319"/>
                <a:gd name="connsiteX763" fmla="*/ 346656 w 1295466"/>
                <a:gd name="connsiteY763" fmla="*/ 350044 h 1851319"/>
                <a:gd name="connsiteX764" fmla="*/ 356277 w 1295466"/>
                <a:gd name="connsiteY764" fmla="*/ 342709 h 1851319"/>
                <a:gd name="connsiteX765" fmla="*/ 471815 w 1295466"/>
                <a:gd name="connsiteY765" fmla="*/ 339757 h 1851319"/>
                <a:gd name="connsiteX766" fmla="*/ 483626 w 1295466"/>
                <a:gd name="connsiteY766" fmla="*/ 349473 h 1851319"/>
                <a:gd name="connsiteX767" fmla="*/ 473530 w 1295466"/>
                <a:gd name="connsiteY767" fmla="*/ 362998 h 1851319"/>
                <a:gd name="connsiteX768" fmla="*/ 460099 w 1295466"/>
                <a:gd name="connsiteY768" fmla="*/ 352330 h 1851319"/>
                <a:gd name="connsiteX769" fmla="*/ 471815 w 1295466"/>
                <a:gd name="connsiteY769" fmla="*/ 339757 h 1851319"/>
                <a:gd name="connsiteX770" fmla="*/ 584686 w 1295466"/>
                <a:gd name="connsiteY770" fmla="*/ 338423 h 1851319"/>
                <a:gd name="connsiteX771" fmla="*/ 597164 w 1295466"/>
                <a:gd name="connsiteY771" fmla="*/ 351473 h 1851319"/>
                <a:gd name="connsiteX772" fmla="*/ 583257 w 1295466"/>
                <a:gd name="connsiteY772" fmla="*/ 364426 h 1851319"/>
                <a:gd name="connsiteX773" fmla="*/ 570970 w 1295466"/>
                <a:gd name="connsiteY773" fmla="*/ 351663 h 1851319"/>
                <a:gd name="connsiteX774" fmla="*/ 584686 w 1295466"/>
                <a:gd name="connsiteY774" fmla="*/ 338423 h 1851319"/>
                <a:gd name="connsiteX775" fmla="*/ 696510 w 1295466"/>
                <a:gd name="connsiteY775" fmla="*/ 336233 h 1851319"/>
                <a:gd name="connsiteX776" fmla="*/ 711178 w 1295466"/>
                <a:gd name="connsiteY776" fmla="*/ 352330 h 1851319"/>
                <a:gd name="connsiteX777" fmla="*/ 694986 w 1295466"/>
                <a:gd name="connsiteY777" fmla="*/ 366427 h 1851319"/>
                <a:gd name="connsiteX778" fmla="*/ 681365 w 1295466"/>
                <a:gd name="connsiteY778" fmla="*/ 351663 h 1851319"/>
                <a:gd name="connsiteX779" fmla="*/ 696510 w 1295466"/>
                <a:gd name="connsiteY779" fmla="*/ 336233 h 1851319"/>
                <a:gd name="connsiteX780" fmla="*/ 808332 w 1295466"/>
                <a:gd name="connsiteY780" fmla="*/ 335757 h 1851319"/>
                <a:gd name="connsiteX781" fmla="*/ 824430 w 1295466"/>
                <a:gd name="connsiteY781" fmla="*/ 352140 h 1851319"/>
                <a:gd name="connsiteX782" fmla="*/ 808809 w 1295466"/>
                <a:gd name="connsiteY782" fmla="*/ 367571 h 1851319"/>
                <a:gd name="connsiteX783" fmla="*/ 792902 w 1295466"/>
                <a:gd name="connsiteY783" fmla="*/ 350806 h 1851319"/>
                <a:gd name="connsiteX784" fmla="*/ 808332 w 1295466"/>
                <a:gd name="connsiteY784" fmla="*/ 335757 h 1851319"/>
                <a:gd name="connsiteX785" fmla="*/ 925396 w 1295466"/>
                <a:gd name="connsiteY785" fmla="*/ 335090 h 1851319"/>
                <a:gd name="connsiteX786" fmla="*/ 941588 w 1295466"/>
                <a:gd name="connsiteY786" fmla="*/ 351377 h 1851319"/>
                <a:gd name="connsiteX787" fmla="*/ 925490 w 1295466"/>
                <a:gd name="connsiteY787" fmla="*/ 367760 h 1851319"/>
                <a:gd name="connsiteX788" fmla="*/ 908632 w 1295466"/>
                <a:gd name="connsiteY788" fmla="*/ 350520 h 1851319"/>
                <a:gd name="connsiteX789" fmla="*/ 925396 w 1295466"/>
                <a:gd name="connsiteY789" fmla="*/ 335090 h 1851319"/>
                <a:gd name="connsiteX790" fmla="*/ 1035981 w 1295466"/>
                <a:gd name="connsiteY790" fmla="*/ 334423 h 1851319"/>
                <a:gd name="connsiteX791" fmla="*/ 1054555 w 1295466"/>
                <a:gd name="connsiteY791" fmla="*/ 350425 h 1851319"/>
                <a:gd name="connsiteX792" fmla="*/ 1037600 w 1295466"/>
                <a:gd name="connsiteY792" fmla="*/ 368618 h 1851319"/>
                <a:gd name="connsiteX793" fmla="*/ 1020169 w 1295466"/>
                <a:gd name="connsiteY793" fmla="*/ 351378 h 1851319"/>
                <a:gd name="connsiteX794" fmla="*/ 1035981 w 1295466"/>
                <a:gd name="connsiteY794" fmla="*/ 334423 h 1851319"/>
                <a:gd name="connsiteX795" fmla="*/ 1266105 w 1295466"/>
                <a:gd name="connsiteY795" fmla="*/ 333851 h 1851319"/>
                <a:gd name="connsiteX796" fmla="*/ 1283631 w 1295466"/>
                <a:gd name="connsiteY796" fmla="*/ 351567 h 1851319"/>
                <a:gd name="connsiteX797" fmla="*/ 1265629 w 1295466"/>
                <a:gd name="connsiteY797" fmla="*/ 368998 h 1851319"/>
                <a:gd name="connsiteX798" fmla="*/ 1248293 w 1295466"/>
                <a:gd name="connsiteY798" fmla="*/ 351187 h 1851319"/>
                <a:gd name="connsiteX799" fmla="*/ 1266105 w 1295466"/>
                <a:gd name="connsiteY799" fmla="*/ 333851 h 1851319"/>
                <a:gd name="connsiteX800" fmla="*/ 1149043 w 1295466"/>
                <a:gd name="connsiteY800" fmla="*/ 333851 h 1851319"/>
                <a:gd name="connsiteX801" fmla="*/ 1167235 w 1295466"/>
                <a:gd name="connsiteY801" fmla="*/ 350901 h 1851319"/>
                <a:gd name="connsiteX802" fmla="*/ 1149900 w 1295466"/>
                <a:gd name="connsiteY802" fmla="*/ 369284 h 1851319"/>
                <a:gd name="connsiteX803" fmla="*/ 1131993 w 1295466"/>
                <a:gd name="connsiteY803" fmla="*/ 352044 h 1851319"/>
                <a:gd name="connsiteX804" fmla="*/ 1149043 w 1295466"/>
                <a:gd name="connsiteY804" fmla="*/ 333851 h 1851319"/>
                <a:gd name="connsiteX805" fmla="*/ 473530 w 1295466"/>
                <a:gd name="connsiteY805" fmla="*/ 227267 h 1851319"/>
                <a:gd name="connsiteX806" fmla="*/ 479816 w 1295466"/>
                <a:gd name="connsiteY806" fmla="*/ 235649 h 1851319"/>
                <a:gd name="connsiteX807" fmla="*/ 470767 w 1295466"/>
                <a:gd name="connsiteY807" fmla="*/ 243460 h 1851319"/>
                <a:gd name="connsiteX808" fmla="*/ 463623 w 1295466"/>
                <a:gd name="connsiteY808" fmla="*/ 233839 h 1851319"/>
                <a:gd name="connsiteX809" fmla="*/ 473530 w 1295466"/>
                <a:gd name="connsiteY809" fmla="*/ 227267 h 1851319"/>
                <a:gd name="connsiteX810" fmla="*/ 584495 w 1295466"/>
                <a:gd name="connsiteY810" fmla="*/ 224028 h 1851319"/>
                <a:gd name="connsiteX811" fmla="*/ 595449 w 1295466"/>
                <a:gd name="connsiteY811" fmla="*/ 235553 h 1851319"/>
                <a:gd name="connsiteX812" fmla="*/ 583543 w 1295466"/>
                <a:gd name="connsiteY812" fmla="*/ 246316 h 1851319"/>
                <a:gd name="connsiteX813" fmla="*/ 572875 w 1295466"/>
                <a:gd name="connsiteY813" fmla="*/ 234696 h 1851319"/>
                <a:gd name="connsiteX814" fmla="*/ 584495 w 1295466"/>
                <a:gd name="connsiteY814" fmla="*/ 224028 h 1851319"/>
                <a:gd name="connsiteX815" fmla="*/ 696224 w 1295466"/>
                <a:gd name="connsiteY815" fmla="*/ 222980 h 1851319"/>
                <a:gd name="connsiteX816" fmla="*/ 708607 w 1295466"/>
                <a:gd name="connsiteY816" fmla="*/ 234315 h 1851319"/>
                <a:gd name="connsiteX817" fmla="*/ 695367 w 1295466"/>
                <a:gd name="connsiteY817" fmla="*/ 247174 h 1851319"/>
                <a:gd name="connsiteX818" fmla="*/ 684223 w 1295466"/>
                <a:gd name="connsiteY818" fmla="*/ 233743 h 1851319"/>
                <a:gd name="connsiteX819" fmla="*/ 696224 w 1295466"/>
                <a:gd name="connsiteY819" fmla="*/ 222980 h 1851319"/>
                <a:gd name="connsiteX820" fmla="*/ 808904 w 1295466"/>
                <a:gd name="connsiteY820" fmla="*/ 222123 h 1851319"/>
                <a:gd name="connsiteX821" fmla="*/ 821668 w 1295466"/>
                <a:gd name="connsiteY821" fmla="*/ 236411 h 1851319"/>
                <a:gd name="connsiteX822" fmla="*/ 808428 w 1295466"/>
                <a:gd name="connsiteY822" fmla="*/ 248317 h 1851319"/>
                <a:gd name="connsiteX823" fmla="*/ 795665 w 1295466"/>
                <a:gd name="connsiteY823" fmla="*/ 233935 h 1851319"/>
                <a:gd name="connsiteX824" fmla="*/ 808904 w 1295466"/>
                <a:gd name="connsiteY824" fmla="*/ 222123 h 1851319"/>
                <a:gd name="connsiteX825" fmla="*/ 923490 w 1295466"/>
                <a:gd name="connsiteY825" fmla="*/ 220885 h 1851319"/>
                <a:gd name="connsiteX826" fmla="*/ 939683 w 1295466"/>
                <a:gd name="connsiteY826" fmla="*/ 234697 h 1851319"/>
                <a:gd name="connsiteX827" fmla="*/ 926538 w 1295466"/>
                <a:gd name="connsiteY827" fmla="*/ 249460 h 1851319"/>
                <a:gd name="connsiteX828" fmla="*/ 910631 w 1295466"/>
                <a:gd name="connsiteY828" fmla="*/ 235745 h 1851319"/>
                <a:gd name="connsiteX829" fmla="*/ 923490 w 1295466"/>
                <a:gd name="connsiteY829" fmla="*/ 220885 h 1851319"/>
                <a:gd name="connsiteX830" fmla="*/ 1038267 w 1295466"/>
                <a:gd name="connsiteY830" fmla="*/ 220218 h 1851319"/>
                <a:gd name="connsiteX831" fmla="*/ 1052268 w 1295466"/>
                <a:gd name="connsiteY831" fmla="*/ 234601 h 1851319"/>
                <a:gd name="connsiteX832" fmla="*/ 1037409 w 1295466"/>
                <a:gd name="connsiteY832" fmla="*/ 250412 h 1851319"/>
                <a:gd name="connsiteX833" fmla="*/ 1022455 w 1295466"/>
                <a:gd name="connsiteY833" fmla="*/ 234696 h 1851319"/>
                <a:gd name="connsiteX834" fmla="*/ 1038267 w 1295466"/>
                <a:gd name="connsiteY834" fmla="*/ 220218 h 1851319"/>
                <a:gd name="connsiteX835" fmla="*/ 1150280 w 1295466"/>
                <a:gd name="connsiteY835" fmla="*/ 219456 h 1851319"/>
                <a:gd name="connsiteX836" fmla="*/ 1165044 w 1295466"/>
                <a:gd name="connsiteY836" fmla="*/ 235268 h 1851319"/>
                <a:gd name="connsiteX837" fmla="*/ 1149994 w 1295466"/>
                <a:gd name="connsiteY837" fmla="*/ 250508 h 1851319"/>
                <a:gd name="connsiteX838" fmla="*/ 1134278 w 1295466"/>
                <a:gd name="connsiteY838" fmla="*/ 234029 h 1851319"/>
                <a:gd name="connsiteX839" fmla="*/ 1150280 w 1295466"/>
                <a:gd name="connsiteY839" fmla="*/ 219456 h 1851319"/>
                <a:gd name="connsiteX840" fmla="*/ 1265438 w 1295466"/>
                <a:gd name="connsiteY840" fmla="*/ 218885 h 1851319"/>
                <a:gd name="connsiteX841" fmla="*/ 1281726 w 1295466"/>
                <a:gd name="connsiteY841" fmla="*/ 236506 h 1851319"/>
                <a:gd name="connsiteX842" fmla="*/ 1265628 w 1295466"/>
                <a:gd name="connsiteY842" fmla="*/ 250889 h 1851319"/>
                <a:gd name="connsiteX843" fmla="*/ 1250198 w 1295466"/>
                <a:gd name="connsiteY843" fmla="*/ 233839 h 1851319"/>
                <a:gd name="connsiteX844" fmla="*/ 1265438 w 1295466"/>
                <a:gd name="connsiteY844" fmla="*/ 218885 h 1851319"/>
                <a:gd name="connsiteX845" fmla="*/ 695558 w 1295466"/>
                <a:gd name="connsiteY845" fmla="*/ 114110 h 1851319"/>
                <a:gd name="connsiteX846" fmla="*/ 705083 w 1295466"/>
                <a:gd name="connsiteY846" fmla="*/ 121635 h 1851319"/>
                <a:gd name="connsiteX847" fmla="*/ 696129 w 1295466"/>
                <a:gd name="connsiteY847" fmla="*/ 131636 h 1851319"/>
                <a:gd name="connsiteX848" fmla="*/ 687461 w 1295466"/>
                <a:gd name="connsiteY848" fmla="*/ 123064 h 1851319"/>
                <a:gd name="connsiteX849" fmla="*/ 695558 w 1295466"/>
                <a:gd name="connsiteY849" fmla="*/ 114110 h 1851319"/>
                <a:gd name="connsiteX850" fmla="*/ 809191 w 1295466"/>
                <a:gd name="connsiteY850" fmla="*/ 111633 h 1851319"/>
                <a:gd name="connsiteX851" fmla="*/ 820144 w 1295466"/>
                <a:gd name="connsiteY851" fmla="*/ 123158 h 1851319"/>
                <a:gd name="connsiteX852" fmla="*/ 808238 w 1295466"/>
                <a:gd name="connsiteY852" fmla="*/ 133921 h 1851319"/>
                <a:gd name="connsiteX853" fmla="*/ 797570 w 1295466"/>
                <a:gd name="connsiteY853" fmla="*/ 122301 h 1851319"/>
                <a:gd name="connsiteX854" fmla="*/ 809191 w 1295466"/>
                <a:gd name="connsiteY854" fmla="*/ 111633 h 1851319"/>
                <a:gd name="connsiteX855" fmla="*/ 926252 w 1295466"/>
                <a:gd name="connsiteY855" fmla="*/ 111157 h 1851319"/>
                <a:gd name="connsiteX856" fmla="*/ 936920 w 1295466"/>
                <a:gd name="connsiteY856" fmla="*/ 123158 h 1851319"/>
                <a:gd name="connsiteX857" fmla="*/ 923776 w 1295466"/>
                <a:gd name="connsiteY857" fmla="*/ 134398 h 1851319"/>
                <a:gd name="connsiteX858" fmla="*/ 913298 w 1295466"/>
                <a:gd name="connsiteY858" fmla="*/ 122491 h 1851319"/>
                <a:gd name="connsiteX859" fmla="*/ 926252 w 1295466"/>
                <a:gd name="connsiteY859" fmla="*/ 111157 h 1851319"/>
                <a:gd name="connsiteX860" fmla="*/ 1037409 w 1295466"/>
                <a:gd name="connsiteY860" fmla="*/ 110681 h 1851319"/>
                <a:gd name="connsiteX861" fmla="*/ 1049697 w 1295466"/>
                <a:gd name="connsiteY861" fmla="*/ 122301 h 1851319"/>
                <a:gd name="connsiteX862" fmla="*/ 1036171 w 1295466"/>
                <a:gd name="connsiteY862" fmla="*/ 134874 h 1851319"/>
                <a:gd name="connsiteX863" fmla="*/ 1025217 w 1295466"/>
                <a:gd name="connsiteY863" fmla="*/ 121253 h 1851319"/>
                <a:gd name="connsiteX864" fmla="*/ 1037409 w 1295466"/>
                <a:gd name="connsiteY864" fmla="*/ 110681 h 1851319"/>
                <a:gd name="connsiteX865" fmla="*/ 1265629 w 1295466"/>
                <a:gd name="connsiteY865" fmla="*/ 110300 h 1851319"/>
                <a:gd name="connsiteX866" fmla="*/ 1278583 w 1295466"/>
                <a:gd name="connsiteY866" fmla="*/ 122111 h 1851319"/>
                <a:gd name="connsiteX867" fmla="*/ 1267248 w 1295466"/>
                <a:gd name="connsiteY867" fmla="*/ 135351 h 1851319"/>
                <a:gd name="connsiteX868" fmla="*/ 1253437 w 1295466"/>
                <a:gd name="connsiteY868" fmla="*/ 122683 h 1851319"/>
                <a:gd name="connsiteX869" fmla="*/ 1265629 w 1295466"/>
                <a:gd name="connsiteY869" fmla="*/ 110300 h 1851319"/>
                <a:gd name="connsiteX870" fmla="*/ 1150090 w 1295466"/>
                <a:gd name="connsiteY870" fmla="*/ 110299 h 1851319"/>
                <a:gd name="connsiteX871" fmla="*/ 1162282 w 1295466"/>
                <a:gd name="connsiteY871" fmla="*/ 122777 h 1851319"/>
                <a:gd name="connsiteX872" fmla="*/ 1150090 w 1295466"/>
                <a:gd name="connsiteY872" fmla="*/ 135350 h 1851319"/>
                <a:gd name="connsiteX873" fmla="*/ 1137136 w 1295466"/>
                <a:gd name="connsiteY873" fmla="*/ 121824 h 1851319"/>
                <a:gd name="connsiteX874" fmla="*/ 1150090 w 1295466"/>
                <a:gd name="connsiteY874" fmla="*/ 110299 h 1851319"/>
                <a:gd name="connsiteX875" fmla="*/ 926157 w 1295466"/>
                <a:gd name="connsiteY875" fmla="*/ 2381 h 1851319"/>
                <a:gd name="connsiteX876" fmla="*/ 933110 w 1295466"/>
                <a:gd name="connsiteY876" fmla="*/ 10192 h 1851319"/>
                <a:gd name="connsiteX877" fmla="*/ 925014 w 1295466"/>
                <a:gd name="connsiteY877" fmla="*/ 18669 h 1851319"/>
                <a:gd name="connsiteX878" fmla="*/ 916918 w 1295466"/>
                <a:gd name="connsiteY878" fmla="*/ 9811 h 1851319"/>
                <a:gd name="connsiteX879" fmla="*/ 926157 w 1295466"/>
                <a:gd name="connsiteY879" fmla="*/ 2381 h 1851319"/>
                <a:gd name="connsiteX880" fmla="*/ 1149423 w 1295466"/>
                <a:gd name="connsiteY880" fmla="*/ 1715 h 1851319"/>
                <a:gd name="connsiteX881" fmla="*/ 1158472 w 1295466"/>
                <a:gd name="connsiteY881" fmla="*/ 9811 h 1851319"/>
                <a:gd name="connsiteX882" fmla="*/ 1150852 w 1295466"/>
                <a:gd name="connsiteY882" fmla="*/ 19241 h 1851319"/>
                <a:gd name="connsiteX883" fmla="*/ 1140946 w 1295466"/>
                <a:gd name="connsiteY883" fmla="*/ 12192 h 1851319"/>
                <a:gd name="connsiteX884" fmla="*/ 1149423 w 1295466"/>
                <a:gd name="connsiteY884" fmla="*/ 1715 h 1851319"/>
                <a:gd name="connsiteX885" fmla="*/ 1038362 w 1295466"/>
                <a:gd name="connsiteY885" fmla="*/ 1714 h 1851319"/>
                <a:gd name="connsiteX886" fmla="*/ 1046363 w 1295466"/>
                <a:gd name="connsiteY886" fmla="*/ 10096 h 1851319"/>
                <a:gd name="connsiteX887" fmla="*/ 1037314 w 1295466"/>
                <a:gd name="connsiteY887" fmla="*/ 19240 h 1851319"/>
                <a:gd name="connsiteX888" fmla="*/ 1028646 w 1295466"/>
                <a:gd name="connsiteY888" fmla="*/ 8953 h 1851319"/>
                <a:gd name="connsiteX889" fmla="*/ 1038362 w 1295466"/>
                <a:gd name="connsiteY889" fmla="*/ 1714 h 1851319"/>
                <a:gd name="connsiteX890" fmla="*/ 1265437 w 1295466"/>
                <a:gd name="connsiteY890" fmla="*/ 0 h 1851319"/>
                <a:gd name="connsiteX891" fmla="*/ 1276105 w 1295466"/>
                <a:gd name="connsiteY891" fmla="*/ 9430 h 1851319"/>
                <a:gd name="connsiteX892" fmla="*/ 1267438 w 1295466"/>
                <a:gd name="connsiteY892" fmla="*/ 20669 h 1851319"/>
                <a:gd name="connsiteX893" fmla="*/ 1255627 w 1295466"/>
                <a:gd name="connsiteY893" fmla="*/ 10573 h 1851319"/>
                <a:gd name="connsiteX894" fmla="*/ 1265437 w 1295466"/>
                <a:gd name="connsiteY894" fmla="*/ 0 h 185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Lst>
              <a:rect l="l" t="t" r="r" b="b"/>
              <a:pathLst>
                <a:path w="1295466" h="1851319">
                  <a:moveTo>
                    <a:pt x="14901" y="1811084"/>
                  </a:moveTo>
                  <a:cubicBezTo>
                    <a:pt x="22711" y="1811180"/>
                    <a:pt x="26902" y="1815751"/>
                    <a:pt x="26998" y="1823562"/>
                  </a:cubicBezTo>
                  <a:cubicBezTo>
                    <a:pt x="26998" y="1831468"/>
                    <a:pt x="22616" y="1835468"/>
                    <a:pt x="15663" y="1836230"/>
                  </a:cubicBezTo>
                  <a:cubicBezTo>
                    <a:pt x="7281" y="1836040"/>
                    <a:pt x="2328" y="1832420"/>
                    <a:pt x="1947" y="1824610"/>
                  </a:cubicBezTo>
                  <a:cubicBezTo>
                    <a:pt x="1471" y="1815942"/>
                    <a:pt x="6042" y="1810894"/>
                    <a:pt x="14901" y="1811084"/>
                  </a:cubicBezTo>
                  <a:close/>
                  <a:moveTo>
                    <a:pt x="129677" y="1807750"/>
                  </a:moveTo>
                  <a:cubicBezTo>
                    <a:pt x="139583" y="1808893"/>
                    <a:pt x="145869" y="1813655"/>
                    <a:pt x="146155" y="1822800"/>
                  </a:cubicBezTo>
                  <a:cubicBezTo>
                    <a:pt x="146441" y="1832896"/>
                    <a:pt x="140154" y="1839183"/>
                    <a:pt x="130058" y="1838897"/>
                  </a:cubicBezTo>
                  <a:cubicBezTo>
                    <a:pt x="121009" y="1838611"/>
                    <a:pt x="115389" y="1832515"/>
                    <a:pt x="115389" y="1823371"/>
                  </a:cubicBezTo>
                  <a:cubicBezTo>
                    <a:pt x="115389" y="1814037"/>
                    <a:pt x="121866" y="1809655"/>
                    <a:pt x="129677" y="1807750"/>
                  </a:cubicBezTo>
                  <a:close/>
                  <a:moveTo>
                    <a:pt x="242738" y="1806512"/>
                  </a:moveTo>
                  <a:cubicBezTo>
                    <a:pt x="253788" y="1806417"/>
                    <a:pt x="259503" y="1812799"/>
                    <a:pt x="260455" y="1823753"/>
                  </a:cubicBezTo>
                  <a:cubicBezTo>
                    <a:pt x="259407" y="1834706"/>
                    <a:pt x="253597" y="1841088"/>
                    <a:pt x="242548" y="1840707"/>
                  </a:cubicBezTo>
                  <a:cubicBezTo>
                    <a:pt x="231499" y="1840326"/>
                    <a:pt x="225594" y="1833468"/>
                    <a:pt x="226070" y="1822514"/>
                  </a:cubicBezTo>
                  <a:cubicBezTo>
                    <a:pt x="226546" y="1812513"/>
                    <a:pt x="232737" y="1806607"/>
                    <a:pt x="242738" y="1806512"/>
                  </a:cubicBezTo>
                  <a:close/>
                  <a:moveTo>
                    <a:pt x="355039" y="1804035"/>
                  </a:moveTo>
                  <a:cubicBezTo>
                    <a:pt x="366278" y="1805464"/>
                    <a:pt x="374184" y="1811464"/>
                    <a:pt x="374470" y="1822799"/>
                  </a:cubicBezTo>
                  <a:cubicBezTo>
                    <a:pt x="374756" y="1835086"/>
                    <a:pt x="366945" y="1842992"/>
                    <a:pt x="354657" y="1842706"/>
                  </a:cubicBezTo>
                  <a:cubicBezTo>
                    <a:pt x="343418" y="1842516"/>
                    <a:pt x="336084" y="1834896"/>
                    <a:pt x="336179" y="1823466"/>
                  </a:cubicBezTo>
                  <a:cubicBezTo>
                    <a:pt x="336274" y="1812036"/>
                    <a:pt x="343894" y="1805845"/>
                    <a:pt x="355039" y="1804035"/>
                  </a:cubicBezTo>
                  <a:close/>
                  <a:moveTo>
                    <a:pt x="471338" y="1802797"/>
                  </a:moveTo>
                  <a:cubicBezTo>
                    <a:pt x="484768" y="1803559"/>
                    <a:pt x="492484" y="1810322"/>
                    <a:pt x="492293" y="1824133"/>
                  </a:cubicBezTo>
                  <a:cubicBezTo>
                    <a:pt x="492102" y="1836801"/>
                    <a:pt x="484864" y="1843945"/>
                    <a:pt x="472195" y="1844135"/>
                  </a:cubicBezTo>
                  <a:cubicBezTo>
                    <a:pt x="458479" y="1844326"/>
                    <a:pt x="451050" y="1836801"/>
                    <a:pt x="451145" y="1823085"/>
                  </a:cubicBezTo>
                  <a:cubicBezTo>
                    <a:pt x="451240" y="1810322"/>
                    <a:pt x="458765" y="1803845"/>
                    <a:pt x="471338" y="1802797"/>
                  </a:cubicBezTo>
                  <a:close/>
                  <a:moveTo>
                    <a:pt x="584686" y="1801559"/>
                  </a:moveTo>
                  <a:cubicBezTo>
                    <a:pt x="597640" y="1801845"/>
                    <a:pt x="604783" y="1810417"/>
                    <a:pt x="606498" y="1823562"/>
                  </a:cubicBezTo>
                  <a:cubicBezTo>
                    <a:pt x="605165" y="1836325"/>
                    <a:pt x="598116" y="1845183"/>
                    <a:pt x="585257" y="1845755"/>
                  </a:cubicBezTo>
                  <a:cubicBezTo>
                    <a:pt x="571351" y="1846421"/>
                    <a:pt x="562112" y="1837849"/>
                    <a:pt x="561921" y="1823943"/>
                  </a:cubicBezTo>
                  <a:cubicBezTo>
                    <a:pt x="561730" y="1810036"/>
                    <a:pt x="570779" y="1801273"/>
                    <a:pt x="584686" y="1801559"/>
                  </a:cubicBezTo>
                  <a:close/>
                  <a:moveTo>
                    <a:pt x="697843" y="1800130"/>
                  </a:moveTo>
                  <a:cubicBezTo>
                    <a:pt x="711368" y="1800892"/>
                    <a:pt x="720036" y="1809845"/>
                    <a:pt x="719846" y="1823656"/>
                  </a:cubicBezTo>
                  <a:cubicBezTo>
                    <a:pt x="719750" y="1838515"/>
                    <a:pt x="710225" y="1845945"/>
                    <a:pt x="695747" y="1847659"/>
                  </a:cubicBezTo>
                  <a:cubicBezTo>
                    <a:pt x="681460" y="1845278"/>
                    <a:pt x="672030" y="1837467"/>
                    <a:pt x="672792" y="1822608"/>
                  </a:cubicBezTo>
                  <a:cubicBezTo>
                    <a:pt x="673554" y="1808035"/>
                    <a:pt x="683174" y="1799272"/>
                    <a:pt x="697843" y="1800130"/>
                  </a:cubicBezTo>
                  <a:close/>
                  <a:moveTo>
                    <a:pt x="810334" y="1799368"/>
                  </a:moveTo>
                  <a:cubicBezTo>
                    <a:pt x="825097" y="1800702"/>
                    <a:pt x="832241" y="1809750"/>
                    <a:pt x="833289" y="1824609"/>
                  </a:cubicBezTo>
                  <a:cubicBezTo>
                    <a:pt x="831479" y="1838706"/>
                    <a:pt x="823954" y="1847374"/>
                    <a:pt x="809000" y="1847945"/>
                  </a:cubicBezTo>
                  <a:cubicBezTo>
                    <a:pt x="794808" y="1848422"/>
                    <a:pt x="783949" y="1837182"/>
                    <a:pt x="784331" y="1822990"/>
                  </a:cubicBezTo>
                  <a:cubicBezTo>
                    <a:pt x="784712" y="1808893"/>
                    <a:pt x="796237" y="1798035"/>
                    <a:pt x="810334" y="1799368"/>
                  </a:cubicBezTo>
                  <a:close/>
                  <a:moveTo>
                    <a:pt x="923967" y="1798320"/>
                  </a:moveTo>
                  <a:cubicBezTo>
                    <a:pt x="939683" y="1799082"/>
                    <a:pt x="949494" y="1806607"/>
                    <a:pt x="949970" y="1822609"/>
                  </a:cubicBezTo>
                  <a:cubicBezTo>
                    <a:pt x="950447" y="1838420"/>
                    <a:pt x="941874" y="1847945"/>
                    <a:pt x="925967" y="1848517"/>
                  </a:cubicBezTo>
                  <a:cubicBezTo>
                    <a:pt x="910156" y="1849088"/>
                    <a:pt x="900631" y="1840516"/>
                    <a:pt x="900059" y="1824609"/>
                  </a:cubicBezTo>
                  <a:cubicBezTo>
                    <a:pt x="899488" y="1808702"/>
                    <a:pt x="908346" y="1800130"/>
                    <a:pt x="923967" y="1798320"/>
                  </a:cubicBezTo>
                  <a:close/>
                  <a:moveTo>
                    <a:pt x="1036743" y="1796701"/>
                  </a:moveTo>
                  <a:cubicBezTo>
                    <a:pt x="1050744" y="1796321"/>
                    <a:pt x="1063889" y="1808989"/>
                    <a:pt x="1064174" y="1823086"/>
                  </a:cubicBezTo>
                  <a:cubicBezTo>
                    <a:pt x="1064556" y="1837088"/>
                    <a:pt x="1051887" y="1850232"/>
                    <a:pt x="1037790" y="1850518"/>
                  </a:cubicBezTo>
                  <a:cubicBezTo>
                    <a:pt x="1023788" y="1850899"/>
                    <a:pt x="1010644" y="1838231"/>
                    <a:pt x="1010358" y="1824133"/>
                  </a:cubicBezTo>
                  <a:cubicBezTo>
                    <a:pt x="1009978" y="1810132"/>
                    <a:pt x="1022645" y="1796987"/>
                    <a:pt x="1036743" y="1796701"/>
                  </a:cubicBezTo>
                  <a:close/>
                  <a:moveTo>
                    <a:pt x="1150471" y="1796130"/>
                  </a:moveTo>
                  <a:cubicBezTo>
                    <a:pt x="1164473" y="1796701"/>
                    <a:pt x="1176950" y="1809560"/>
                    <a:pt x="1177046" y="1823466"/>
                  </a:cubicBezTo>
                  <a:cubicBezTo>
                    <a:pt x="1177141" y="1838230"/>
                    <a:pt x="1163425" y="1851661"/>
                    <a:pt x="1148756" y="1851089"/>
                  </a:cubicBezTo>
                  <a:cubicBezTo>
                    <a:pt x="1134755" y="1850613"/>
                    <a:pt x="1122277" y="1837659"/>
                    <a:pt x="1122181" y="1823752"/>
                  </a:cubicBezTo>
                  <a:cubicBezTo>
                    <a:pt x="1122086" y="1808988"/>
                    <a:pt x="1135802" y="1795558"/>
                    <a:pt x="1150471" y="1796130"/>
                  </a:cubicBezTo>
                  <a:close/>
                  <a:moveTo>
                    <a:pt x="1262390" y="1796035"/>
                  </a:moveTo>
                  <a:cubicBezTo>
                    <a:pt x="1276963" y="1795558"/>
                    <a:pt x="1290203" y="1809941"/>
                    <a:pt x="1289727" y="1824514"/>
                  </a:cubicBezTo>
                  <a:cubicBezTo>
                    <a:pt x="1289155" y="1839183"/>
                    <a:pt x="1275058" y="1852137"/>
                    <a:pt x="1260580" y="1851279"/>
                  </a:cubicBezTo>
                  <a:cubicBezTo>
                    <a:pt x="1245911" y="1850327"/>
                    <a:pt x="1232577" y="1835944"/>
                    <a:pt x="1234481" y="1821657"/>
                  </a:cubicBezTo>
                  <a:cubicBezTo>
                    <a:pt x="1236577" y="1805940"/>
                    <a:pt x="1246293" y="1796606"/>
                    <a:pt x="1262390" y="1796035"/>
                  </a:cubicBezTo>
                  <a:close/>
                  <a:moveTo>
                    <a:pt x="15186" y="1698308"/>
                  </a:moveTo>
                  <a:cubicBezTo>
                    <a:pt x="24140" y="1698784"/>
                    <a:pt x="28236" y="1704595"/>
                    <a:pt x="27378" y="1713072"/>
                  </a:cubicBezTo>
                  <a:cubicBezTo>
                    <a:pt x="26616" y="1720882"/>
                    <a:pt x="21377" y="1724407"/>
                    <a:pt x="13662" y="1724407"/>
                  </a:cubicBezTo>
                  <a:cubicBezTo>
                    <a:pt x="5851" y="1723645"/>
                    <a:pt x="1375" y="1719358"/>
                    <a:pt x="1375" y="1711548"/>
                  </a:cubicBezTo>
                  <a:cubicBezTo>
                    <a:pt x="1375" y="1702690"/>
                    <a:pt x="6423" y="1697927"/>
                    <a:pt x="15186" y="1698308"/>
                  </a:cubicBezTo>
                  <a:close/>
                  <a:moveTo>
                    <a:pt x="130630" y="1695545"/>
                  </a:moveTo>
                  <a:cubicBezTo>
                    <a:pt x="140821" y="1695736"/>
                    <a:pt x="146917" y="1702022"/>
                    <a:pt x="146441" y="1712214"/>
                  </a:cubicBezTo>
                  <a:cubicBezTo>
                    <a:pt x="146060" y="1721453"/>
                    <a:pt x="139869" y="1726216"/>
                    <a:pt x="130630" y="1727359"/>
                  </a:cubicBezTo>
                  <a:cubicBezTo>
                    <a:pt x="120819" y="1725930"/>
                    <a:pt x="114437" y="1720596"/>
                    <a:pt x="115008" y="1710309"/>
                  </a:cubicBezTo>
                  <a:cubicBezTo>
                    <a:pt x="115389" y="1701165"/>
                    <a:pt x="121390" y="1695450"/>
                    <a:pt x="130630" y="1695545"/>
                  </a:cubicBezTo>
                  <a:close/>
                  <a:moveTo>
                    <a:pt x="244167" y="1692974"/>
                  </a:moveTo>
                  <a:cubicBezTo>
                    <a:pt x="254740" y="1693545"/>
                    <a:pt x="260550" y="1700784"/>
                    <a:pt x="261693" y="1711452"/>
                  </a:cubicBezTo>
                  <a:cubicBezTo>
                    <a:pt x="259979" y="1722787"/>
                    <a:pt x="253502" y="1730121"/>
                    <a:pt x="241881" y="1729455"/>
                  </a:cubicBezTo>
                  <a:cubicBezTo>
                    <a:pt x="231404" y="1728883"/>
                    <a:pt x="224450" y="1721739"/>
                    <a:pt x="224737" y="1711071"/>
                  </a:cubicBezTo>
                  <a:cubicBezTo>
                    <a:pt x="225022" y="1699546"/>
                    <a:pt x="232642" y="1692402"/>
                    <a:pt x="244167" y="1692974"/>
                  </a:cubicBezTo>
                  <a:close/>
                  <a:moveTo>
                    <a:pt x="356467" y="1691545"/>
                  </a:moveTo>
                  <a:cubicBezTo>
                    <a:pt x="367897" y="1692021"/>
                    <a:pt x="375041" y="1699355"/>
                    <a:pt x="375136" y="1710881"/>
                  </a:cubicBezTo>
                  <a:cubicBezTo>
                    <a:pt x="375232" y="1723549"/>
                    <a:pt x="367421" y="1729836"/>
                    <a:pt x="355229" y="1731550"/>
                  </a:cubicBezTo>
                  <a:cubicBezTo>
                    <a:pt x="343037" y="1729740"/>
                    <a:pt x="335131" y="1723263"/>
                    <a:pt x="335607" y="1710690"/>
                  </a:cubicBezTo>
                  <a:cubicBezTo>
                    <a:pt x="336084" y="1698308"/>
                    <a:pt x="343989" y="1690974"/>
                    <a:pt x="356467" y="1691545"/>
                  </a:cubicBezTo>
                  <a:close/>
                  <a:moveTo>
                    <a:pt x="470862" y="1690402"/>
                  </a:moveTo>
                  <a:cubicBezTo>
                    <a:pt x="484674" y="1689925"/>
                    <a:pt x="491532" y="1697641"/>
                    <a:pt x="492865" y="1710214"/>
                  </a:cubicBezTo>
                  <a:cubicBezTo>
                    <a:pt x="492008" y="1724406"/>
                    <a:pt x="485245" y="1732216"/>
                    <a:pt x="471529" y="1732121"/>
                  </a:cubicBezTo>
                  <a:cubicBezTo>
                    <a:pt x="457813" y="1732026"/>
                    <a:pt x="450574" y="1724120"/>
                    <a:pt x="450860" y="1710595"/>
                  </a:cubicBezTo>
                  <a:cubicBezTo>
                    <a:pt x="451050" y="1698022"/>
                    <a:pt x="458194" y="1690878"/>
                    <a:pt x="470862" y="1690402"/>
                  </a:cubicBezTo>
                  <a:close/>
                  <a:moveTo>
                    <a:pt x="585162" y="1688211"/>
                  </a:moveTo>
                  <a:cubicBezTo>
                    <a:pt x="598782" y="1689830"/>
                    <a:pt x="607451" y="1698212"/>
                    <a:pt x="606974" y="1712023"/>
                  </a:cubicBezTo>
                  <a:cubicBezTo>
                    <a:pt x="606498" y="1725739"/>
                    <a:pt x="597354" y="1732978"/>
                    <a:pt x="583828" y="1734788"/>
                  </a:cubicBezTo>
                  <a:cubicBezTo>
                    <a:pt x="570303" y="1732788"/>
                    <a:pt x="561825" y="1725454"/>
                    <a:pt x="560873" y="1711642"/>
                  </a:cubicBezTo>
                  <a:cubicBezTo>
                    <a:pt x="559921" y="1699260"/>
                    <a:pt x="572970" y="1686687"/>
                    <a:pt x="585162" y="1688211"/>
                  </a:cubicBezTo>
                  <a:close/>
                  <a:moveTo>
                    <a:pt x="695652" y="1686783"/>
                  </a:moveTo>
                  <a:cubicBezTo>
                    <a:pt x="710321" y="1688116"/>
                    <a:pt x="719274" y="1695355"/>
                    <a:pt x="720322" y="1710310"/>
                  </a:cubicBezTo>
                  <a:cubicBezTo>
                    <a:pt x="721369" y="1724407"/>
                    <a:pt x="709845" y="1736122"/>
                    <a:pt x="695747" y="1735360"/>
                  </a:cubicBezTo>
                  <a:cubicBezTo>
                    <a:pt x="680983" y="1734503"/>
                    <a:pt x="672411" y="1726121"/>
                    <a:pt x="672316" y="1711262"/>
                  </a:cubicBezTo>
                  <a:cubicBezTo>
                    <a:pt x="672316" y="1696213"/>
                    <a:pt x="681460" y="1688783"/>
                    <a:pt x="695652" y="1686783"/>
                  </a:cubicBezTo>
                  <a:close/>
                  <a:moveTo>
                    <a:pt x="811000" y="1686497"/>
                  </a:moveTo>
                  <a:cubicBezTo>
                    <a:pt x="824049" y="1687640"/>
                    <a:pt x="833098" y="1695546"/>
                    <a:pt x="833383" y="1711643"/>
                  </a:cubicBezTo>
                  <a:cubicBezTo>
                    <a:pt x="833669" y="1726216"/>
                    <a:pt x="822430" y="1736884"/>
                    <a:pt x="807856" y="1736122"/>
                  </a:cubicBezTo>
                  <a:cubicBezTo>
                    <a:pt x="792902" y="1735265"/>
                    <a:pt x="784615" y="1726883"/>
                    <a:pt x="783853" y="1712024"/>
                  </a:cubicBezTo>
                  <a:cubicBezTo>
                    <a:pt x="783186" y="1697451"/>
                    <a:pt x="793950" y="1686592"/>
                    <a:pt x="811000" y="1686497"/>
                  </a:cubicBezTo>
                  <a:close/>
                  <a:moveTo>
                    <a:pt x="925490" y="1684401"/>
                  </a:moveTo>
                  <a:cubicBezTo>
                    <a:pt x="939588" y="1684687"/>
                    <a:pt x="952161" y="1697832"/>
                    <a:pt x="951875" y="1711833"/>
                  </a:cubicBezTo>
                  <a:cubicBezTo>
                    <a:pt x="951589" y="1725930"/>
                    <a:pt x="938445" y="1738503"/>
                    <a:pt x="924443" y="1738218"/>
                  </a:cubicBezTo>
                  <a:cubicBezTo>
                    <a:pt x="910346" y="1737932"/>
                    <a:pt x="897773" y="1724787"/>
                    <a:pt x="898059" y="1710786"/>
                  </a:cubicBezTo>
                  <a:cubicBezTo>
                    <a:pt x="898344" y="1696688"/>
                    <a:pt x="911489" y="1684020"/>
                    <a:pt x="925490" y="1684401"/>
                  </a:cubicBezTo>
                  <a:close/>
                  <a:moveTo>
                    <a:pt x="1036647" y="1683735"/>
                  </a:moveTo>
                  <a:cubicBezTo>
                    <a:pt x="1051220" y="1682592"/>
                    <a:pt x="1064936" y="1696498"/>
                    <a:pt x="1064936" y="1711167"/>
                  </a:cubicBezTo>
                  <a:cubicBezTo>
                    <a:pt x="1064936" y="1725835"/>
                    <a:pt x="1051506" y="1739170"/>
                    <a:pt x="1036837" y="1738980"/>
                  </a:cubicBezTo>
                  <a:cubicBezTo>
                    <a:pt x="1022169" y="1738694"/>
                    <a:pt x="1008358" y="1724883"/>
                    <a:pt x="1009691" y="1710405"/>
                  </a:cubicBezTo>
                  <a:cubicBezTo>
                    <a:pt x="1011215" y="1694498"/>
                    <a:pt x="1020645" y="1684973"/>
                    <a:pt x="1036647" y="1683735"/>
                  </a:cubicBezTo>
                  <a:close/>
                  <a:moveTo>
                    <a:pt x="1149709" y="1683259"/>
                  </a:moveTo>
                  <a:cubicBezTo>
                    <a:pt x="1164758" y="1683354"/>
                    <a:pt x="1177712" y="1696403"/>
                    <a:pt x="1177617" y="1711452"/>
                  </a:cubicBezTo>
                  <a:cubicBezTo>
                    <a:pt x="1177522" y="1726502"/>
                    <a:pt x="1164472" y="1739456"/>
                    <a:pt x="1149423" y="1739361"/>
                  </a:cubicBezTo>
                  <a:cubicBezTo>
                    <a:pt x="1134374" y="1739265"/>
                    <a:pt x="1121419" y="1726216"/>
                    <a:pt x="1121515" y="1711167"/>
                  </a:cubicBezTo>
                  <a:cubicBezTo>
                    <a:pt x="1121610" y="1696117"/>
                    <a:pt x="1134659" y="1683163"/>
                    <a:pt x="1149709" y="1683259"/>
                  </a:cubicBezTo>
                  <a:close/>
                  <a:moveTo>
                    <a:pt x="1262200" y="1683068"/>
                  </a:moveTo>
                  <a:cubicBezTo>
                    <a:pt x="1277535" y="1683259"/>
                    <a:pt x="1290013" y="1695737"/>
                    <a:pt x="1290013" y="1711072"/>
                  </a:cubicBezTo>
                  <a:cubicBezTo>
                    <a:pt x="1290203" y="1726312"/>
                    <a:pt x="1277821" y="1739075"/>
                    <a:pt x="1262581" y="1739456"/>
                  </a:cubicBezTo>
                  <a:cubicBezTo>
                    <a:pt x="1246483" y="1739837"/>
                    <a:pt x="1233339" y="1726597"/>
                    <a:pt x="1233720" y="1710500"/>
                  </a:cubicBezTo>
                  <a:cubicBezTo>
                    <a:pt x="1234101" y="1695260"/>
                    <a:pt x="1246865" y="1682878"/>
                    <a:pt x="1262200" y="1683068"/>
                  </a:cubicBezTo>
                  <a:close/>
                  <a:moveTo>
                    <a:pt x="12806" y="1584675"/>
                  </a:moveTo>
                  <a:cubicBezTo>
                    <a:pt x="22045" y="1583627"/>
                    <a:pt x="27188" y="1589437"/>
                    <a:pt x="29093" y="1598391"/>
                  </a:cubicBezTo>
                  <a:cubicBezTo>
                    <a:pt x="28426" y="1606582"/>
                    <a:pt x="24140" y="1612393"/>
                    <a:pt x="16044" y="1613250"/>
                  </a:cubicBezTo>
                  <a:cubicBezTo>
                    <a:pt x="6805" y="1614202"/>
                    <a:pt x="709" y="1608678"/>
                    <a:pt x="42" y="1599629"/>
                  </a:cubicBezTo>
                  <a:cubicBezTo>
                    <a:pt x="-530" y="1591342"/>
                    <a:pt x="4804" y="1585532"/>
                    <a:pt x="12806" y="1584675"/>
                  </a:cubicBezTo>
                  <a:close/>
                  <a:moveTo>
                    <a:pt x="130343" y="1582960"/>
                  </a:moveTo>
                  <a:cubicBezTo>
                    <a:pt x="140535" y="1582674"/>
                    <a:pt x="145774" y="1588770"/>
                    <a:pt x="147012" y="1598485"/>
                  </a:cubicBezTo>
                  <a:cubicBezTo>
                    <a:pt x="146250" y="1608392"/>
                    <a:pt x="141297" y="1614773"/>
                    <a:pt x="131105" y="1614964"/>
                  </a:cubicBezTo>
                  <a:cubicBezTo>
                    <a:pt x="121104" y="1615154"/>
                    <a:pt x="115008" y="1609439"/>
                    <a:pt x="114722" y="1599343"/>
                  </a:cubicBezTo>
                  <a:cubicBezTo>
                    <a:pt x="114437" y="1589342"/>
                    <a:pt x="120247" y="1583246"/>
                    <a:pt x="130343" y="1582960"/>
                  </a:cubicBezTo>
                  <a:close/>
                  <a:moveTo>
                    <a:pt x="243881" y="1580674"/>
                  </a:moveTo>
                  <a:cubicBezTo>
                    <a:pt x="255311" y="1581436"/>
                    <a:pt x="262360" y="1588961"/>
                    <a:pt x="261312" y="1600677"/>
                  </a:cubicBezTo>
                  <a:cubicBezTo>
                    <a:pt x="260360" y="1611249"/>
                    <a:pt x="252930" y="1616774"/>
                    <a:pt x="242453" y="1617631"/>
                  </a:cubicBezTo>
                  <a:cubicBezTo>
                    <a:pt x="231118" y="1615440"/>
                    <a:pt x="223879" y="1608963"/>
                    <a:pt x="224926" y="1597248"/>
                  </a:cubicBezTo>
                  <a:cubicBezTo>
                    <a:pt x="225879" y="1586770"/>
                    <a:pt x="233213" y="1580007"/>
                    <a:pt x="243881" y="1580674"/>
                  </a:cubicBezTo>
                  <a:close/>
                  <a:moveTo>
                    <a:pt x="355800" y="1578960"/>
                  </a:moveTo>
                  <a:cubicBezTo>
                    <a:pt x="368469" y="1579150"/>
                    <a:pt x="374565" y="1587056"/>
                    <a:pt x="375708" y="1599438"/>
                  </a:cubicBezTo>
                  <a:cubicBezTo>
                    <a:pt x="374089" y="1611630"/>
                    <a:pt x="367612" y="1619251"/>
                    <a:pt x="354943" y="1618965"/>
                  </a:cubicBezTo>
                  <a:cubicBezTo>
                    <a:pt x="342465" y="1618679"/>
                    <a:pt x="335131" y="1611059"/>
                    <a:pt x="335417" y="1598581"/>
                  </a:cubicBezTo>
                  <a:cubicBezTo>
                    <a:pt x="335703" y="1586008"/>
                    <a:pt x="343228" y="1578769"/>
                    <a:pt x="355800" y="1578960"/>
                  </a:cubicBezTo>
                  <a:close/>
                  <a:moveTo>
                    <a:pt x="471815" y="1577721"/>
                  </a:moveTo>
                  <a:cubicBezTo>
                    <a:pt x="485341" y="1577816"/>
                    <a:pt x="492865" y="1585531"/>
                    <a:pt x="492865" y="1599057"/>
                  </a:cubicBezTo>
                  <a:cubicBezTo>
                    <a:pt x="492865" y="1612678"/>
                    <a:pt x="484959" y="1619536"/>
                    <a:pt x="471529" y="1620393"/>
                  </a:cubicBezTo>
                  <a:cubicBezTo>
                    <a:pt x="458099" y="1619345"/>
                    <a:pt x="450384" y="1612392"/>
                    <a:pt x="450479" y="1598771"/>
                  </a:cubicBezTo>
                  <a:cubicBezTo>
                    <a:pt x="450574" y="1585246"/>
                    <a:pt x="458289" y="1577626"/>
                    <a:pt x="471815" y="1577721"/>
                  </a:cubicBezTo>
                  <a:close/>
                  <a:moveTo>
                    <a:pt x="584590" y="1575721"/>
                  </a:moveTo>
                  <a:cubicBezTo>
                    <a:pt x="598306" y="1575816"/>
                    <a:pt x="605736" y="1585055"/>
                    <a:pt x="607831" y="1598771"/>
                  </a:cubicBezTo>
                  <a:cubicBezTo>
                    <a:pt x="605926" y="1612964"/>
                    <a:pt x="598211" y="1622489"/>
                    <a:pt x="583447" y="1622203"/>
                  </a:cubicBezTo>
                  <a:cubicBezTo>
                    <a:pt x="569827" y="1621917"/>
                    <a:pt x="560873" y="1613059"/>
                    <a:pt x="560778" y="1599343"/>
                  </a:cubicBezTo>
                  <a:cubicBezTo>
                    <a:pt x="560682" y="1584674"/>
                    <a:pt x="569922" y="1575530"/>
                    <a:pt x="584590" y="1575721"/>
                  </a:cubicBezTo>
                  <a:close/>
                  <a:moveTo>
                    <a:pt x="697748" y="1574578"/>
                  </a:moveTo>
                  <a:cubicBezTo>
                    <a:pt x="710988" y="1575244"/>
                    <a:pt x="720894" y="1585913"/>
                    <a:pt x="720703" y="1602009"/>
                  </a:cubicBezTo>
                  <a:cubicBezTo>
                    <a:pt x="719370" y="1613821"/>
                    <a:pt x="711940" y="1622584"/>
                    <a:pt x="696986" y="1623250"/>
                  </a:cubicBezTo>
                  <a:cubicBezTo>
                    <a:pt x="682794" y="1623917"/>
                    <a:pt x="671840" y="1612773"/>
                    <a:pt x="672030" y="1598581"/>
                  </a:cubicBezTo>
                  <a:cubicBezTo>
                    <a:pt x="672221" y="1584388"/>
                    <a:pt x="683556" y="1573816"/>
                    <a:pt x="697748" y="1574578"/>
                  </a:cubicBezTo>
                  <a:close/>
                  <a:moveTo>
                    <a:pt x="808524" y="1573435"/>
                  </a:moveTo>
                  <a:cubicBezTo>
                    <a:pt x="824145" y="1574483"/>
                    <a:pt x="833289" y="1582389"/>
                    <a:pt x="834051" y="1598295"/>
                  </a:cubicBezTo>
                  <a:cubicBezTo>
                    <a:pt x="834813" y="1613631"/>
                    <a:pt x="823192" y="1625156"/>
                    <a:pt x="807857" y="1624299"/>
                  </a:cubicBezTo>
                  <a:cubicBezTo>
                    <a:pt x="792046" y="1623441"/>
                    <a:pt x="783282" y="1614393"/>
                    <a:pt x="783378" y="1598676"/>
                  </a:cubicBezTo>
                  <a:cubicBezTo>
                    <a:pt x="783568" y="1582770"/>
                    <a:pt x="792903" y="1574673"/>
                    <a:pt x="808524" y="1573435"/>
                  </a:cubicBezTo>
                  <a:close/>
                  <a:moveTo>
                    <a:pt x="925681" y="1571530"/>
                  </a:moveTo>
                  <a:cubicBezTo>
                    <a:pt x="939683" y="1571911"/>
                    <a:pt x="952256" y="1584770"/>
                    <a:pt x="952446" y="1598772"/>
                  </a:cubicBezTo>
                  <a:cubicBezTo>
                    <a:pt x="952637" y="1613440"/>
                    <a:pt x="938921" y="1626966"/>
                    <a:pt x="924253" y="1626489"/>
                  </a:cubicBezTo>
                  <a:cubicBezTo>
                    <a:pt x="910251" y="1626013"/>
                    <a:pt x="897678" y="1613250"/>
                    <a:pt x="897487" y="1599248"/>
                  </a:cubicBezTo>
                  <a:cubicBezTo>
                    <a:pt x="897297" y="1584579"/>
                    <a:pt x="911013" y="1571054"/>
                    <a:pt x="925681" y="1571530"/>
                  </a:cubicBezTo>
                  <a:close/>
                  <a:moveTo>
                    <a:pt x="1038838" y="1570863"/>
                  </a:moveTo>
                  <a:cubicBezTo>
                    <a:pt x="1053887" y="1571720"/>
                    <a:pt x="1066270" y="1585627"/>
                    <a:pt x="1065317" y="1600486"/>
                  </a:cubicBezTo>
                  <a:cubicBezTo>
                    <a:pt x="1064460" y="1615440"/>
                    <a:pt x="1050649" y="1627823"/>
                    <a:pt x="1035694" y="1626965"/>
                  </a:cubicBezTo>
                  <a:cubicBezTo>
                    <a:pt x="1020740" y="1626108"/>
                    <a:pt x="1008358" y="1612297"/>
                    <a:pt x="1009215" y="1597342"/>
                  </a:cubicBezTo>
                  <a:cubicBezTo>
                    <a:pt x="1010072" y="1582388"/>
                    <a:pt x="1023883" y="1570006"/>
                    <a:pt x="1038838" y="1570863"/>
                  </a:cubicBezTo>
                  <a:close/>
                  <a:moveTo>
                    <a:pt x="1150281" y="1570482"/>
                  </a:moveTo>
                  <a:cubicBezTo>
                    <a:pt x="1166759" y="1570768"/>
                    <a:pt x="1178760" y="1583437"/>
                    <a:pt x="1178189" y="1600105"/>
                  </a:cubicBezTo>
                  <a:cubicBezTo>
                    <a:pt x="1177617" y="1616488"/>
                    <a:pt x="1164568" y="1628299"/>
                    <a:pt x="1147995" y="1627632"/>
                  </a:cubicBezTo>
                  <a:cubicBezTo>
                    <a:pt x="1131611" y="1626775"/>
                    <a:pt x="1120086" y="1613536"/>
                    <a:pt x="1121134" y="1596962"/>
                  </a:cubicBezTo>
                  <a:cubicBezTo>
                    <a:pt x="1122182" y="1581341"/>
                    <a:pt x="1134469" y="1570197"/>
                    <a:pt x="1150281" y="1570482"/>
                  </a:cubicBezTo>
                  <a:close/>
                  <a:moveTo>
                    <a:pt x="1266199" y="1570197"/>
                  </a:moveTo>
                  <a:cubicBezTo>
                    <a:pt x="1282868" y="1570292"/>
                    <a:pt x="1294870" y="1582484"/>
                    <a:pt x="1294774" y="1599153"/>
                  </a:cubicBezTo>
                  <a:cubicBezTo>
                    <a:pt x="1294679" y="1615821"/>
                    <a:pt x="1282487" y="1627823"/>
                    <a:pt x="1265819" y="1627728"/>
                  </a:cubicBezTo>
                  <a:cubicBezTo>
                    <a:pt x="1249150" y="1627632"/>
                    <a:pt x="1237148" y="1615440"/>
                    <a:pt x="1237244" y="1598772"/>
                  </a:cubicBezTo>
                  <a:cubicBezTo>
                    <a:pt x="1237244" y="1582198"/>
                    <a:pt x="1249435" y="1570102"/>
                    <a:pt x="1266199" y="1570197"/>
                  </a:cubicBezTo>
                  <a:close/>
                  <a:moveTo>
                    <a:pt x="15948" y="1468374"/>
                  </a:moveTo>
                  <a:cubicBezTo>
                    <a:pt x="24044" y="1469136"/>
                    <a:pt x="28426" y="1474946"/>
                    <a:pt x="29092" y="1483138"/>
                  </a:cubicBezTo>
                  <a:cubicBezTo>
                    <a:pt x="27283" y="1492186"/>
                    <a:pt x="22139" y="1497901"/>
                    <a:pt x="12900" y="1496949"/>
                  </a:cubicBezTo>
                  <a:cubicBezTo>
                    <a:pt x="4899" y="1496091"/>
                    <a:pt x="-530" y="1490377"/>
                    <a:pt x="41" y="1482090"/>
                  </a:cubicBezTo>
                  <a:cubicBezTo>
                    <a:pt x="708" y="1473041"/>
                    <a:pt x="6709" y="1467421"/>
                    <a:pt x="15948" y="1468374"/>
                  </a:cubicBezTo>
                  <a:close/>
                  <a:moveTo>
                    <a:pt x="130343" y="1466565"/>
                  </a:moveTo>
                  <a:cubicBezTo>
                    <a:pt x="140821" y="1466089"/>
                    <a:pt x="145202" y="1473042"/>
                    <a:pt x="147203" y="1480757"/>
                  </a:cubicBezTo>
                  <a:cubicBezTo>
                    <a:pt x="146250" y="1492092"/>
                    <a:pt x="141297" y="1498474"/>
                    <a:pt x="131105" y="1498664"/>
                  </a:cubicBezTo>
                  <a:cubicBezTo>
                    <a:pt x="121104" y="1498855"/>
                    <a:pt x="115008" y="1493140"/>
                    <a:pt x="114722" y="1483043"/>
                  </a:cubicBezTo>
                  <a:cubicBezTo>
                    <a:pt x="114437" y="1472947"/>
                    <a:pt x="120247" y="1467041"/>
                    <a:pt x="130343" y="1466565"/>
                  </a:cubicBezTo>
                  <a:close/>
                  <a:moveTo>
                    <a:pt x="244834" y="1463992"/>
                  </a:moveTo>
                  <a:cubicBezTo>
                    <a:pt x="255216" y="1464945"/>
                    <a:pt x="262170" y="1472279"/>
                    <a:pt x="261788" y="1482947"/>
                  </a:cubicBezTo>
                  <a:cubicBezTo>
                    <a:pt x="261408" y="1494567"/>
                    <a:pt x="253692" y="1500568"/>
                    <a:pt x="242453" y="1501902"/>
                  </a:cubicBezTo>
                  <a:cubicBezTo>
                    <a:pt x="231023" y="1499521"/>
                    <a:pt x="223403" y="1493044"/>
                    <a:pt x="224355" y="1481423"/>
                  </a:cubicBezTo>
                  <a:cubicBezTo>
                    <a:pt x="225308" y="1470088"/>
                    <a:pt x="233118" y="1462849"/>
                    <a:pt x="244834" y="1463992"/>
                  </a:cubicBezTo>
                  <a:close/>
                  <a:moveTo>
                    <a:pt x="356277" y="1462278"/>
                  </a:moveTo>
                  <a:cubicBezTo>
                    <a:pt x="368374" y="1464183"/>
                    <a:pt x="375899" y="1470755"/>
                    <a:pt x="375327" y="1483424"/>
                  </a:cubicBezTo>
                  <a:cubicBezTo>
                    <a:pt x="374756" y="1495901"/>
                    <a:pt x="367041" y="1503045"/>
                    <a:pt x="354562" y="1502569"/>
                  </a:cubicBezTo>
                  <a:cubicBezTo>
                    <a:pt x="342084" y="1502092"/>
                    <a:pt x="334941" y="1494282"/>
                    <a:pt x="335417" y="1481804"/>
                  </a:cubicBezTo>
                  <a:cubicBezTo>
                    <a:pt x="335894" y="1469231"/>
                    <a:pt x="343894" y="1463135"/>
                    <a:pt x="356277" y="1462278"/>
                  </a:cubicBezTo>
                  <a:close/>
                  <a:moveTo>
                    <a:pt x="473244" y="1460658"/>
                  </a:moveTo>
                  <a:cubicBezTo>
                    <a:pt x="486103" y="1461421"/>
                    <a:pt x="492960" y="1470279"/>
                    <a:pt x="494103" y="1483042"/>
                  </a:cubicBezTo>
                  <a:cubicBezTo>
                    <a:pt x="491913" y="1496949"/>
                    <a:pt x="484102" y="1505521"/>
                    <a:pt x="470100" y="1504664"/>
                  </a:cubicBezTo>
                  <a:cubicBezTo>
                    <a:pt x="457337" y="1503902"/>
                    <a:pt x="449050" y="1495044"/>
                    <a:pt x="449622" y="1482090"/>
                  </a:cubicBezTo>
                  <a:cubicBezTo>
                    <a:pt x="450193" y="1468279"/>
                    <a:pt x="459337" y="1459801"/>
                    <a:pt x="473244" y="1460658"/>
                  </a:cubicBezTo>
                  <a:close/>
                  <a:moveTo>
                    <a:pt x="583447" y="1459134"/>
                  </a:moveTo>
                  <a:cubicBezTo>
                    <a:pt x="598306" y="1458849"/>
                    <a:pt x="606022" y="1468183"/>
                    <a:pt x="608022" y="1482661"/>
                  </a:cubicBezTo>
                  <a:cubicBezTo>
                    <a:pt x="606022" y="1497044"/>
                    <a:pt x="598402" y="1506569"/>
                    <a:pt x="583543" y="1506188"/>
                  </a:cubicBezTo>
                  <a:cubicBezTo>
                    <a:pt x="568874" y="1505807"/>
                    <a:pt x="560016" y="1496377"/>
                    <a:pt x="560492" y="1481709"/>
                  </a:cubicBezTo>
                  <a:cubicBezTo>
                    <a:pt x="560873" y="1468088"/>
                    <a:pt x="569731" y="1459325"/>
                    <a:pt x="583447" y="1459134"/>
                  </a:cubicBezTo>
                  <a:close/>
                  <a:moveTo>
                    <a:pt x="697462" y="1458087"/>
                  </a:moveTo>
                  <a:cubicBezTo>
                    <a:pt x="712607" y="1459135"/>
                    <a:pt x="719941" y="1468088"/>
                    <a:pt x="720894" y="1480090"/>
                  </a:cubicBezTo>
                  <a:cubicBezTo>
                    <a:pt x="720798" y="1497235"/>
                    <a:pt x="709654" y="1508189"/>
                    <a:pt x="695176" y="1507141"/>
                  </a:cubicBezTo>
                  <a:cubicBezTo>
                    <a:pt x="680222" y="1505998"/>
                    <a:pt x="672126" y="1497521"/>
                    <a:pt x="671840" y="1482471"/>
                  </a:cubicBezTo>
                  <a:cubicBezTo>
                    <a:pt x="671554" y="1467993"/>
                    <a:pt x="682984" y="1457135"/>
                    <a:pt x="697462" y="1458087"/>
                  </a:cubicBezTo>
                  <a:close/>
                  <a:moveTo>
                    <a:pt x="810333" y="1456277"/>
                  </a:moveTo>
                  <a:cubicBezTo>
                    <a:pt x="825477" y="1458182"/>
                    <a:pt x="834336" y="1467517"/>
                    <a:pt x="835002" y="1482852"/>
                  </a:cubicBezTo>
                  <a:cubicBezTo>
                    <a:pt x="835669" y="1497044"/>
                    <a:pt x="822048" y="1509617"/>
                    <a:pt x="807856" y="1509236"/>
                  </a:cubicBezTo>
                  <a:cubicBezTo>
                    <a:pt x="793664" y="1508760"/>
                    <a:pt x="781282" y="1495520"/>
                    <a:pt x="782043" y="1481423"/>
                  </a:cubicBezTo>
                  <a:cubicBezTo>
                    <a:pt x="782806" y="1467231"/>
                    <a:pt x="796426" y="1454563"/>
                    <a:pt x="810333" y="1456277"/>
                  </a:cubicBezTo>
                  <a:close/>
                  <a:moveTo>
                    <a:pt x="924919" y="1454944"/>
                  </a:moveTo>
                  <a:cubicBezTo>
                    <a:pt x="939588" y="1454944"/>
                    <a:pt x="952922" y="1468374"/>
                    <a:pt x="952732" y="1483043"/>
                  </a:cubicBezTo>
                  <a:cubicBezTo>
                    <a:pt x="952446" y="1497711"/>
                    <a:pt x="938635" y="1511522"/>
                    <a:pt x="924157" y="1510189"/>
                  </a:cubicBezTo>
                  <a:cubicBezTo>
                    <a:pt x="908250" y="1508665"/>
                    <a:pt x="898725" y="1499235"/>
                    <a:pt x="897487" y="1483233"/>
                  </a:cubicBezTo>
                  <a:cubicBezTo>
                    <a:pt x="896249" y="1468660"/>
                    <a:pt x="910155" y="1455039"/>
                    <a:pt x="924919" y="1454944"/>
                  </a:cubicBezTo>
                  <a:close/>
                  <a:moveTo>
                    <a:pt x="1037029" y="1454468"/>
                  </a:moveTo>
                  <a:cubicBezTo>
                    <a:pt x="1052268" y="1454278"/>
                    <a:pt x="1065032" y="1466565"/>
                    <a:pt x="1065413" y="1481900"/>
                  </a:cubicBezTo>
                  <a:cubicBezTo>
                    <a:pt x="1065890" y="1497140"/>
                    <a:pt x="1053793" y="1510189"/>
                    <a:pt x="1038553" y="1510856"/>
                  </a:cubicBezTo>
                  <a:cubicBezTo>
                    <a:pt x="1022550" y="1511618"/>
                    <a:pt x="1009025" y="1498569"/>
                    <a:pt x="1009121" y="1482472"/>
                  </a:cubicBezTo>
                  <a:cubicBezTo>
                    <a:pt x="1009216" y="1467137"/>
                    <a:pt x="1021694" y="1454659"/>
                    <a:pt x="1037029" y="1454468"/>
                  </a:cubicBezTo>
                  <a:close/>
                  <a:moveTo>
                    <a:pt x="1150185" y="1453896"/>
                  </a:moveTo>
                  <a:cubicBezTo>
                    <a:pt x="1166758" y="1454182"/>
                    <a:pt x="1178665" y="1466469"/>
                    <a:pt x="1178379" y="1483138"/>
                  </a:cubicBezTo>
                  <a:cubicBezTo>
                    <a:pt x="1178093" y="1499711"/>
                    <a:pt x="1165806" y="1511618"/>
                    <a:pt x="1149137" y="1511332"/>
                  </a:cubicBezTo>
                  <a:cubicBezTo>
                    <a:pt x="1132564" y="1511046"/>
                    <a:pt x="1120658" y="1498759"/>
                    <a:pt x="1120943" y="1482090"/>
                  </a:cubicBezTo>
                  <a:cubicBezTo>
                    <a:pt x="1121229" y="1465517"/>
                    <a:pt x="1133516" y="1453610"/>
                    <a:pt x="1150185" y="1453896"/>
                  </a:cubicBezTo>
                  <a:close/>
                  <a:moveTo>
                    <a:pt x="1265723" y="1453134"/>
                  </a:moveTo>
                  <a:cubicBezTo>
                    <a:pt x="1282297" y="1452944"/>
                    <a:pt x="1294870" y="1464850"/>
                    <a:pt x="1295441" y="1481328"/>
                  </a:cubicBezTo>
                  <a:cubicBezTo>
                    <a:pt x="1296108" y="1498759"/>
                    <a:pt x="1283535" y="1511999"/>
                    <a:pt x="1266199" y="1512094"/>
                  </a:cubicBezTo>
                  <a:cubicBezTo>
                    <a:pt x="1248864" y="1512284"/>
                    <a:pt x="1236101" y="1499330"/>
                    <a:pt x="1236481" y="1481900"/>
                  </a:cubicBezTo>
                  <a:cubicBezTo>
                    <a:pt x="1236767" y="1465326"/>
                    <a:pt x="1249054" y="1453325"/>
                    <a:pt x="1265723" y="1453134"/>
                  </a:cubicBezTo>
                  <a:close/>
                  <a:moveTo>
                    <a:pt x="15377" y="1355980"/>
                  </a:moveTo>
                  <a:cubicBezTo>
                    <a:pt x="23473" y="1356361"/>
                    <a:pt x="28045" y="1362076"/>
                    <a:pt x="29093" y="1370458"/>
                  </a:cubicBezTo>
                  <a:cubicBezTo>
                    <a:pt x="27759" y="1379221"/>
                    <a:pt x="22806" y="1385126"/>
                    <a:pt x="13567" y="1384650"/>
                  </a:cubicBezTo>
                  <a:cubicBezTo>
                    <a:pt x="5471" y="1384174"/>
                    <a:pt x="-54" y="1378554"/>
                    <a:pt x="137" y="1370362"/>
                  </a:cubicBezTo>
                  <a:cubicBezTo>
                    <a:pt x="232" y="1361218"/>
                    <a:pt x="6233" y="1355503"/>
                    <a:pt x="15377" y="1355980"/>
                  </a:cubicBezTo>
                  <a:close/>
                  <a:moveTo>
                    <a:pt x="130343" y="1354265"/>
                  </a:moveTo>
                  <a:cubicBezTo>
                    <a:pt x="140821" y="1353789"/>
                    <a:pt x="145202" y="1360742"/>
                    <a:pt x="147203" y="1368457"/>
                  </a:cubicBezTo>
                  <a:cubicBezTo>
                    <a:pt x="146250" y="1379792"/>
                    <a:pt x="141297" y="1386174"/>
                    <a:pt x="131105" y="1386364"/>
                  </a:cubicBezTo>
                  <a:cubicBezTo>
                    <a:pt x="121104" y="1386555"/>
                    <a:pt x="115008" y="1380840"/>
                    <a:pt x="114722" y="1370743"/>
                  </a:cubicBezTo>
                  <a:cubicBezTo>
                    <a:pt x="114437" y="1360647"/>
                    <a:pt x="120247" y="1354741"/>
                    <a:pt x="130343" y="1354265"/>
                  </a:cubicBezTo>
                  <a:close/>
                  <a:moveTo>
                    <a:pt x="243215" y="1351597"/>
                  </a:moveTo>
                  <a:cubicBezTo>
                    <a:pt x="254835" y="1351788"/>
                    <a:pt x="260836" y="1359598"/>
                    <a:pt x="262265" y="1370933"/>
                  </a:cubicBezTo>
                  <a:cubicBezTo>
                    <a:pt x="259979" y="1382268"/>
                    <a:pt x="253502" y="1389983"/>
                    <a:pt x="241882" y="1389126"/>
                  </a:cubicBezTo>
                  <a:cubicBezTo>
                    <a:pt x="230642" y="1388269"/>
                    <a:pt x="223308" y="1380458"/>
                    <a:pt x="224355" y="1368742"/>
                  </a:cubicBezTo>
                  <a:cubicBezTo>
                    <a:pt x="225308" y="1358360"/>
                    <a:pt x="232547" y="1351312"/>
                    <a:pt x="243215" y="1351597"/>
                  </a:cubicBezTo>
                  <a:close/>
                  <a:moveTo>
                    <a:pt x="355419" y="1350360"/>
                  </a:moveTo>
                  <a:cubicBezTo>
                    <a:pt x="368088" y="1350265"/>
                    <a:pt x="374374" y="1358075"/>
                    <a:pt x="375803" y="1370362"/>
                  </a:cubicBezTo>
                  <a:cubicBezTo>
                    <a:pt x="374374" y="1382649"/>
                    <a:pt x="368088" y="1390460"/>
                    <a:pt x="355419" y="1390365"/>
                  </a:cubicBezTo>
                  <a:cubicBezTo>
                    <a:pt x="342846" y="1390270"/>
                    <a:pt x="335417" y="1382935"/>
                    <a:pt x="335417" y="1370362"/>
                  </a:cubicBezTo>
                  <a:cubicBezTo>
                    <a:pt x="335417" y="1357789"/>
                    <a:pt x="342846" y="1350455"/>
                    <a:pt x="355419" y="1350360"/>
                  </a:cubicBezTo>
                  <a:close/>
                  <a:moveTo>
                    <a:pt x="473339" y="1349122"/>
                  </a:moveTo>
                  <a:cubicBezTo>
                    <a:pt x="487055" y="1350074"/>
                    <a:pt x="493722" y="1358742"/>
                    <a:pt x="492865" y="1371982"/>
                  </a:cubicBezTo>
                  <a:cubicBezTo>
                    <a:pt x="492008" y="1385698"/>
                    <a:pt x="483244" y="1392365"/>
                    <a:pt x="470005" y="1391508"/>
                  </a:cubicBezTo>
                  <a:cubicBezTo>
                    <a:pt x="456289" y="1390651"/>
                    <a:pt x="450384" y="1381888"/>
                    <a:pt x="450193" y="1368648"/>
                  </a:cubicBezTo>
                  <a:cubicBezTo>
                    <a:pt x="452098" y="1355122"/>
                    <a:pt x="460003" y="1348264"/>
                    <a:pt x="473339" y="1349122"/>
                  </a:cubicBezTo>
                  <a:close/>
                  <a:moveTo>
                    <a:pt x="582876" y="1346835"/>
                  </a:moveTo>
                  <a:cubicBezTo>
                    <a:pt x="597735" y="1346168"/>
                    <a:pt x="605641" y="1355407"/>
                    <a:pt x="608022" y="1369695"/>
                  </a:cubicBezTo>
                  <a:cubicBezTo>
                    <a:pt x="606403" y="1384078"/>
                    <a:pt x="598974" y="1393793"/>
                    <a:pt x="584115" y="1393793"/>
                  </a:cubicBezTo>
                  <a:cubicBezTo>
                    <a:pt x="569446" y="1393888"/>
                    <a:pt x="560397" y="1384649"/>
                    <a:pt x="560493" y="1369981"/>
                  </a:cubicBezTo>
                  <a:cubicBezTo>
                    <a:pt x="560493" y="1356265"/>
                    <a:pt x="569256" y="1347406"/>
                    <a:pt x="582876" y="1346835"/>
                  </a:cubicBezTo>
                  <a:close/>
                  <a:moveTo>
                    <a:pt x="696129" y="1345788"/>
                  </a:moveTo>
                  <a:cubicBezTo>
                    <a:pt x="710702" y="1345311"/>
                    <a:pt x="721370" y="1356551"/>
                    <a:pt x="720893" y="1371124"/>
                  </a:cubicBezTo>
                  <a:cubicBezTo>
                    <a:pt x="720513" y="1384840"/>
                    <a:pt x="710226" y="1394841"/>
                    <a:pt x="696510" y="1394937"/>
                  </a:cubicBezTo>
                  <a:cubicBezTo>
                    <a:pt x="681937" y="1395032"/>
                    <a:pt x="670983" y="1384078"/>
                    <a:pt x="671840" y="1369505"/>
                  </a:cubicBezTo>
                  <a:cubicBezTo>
                    <a:pt x="672697" y="1354455"/>
                    <a:pt x="681079" y="1346264"/>
                    <a:pt x="696129" y="1345788"/>
                  </a:cubicBezTo>
                  <a:close/>
                  <a:moveTo>
                    <a:pt x="809762" y="1345025"/>
                  </a:moveTo>
                  <a:cubicBezTo>
                    <a:pt x="825573" y="1346168"/>
                    <a:pt x="834241" y="1355312"/>
                    <a:pt x="833860" y="1371028"/>
                  </a:cubicBezTo>
                  <a:cubicBezTo>
                    <a:pt x="833575" y="1386935"/>
                    <a:pt x="824050" y="1394841"/>
                    <a:pt x="808333" y="1395889"/>
                  </a:cubicBezTo>
                  <a:cubicBezTo>
                    <a:pt x="792712" y="1394650"/>
                    <a:pt x="783759" y="1386554"/>
                    <a:pt x="783187" y="1370647"/>
                  </a:cubicBezTo>
                  <a:cubicBezTo>
                    <a:pt x="782615" y="1355407"/>
                    <a:pt x="794427" y="1343882"/>
                    <a:pt x="809762" y="1345025"/>
                  </a:cubicBezTo>
                  <a:close/>
                  <a:moveTo>
                    <a:pt x="925300" y="1342930"/>
                  </a:moveTo>
                  <a:cubicBezTo>
                    <a:pt x="940063" y="1343121"/>
                    <a:pt x="953303" y="1357122"/>
                    <a:pt x="952446" y="1371696"/>
                  </a:cubicBezTo>
                  <a:cubicBezTo>
                    <a:pt x="951589" y="1385602"/>
                    <a:pt x="938540" y="1397985"/>
                    <a:pt x="924633" y="1397794"/>
                  </a:cubicBezTo>
                  <a:cubicBezTo>
                    <a:pt x="909869" y="1397604"/>
                    <a:pt x="896630" y="1383602"/>
                    <a:pt x="897486" y="1369029"/>
                  </a:cubicBezTo>
                  <a:cubicBezTo>
                    <a:pt x="898344" y="1355027"/>
                    <a:pt x="911393" y="1342740"/>
                    <a:pt x="925300" y="1342930"/>
                  </a:cubicBezTo>
                  <a:close/>
                  <a:moveTo>
                    <a:pt x="1037695" y="1342168"/>
                  </a:moveTo>
                  <a:cubicBezTo>
                    <a:pt x="1053030" y="1342359"/>
                    <a:pt x="1065507" y="1354932"/>
                    <a:pt x="1065507" y="1370267"/>
                  </a:cubicBezTo>
                  <a:cubicBezTo>
                    <a:pt x="1065507" y="1386364"/>
                    <a:pt x="1051982" y="1399318"/>
                    <a:pt x="1035885" y="1398556"/>
                  </a:cubicBezTo>
                  <a:cubicBezTo>
                    <a:pt x="1020740" y="1397794"/>
                    <a:pt x="1008643" y="1384650"/>
                    <a:pt x="1009120" y="1369410"/>
                  </a:cubicBezTo>
                  <a:cubicBezTo>
                    <a:pt x="1009596" y="1354169"/>
                    <a:pt x="1022359" y="1341882"/>
                    <a:pt x="1037695" y="1342168"/>
                  </a:cubicBezTo>
                  <a:close/>
                  <a:moveTo>
                    <a:pt x="1149805" y="1341502"/>
                  </a:moveTo>
                  <a:cubicBezTo>
                    <a:pt x="1166474" y="1341597"/>
                    <a:pt x="1178475" y="1353789"/>
                    <a:pt x="1178380" y="1370457"/>
                  </a:cubicBezTo>
                  <a:cubicBezTo>
                    <a:pt x="1178285" y="1387126"/>
                    <a:pt x="1166092" y="1399128"/>
                    <a:pt x="1149424" y="1399032"/>
                  </a:cubicBezTo>
                  <a:cubicBezTo>
                    <a:pt x="1132755" y="1398937"/>
                    <a:pt x="1120753" y="1386745"/>
                    <a:pt x="1120849" y="1370077"/>
                  </a:cubicBezTo>
                  <a:cubicBezTo>
                    <a:pt x="1120944" y="1353408"/>
                    <a:pt x="1133136" y="1341406"/>
                    <a:pt x="1149805" y="1341502"/>
                  </a:cubicBezTo>
                  <a:close/>
                  <a:moveTo>
                    <a:pt x="1265914" y="1341121"/>
                  </a:moveTo>
                  <a:cubicBezTo>
                    <a:pt x="1282583" y="1341025"/>
                    <a:pt x="1294870" y="1353027"/>
                    <a:pt x="1295155" y="1369696"/>
                  </a:cubicBezTo>
                  <a:cubicBezTo>
                    <a:pt x="1295441" y="1387317"/>
                    <a:pt x="1282583" y="1399985"/>
                    <a:pt x="1265056" y="1399509"/>
                  </a:cubicBezTo>
                  <a:cubicBezTo>
                    <a:pt x="1248387" y="1399032"/>
                    <a:pt x="1236577" y="1386650"/>
                    <a:pt x="1236767" y="1369886"/>
                  </a:cubicBezTo>
                  <a:cubicBezTo>
                    <a:pt x="1236957" y="1353217"/>
                    <a:pt x="1249054" y="1341216"/>
                    <a:pt x="1265914" y="1341121"/>
                  </a:cubicBezTo>
                  <a:close/>
                  <a:moveTo>
                    <a:pt x="14615" y="1245013"/>
                  </a:moveTo>
                  <a:cubicBezTo>
                    <a:pt x="23568" y="1245299"/>
                    <a:pt x="27950" y="1250633"/>
                    <a:pt x="27379" y="1259301"/>
                  </a:cubicBezTo>
                  <a:cubicBezTo>
                    <a:pt x="26902" y="1267111"/>
                    <a:pt x="21854" y="1270921"/>
                    <a:pt x="14139" y="1271207"/>
                  </a:cubicBezTo>
                  <a:cubicBezTo>
                    <a:pt x="5185" y="1270540"/>
                    <a:pt x="804" y="1265492"/>
                    <a:pt x="1376" y="1256824"/>
                  </a:cubicBezTo>
                  <a:cubicBezTo>
                    <a:pt x="1852" y="1248919"/>
                    <a:pt x="6805" y="1244823"/>
                    <a:pt x="14615" y="1245013"/>
                  </a:cubicBezTo>
                  <a:close/>
                  <a:moveTo>
                    <a:pt x="131391" y="1241965"/>
                  </a:moveTo>
                  <a:cubicBezTo>
                    <a:pt x="141487" y="1242346"/>
                    <a:pt x="147203" y="1248537"/>
                    <a:pt x="146821" y="1258634"/>
                  </a:cubicBezTo>
                  <a:cubicBezTo>
                    <a:pt x="146440" y="1268730"/>
                    <a:pt x="140059" y="1273683"/>
                    <a:pt x="130058" y="1274350"/>
                  </a:cubicBezTo>
                  <a:cubicBezTo>
                    <a:pt x="120342" y="1272826"/>
                    <a:pt x="114246" y="1267587"/>
                    <a:pt x="114722" y="1257395"/>
                  </a:cubicBezTo>
                  <a:cubicBezTo>
                    <a:pt x="115199" y="1247299"/>
                    <a:pt x="121294" y="1241584"/>
                    <a:pt x="131391" y="1241965"/>
                  </a:cubicBezTo>
                  <a:close/>
                  <a:moveTo>
                    <a:pt x="241690" y="1239774"/>
                  </a:moveTo>
                  <a:cubicBezTo>
                    <a:pt x="253216" y="1239012"/>
                    <a:pt x="261026" y="1246061"/>
                    <a:pt x="261312" y="1257586"/>
                  </a:cubicBezTo>
                  <a:cubicBezTo>
                    <a:pt x="261502" y="1269111"/>
                    <a:pt x="254073" y="1276445"/>
                    <a:pt x="242452" y="1276255"/>
                  </a:cubicBezTo>
                  <a:cubicBezTo>
                    <a:pt x="231880" y="1276065"/>
                    <a:pt x="225974" y="1268921"/>
                    <a:pt x="224450" y="1258253"/>
                  </a:cubicBezTo>
                  <a:cubicBezTo>
                    <a:pt x="225498" y="1247870"/>
                    <a:pt x="231213" y="1240441"/>
                    <a:pt x="241690" y="1239774"/>
                  </a:cubicBezTo>
                  <a:close/>
                  <a:moveTo>
                    <a:pt x="355610" y="1238250"/>
                  </a:moveTo>
                  <a:cubicBezTo>
                    <a:pt x="367135" y="1238155"/>
                    <a:pt x="374374" y="1245394"/>
                    <a:pt x="375136" y="1256728"/>
                  </a:cubicBezTo>
                  <a:cubicBezTo>
                    <a:pt x="375898" y="1269301"/>
                    <a:pt x="368183" y="1275969"/>
                    <a:pt x="356277" y="1278255"/>
                  </a:cubicBezTo>
                  <a:cubicBezTo>
                    <a:pt x="343989" y="1277016"/>
                    <a:pt x="335798" y="1270921"/>
                    <a:pt x="335702" y="1258348"/>
                  </a:cubicBezTo>
                  <a:cubicBezTo>
                    <a:pt x="335512" y="1245870"/>
                    <a:pt x="343132" y="1238345"/>
                    <a:pt x="355610" y="1238250"/>
                  </a:cubicBezTo>
                  <a:close/>
                  <a:moveTo>
                    <a:pt x="472101" y="1236536"/>
                  </a:moveTo>
                  <a:cubicBezTo>
                    <a:pt x="485531" y="1237679"/>
                    <a:pt x="493151" y="1244918"/>
                    <a:pt x="492865" y="1258444"/>
                  </a:cubicBezTo>
                  <a:cubicBezTo>
                    <a:pt x="492674" y="1272064"/>
                    <a:pt x="484674" y="1279494"/>
                    <a:pt x="471243" y="1279208"/>
                  </a:cubicBezTo>
                  <a:cubicBezTo>
                    <a:pt x="457622" y="1279018"/>
                    <a:pt x="450289" y="1271112"/>
                    <a:pt x="450479" y="1257586"/>
                  </a:cubicBezTo>
                  <a:cubicBezTo>
                    <a:pt x="450765" y="1243870"/>
                    <a:pt x="458765" y="1237298"/>
                    <a:pt x="472101" y="1236536"/>
                  </a:cubicBezTo>
                  <a:close/>
                  <a:moveTo>
                    <a:pt x="583543" y="1234154"/>
                  </a:moveTo>
                  <a:cubicBezTo>
                    <a:pt x="597735" y="1235869"/>
                    <a:pt x="607355" y="1243489"/>
                    <a:pt x="607260" y="1258252"/>
                  </a:cubicBezTo>
                  <a:cubicBezTo>
                    <a:pt x="607165" y="1271968"/>
                    <a:pt x="598307" y="1280922"/>
                    <a:pt x="584686" y="1281208"/>
                  </a:cubicBezTo>
                  <a:cubicBezTo>
                    <a:pt x="570018" y="1281493"/>
                    <a:pt x="560778" y="1272349"/>
                    <a:pt x="560778" y="1257681"/>
                  </a:cubicBezTo>
                  <a:cubicBezTo>
                    <a:pt x="560778" y="1243965"/>
                    <a:pt x="569922" y="1236535"/>
                    <a:pt x="583543" y="1234154"/>
                  </a:cubicBezTo>
                  <a:close/>
                  <a:moveTo>
                    <a:pt x="697462" y="1233679"/>
                  </a:moveTo>
                  <a:cubicBezTo>
                    <a:pt x="712321" y="1234726"/>
                    <a:pt x="719655" y="1243680"/>
                    <a:pt x="720989" y="1258158"/>
                  </a:cubicBezTo>
                  <a:cubicBezTo>
                    <a:pt x="719465" y="1272541"/>
                    <a:pt x="712130" y="1281399"/>
                    <a:pt x="697176" y="1282256"/>
                  </a:cubicBezTo>
                  <a:cubicBezTo>
                    <a:pt x="682889" y="1283113"/>
                    <a:pt x="671840" y="1272064"/>
                    <a:pt x="671935" y="1257872"/>
                  </a:cubicBezTo>
                  <a:cubicBezTo>
                    <a:pt x="672030" y="1243680"/>
                    <a:pt x="683269" y="1232726"/>
                    <a:pt x="697462" y="1233679"/>
                  </a:cubicBezTo>
                  <a:close/>
                  <a:moveTo>
                    <a:pt x="809000" y="1233107"/>
                  </a:moveTo>
                  <a:cubicBezTo>
                    <a:pt x="825002" y="1233202"/>
                    <a:pt x="832908" y="1242727"/>
                    <a:pt x="833955" y="1258348"/>
                  </a:cubicBezTo>
                  <a:cubicBezTo>
                    <a:pt x="832527" y="1273969"/>
                    <a:pt x="824335" y="1283208"/>
                    <a:pt x="808333" y="1282922"/>
                  </a:cubicBezTo>
                  <a:cubicBezTo>
                    <a:pt x="792427" y="1282732"/>
                    <a:pt x="783568" y="1273493"/>
                    <a:pt x="783759" y="1257681"/>
                  </a:cubicBezTo>
                  <a:cubicBezTo>
                    <a:pt x="783949" y="1241775"/>
                    <a:pt x="793093" y="1233011"/>
                    <a:pt x="809000" y="1233107"/>
                  </a:cubicBezTo>
                  <a:close/>
                  <a:moveTo>
                    <a:pt x="924824" y="1230821"/>
                  </a:moveTo>
                  <a:cubicBezTo>
                    <a:pt x="938826" y="1230725"/>
                    <a:pt x="951780" y="1243203"/>
                    <a:pt x="952256" y="1257300"/>
                  </a:cubicBezTo>
                  <a:cubicBezTo>
                    <a:pt x="952733" y="1271873"/>
                    <a:pt x="938921" y="1285684"/>
                    <a:pt x="924253" y="1285208"/>
                  </a:cubicBezTo>
                  <a:cubicBezTo>
                    <a:pt x="910156" y="1284827"/>
                    <a:pt x="897582" y="1271778"/>
                    <a:pt x="897773" y="1257776"/>
                  </a:cubicBezTo>
                  <a:cubicBezTo>
                    <a:pt x="897964" y="1243679"/>
                    <a:pt x="910727" y="1230916"/>
                    <a:pt x="924824" y="1230821"/>
                  </a:cubicBezTo>
                  <a:close/>
                  <a:moveTo>
                    <a:pt x="1037028" y="1230154"/>
                  </a:moveTo>
                  <a:cubicBezTo>
                    <a:pt x="1051982" y="1229963"/>
                    <a:pt x="1065317" y="1243299"/>
                    <a:pt x="1065127" y="1258253"/>
                  </a:cubicBezTo>
                  <a:cubicBezTo>
                    <a:pt x="1065031" y="1273302"/>
                    <a:pt x="1051506" y="1286351"/>
                    <a:pt x="1036552" y="1285875"/>
                  </a:cubicBezTo>
                  <a:cubicBezTo>
                    <a:pt x="1021502" y="1285399"/>
                    <a:pt x="1008644" y="1271588"/>
                    <a:pt x="1009405" y="1256729"/>
                  </a:cubicBezTo>
                  <a:cubicBezTo>
                    <a:pt x="1010072" y="1242536"/>
                    <a:pt x="1022836" y="1230344"/>
                    <a:pt x="1037028" y="1230154"/>
                  </a:cubicBezTo>
                  <a:close/>
                  <a:moveTo>
                    <a:pt x="1150185" y="1229678"/>
                  </a:moveTo>
                  <a:cubicBezTo>
                    <a:pt x="1165901" y="1229964"/>
                    <a:pt x="1177712" y="1241775"/>
                    <a:pt x="1177998" y="1257491"/>
                  </a:cubicBezTo>
                  <a:cubicBezTo>
                    <a:pt x="1178284" y="1273302"/>
                    <a:pt x="1166758" y="1285590"/>
                    <a:pt x="1151137" y="1286352"/>
                  </a:cubicBezTo>
                  <a:cubicBezTo>
                    <a:pt x="1134564" y="1287114"/>
                    <a:pt x="1121610" y="1274922"/>
                    <a:pt x="1121324" y="1258443"/>
                  </a:cubicBezTo>
                  <a:cubicBezTo>
                    <a:pt x="1121038" y="1241965"/>
                    <a:pt x="1133707" y="1229392"/>
                    <a:pt x="1150185" y="1229678"/>
                  </a:cubicBezTo>
                  <a:close/>
                  <a:moveTo>
                    <a:pt x="1265533" y="1229487"/>
                  </a:moveTo>
                  <a:cubicBezTo>
                    <a:pt x="1282202" y="1229297"/>
                    <a:pt x="1294584" y="1241584"/>
                    <a:pt x="1294394" y="1258253"/>
                  </a:cubicBezTo>
                  <a:cubicBezTo>
                    <a:pt x="1294394" y="1274731"/>
                    <a:pt x="1281821" y="1286923"/>
                    <a:pt x="1265248" y="1286637"/>
                  </a:cubicBezTo>
                  <a:cubicBezTo>
                    <a:pt x="1248674" y="1286256"/>
                    <a:pt x="1236768" y="1273588"/>
                    <a:pt x="1237340" y="1256919"/>
                  </a:cubicBezTo>
                  <a:cubicBezTo>
                    <a:pt x="1237911" y="1241203"/>
                    <a:pt x="1249722" y="1229678"/>
                    <a:pt x="1265533" y="1229487"/>
                  </a:cubicBezTo>
                  <a:close/>
                  <a:moveTo>
                    <a:pt x="14709" y="1133190"/>
                  </a:moveTo>
                  <a:cubicBezTo>
                    <a:pt x="22615" y="1133285"/>
                    <a:pt x="26521" y="1137761"/>
                    <a:pt x="27092" y="1145667"/>
                  </a:cubicBezTo>
                  <a:cubicBezTo>
                    <a:pt x="26711" y="1153287"/>
                    <a:pt x="22901" y="1158050"/>
                    <a:pt x="15091" y="1158240"/>
                  </a:cubicBezTo>
                  <a:cubicBezTo>
                    <a:pt x="6327" y="1158431"/>
                    <a:pt x="1565" y="1153668"/>
                    <a:pt x="1946" y="1144905"/>
                  </a:cubicBezTo>
                  <a:cubicBezTo>
                    <a:pt x="2232" y="1137095"/>
                    <a:pt x="6994" y="1133094"/>
                    <a:pt x="14709" y="1133190"/>
                  </a:cubicBezTo>
                  <a:close/>
                  <a:moveTo>
                    <a:pt x="131201" y="1129951"/>
                  </a:moveTo>
                  <a:cubicBezTo>
                    <a:pt x="140726" y="1129951"/>
                    <a:pt x="144917" y="1136619"/>
                    <a:pt x="146917" y="1144048"/>
                  </a:cubicBezTo>
                  <a:cubicBezTo>
                    <a:pt x="145679" y="1155192"/>
                    <a:pt x="140631" y="1161669"/>
                    <a:pt x="130248" y="1161479"/>
                  </a:cubicBezTo>
                  <a:cubicBezTo>
                    <a:pt x="121104" y="1161288"/>
                    <a:pt x="115199" y="1155478"/>
                    <a:pt x="115008" y="1146239"/>
                  </a:cubicBezTo>
                  <a:cubicBezTo>
                    <a:pt x="114818" y="1136047"/>
                    <a:pt x="120914" y="1129951"/>
                    <a:pt x="131201" y="1129951"/>
                  </a:cubicBezTo>
                  <a:close/>
                  <a:moveTo>
                    <a:pt x="242453" y="1128141"/>
                  </a:moveTo>
                  <a:cubicBezTo>
                    <a:pt x="253407" y="1127760"/>
                    <a:pt x="259503" y="1134237"/>
                    <a:pt x="260836" y="1145381"/>
                  </a:cubicBezTo>
                  <a:cubicBezTo>
                    <a:pt x="260170" y="1156049"/>
                    <a:pt x="254550" y="1163002"/>
                    <a:pt x="243596" y="1163384"/>
                  </a:cubicBezTo>
                  <a:cubicBezTo>
                    <a:pt x="232642" y="1163669"/>
                    <a:pt x="225785" y="1157288"/>
                    <a:pt x="225403" y="1146334"/>
                  </a:cubicBezTo>
                  <a:cubicBezTo>
                    <a:pt x="225118" y="1135380"/>
                    <a:pt x="231499" y="1128522"/>
                    <a:pt x="242453" y="1128141"/>
                  </a:cubicBezTo>
                  <a:close/>
                  <a:moveTo>
                    <a:pt x="357325" y="1126332"/>
                  </a:moveTo>
                  <a:cubicBezTo>
                    <a:pt x="368564" y="1127379"/>
                    <a:pt x="374374" y="1135285"/>
                    <a:pt x="375327" y="1146810"/>
                  </a:cubicBezTo>
                  <a:cubicBezTo>
                    <a:pt x="372755" y="1158526"/>
                    <a:pt x="366087" y="1166337"/>
                    <a:pt x="353514" y="1165098"/>
                  </a:cubicBezTo>
                  <a:cubicBezTo>
                    <a:pt x="342370" y="1163955"/>
                    <a:pt x="335131" y="1156335"/>
                    <a:pt x="335989" y="1144810"/>
                  </a:cubicBezTo>
                  <a:cubicBezTo>
                    <a:pt x="336846" y="1132523"/>
                    <a:pt x="344847" y="1125188"/>
                    <a:pt x="357325" y="1126332"/>
                  </a:cubicBezTo>
                  <a:close/>
                  <a:moveTo>
                    <a:pt x="471815" y="1125093"/>
                  </a:moveTo>
                  <a:cubicBezTo>
                    <a:pt x="484578" y="1124998"/>
                    <a:pt x="491150" y="1132332"/>
                    <a:pt x="492579" y="1144619"/>
                  </a:cubicBezTo>
                  <a:cubicBezTo>
                    <a:pt x="492008" y="1158145"/>
                    <a:pt x="485530" y="1166146"/>
                    <a:pt x="471624" y="1166146"/>
                  </a:cubicBezTo>
                  <a:cubicBezTo>
                    <a:pt x="458956" y="1166146"/>
                    <a:pt x="451526" y="1159192"/>
                    <a:pt x="451145" y="1146524"/>
                  </a:cubicBezTo>
                  <a:cubicBezTo>
                    <a:pt x="450764" y="1132903"/>
                    <a:pt x="458099" y="1125188"/>
                    <a:pt x="471815" y="1125093"/>
                  </a:cubicBezTo>
                  <a:close/>
                  <a:moveTo>
                    <a:pt x="583352" y="1123188"/>
                  </a:moveTo>
                  <a:cubicBezTo>
                    <a:pt x="597354" y="1122807"/>
                    <a:pt x="604783" y="1131952"/>
                    <a:pt x="606974" y="1145191"/>
                  </a:cubicBezTo>
                  <a:cubicBezTo>
                    <a:pt x="605165" y="1159193"/>
                    <a:pt x="597640" y="1168337"/>
                    <a:pt x="583733" y="1168146"/>
                  </a:cubicBezTo>
                  <a:cubicBezTo>
                    <a:pt x="569922" y="1167956"/>
                    <a:pt x="561159" y="1158812"/>
                    <a:pt x="561540" y="1144905"/>
                  </a:cubicBezTo>
                  <a:cubicBezTo>
                    <a:pt x="561921" y="1132047"/>
                    <a:pt x="570493" y="1123474"/>
                    <a:pt x="583352" y="1123188"/>
                  </a:cubicBezTo>
                  <a:close/>
                  <a:moveTo>
                    <a:pt x="696890" y="1121950"/>
                  </a:moveTo>
                  <a:cubicBezTo>
                    <a:pt x="711749" y="1122235"/>
                    <a:pt x="719084" y="1131856"/>
                    <a:pt x="720608" y="1146239"/>
                  </a:cubicBezTo>
                  <a:cubicBezTo>
                    <a:pt x="718322" y="1160526"/>
                    <a:pt x="710606" y="1169860"/>
                    <a:pt x="695747" y="1169384"/>
                  </a:cubicBezTo>
                  <a:cubicBezTo>
                    <a:pt x="681079" y="1169003"/>
                    <a:pt x="672221" y="1159764"/>
                    <a:pt x="672602" y="1145096"/>
                  </a:cubicBezTo>
                  <a:cubicBezTo>
                    <a:pt x="672983" y="1130522"/>
                    <a:pt x="682222" y="1121664"/>
                    <a:pt x="696890" y="1121950"/>
                  </a:cubicBezTo>
                  <a:close/>
                  <a:moveTo>
                    <a:pt x="808619" y="1120902"/>
                  </a:moveTo>
                  <a:cubicBezTo>
                    <a:pt x="823097" y="1120617"/>
                    <a:pt x="833765" y="1131666"/>
                    <a:pt x="833384" y="1146048"/>
                  </a:cubicBezTo>
                  <a:cubicBezTo>
                    <a:pt x="833098" y="1160526"/>
                    <a:pt x="822049" y="1170909"/>
                    <a:pt x="807571" y="1170432"/>
                  </a:cubicBezTo>
                  <a:cubicBezTo>
                    <a:pt x="793284" y="1169956"/>
                    <a:pt x="782711" y="1158526"/>
                    <a:pt x="783854" y="1144143"/>
                  </a:cubicBezTo>
                  <a:cubicBezTo>
                    <a:pt x="785092" y="1129284"/>
                    <a:pt x="793665" y="1121283"/>
                    <a:pt x="808619" y="1120902"/>
                  </a:cubicBezTo>
                  <a:close/>
                  <a:moveTo>
                    <a:pt x="923586" y="1119283"/>
                  </a:moveTo>
                  <a:cubicBezTo>
                    <a:pt x="937587" y="1117759"/>
                    <a:pt x="951018" y="1130618"/>
                    <a:pt x="951494" y="1144810"/>
                  </a:cubicBezTo>
                  <a:cubicBezTo>
                    <a:pt x="951970" y="1158907"/>
                    <a:pt x="939493" y="1172052"/>
                    <a:pt x="925300" y="1172242"/>
                  </a:cubicBezTo>
                  <a:cubicBezTo>
                    <a:pt x="911108" y="1172433"/>
                    <a:pt x="897773" y="1159669"/>
                    <a:pt x="898535" y="1145572"/>
                  </a:cubicBezTo>
                  <a:cubicBezTo>
                    <a:pt x="899392" y="1130237"/>
                    <a:pt x="908441" y="1120998"/>
                    <a:pt x="923586" y="1119283"/>
                  </a:cubicBezTo>
                  <a:close/>
                  <a:moveTo>
                    <a:pt x="1037029" y="1118235"/>
                  </a:moveTo>
                  <a:cubicBezTo>
                    <a:pt x="1051697" y="1118044"/>
                    <a:pt x="1065223" y="1131760"/>
                    <a:pt x="1064747" y="1146429"/>
                  </a:cubicBezTo>
                  <a:cubicBezTo>
                    <a:pt x="1064270" y="1160431"/>
                    <a:pt x="1051507" y="1173004"/>
                    <a:pt x="1037505" y="1173194"/>
                  </a:cubicBezTo>
                  <a:cubicBezTo>
                    <a:pt x="1022836" y="1173385"/>
                    <a:pt x="1009311" y="1159669"/>
                    <a:pt x="1009787" y="1145000"/>
                  </a:cubicBezTo>
                  <a:cubicBezTo>
                    <a:pt x="1010263" y="1130998"/>
                    <a:pt x="1023027" y="1118425"/>
                    <a:pt x="1037029" y="1118235"/>
                  </a:cubicBezTo>
                  <a:close/>
                  <a:moveTo>
                    <a:pt x="1149995" y="1117854"/>
                  </a:moveTo>
                  <a:cubicBezTo>
                    <a:pt x="1164187" y="1118044"/>
                    <a:pt x="1176760" y="1130427"/>
                    <a:pt x="1177427" y="1144619"/>
                  </a:cubicBezTo>
                  <a:cubicBezTo>
                    <a:pt x="1178094" y="1159478"/>
                    <a:pt x="1165235" y="1173194"/>
                    <a:pt x="1150186" y="1173575"/>
                  </a:cubicBezTo>
                  <a:cubicBezTo>
                    <a:pt x="1135231" y="1173956"/>
                    <a:pt x="1121801" y="1160907"/>
                    <a:pt x="1121706" y="1145858"/>
                  </a:cubicBezTo>
                  <a:cubicBezTo>
                    <a:pt x="1121706" y="1130808"/>
                    <a:pt x="1135041" y="1117664"/>
                    <a:pt x="1149995" y="1117854"/>
                  </a:cubicBezTo>
                  <a:close/>
                  <a:moveTo>
                    <a:pt x="1266104" y="1117569"/>
                  </a:moveTo>
                  <a:cubicBezTo>
                    <a:pt x="1281154" y="1117664"/>
                    <a:pt x="1294108" y="1130713"/>
                    <a:pt x="1294012" y="1145762"/>
                  </a:cubicBezTo>
                  <a:cubicBezTo>
                    <a:pt x="1293918" y="1160812"/>
                    <a:pt x="1280868" y="1173766"/>
                    <a:pt x="1265819" y="1173671"/>
                  </a:cubicBezTo>
                  <a:cubicBezTo>
                    <a:pt x="1250769" y="1173576"/>
                    <a:pt x="1237815" y="1160526"/>
                    <a:pt x="1237911" y="1145477"/>
                  </a:cubicBezTo>
                  <a:cubicBezTo>
                    <a:pt x="1238005" y="1130427"/>
                    <a:pt x="1251055" y="1117473"/>
                    <a:pt x="1266104" y="1117569"/>
                  </a:cubicBezTo>
                  <a:close/>
                  <a:moveTo>
                    <a:pt x="15472" y="1017270"/>
                  </a:moveTo>
                  <a:cubicBezTo>
                    <a:pt x="22425" y="1017746"/>
                    <a:pt x="26426" y="1022033"/>
                    <a:pt x="26521" y="1028986"/>
                  </a:cubicBezTo>
                  <a:cubicBezTo>
                    <a:pt x="26711" y="1036987"/>
                    <a:pt x="22235" y="1041083"/>
                    <a:pt x="14329" y="1041654"/>
                  </a:cubicBezTo>
                  <a:cubicBezTo>
                    <a:pt x="6423" y="1040987"/>
                    <a:pt x="1947" y="1036796"/>
                    <a:pt x="2327" y="1028795"/>
                  </a:cubicBezTo>
                  <a:cubicBezTo>
                    <a:pt x="2709" y="1020794"/>
                    <a:pt x="7661" y="1016794"/>
                    <a:pt x="15472" y="1017270"/>
                  </a:cubicBezTo>
                  <a:close/>
                  <a:moveTo>
                    <a:pt x="131773" y="1013937"/>
                  </a:moveTo>
                  <a:cubicBezTo>
                    <a:pt x="140917" y="1014604"/>
                    <a:pt x="145203" y="1021081"/>
                    <a:pt x="146727" y="1028987"/>
                  </a:cubicBezTo>
                  <a:cubicBezTo>
                    <a:pt x="144917" y="1038797"/>
                    <a:pt x="139964" y="1044893"/>
                    <a:pt x="130820" y="1044703"/>
                  </a:cubicBezTo>
                  <a:cubicBezTo>
                    <a:pt x="120724" y="1044417"/>
                    <a:pt x="114628" y="1037940"/>
                    <a:pt x="115485" y="1027843"/>
                  </a:cubicBezTo>
                  <a:cubicBezTo>
                    <a:pt x="116247" y="1018985"/>
                    <a:pt x="122533" y="1013365"/>
                    <a:pt x="131773" y="1013937"/>
                  </a:cubicBezTo>
                  <a:close/>
                  <a:moveTo>
                    <a:pt x="242643" y="1012127"/>
                  </a:moveTo>
                  <a:cubicBezTo>
                    <a:pt x="253311" y="1012698"/>
                    <a:pt x="259978" y="1018128"/>
                    <a:pt x="260169" y="1029272"/>
                  </a:cubicBezTo>
                  <a:cubicBezTo>
                    <a:pt x="260264" y="1039273"/>
                    <a:pt x="254644" y="1045655"/>
                    <a:pt x="244643" y="1046417"/>
                  </a:cubicBezTo>
                  <a:cubicBezTo>
                    <a:pt x="233690" y="1047179"/>
                    <a:pt x="226641" y="1041559"/>
                    <a:pt x="225974" y="1030510"/>
                  </a:cubicBezTo>
                  <a:cubicBezTo>
                    <a:pt x="225308" y="1019556"/>
                    <a:pt x="231498" y="1013365"/>
                    <a:pt x="242643" y="1012127"/>
                  </a:cubicBezTo>
                  <a:close/>
                  <a:moveTo>
                    <a:pt x="356562" y="1010317"/>
                  </a:moveTo>
                  <a:cubicBezTo>
                    <a:pt x="367706" y="1010888"/>
                    <a:pt x="374945" y="1018603"/>
                    <a:pt x="374565" y="1030033"/>
                  </a:cubicBezTo>
                  <a:cubicBezTo>
                    <a:pt x="374089" y="1041368"/>
                    <a:pt x="366468" y="1047464"/>
                    <a:pt x="355229" y="1048988"/>
                  </a:cubicBezTo>
                  <a:cubicBezTo>
                    <a:pt x="344085" y="1047274"/>
                    <a:pt x="336274" y="1041178"/>
                    <a:pt x="336274" y="1029748"/>
                  </a:cubicBezTo>
                  <a:cubicBezTo>
                    <a:pt x="336274" y="1017460"/>
                    <a:pt x="344275" y="1009650"/>
                    <a:pt x="356562" y="1010317"/>
                  </a:cubicBezTo>
                  <a:close/>
                  <a:moveTo>
                    <a:pt x="472292" y="1009078"/>
                  </a:moveTo>
                  <a:cubicBezTo>
                    <a:pt x="484959" y="1009364"/>
                    <a:pt x="492008" y="1016794"/>
                    <a:pt x="492008" y="1029462"/>
                  </a:cubicBezTo>
                  <a:cubicBezTo>
                    <a:pt x="492008" y="1042226"/>
                    <a:pt x="484579" y="1048702"/>
                    <a:pt x="472196" y="1049941"/>
                  </a:cubicBezTo>
                  <a:cubicBezTo>
                    <a:pt x="459623" y="1049084"/>
                    <a:pt x="451717" y="1042988"/>
                    <a:pt x="451432" y="1030224"/>
                  </a:cubicBezTo>
                  <a:cubicBezTo>
                    <a:pt x="451050" y="1016603"/>
                    <a:pt x="458576" y="1008888"/>
                    <a:pt x="472292" y="1009078"/>
                  </a:cubicBezTo>
                  <a:close/>
                  <a:moveTo>
                    <a:pt x="584115" y="1008126"/>
                  </a:moveTo>
                  <a:cubicBezTo>
                    <a:pt x="597926" y="1008126"/>
                    <a:pt x="604498" y="1016222"/>
                    <a:pt x="605451" y="1028700"/>
                  </a:cubicBezTo>
                  <a:cubicBezTo>
                    <a:pt x="604403" y="1042892"/>
                    <a:pt x="597449" y="1050607"/>
                    <a:pt x="583829" y="1050512"/>
                  </a:cubicBezTo>
                  <a:cubicBezTo>
                    <a:pt x="570303" y="1050417"/>
                    <a:pt x="562684" y="1042702"/>
                    <a:pt x="562779" y="1029176"/>
                  </a:cubicBezTo>
                  <a:cubicBezTo>
                    <a:pt x="562874" y="1015651"/>
                    <a:pt x="570589" y="1008126"/>
                    <a:pt x="584115" y="1008126"/>
                  </a:cubicBezTo>
                  <a:close/>
                  <a:moveTo>
                    <a:pt x="696605" y="1006126"/>
                  </a:moveTo>
                  <a:cubicBezTo>
                    <a:pt x="710416" y="1006126"/>
                    <a:pt x="717845" y="1015270"/>
                    <a:pt x="720131" y="1028891"/>
                  </a:cubicBezTo>
                  <a:cubicBezTo>
                    <a:pt x="718417" y="1043083"/>
                    <a:pt x="710797" y="1052703"/>
                    <a:pt x="696033" y="1052608"/>
                  </a:cubicBezTo>
                  <a:cubicBezTo>
                    <a:pt x="682317" y="1052513"/>
                    <a:pt x="673364" y="1043655"/>
                    <a:pt x="673077" y="1030034"/>
                  </a:cubicBezTo>
                  <a:cubicBezTo>
                    <a:pt x="672792" y="1015365"/>
                    <a:pt x="681936" y="1006126"/>
                    <a:pt x="696605" y="1006126"/>
                  </a:cubicBezTo>
                  <a:close/>
                  <a:moveTo>
                    <a:pt x="808904" y="1005269"/>
                  </a:moveTo>
                  <a:cubicBezTo>
                    <a:pt x="823668" y="1005936"/>
                    <a:pt x="832336" y="1014222"/>
                    <a:pt x="832621" y="1029081"/>
                  </a:cubicBezTo>
                  <a:cubicBezTo>
                    <a:pt x="832907" y="1044131"/>
                    <a:pt x="823763" y="1051751"/>
                    <a:pt x="809666" y="1053846"/>
                  </a:cubicBezTo>
                  <a:cubicBezTo>
                    <a:pt x="794903" y="1052703"/>
                    <a:pt x="785854" y="1045464"/>
                    <a:pt x="784615" y="1030605"/>
                  </a:cubicBezTo>
                  <a:cubicBezTo>
                    <a:pt x="783473" y="1016508"/>
                    <a:pt x="794807" y="1004602"/>
                    <a:pt x="808904" y="1005269"/>
                  </a:cubicBezTo>
                  <a:close/>
                  <a:moveTo>
                    <a:pt x="923681" y="1004602"/>
                  </a:moveTo>
                  <a:cubicBezTo>
                    <a:pt x="938064" y="1003554"/>
                    <a:pt x="949398" y="1014222"/>
                    <a:pt x="949875" y="1028605"/>
                  </a:cubicBezTo>
                  <a:cubicBezTo>
                    <a:pt x="950256" y="1043178"/>
                    <a:pt x="939778" y="1054418"/>
                    <a:pt x="925300" y="1054132"/>
                  </a:cubicBezTo>
                  <a:cubicBezTo>
                    <a:pt x="909393" y="1053751"/>
                    <a:pt x="900345" y="1045083"/>
                    <a:pt x="900345" y="1029176"/>
                  </a:cubicBezTo>
                  <a:cubicBezTo>
                    <a:pt x="900345" y="1014222"/>
                    <a:pt x="908822" y="1005745"/>
                    <a:pt x="923681" y="1004602"/>
                  </a:cubicBezTo>
                  <a:close/>
                  <a:moveTo>
                    <a:pt x="1039886" y="1004126"/>
                  </a:moveTo>
                  <a:cubicBezTo>
                    <a:pt x="1055793" y="1006031"/>
                    <a:pt x="1063508" y="1015937"/>
                    <a:pt x="1062460" y="1031463"/>
                  </a:cubicBezTo>
                  <a:cubicBezTo>
                    <a:pt x="1061317" y="1047465"/>
                    <a:pt x="1051125" y="1054513"/>
                    <a:pt x="1035599" y="1054799"/>
                  </a:cubicBezTo>
                  <a:cubicBezTo>
                    <a:pt x="1019883" y="1052704"/>
                    <a:pt x="1011692" y="1043845"/>
                    <a:pt x="1011882" y="1028129"/>
                  </a:cubicBezTo>
                  <a:cubicBezTo>
                    <a:pt x="1012073" y="1012984"/>
                    <a:pt x="1024551" y="1002316"/>
                    <a:pt x="1039886" y="1004126"/>
                  </a:cubicBezTo>
                  <a:close/>
                  <a:moveTo>
                    <a:pt x="1150090" y="1002412"/>
                  </a:moveTo>
                  <a:cubicBezTo>
                    <a:pt x="1164187" y="1002793"/>
                    <a:pt x="1176855" y="1015842"/>
                    <a:pt x="1176474" y="1029844"/>
                  </a:cubicBezTo>
                  <a:cubicBezTo>
                    <a:pt x="1176188" y="1043941"/>
                    <a:pt x="1163044" y="1056514"/>
                    <a:pt x="1149042" y="1056228"/>
                  </a:cubicBezTo>
                  <a:cubicBezTo>
                    <a:pt x="1134945" y="1055942"/>
                    <a:pt x="1122372" y="1042798"/>
                    <a:pt x="1122658" y="1028796"/>
                  </a:cubicBezTo>
                  <a:cubicBezTo>
                    <a:pt x="1122944" y="1014699"/>
                    <a:pt x="1136088" y="1002126"/>
                    <a:pt x="1150090" y="1002412"/>
                  </a:cubicBezTo>
                  <a:close/>
                  <a:moveTo>
                    <a:pt x="1266866" y="1002126"/>
                  </a:moveTo>
                  <a:cubicBezTo>
                    <a:pt x="1280963" y="1002698"/>
                    <a:pt x="1293441" y="1015842"/>
                    <a:pt x="1293155" y="1029844"/>
                  </a:cubicBezTo>
                  <a:cubicBezTo>
                    <a:pt x="1292869" y="1043846"/>
                    <a:pt x="1280011" y="1056609"/>
                    <a:pt x="1266009" y="1056609"/>
                  </a:cubicBezTo>
                  <a:cubicBezTo>
                    <a:pt x="1251341" y="1056609"/>
                    <a:pt x="1237815" y="1042512"/>
                    <a:pt x="1238767" y="1027939"/>
                  </a:cubicBezTo>
                  <a:cubicBezTo>
                    <a:pt x="1239625" y="1013937"/>
                    <a:pt x="1253055" y="1001555"/>
                    <a:pt x="1266866" y="1002126"/>
                  </a:cubicBezTo>
                  <a:close/>
                  <a:moveTo>
                    <a:pt x="15853" y="905447"/>
                  </a:moveTo>
                  <a:cubicBezTo>
                    <a:pt x="22331" y="906114"/>
                    <a:pt x="25950" y="910686"/>
                    <a:pt x="26426" y="917734"/>
                  </a:cubicBezTo>
                  <a:cubicBezTo>
                    <a:pt x="25093" y="925068"/>
                    <a:pt x="20806" y="929640"/>
                    <a:pt x="13091" y="928783"/>
                  </a:cubicBezTo>
                  <a:cubicBezTo>
                    <a:pt x="6614" y="928021"/>
                    <a:pt x="2328" y="923544"/>
                    <a:pt x="2804" y="916686"/>
                  </a:cubicBezTo>
                  <a:cubicBezTo>
                    <a:pt x="3281" y="908971"/>
                    <a:pt x="8233" y="904685"/>
                    <a:pt x="15853" y="905447"/>
                  </a:cubicBezTo>
                  <a:close/>
                  <a:moveTo>
                    <a:pt x="129105" y="902780"/>
                  </a:moveTo>
                  <a:cubicBezTo>
                    <a:pt x="138345" y="901732"/>
                    <a:pt x="143583" y="907542"/>
                    <a:pt x="145393" y="916496"/>
                  </a:cubicBezTo>
                  <a:cubicBezTo>
                    <a:pt x="144726" y="924687"/>
                    <a:pt x="140440" y="930497"/>
                    <a:pt x="132344" y="931355"/>
                  </a:cubicBezTo>
                  <a:cubicBezTo>
                    <a:pt x="123104" y="932307"/>
                    <a:pt x="117009" y="926783"/>
                    <a:pt x="116342" y="917734"/>
                  </a:cubicBezTo>
                  <a:cubicBezTo>
                    <a:pt x="115770" y="909447"/>
                    <a:pt x="121104" y="903637"/>
                    <a:pt x="129105" y="902780"/>
                  </a:cubicBezTo>
                  <a:close/>
                  <a:moveTo>
                    <a:pt x="243976" y="900779"/>
                  </a:moveTo>
                  <a:cubicBezTo>
                    <a:pt x="253597" y="902398"/>
                    <a:pt x="259597" y="907828"/>
                    <a:pt x="259026" y="917924"/>
                  </a:cubicBezTo>
                  <a:cubicBezTo>
                    <a:pt x="258454" y="927925"/>
                    <a:pt x="252263" y="933545"/>
                    <a:pt x="242166" y="933069"/>
                  </a:cubicBezTo>
                  <a:cubicBezTo>
                    <a:pt x="232165" y="932497"/>
                    <a:pt x="226546" y="926211"/>
                    <a:pt x="227022" y="916209"/>
                  </a:cubicBezTo>
                  <a:cubicBezTo>
                    <a:pt x="227498" y="906113"/>
                    <a:pt x="233975" y="901255"/>
                    <a:pt x="243976" y="900779"/>
                  </a:cubicBezTo>
                  <a:close/>
                  <a:moveTo>
                    <a:pt x="355610" y="898779"/>
                  </a:moveTo>
                  <a:cubicBezTo>
                    <a:pt x="366183" y="898684"/>
                    <a:pt x="372184" y="905827"/>
                    <a:pt x="374089" y="916591"/>
                  </a:cubicBezTo>
                  <a:cubicBezTo>
                    <a:pt x="373136" y="926878"/>
                    <a:pt x="367707" y="934307"/>
                    <a:pt x="357134" y="935260"/>
                  </a:cubicBezTo>
                  <a:cubicBezTo>
                    <a:pt x="345418" y="936307"/>
                    <a:pt x="337703" y="929259"/>
                    <a:pt x="337132" y="917829"/>
                  </a:cubicBezTo>
                  <a:cubicBezTo>
                    <a:pt x="336560" y="906304"/>
                    <a:pt x="343990" y="898874"/>
                    <a:pt x="355610" y="898779"/>
                  </a:cubicBezTo>
                  <a:close/>
                  <a:moveTo>
                    <a:pt x="471816" y="897351"/>
                  </a:moveTo>
                  <a:cubicBezTo>
                    <a:pt x="484388" y="897351"/>
                    <a:pt x="490579" y="905447"/>
                    <a:pt x="491913" y="917830"/>
                  </a:cubicBezTo>
                  <a:cubicBezTo>
                    <a:pt x="489817" y="929831"/>
                    <a:pt x="483150" y="937547"/>
                    <a:pt x="470577" y="936880"/>
                  </a:cubicBezTo>
                  <a:cubicBezTo>
                    <a:pt x="459147" y="936213"/>
                    <a:pt x="451908" y="928974"/>
                    <a:pt x="451908" y="917449"/>
                  </a:cubicBezTo>
                  <a:cubicBezTo>
                    <a:pt x="451908" y="904971"/>
                    <a:pt x="459337" y="897351"/>
                    <a:pt x="471816" y="897351"/>
                  </a:cubicBezTo>
                  <a:close/>
                  <a:moveTo>
                    <a:pt x="584209" y="896493"/>
                  </a:moveTo>
                  <a:cubicBezTo>
                    <a:pt x="596973" y="896398"/>
                    <a:pt x="603545" y="903827"/>
                    <a:pt x="604783" y="916305"/>
                  </a:cubicBezTo>
                  <a:cubicBezTo>
                    <a:pt x="604116" y="929735"/>
                    <a:pt x="597544" y="937736"/>
                    <a:pt x="583733" y="937641"/>
                  </a:cubicBezTo>
                  <a:cubicBezTo>
                    <a:pt x="571065" y="937546"/>
                    <a:pt x="563731" y="930497"/>
                    <a:pt x="563445" y="917829"/>
                  </a:cubicBezTo>
                  <a:cubicBezTo>
                    <a:pt x="563159" y="904208"/>
                    <a:pt x="570493" y="896493"/>
                    <a:pt x="584209" y="896493"/>
                  </a:cubicBezTo>
                  <a:close/>
                  <a:moveTo>
                    <a:pt x="697557" y="894969"/>
                  </a:moveTo>
                  <a:cubicBezTo>
                    <a:pt x="710416" y="895636"/>
                    <a:pt x="717465" y="904399"/>
                    <a:pt x="718703" y="917448"/>
                  </a:cubicBezTo>
                  <a:cubicBezTo>
                    <a:pt x="716703" y="931164"/>
                    <a:pt x="708892" y="939832"/>
                    <a:pt x="694986" y="939165"/>
                  </a:cubicBezTo>
                  <a:cubicBezTo>
                    <a:pt x="682222" y="938499"/>
                    <a:pt x="673840" y="929735"/>
                    <a:pt x="674221" y="916782"/>
                  </a:cubicBezTo>
                  <a:cubicBezTo>
                    <a:pt x="674602" y="902875"/>
                    <a:pt x="683651" y="894302"/>
                    <a:pt x="697557" y="894969"/>
                  </a:cubicBezTo>
                  <a:close/>
                  <a:moveTo>
                    <a:pt x="809953" y="893827"/>
                  </a:moveTo>
                  <a:cubicBezTo>
                    <a:pt x="823668" y="894303"/>
                    <a:pt x="830526" y="904018"/>
                    <a:pt x="832621" y="916591"/>
                  </a:cubicBezTo>
                  <a:cubicBezTo>
                    <a:pt x="830050" y="931641"/>
                    <a:pt x="822144" y="941071"/>
                    <a:pt x="807381" y="940309"/>
                  </a:cubicBezTo>
                  <a:cubicBezTo>
                    <a:pt x="793855" y="939642"/>
                    <a:pt x="784996" y="930498"/>
                    <a:pt x="785378" y="916782"/>
                  </a:cubicBezTo>
                  <a:cubicBezTo>
                    <a:pt x="785854" y="902209"/>
                    <a:pt x="795284" y="893255"/>
                    <a:pt x="809953" y="893827"/>
                  </a:cubicBezTo>
                  <a:close/>
                  <a:moveTo>
                    <a:pt x="1038171" y="892588"/>
                  </a:moveTo>
                  <a:cubicBezTo>
                    <a:pt x="1053316" y="893350"/>
                    <a:pt x="1060745" y="902208"/>
                    <a:pt x="1061888" y="914209"/>
                  </a:cubicBezTo>
                  <a:cubicBezTo>
                    <a:pt x="1061983" y="931545"/>
                    <a:pt x="1051030" y="942499"/>
                    <a:pt x="1036456" y="941641"/>
                  </a:cubicBezTo>
                  <a:cubicBezTo>
                    <a:pt x="1021502" y="940689"/>
                    <a:pt x="1013311" y="932307"/>
                    <a:pt x="1012835" y="917257"/>
                  </a:cubicBezTo>
                  <a:cubicBezTo>
                    <a:pt x="1012358" y="902684"/>
                    <a:pt x="1023598" y="891826"/>
                    <a:pt x="1038171" y="892588"/>
                  </a:cubicBezTo>
                  <a:close/>
                  <a:moveTo>
                    <a:pt x="923871" y="892493"/>
                  </a:moveTo>
                  <a:cubicBezTo>
                    <a:pt x="938635" y="893541"/>
                    <a:pt x="947779" y="900685"/>
                    <a:pt x="949113" y="915544"/>
                  </a:cubicBezTo>
                  <a:cubicBezTo>
                    <a:pt x="950351" y="929640"/>
                    <a:pt x="939016" y="941642"/>
                    <a:pt x="924919" y="941071"/>
                  </a:cubicBezTo>
                  <a:cubicBezTo>
                    <a:pt x="910060" y="940499"/>
                    <a:pt x="901392" y="932307"/>
                    <a:pt x="901012" y="917448"/>
                  </a:cubicBezTo>
                  <a:cubicBezTo>
                    <a:pt x="900630" y="902494"/>
                    <a:pt x="909679" y="894779"/>
                    <a:pt x="923871" y="892493"/>
                  </a:cubicBezTo>
                  <a:close/>
                  <a:moveTo>
                    <a:pt x="1265628" y="892112"/>
                  </a:moveTo>
                  <a:cubicBezTo>
                    <a:pt x="1281630" y="891921"/>
                    <a:pt x="1289821" y="901161"/>
                    <a:pt x="1291250" y="916877"/>
                  </a:cubicBezTo>
                  <a:cubicBezTo>
                    <a:pt x="1290108" y="932498"/>
                    <a:pt x="1282202" y="941928"/>
                    <a:pt x="1266200" y="942023"/>
                  </a:cubicBezTo>
                  <a:cubicBezTo>
                    <a:pt x="1250293" y="942118"/>
                    <a:pt x="1241149" y="933260"/>
                    <a:pt x="1240959" y="917353"/>
                  </a:cubicBezTo>
                  <a:cubicBezTo>
                    <a:pt x="1240863" y="901446"/>
                    <a:pt x="1249722" y="892303"/>
                    <a:pt x="1265628" y="892112"/>
                  </a:cubicBezTo>
                  <a:close/>
                  <a:moveTo>
                    <a:pt x="1148661" y="892112"/>
                  </a:moveTo>
                  <a:cubicBezTo>
                    <a:pt x="1163139" y="891635"/>
                    <a:pt x="1174188" y="902113"/>
                    <a:pt x="1174474" y="916496"/>
                  </a:cubicBezTo>
                  <a:cubicBezTo>
                    <a:pt x="1174760" y="931069"/>
                    <a:pt x="1164092" y="942118"/>
                    <a:pt x="1149613" y="941737"/>
                  </a:cubicBezTo>
                  <a:cubicBezTo>
                    <a:pt x="1134659" y="941356"/>
                    <a:pt x="1126086" y="933355"/>
                    <a:pt x="1124849" y="918496"/>
                  </a:cubicBezTo>
                  <a:cubicBezTo>
                    <a:pt x="1123705" y="904113"/>
                    <a:pt x="1134278" y="892683"/>
                    <a:pt x="1148661" y="892112"/>
                  </a:cubicBezTo>
                  <a:close/>
                  <a:moveTo>
                    <a:pt x="13948" y="794290"/>
                  </a:moveTo>
                  <a:cubicBezTo>
                    <a:pt x="19758" y="794671"/>
                    <a:pt x="23854" y="798005"/>
                    <a:pt x="24616" y="803720"/>
                  </a:cubicBezTo>
                  <a:cubicBezTo>
                    <a:pt x="25473" y="809720"/>
                    <a:pt x="21663" y="814102"/>
                    <a:pt x="15948" y="814959"/>
                  </a:cubicBezTo>
                  <a:cubicBezTo>
                    <a:pt x="9090" y="815912"/>
                    <a:pt x="4423" y="811721"/>
                    <a:pt x="4137" y="804863"/>
                  </a:cubicBezTo>
                  <a:cubicBezTo>
                    <a:pt x="3851" y="798862"/>
                    <a:pt x="8042" y="795528"/>
                    <a:pt x="13948" y="794290"/>
                  </a:cubicBezTo>
                  <a:close/>
                  <a:moveTo>
                    <a:pt x="130820" y="792099"/>
                  </a:moveTo>
                  <a:cubicBezTo>
                    <a:pt x="138630" y="792575"/>
                    <a:pt x="143203" y="796576"/>
                    <a:pt x="143297" y="804386"/>
                  </a:cubicBezTo>
                  <a:cubicBezTo>
                    <a:pt x="143393" y="813245"/>
                    <a:pt x="138345" y="817721"/>
                    <a:pt x="129677" y="817245"/>
                  </a:cubicBezTo>
                  <a:cubicBezTo>
                    <a:pt x="121866" y="816864"/>
                    <a:pt x="117961" y="811911"/>
                    <a:pt x="118247" y="804196"/>
                  </a:cubicBezTo>
                  <a:cubicBezTo>
                    <a:pt x="118533" y="796290"/>
                    <a:pt x="123104" y="792480"/>
                    <a:pt x="130820" y="792099"/>
                  </a:cubicBezTo>
                  <a:close/>
                  <a:moveTo>
                    <a:pt x="243501" y="789337"/>
                  </a:moveTo>
                  <a:cubicBezTo>
                    <a:pt x="252740" y="789623"/>
                    <a:pt x="257503" y="795814"/>
                    <a:pt x="258741" y="804672"/>
                  </a:cubicBezTo>
                  <a:cubicBezTo>
                    <a:pt x="257503" y="813626"/>
                    <a:pt x="252645" y="819912"/>
                    <a:pt x="243501" y="820008"/>
                  </a:cubicBezTo>
                  <a:cubicBezTo>
                    <a:pt x="233404" y="820198"/>
                    <a:pt x="227213" y="813816"/>
                    <a:pt x="227690" y="803720"/>
                  </a:cubicBezTo>
                  <a:cubicBezTo>
                    <a:pt x="228166" y="794766"/>
                    <a:pt x="234262" y="789052"/>
                    <a:pt x="243501" y="789337"/>
                  </a:cubicBezTo>
                  <a:close/>
                  <a:moveTo>
                    <a:pt x="355324" y="788194"/>
                  </a:moveTo>
                  <a:cubicBezTo>
                    <a:pt x="365231" y="788956"/>
                    <a:pt x="371517" y="794004"/>
                    <a:pt x="371707" y="804196"/>
                  </a:cubicBezTo>
                  <a:cubicBezTo>
                    <a:pt x="371898" y="815245"/>
                    <a:pt x="365516" y="821436"/>
                    <a:pt x="354467" y="821055"/>
                  </a:cubicBezTo>
                  <a:cubicBezTo>
                    <a:pt x="344371" y="820674"/>
                    <a:pt x="338846" y="814483"/>
                    <a:pt x="339037" y="804386"/>
                  </a:cubicBezTo>
                  <a:cubicBezTo>
                    <a:pt x="339227" y="794195"/>
                    <a:pt x="345323" y="789051"/>
                    <a:pt x="355324" y="788194"/>
                  </a:cubicBezTo>
                  <a:close/>
                  <a:moveTo>
                    <a:pt x="470671" y="786004"/>
                  </a:moveTo>
                  <a:cubicBezTo>
                    <a:pt x="482292" y="785337"/>
                    <a:pt x="488674" y="792957"/>
                    <a:pt x="490960" y="804387"/>
                  </a:cubicBezTo>
                  <a:cubicBezTo>
                    <a:pt x="489436" y="815626"/>
                    <a:pt x="483435" y="823532"/>
                    <a:pt x="471815" y="823532"/>
                  </a:cubicBezTo>
                  <a:cubicBezTo>
                    <a:pt x="460289" y="823532"/>
                    <a:pt x="452860" y="815912"/>
                    <a:pt x="452955" y="804387"/>
                  </a:cubicBezTo>
                  <a:cubicBezTo>
                    <a:pt x="453050" y="793719"/>
                    <a:pt x="460194" y="786575"/>
                    <a:pt x="470671" y="786004"/>
                  </a:cubicBezTo>
                  <a:close/>
                  <a:moveTo>
                    <a:pt x="582685" y="784956"/>
                  </a:moveTo>
                  <a:cubicBezTo>
                    <a:pt x="595449" y="784003"/>
                    <a:pt x="601545" y="792290"/>
                    <a:pt x="604307" y="802672"/>
                  </a:cubicBezTo>
                  <a:cubicBezTo>
                    <a:pt x="602974" y="816198"/>
                    <a:pt x="596878" y="824294"/>
                    <a:pt x="584305" y="824485"/>
                  </a:cubicBezTo>
                  <a:cubicBezTo>
                    <a:pt x="571827" y="824675"/>
                    <a:pt x="564302" y="817055"/>
                    <a:pt x="564207" y="804577"/>
                  </a:cubicBezTo>
                  <a:cubicBezTo>
                    <a:pt x="564112" y="793052"/>
                    <a:pt x="571351" y="785813"/>
                    <a:pt x="582685" y="784956"/>
                  </a:cubicBezTo>
                  <a:close/>
                  <a:moveTo>
                    <a:pt x="697557" y="783908"/>
                  </a:moveTo>
                  <a:cubicBezTo>
                    <a:pt x="709749" y="785146"/>
                    <a:pt x="716988" y="791814"/>
                    <a:pt x="716893" y="804577"/>
                  </a:cubicBezTo>
                  <a:cubicBezTo>
                    <a:pt x="716798" y="818388"/>
                    <a:pt x="709082" y="825723"/>
                    <a:pt x="695462" y="825246"/>
                  </a:cubicBezTo>
                  <a:cubicBezTo>
                    <a:pt x="681555" y="824770"/>
                    <a:pt x="674983" y="816293"/>
                    <a:pt x="675840" y="802863"/>
                  </a:cubicBezTo>
                  <a:cubicBezTo>
                    <a:pt x="676697" y="790004"/>
                    <a:pt x="684794" y="784289"/>
                    <a:pt x="697557" y="783908"/>
                  </a:cubicBezTo>
                  <a:close/>
                  <a:moveTo>
                    <a:pt x="810047" y="782669"/>
                  </a:moveTo>
                  <a:cubicBezTo>
                    <a:pt x="822906" y="783336"/>
                    <a:pt x="829764" y="792385"/>
                    <a:pt x="831097" y="804767"/>
                  </a:cubicBezTo>
                  <a:cubicBezTo>
                    <a:pt x="829002" y="818960"/>
                    <a:pt x="821096" y="827532"/>
                    <a:pt x="807190" y="826770"/>
                  </a:cubicBezTo>
                  <a:cubicBezTo>
                    <a:pt x="794331" y="826008"/>
                    <a:pt x="786044" y="817245"/>
                    <a:pt x="786520" y="804291"/>
                  </a:cubicBezTo>
                  <a:cubicBezTo>
                    <a:pt x="786997" y="790385"/>
                    <a:pt x="796141" y="781908"/>
                    <a:pt x="810047" y="782669"/>
                  </a:cubicBezTo>
                  <a:close/>
                  <a:moveTo>
                    <a:pt x="926062" y="781812"/>
                  </a:moveTo>
                  <a:cubicBezTo>
                    <a:pt x="939683" y="782479"/>
                    <a:pt x="946922" y="791718"/>
                    <a:pt x="948446" y="805244"/>
                  </a:cubicBezTo>
                  <a:cubicBezTo>
                    <a:pt x="946256" y="818865"/>
                    <a:pt x="938730" y="827151"/>
                    <a:pt x="924919" y="827913"/>
                  </a:cubicBezTo>
                  <a:cubicBezTo>
                    <a:pt x="912441" y="828580"/>
                    <a:pt x="900154" y="815436"/>
                    <a:pt x="901869" y="803244"/>
                  </a:cubicBezTo>
                  <a:cubicBezTo>
                    <a:pt x="903774" y="789718"/>
                    <a:pt x="912251" y="781145"/>
                    <a:pt x="926062" y="781812"/>
                  </a:cubicBezTo>
                  <a:close/>
                  <a:moveTo>
                    <a:pt x="1149995" y="780955"/>
                  </a:moveTo>
                  <a:cubicBezTo>
                    <a:pt x="1164949" y="781145"/>
                    <a:pt x="1171903" y="791051"/>
                    <a:pt x="1173998" y="804291"/>
                  </a:cubicBezTo>
                  <a:cubicBezTo>
                    <a:pt x="1171617" y="819436"/>
                    <a:pt x="1163997" y="828866"/>
                    <a:pt x="1149138" y="828485"/>
                  </a:cubicBezTo>
                  <a:cubicBezTo>
                    <a:pt x="1134469" y="828104"/>
                    <a:pt x="1125516" y="818960"/>
                    <a:pt x="1125802" y="804291"/>
                  </a:cubicBezTo>
                  <a:cubicBezTo>
                    <a:pt x="1126087" y="789623"/>
                    <a:pt x="1135327" y="780765"/>
                    <a:pt x="1149995" y="780955"/>
                  </a:cubicBezTo>
                  <a:close/>
                  <a:moveTo>
                    <a:pt x="1268486" y="780764"/>
                  </a:moveTo>
                  <a:cubicBezTo>
                    <a:pt x="1283060" y="782859"/>
                    <a:pt x="1291060" y="792004"/>
                    <a:pt x="1289822" y="806767"/>
                  </a:cubicBezTo>
                  <a:cubicBezTo>
                    <a:pt x="1288679" y="821626"/>
                    <a:pt x="1278964" y="828580"/>
                    <a:pt x="1263914" y="829151"/>
                  </a:cubicBezTo>
                  <a:cubicBezTo>
                    <a:pt x="1250008" y="826484"/>
                    <a:pt x="1241625" y="818674"/>
                    <a:pt x="1241816" y="803624"/>
                  </a:cubicBezTo>
                  <a:cubicBezTo>
                    <a:pt x="1242007" y="789622"/>
                    <a:pt x="1254485" y="778764"/>
                    <a:pt x="1268486" y="780764"/>
                  </a:cubicBezTo>
                  <a:close/>
                  <a:moveTo>
                    <a:pt x="1036933" y="780669"/>
                  </a:moveTo>
                  <a:cubicBezTo>
                    <a:pt x="1051315" y="782383"/>
                    <a:pt x="1060936" y="789908"/>
                    <a:pt x="1060840" y="804767"/>
                  </a:cubicBezTo>
                  <a:cubicBezTo>
                    <a:pt x="1060650" y="819436"/>
                    <a:pt x="1051411" y="828389"/>
                    <a:pt x="1036742" y="828199"/>
                  </a:cubicBezTo>
                  <a:cubicBezTo>
                    <a:pt x="1023026" y="828008"/>
                    <a:pt x="1014263" y="819340"/>
                    <a:pt x="1013787" y="805624"/>
                  </a:cubicBezTo>
                  <a:cubicBezTo>
                    <a:pt x="1013215" y="790765"/>
                    <a:pt x="1022550" y="782955"/>
                    <a:pt x="1036933" y="780669"/>
                  </a:cubicBezTo>
                  <a:close/>
                  <a:moveTo>
                    <a:pt x="131296" y="677323"/>
                  </a:moveTo>
                  <a:cubicBezTo>
                    <a:pt x="137868" y="677704"/>
                    <a:pt x="142249" y="682086"/>
                    <a:pt x="141964" y="688944"/>
                  </a:cubicBezTo>
                  <a:cubicBezTo>
                    <a:pt x="141678" y="695802"/>
                    <a:pt x="136630" y="698754"/>
                    <a:pt x="131296" y="700088"/>
                  </a:cubicBezTo>
                  <a:cubicBezTo>
                    <a:pt x="123866" y="698469"/>
                    <a:pt x="119294" y="694849"/>
                    <a:pt x="119675" y="687991"/>
                  </a:cubicBezTo>
                  <a:cubicBezTo>
                    <a:pt x="120056" y="681324"/>
                    <a:pt x="124533" y="676942"/>
                    <a:pt x="131296" y="677323"/>
                  </a:cubicBezTo>
                  <a:close/>
                  <a:moveTo>
                    <a:pt x="242929" y="675227"/>
                  </a:moveTo>
                  <a:cubicBezTo>
                    <a:pt x="251596" y="676084"/>
                    <a:pt x="256073" y="680371"/>
                    <a:pt x="256073" y="688181"/>
                  </a:cubicBezTo>
                  <a:cubicBezTo>
                    <a:pt x="256169" y="697039"/>
                    <a:pt x="251120" y="701802"/>
                    <a:pt x="242357" y="701421"/>
                  </a:cubicBezTo>
                  <a:cubicBezTo>
                    <a:pt x="233309" y="701040"/>
                    <a:pt x="229308" y="695230"/>
                    <a:pt x="230070" y="686752"/>
                  </a:cubicBezTo>
                  <a:cubicBezTo>
                    <a:pt x="230832" y="678847"/>
                    <a:pt x="236166" y="675417"/>
                    <a:pt x="242929" y="675227"/>
                  </a:cubicBezTo>
                  <a:close/>
                  <a:moveTo>
                    <a:pt x="353705" y="672275"/>
                  </a:moveTo>
                  <a:cubicBezTo>
                    <a:pt x="364849" y="673513"/>
                    <a:pt x="371326" y="678562"/>
                    <a:pt x="371136" y="688944"/>
                  </a:cubicBezTo>
                  <a:cubicBezTo>
                    <a:pt x="370945" y="698088"/>
                    <a:pt x="365135" y="703993"/>
                    <a:pt x="355895" y="704184"/>
                  </a:cubicBezTo>
                  <a:cubicBezTo>
                    <a:pt x="345704" y="704374"/>
                    <a:pt x="339608" y="698278"/>
                    <a:pt x="339608" y="687991"/>
                  </a:cubicBezTo>
                  <a:cubicBezTo>
                    <a:pt x="339608" y="678466"/>
                    <a:pt x="346275" y="674275"/>
                    <a:pt x="353705" y="672275"/>
                  </a:cubicBezTo>
                  <a:close/>
                  <a:moveTo>
                    <a:pt x="471910" y="671132"/>
                  </a:moveTo>
                  <a:cubicBezTo>
                    <a:pt x="482959" y="672275"/>
                    <a:pt x="489245" y="678371"/>
                    <a:pt x="488674" y="689325"/>
                  </a:cubicBezTo>
                  <a:cubicBezTo>
                    <a:pt x="488198" y="700374"/>
                    <a:pt x="481149" y="706184"/>
                    <a:pt x="470290" y="705517"/>
                  </a:cubicBezTo>
                  <a:cubicBezTo>
                    <a:pt x="460289" y="704946"/>
                    <a:pt x="454574" y="698564"/>
                    <a:pt x="454574" y="688563"/>
                  </a:cubicBezTo>
                  <a:cubicBezTo>
                    <a:pt x="454669" y="677419"/>
                    <a:pt x="461146" y="671799"/>
                    <a:pt x="471910" y="671132"/>
                  </a:cubicBezTo>
                  <a:close/>
                  <a:moveTo>
                    <a:pt x="582781" y="669703"/>
                  </a:moveTo>
                  <a:cubicBezTo>
                    <a:pt x="594401" y="668941"/>
                    <a:pt x="600878" y="676466"/>
                    <a:pt x="603260" y="687800"/>
                  </a:cubicBezTo>
                  <a:cubicBezTo>
                    <a:pt x="601926" y="699040"/>
                    <a:pt x="595830" y="707041"/>
                    <a:pt x="584305" y="707136"/>
                  </a:cubicBezTo>
                  <a:cubicBezTo>
                    <a:pt x="572780" y="707327"/>
                    <a:pt x="565350" y="699707"/>
                    <a:pt x="565255" y="688182"/>
                  </a:cubicBezTo>
                  <a:cubicBezTo>
                    <a:pt x="565255" y="677609"/>
                    <a:pt x="572399" y="670370"/>
                    <a:pt x="582781" y="669703"/>
                  </a:cubicBezTo>
                  <a:close/>
                  <a:moveTo>
                    <a:pt x="695652" y="668655"/>
                  </a:moveTo>
                  <a:cubicBezTo>
                    <a:pt x="708225" y="668274"/>
                    <a:pt x="714702" y="676085"/>
                    <a:pt x="716607" y="688277"/>
                  </a:cubicBezTo>
                  <a:cubicBezTo>
                    <a:pt x="714988" y="700469"/>
                    <a:pt x="708606" y="708470"/>
                    <a:pt x="696033" y="708184"/>
                  </a:cubicBezTo>
                  <a:cubicBezTo>
                    <a:pt x="683555" y="707898"/>
                    <a:pt x="676221" y="700088"/>
                    <a:pt x="676602" y="687610"/>
                  </a:cubicBezTo>
                  <a:cubicBezTo>
                    <a:pt x="676888" y="676180"/>
                    <a:pt x="684222" y="668941"/>
                    <a:pt x="695652" y="668655"/>
                  </a:cubicBezTo>
                  <a:close/>
                  <a:moveTo>
                    <a:pt x="807476" y="667988"/>
                  </a:moveTo>
                  <a:cubicBezTo>
                    <a:pt x="820239" y="668464"/>
                    <a:pt x="828335" y="674370"/>
                    <a:pt x="828907" y="687133"/>
                  </a:cubicBezTo>
                  <a:cubicBezTo>
                    <a:pt x="829478" y="700659"/>
                    <a:pt x="822334" y="708660"/>
                    <a:pt x="808523" y="708755"/>
                  </a:cubicBezTo>
                  <a:cubicBezTo>
                    <a:pt x="795855" y="708755"/>
                    <a:pt x="788616" y="701516"/>
                    <a:pt x="788330" y="688848"/>
                  </a:cubicBezTo>
                  <a:cubicBezTo>
                    <a:pt x="788044" y="676084"/>
                    <a:pt x="795283" y="669417"/>
                    <a:pt x="807476" y="667988"/>
                  </a:cubicBezTo>
                  <a:close/>
                  <a:moveTo>
                    <a:pt x="925396" y="667227"/>
                  </a:moveTo>
                  <a:cubicBezTo>
                    <a:pt x="939112" y="667417"/>
                    <a:pt x="945684" y="675513"/>
                    <a:pt x="946446" y="688848"/>
                  </a:cubicBezTo>
                  <a:cubicBezTo>
                    <a:pt x="945303" y="702279"/>
                    <a:pt x="938064" y="709899"/>
                    <a:pt x="924538" y="709613"/>
                  </a:cubicBezTo>
                  <a:cubicBezTo>
                    <a:pt x="910918" y="709327"/>
                    <a:pt x="903488" y="701517"/>
                    <a:pt x="903774" y="687991"/>
                  </a:cubicBezTo>
                  <a:cubicBezTo>
                    <a:pt x="903965" y="674370"/>
                    <a:pt x="911870" y="667036"/>
                    <a:pt x="925396" y="667227"/>
                  </a:cubicBezTo>
                  <a:close/>
                  <a:moveTo>
                    <a:pt x="1148566" y="665893"/>
                  </a:moveTo>
                  <a:cubicBezTo>
                    <a:pt x="1162472" y="665417"/>
                    <a:pt x="1170283" y="674275"/>
                    <a:pt x="1172569" y="687991"/>
                  </a:cubicBezTo>
                  <a:cubicBezTo>
                    <a:pt x="1170950" y="701422"/>
                    <a:pt x="1163615" y="710756"/>
                    <a:pt x="1149709" y="710756"/>
                  </a:cubicBezTo>
                  <a:cubicBezTo>
                    <a:pt x="1135898" y="710756"/>
                    <a:pt x="1127039" y="701707"/>
                    <a:pt x="1127135" y="687896"/>
                  </a:cubicBezTo>
                  <a:cubicBezTo>
                    <a:pt x="1127230" y="675038"/>
                    <a:pt x="1135802" y="666370"/>
                    <a:pt x="1148566" y="665893"/>
                  </a:cubicBezTo>
                  <a:close/>
                  <a:moveTo>
                    <a:pt x="1037028" y="665893"/>
                  </a:moveTo>
                  <a:cubicBezTo>
                    <a:pt x="1049792" y="667131"/>
                    <a:pt x="1058650" y="674085"/>
                    <a:pt x="1059317" y="686943"/>
                  </a:cubicBezTo>
                  <a:cubicBezTo>
                    <a:pt x="1060078" y="700850"/>
                    <a:pt x="1051506" y="710089"/>
                    <a:pt x="1037695" y="710375"/>
                  </a:cubicBezTo>
                  <a:cubicBezTo>
                    <a:pt x="1023788" y="710661"/>
                    <a:pt x="1015025" y="701707"/>
                    <a:pt x="1015216" y="687801"/>
                  </a:cubicBezTo>
                  <a:cubicBezTo>
                    <a:pt x="1015406" y="674942"/>
                    <a:pt x="1023979" y="667703"/>
                    <a:pt x="1037028" y="665893"/>
                  </a:cubicBezTo>
                  <a:close/>
                  <a:moveTo>
                    <a:pt x="1267057" y="665321"/>
                  </a:moveTo>
                  <a:cubicBezTo>
                    <a:pt x="1280678" y="666940"/>
                    <a:pt x="1289346" y="675322"/>
                    <a:pt x="1288869" y="689133"/>
                  </a:cubicBezTo>
                  <a:cubicBezTo>
                    <a:pt x="1288489" y="702849"/>
                    <a:pt x="1279249" y="710184"/>
                    <a:pt x="1265724" y="711898"/>
                  </a:cubicBezTo>
                  <a:cubicBezTo>
                    <a:pt x="1252198" y="709898"/>
                    <a:pt x="1243721" y="702564"/>
                    <a:pt x="1242768" y="688753"/>
                  </a:cubicBezTo>
                  <a:cubicBezTo>
                    <a:pt x="1241816" y="676370"/>
                    <a:pt x="1254865" y="663797"/>
                    <a:pt x="1267057" y="665321"/>
                  </a:cubicBezTo>
                  <a:close/>
                  <a:moveTo>
                    <a:pt x="130534" y="567214"/>
                  </a:moveTo>
                  <a:cubicBezTo>
                    <a:pt x="135868" y="567309"/>
                    <a:pt x="139107" y="569976"/>
                    <a:pt x="139488" y="575310"/>
                  </a:cubicBezTo>
                  <a:cubicBezTo>
                    <a:pt x="139869" y="580644"/>
                    <a:pt x="137392" y="584359"/>
                    <a:pt x="131963" y="584835"/>
                  </a:cubicBezTo>
                  <a:cubicBezTo>
                    <a:pt x="125867" y="585311"/>
                    <a:pt x="121866" y="582454"/>
                    <a:pt x="121962" y="575882"/>
                  </a:cubicBezTo>
                  <a:cubicBezTo>
                    <a:pt x="121962" y="570452"/>
                    <a:pt x="125105" y="567690"/>
                    <a:pt x="130534" y="567214"/>
                  </a:cubicBezTo>
                  <a:close/>
                  <a:moveTo>
                    <a:pt x="244167" y="564451"/>
                  </a:moveTo>
                  <a:cubicBezTo>
                    <a:pt x="250930" y="564832"/>
                    <a:pt x="253978" y="569785"/>
                    <a:pt x="255121" y="575405"/>
                  </a:cubicBezTo>
                  <a:cubicBezTo>
                    <a:pt x="253883" y="583787"/>
                    <a:pt x="249692" y="588454"/>
                    <a:pt x="241977" y="587788"/>
                  </a:cubicBezTo>
                  <a:cubicBezTo>
                    <a:pt x="235404" y="587311"/>
                    <a:pt x="231118" y="582834"/>
                    <a:pt x="231403" y="576072"/>
                  </a:cubicBezTo>
                  <a:cubicBezTo>
                    <a:pt x="231689" y="568356"/>
                    <a:pt x="236452" y="563975"/>
                    <a:pt x="244167" y="564451"/>
                  </a:cubicBezTo>
                  <a:close/>
                  <a:moveTo>
                    <a:pt x="355800" y="561785"/>
                  </a:moveTo>
                  <a:cubicBezTo>
                    <a:pt x="364849" y="562261"/>
                    <a:pt x="370469" y="568357"/>
                    <a:pt x="369707" y="577501"/>
                  </a:cubicBezTo>
                  <a:cubicBezTo>
                    <a:pt x="369040" y="585502"/>
                    <a:pt x="363230" y="589979"/>
                    <a:pt x="354943" y="590741"/>
                  </a:cubicBezTo>
                  <a:cubicBezTo>
                    <a:pt x="345990" y="589122"/>
                    <a:pt x="340180" y="583883"/>
                    <a:pt x="341037" y="574739"/>
                  </a:cubicBezTo>
                  <a:cubicBezTo>
                    <a:pt x="341799" y="566738"/>
                    <a:pt x="347513" y="561309"/>
                    <a:pt x="355800" y="561785"/>
                  </a:cubicBezTo>
                  <a:close/>
                  <a:moveTo>
                    <a:pt x="470386" y="559785"/>
                  </a:moveTo>
                  <a:cubicBezTo>
                    <a:pt x="481434" y="561214"/>
                    <a:pt x="487817" y="566548"/>
                    <a:pt x="487435" y="576835"/>
                  </a:cubicBezTo>
                  <a:cubicBezTo>
                    <a:pt x="487054" y="585979"/>
                    <a:pt x="481149" y="591789"/>
                    <a:pt x="471909" y="591789"/>
                  </a:cubicBezTo>
                  <a:cubicBezTo>
                    <a:pt x="461623" y="591789"/>
                    <a:pt x="455717" y="585503"/>
                    <a:pt x="455907" y="575311"/>
                  </a:cubicBezTo>
                  <a:cubicBezTo>
                    <a:pt x="456193" y="565881"/>
                    <a:pt x="462861" y="561690"/>
                    <a:pt x="470386" y="559785"/>
                  </a:cubicBezTo>
                  <a:close/>
                  <a:moveTo>
                    <a:pt x="584306" y="558737"/>
                  </a:moveTo>
                  <a:cubicBezTo>
                    <a:pt x="595354" y="559880"/>
                    <a:pt x="601546" y="565976"/>
                    <a:pt x="601069" y="576930"/>
                  </a:cubicBezTo>
                  <a:cubicBezTo>
                    <a:pt x="600593" y="587979"/>
                    <a:pt x="593545" y="593789"/>
                    <a:pt x="582686" y="593122"/>
                  </a:cubicBezTo>
                  <a:cubicBezTo>
                    <a:pt x="572685" y="592551"/>
                    <a:pt x="566970" y="586169"/>
                    <a:pt x="566970" y="576168"/>
                  </a:cubicBezTo>
                  <a:cubicBezTo>
                    <a:pt x="566970" y="565119"/>
                    <a:pt x="573542" y="559499"/>
                    <a:pt x="584306" y="558737"/>
                  </a:cubicBezTo>
                  <a:close/>
                  <a:moveTo>
                    <a:pt x="695843" y="556736"/>
                  </a:moveTo>
                  <a:cubicBezTo>
                    <a:pt x="707844" y="558832"/>
                    <a:pt x="715560" y="565118"/>
                    <a:pt x="715083" y="576739"/>
                  </a:cubicBezTo>
                  <a:cubicBezTo>
                    <a:pt x="714512" y="588169"/>
                    <a:pt x="706797" y="595503"/>
                    <a:pt x="695176" y="594836"/>
                  </a:cubicBezTo>
                  <a:cubicBezTo>
                    <a:pt x="684699" y="594265"/>
                    <a:pt x="677650" y="587121"/>
                    <a:pt x="677555" y="576453"/>
                  </a:cubicBezTo>
                  <a:cubicBezTo>
                    <a:pt x="677460" y="564642"/>
                    <a:pt x="685461" y="558927"/>
                    <a:pt x="695843" y="556736"/>
                  </a:cubicBezTo>
                  <a:close/>
                  <a:moveTo>
                    <a:pt x="808047" y="556641"/>
                  </a:moveTo>
                  <a:cubicBezTo>
                    <a:pt x="820430" y="556451"/>
                    <a:pt x="828049" y="564071"/>
                    <a:pt x="828049" y="576454"/>
                  </a:cubicBezTo>
                  <a:cubicBezTo>
                    <a:pt x="828049" y="587979"/>
                    <a:pt x="820334" y="594075"/>
                    <a:pt x="808999" y="595980"/>
                  </a:cubicBezTo>
                  <a:cubicBezTo>
                    <a:pt x="797093" y="594456"/>
                    <a:pt x="788997" y="588170"/>
                    <a:pt x="789187" y="575691"/>
                  </a:cubicBezTo>
                  <a:cubicBezTo>
                    <a:pt x="789378" y="564262"/>
                    <a:pt x="796712" y="556832"/>
                    <a:pt x="808047" y="556641"/>
                  </a:cubicBezTo>
                  <a:close/>
                  <a:moveTo>
                    <a:pt x="924253" y="556165"/>
                  </a:moveTo>
                  <a:cubicBezTo>
                    <a:pt x="936921" y="555594"/>
                    <a:pt x="943493" y="563213"/>
                    <a:pt x="945303" y="575215"/>
                  </a:cubicBezTo>
                  <a:cubicBezTo>
                    <a:pt x="944350" y="587693"/>
                    <a:pt x="938350" y="595694"/>
                    <a:pt x="925681" y="596075"/>
                  </a:cubicBezTo>
                  <a:cubicBezTo>
                    <a:pt x="913203" y="596456"/>
                    <a:pt x="905488" y="589312"/>
                    <a:pt x="905012" y="576834"/>
                  </a:cubicBezTo>
                  <a:cubicBezTo>
                    <a:pt x="904536" y="564357"/>
                    <a:pt x="911774" y="556737"/>
                    <a:pt x="924253" y="556165"/>
                  </a:cubicBezTo>
                  <a:close/>
                  <a:moveTo>
                    <a:pt x="1036933" y="555784"/>
                  </a:moveTo>
                  <a:cubicBezTo>
                    <a:pt x="1049697" y="555593"/>
                    <a:pt x="1056364" y="562832"/>
                    <a:pt x="1057888" y="574929"/>
                  </a:cubicBezTo>
                  <a:cubicBezTo>
                    <a:pt x="1057412" y="587597"/>
                    <a:pt x="1051411" y="595693"/>
                    <a:pt x="1038647" y="596265"/>
                  </a:cubicBezTo>
                  <a:cubicBezTo>
                    <a:pt x="1025027" y="596932"/>
                    <a:pt x="1017026" y="589693"/>
                    <a:pt x="1017026" y="575882"/>
                  </a:cubicBezTo>
                  <a:cubicBezTo>
                    <a:pt x="1016931" y="563213"/>
                    <a:pt x="1024265" y="556069"/>
                    <a:pt x="1036933" y="555784"/>
                  </a:cubicBezTo>
                  <a:close/>
                  <a:moveTo>
                    <a:pt x="1266105" y="555213"/>
                  </a:moveTo>
                  <a:cubicBezTo>
                    <a:pt x="1279916" y="555404"/>
                    <a:pt x="1286393" y="563405"/>
                    <a:pt x="1286964" y="576835"/>
                  </a:cubicBezTo>
                  <a:cubicBezTo>
                    <a:pt x="1285631" y="590360"/>
                    <a:pt x="1278202" y="597599"/>
                    <a:pt x="1264676" y="596932"/>
                  </a:cubicBezTo>
                  <a:cubicBezTo>
                    <a:pt x="1250960" y="596171"/>
                    <a:pt x="1244293" y="587693"/>
                    <a:pt x="1245055" y="574358"/>
                  </a:cubicBezTo>
                  <a:cubicBezTo>
                    <a:pt x="1245816" y="561785"/>
                    <a:pt x="1253531" y="555023"/>
                    <a:pt x="1266105" y="555213"/>
                  </a:cubicBezTo>
                  <a:close/>
                  <a:moveTo>
                    <a:pt x="1149042" y="555212"/>
                  </a:moveTo>
                  <a:cubicBezTo>
                    <a:pt x="1162472" y="555974"/>
                    <a:pt x="1170283" y="562641"/>
                    <a:pt x="1170187" y="576453"/>
                  </a:cubicBezTo>
                  <a:cubicBezTo>
                    <a:pt x="1170093" y="589121"/>
                    <a:pt x="1162949" y="596455"/>
                    <a:pt x="1150281" y="596646"/>
                  </a:cubicBezTo>
                  <a:cubicBezTo>
                    <a:pt x="1136565" y="596932"/>
                    <a:pt x="1129040" y="589502"/>
                    <a:pt x="1129040" y="575786"/>
                  </a:cubicBezTo>
                  <a:cubicBezTo>
                    <a:pt x="1129040" y="562927"/>
                    <a:pt x="1136469" y="556450"/>
                    <a:pt x="1149042" y="555212"/>
                  </a:cubicBezTo>
                  <a:close/>
                  <a:moveTo>
                    <a:pt x="243786" y="454914"/>
                  </a:moveTo>
                  <a:cubicBezTo>
                    <a:pt x="249120" y="455676"/>
                    <a:pt x="252073" y="458629"/>
                    <a:pt x="251787" y="464058"/>
                  </a:cubicBezTo>
                  <a:cubicBezTo>
                    <a:pt x="251501" y="470630"/>
                    <a:pt x="247310" y="473297"/>
                    <a:pt x="241310" y="472440"/>
                  </a:cubicBezTo>
                  <a:cubicBezTo>
                    <a:pt x="235880" y="471773"/>
                    <a:pt x="233690" y="467677"/>
                    <a:pt x="234261" y="462534"/>
                  </a:cubicBezTo>
                  <a:cubicBezTo>
                    <a:pt x="234927" y="457105"/>
                    <a:pt x="238547" y="454819"/>
                    <a:pt x="243786" y="454914"/>
                  </a:cubicBezTo>
                  <a:close/>
                  <a:moveTo>
                    <a:pt x="356657" y="451675"/>
                  </a:moveTo>
                  <a:cubicBezTo>
                    <a:pt x="364659" y="452438"/>
                    <a:pt x="368278" y="457867"/>
                    <a:pt x="367325" y="465582"/>
                  </a:cubicBezTo>
                  <a:cubicBezTo>
                    <a:pt x="366468" y="472535"/>
                    <a:pt x="361896" y="476155"/>
                    <a:pt x="354943" y="475869"/>
                  </a:cubicBezTo>
                  <a:cubicBezTo>
                    <a:pt x="346846" y="475583"/>
                    <a:pt x="343513" y="470535"/>
                    <a:pt x="342846" y="463772"/>
                  </a:cubicBezTo>
                  <a:cubicBezTo>
                    <a:pt x="344180" y="454914"/>
                    <a:pt x="348847" y="450913"/>
                    <a:pt x="356657" y="451675"/>
                  </a:cubicBezTo>
                  <a:close/>
                  <a:moveTo>
                    <a:pt x="470862" y="449485"/>
                  </a:moveTo>
                  <a:cubicBezTo>
                    <a:pt x="480006" y="448819"/>
                    <a:pt x="485912" y="454724"/>
                    <a:pt x="486102" y="463868"/>
                  </a:cubicBezTo>
                  <a:cubicBezTo>
                    <a:pt x="486197" y="472060"/>
                    <a:pt x="480673" y="476822"/>
                    <a:pt x="472386" y="478441"/>
                  </a:cubicBezTo>
                  <a:cubicBezTo>
                    <a:pt x="464385" y="477965"/>
                    <a:pt x="458575" y="473774"/>
                    <a:pt x="457527" y="465678"/>
                  </a:cubicBezTo>
                  <a:cubicBezTo>
                    <a:pt x="456384" y="456343"/>
                    <a:pt x="461908" y="450152"/>
                    <a:pt x="470862" y="449485"/>
                  </a:cubicBezTo>
                  <a:close/>
                  <a:moveTo>
                    <a:pt x="585448" y="448437"/>
                  </a:moveTo>
                  <a:cubicBezTo>
                    <a:pt x="594496" y="449295"/>
                    <a:pt x="598878" y="455771"/>
                    <a:pt x="599830" y="464154"/>
                  </a:cubicBezTo>
                  <a:cubicBezTo>
                    <a:pt x="597735" y="473583"/>
                    <a:pt x="592782" y="479775"/>
                    <a:pt x="583543" y="479203"/>
                  </a:cubicBezTo>
                  <a:cubicBezTo>
                    <a:pt x="573636" y="478632"/>
                    <a:pt x="567541" y="472059"/>
                    <a:pt x="568779" y="461963"/>
                  </a:cubicBezTo>
                  <a:cubicBezTo>
                    <a:pt x="569827" y="453009"/>
                    <a:pt x="576208" y="447485"/>
                    <a:pt x="585448" y="448437"/>
                  </a:cubicBezTo>
                  <a:close/>
                  <a:moveTo>
                    <a:pt x="697081" y="447104"/>
                  </a:moveTo>
                  <a:cubicBezTo>
                    <a:pt x="706892" y="448342"/>
                    <a:pt x="712893" y="453676"/>
                    <a:pt x="712702" y="463868"/>
                  </a:cubicBezTo>
                  <a:cubicBezTo>
                    <a:pt x="712511" y="475108"/>
                    <a:pt x="705749" y="480918"/>
                    <a:pt x="694795" y="480061"/>
                  </a:cubicBezTo>
                  <a:cubicBezTo>
                    <a:pt x="684698" y="479299"/>
                    <a:pt x="679460" y="472631"/>
                    <a:pt x="680031" y="462630"/>
                  </a:cubicBezTo>
                  <a:cubicBezTo>
                    <a:pt x="680603" y="452533"/>
                    <a:pt x="686984" y="447676"/>
                    <a:pt x="697081" y="447104"/>
                  </a:cubicBezTo>
                  <a:close/>
                  <a:moveTo>
                    <a:pt x="808428" y="445961"/>
                  </a:moveTo>
                  <a:cubicBezTo>
                    <a:pt x="819001" y="446628"/>
                    <a:pt x="825955" y="452248"/>
                    <a:pt x="826336" y="463201"/>
                  </a:cubicBezTo>
                  <a:cubicBezTo>
                    <a:pt x="826622" y="474155"/>
                    <a:pt x="820239" y="481013"/>
                    <a:pt x="809286" y="481394"/>
                  </a:cubicBezTo>
                  <a:cubicBezTo>
                    <a:pt x="798332" y="481680"/>
                    <a:pt x="791474" y="475298"/>
                    <a:pt x="791093" y="464344"/>
                  </a:cubicBezTo>
                  <a:cubicBezTo>
                    <a:pt x="790712" y="453486"/>
                    <a:pt x="797189" y="447295"/>
                    <a:pt x="808428" y="445961"/>
                  </a:cubicBezTo>
                  <a:close/>
                  <a:moveTo>
                    <a:pt x="1037790" y="444627"/>
                  </a:moveTo>
                  <a:cubicBezTo>
                    <a:pt x="1049220" y="444913"/>
                    <a:pt x="1055221" y="452533"/>
                    <a:pt x="1056935" y="463772"/>
                  </a:cubicBezTo>
                  <a:cubicBezTo>
                    <a:pt x="1055316" y="474917"/>
                    <a:pt x="1049315" y="482822"/>
                    <a:pt x="1037885" y="482918"/>
                  </a:cubicBezTo>
                  <a:cubicBezTo>
                    <a:pt x="1025502" y="483013"/>
                    <a:pt x="1017787" y="475107"/>
                    <a:pt x="1018264" y="462820"/>
                  </a:cubicBezTo>
                  <a:cubicBezTo>
                    <a:pt x="1018645" y="451580"/>
                    <a:pt x="1026360" y="444341"/>
                    <a:pt x="1037790" y="444627"/>
                  </a:cubicBezTo>
                  <a:close/>
                  <a:moveTo>
                    <a:pt x="924253" y="444532"/>
                  </a:moveTo>
                  <a:cubicBezTo>
                    <a:pt x="935492" y="445770"/>
                    <a:pt x="943493" y="451866"/>
                    <a:pt x="943684" y="463392"/>
                  </a:cubicBezTo>
                  <a:cubicBezTo>
                    <a:pt x="943874" y="475012"/>
                    <a:pt x="936349" y="482442"/>
                    <a:pt x="924824" y="482537"/>
                  </a:cubicBezTo>
                  <a:cubicBezTo>
                    <a:pt x="914156" y="482632"/>
                    <a:pt x="907012" y="475488"/>
                    <a:pt x="906250" y="465106"/>
                  </a:cubicBezTo>
                  <a:cubicBezTo>
                    <a:pt x="905393" y="453486"/>
                    <a:pt x="912918" y="447009"/>
                    <a:pt x="924253" y="444532"/>
                  </a:cubicBezTo>
                  <a:close/>
                  <a:moveTo>
                    <a:pt x="1267819" y="444437"/>
                  </a:moveTo>
                  <a:cubicBezTo>
                    <a:pt x="1279153" y="445485"/>
                    <a:pt x="1284964" y="453295"/>
                    <a:pt x="1285821" y="464916"/>
                  </a:cubicBezTo>
                  <a:cubicBezTo>
                    <a:pt x="1283344" y="476631"/>
                    <a:pt x="1276582" y="484442"/>
                    <a:pt x="1264009" y="483203"/>
                  </a:cubicBezTo>
                  <a:cubicBezTo>
                    <a:pt x="1252865" y="482061"/>
                    <a:pt x="1245626" y="474441"/>
                    <a:pt x="1246483" y="462915"/>
                  </a:cubicBezTo>
                  <a:cubicBezTo>
                    <a:pt x="1247340" y="450628"/>
                    <a:pt x="1255341" y="443294"/>
                    <a:pt x="1267819" y="444437"/>
                  </a:cubicBezTo>
                  <a:close/>
                  <a:moveTo>
                    <a:pt x="1150471" y="444342"/>
                  </a:moveTo>
                  <a:cubicBezTo>
                    <a:pt x="1162758" y="445199"/>
                    <a:pt x="1170093" y="453200"/>
                    <a:pt x="1168949" y="465678"/>
                  </a:cubicBezTo>
                  <a:cubicBezTo>
                    <a:pt x="1167901" y="477012"/>
                    <a:pt x="1160091" y="482822"/>
                    <a:pt x="1148471" y="483680"/>
                  </a:cubicBezTo>
                  <a:cubicBezTo>
                    <a:pt x="1136755" y="481108"/>
                    <a:pt x="1128944" y="474441"/>
                    <a:pt x="1130183" y="461868"/>
                  </a:cubicBezTo>
                  <a:cubicBezTo>
                    <a:pt x="1131326" y="450723"/>
                    <a:pt x="1139041" y="443484"/>
                    <a:pt x="1150471" y="444342"/>
                  </a:cubicBezTo>
                  <a:close/>
                  <a:moveTo>
                    <a:pt x="356277" y="342709"/>
                  </a:moveTo>
                  <a:cubicBezTo>
                    <a:pt x="361705" y="343186"/>
                    <a:pt x="364277" y="346519"/>
                    <a:pt x="364182" y="351853"/>
                  </a:cubicBezTo>
                  <a:cubicBezTo>
                    <a:pt x="363706" y="357188"/>
                    <a:pt x="360848" y="360331"/>
                    <a:pt x="355419" y="360235"/>
                  </a:cubicBezTo>
                  <a:cubicBezTo>
                    <a:pt x="348847" y="360140"/>
                    <a:pt x="346085" y="356140"/>
                    <a:pt x="346656" y="350044"/>
                  </a:cubicBezTo>
                  <a:cubicBezTo>
                    <a:pt x="347228" y="344615"/>
                    <a:pt x="351037" y="342233"/>
                    <a:pt x="356277" y="342709"/>
                  </a:cubicBezTo>
                  <a:close/>
                  <a:moveTo>
                    <a:pt x="471815" y="339757"/>
                  </a:moveTo>
                  <a:cubicBezTo>
                    <a:pt x="478768" y="339567"/>
                    <a:pt x="482006" y="344425"/>
                    <a:pt x="483626" y="349473"/>
                  </a:cubicBezTo>
                  <a:cubicBezTo>
                    <a:pt x="483531" y="357379"/>
                    <a:pt x="480102" y="362046"/>
                    <a:pt x="473530" y="362998"/>
                  </a:cubicBezTo>
                  <a:cubicBezTo>
                    <a:pt x="465909" y="364141"/>
                    <a:pt x="460670" y="359950"/>
                    <a:pt x="460099" y="352330"/>
                  </a:cubicBezTo>
                  <a:cubicBezTo>
                    <a:pt x="459527" y="344615"/>
                    <a:pt x="464099" y="339948"/>
                    <a:pt x="471815" y="339757"/>
                  </a:cubicBezTo>
                  <a:close/>
                  <a:moveTo>
                    <a:pt x="584686" y="338423"/>
                  </a:moveTo>
                  <a:cubicBezTo>
                    <a:pt x="592592" y="338709"/>
                    <a:pt x="596593" y="343376"/>
                    <a:pt x="597164" y="351473"/>
                  </a:cubicBezTo>
                  <a:cubicBezTo>
                    <a:pt x="596593" y="359855"/>
                    <a:pt x="592116" y="364712"/>
                    <a:pt x="583257" y="364426"/>
                  </a:cubicBezTo>
                  <a:cubicBezTo>
                    <a:pt x="575447" y="364141"/>
                    <a:pt x="570970" y="359474"/>
                    <a:pt x="570970" y="351663"/>
                  </a:cubicBezTo>
                  <a:cubicBezTo>
                    <a:pt x="570875" y="342805"/>
                    <a:pt x="575924" y="338138"/>
                    <a:pt x="584686" y="338423"/>
                  </a:cubicBezTo>
                  <a:close/>
                  <a:moveTo>
                    <a:pt x="696510" y="336233"/>
                  </a:moveTo>
                  <a:cubicBezTo>
                    <a:pt x="705654" y="337947"/>
                    <a:pt x="711845" y="342996"/>
                    <a:pt x="711178" y="352330"/>
                  </a:cubicBezTo>
                  <a:cubicBezTo>
                    <a:pt x="710606" y="361379"/>
                    <a:pt x="704320" y="367189"/>
                    <a:pt x="694986" y="366427"/>
                  </a:cubicBezTo>
                  <a:cubicBezTo>
                    <a:pt x="686889" y="365761"/>
                    <a:pt x="681270" y="360046"/>
                    <a:pt x="681365" y="351663"/>
                  </a:cubicBezTo>
                  <a:cubicBezTo>
                    <a:pt x="681460" y="342329"/>
                    <a:pt x="687556" y="337471"/>
                    <a:pt x="696510" y="336233"/>
                  </a:cubicBezTo>
                  <a:close/>
                  <a:moveTo>
                    <a:pt x="808332" y="335757"/>
                  </a:moveTo>
                  <a:cubicBezTo>
                    <a:pt x="818620" y="335662"/>
                    <a:pt x="824620" y="341948"/>
                    <a:pt x="824430" y="352140"/>
                  </a:cubicBezTo>
                  <a:cubicBezTo>
                    <a:pt x="824144" y="361379"/>
                    <a:pt x="818048" y="366237"/>
                    <a:pt x="808809" y="367571"/>
                  </a:cubicBezTo>
                  <a:cubicBezTo>
                    <a:pt x="798998" y="366332"/>
                    <a:pt x="792521" y="361093"/>
                    <a:pt x="792902" y="350806"/>
                  </a:cubicBezTo>
                  <a:cubicBezTo>
                    <a:pt x="793188" y="341663"/>
                    <a:pt x="799093" y="335757"/>
                    <a:pt x="808332" y="335757"/>
                  </a:cubicBezTo>
                  <a:close/>
                  <a:moveTo>
                    <a:pt x="925396" y="335090"/>
                  </a:moveTo>
                  <a:cubicBezTo>
                    <a:pt x="935587" y="335376"/>
                    <a:pt x="940731" y="341471"/>
                    <a:pt x="941588" y="351377"/>
                  </a:cubicBezTo>
                  <a:cubicBezTo>
                    <a:pt x="940731" y="361379"/>
                    <a:pt x="935682" y="367570"/>
                    <a:pt x="925490" y="367760"/>
                  </a:cubicBezTo>
                  <a:cubicBezTo>
                    <a:pt x="914346" y="367951"/>
                    <a:pt x="908155" y="361569"/>
                    <a:pt x="908632" y="350520"/>
                  </a:cubicBezTo>
                  <a:cubicBezTo>
                    <a:pt x="909012" y="340424"/>
                    <a:pt x="915299" y="334899"/>
                    <a:pt x="925396" y="335090"/>
                  </a:cubicBezTo>
                  <a:close/>
                  <a:moveTo>
                    <a:pt x="1035981" y="334423"/>
                  </a:moveTo>
                  <a:cubicBezTo>
                    <a:pt x="1046934" y="333661"/>
                    <a:pt x="1053030" y="339852"/>
                    <a:pt x="1054555" y="350425"/>
                  </a:cubicBezTo>
                  <a:cubicBezTo>
                    <a:pt x="1054078" y="361569"/>
                    <a:pt x="1048744" y="368427"/>
                    <a:pt x="1037600" y="368618"/>
                  </a:cubicBezTo>
                  <a:cubicBezTo>
                    <a:pt x="1026551" y="368808"/>
                    <a:pt x="1020169" y="362427"/>
                    <a:pt x="1020169" y="351378"/>
                  </a:cubicBezTo>
                  <a:cubicBezTo>
                    <a:pt x="1020169" y="341281"/>
                    <a:pt x="1025980" y="335090"/>
                    <a:pt x="1035981" y="334423"/>
                  </a:cubicBezTo>
                  <a:close/>
                  <a:moveTo>
                    <a:pt x="1266105" y="333851"/>
                  </a:moveTo>
                  <a:cubicBezTo>
                    <a:pt x="1277059" y="334041"/>
                    <a:pt x="1282869" y="340804"/>
                    <a:pt x="1283631" y="351567"/>
                  </a:cubicBezTo>
                  <a:cubicBezTo>
                    <a:pt x="1282488" y="362521"/>
                    <a:pt x="1276583" y="369094"/>
                    <a:pt x="1265629" y="368998"/>
                  </a:cubicBezTo>
                  <a:cubicBezTo>
                    <a:pt x="1254770" y="368808"/>
                    <a:pt x="1248198" y="362140"/>
                    <a:pt x="1248293" y="351187"/>
                  </a:cubicBezTo>
                  <a:cubicBezTo>
                    <a:pt x="1248484" y="340328"/>
                    <a:pt x="1255151" y="333756"/>
                    <a:pt x="1266105" y="333851"/>
                  </a:cubicBezTo>
                  <a:close/>
                  <a:moveTo>
                    <a:pt x="1149043" y="333851"/>
                  </a:moveTo>
                  <a:cubicBezTo>
                    <a:pt x="1159997" y="333565"/>
                    <a:pt x="1166854" y="339947"/>
                    <a:pt x="1167235" y="350901"/>
                  </a:cubicBezTo>
                  <a:cubicBezTo>
                    <a:pt x="1167521" y="361759"/>
                    <a:pt x="1161044" y="367951"/>
                    <a:pt x="1149900" y="369284"/>
                  </a:cubicBezTo>
                  <a:cubicBezTo>
                    <a:pt x="1139327" y="368617"/>
                    <a:pt x="1132374" y="362998"/>
                    <a:pt x="1131993" y="352044"/>
                  </a:cubicBezTo>
                  <a:cubicBezTo>
                    <a:pt x="1131707" y="341090"/>
                    <a:pt x="1138089" y="334232"/>
                    <a:pt x="1149043" y="333851"/>
                  </a:cubicBezTo>
                  <a:close/>
                  <a:moveTo>
                    <a:pt x="473530" y="227267"/>
                  </a:moveTo>
                  <a:cubicBezTo>
                    <a:pt x="477911" y="228029"/>
                    <a:pt x="480102" y="231172"/>
                    <a:pt x="479816" y="235649"/>
                  </a:cubicBezTo>
                  <a:cubicBezTo>
                    <a:pt x="479435" y="241174"/>
                    <a:pt x="476101" y="243460"/>
                    <a:pt x="470767" y="243460"/>
                  </a:cubicBezTo>
                  <a:cubicBezTo>
                    <a:pt x="465148" y="242603"/>
                    <a:pt x="462862" y="238983"/>
                    <a:pt x="463623" y="233839"/>
                  </a:cubicBezTo>
                  <a:cubicBezTo>
                    <a:pt x="464385" y="228410"/>
                    <a:pt x="468386" y="226315"/>
                    <a:pt x="473530" y="227267"/>
                  </a:cubicBezTo>
                  <a:close/>
                  <a:moveTo>
                    <a:pt x="584495" y="224028"/>
                  </a:moveTo>
                  <a:cubicBezTo>
                    <a:pt x="591258" y="224314"/>
                    <a:pt x="594782" y="228981"/>
                    <a:pt x="595449" y="235553"/>
                  </a:cubicBezTo>
                  <a:cubicBezTo>
                    <a:pt x="594020" y="242125"/>
                    <a:pt x="590401" y="246698"/>
                    <a:pt x="583543" y="246316"/>
                  </a:cubicBezTo>
                  <a:cubicBezTo>
                    <a:pt x="576875" y="245935"/>
                    <a:pt x="572494" y="241459"/>
                    <a:pt x="572875" y="234696"/>
                  </a:cubicBezTo>
                  <a:cubicBezTo>
                    <a:pt x="573256" y="228028"/>
                    <a:pt x="577733" y="223647"/>
                    <a:pt x="584495" y="224028"/>
                  </a:cubicBezTo>
                  <a:close/>
                  <a:moveTo>
                    <a:pt x="696224" y="222980"/>
                  </a:moveTo>
                  <a:cubicBezTo>
                    <a:pt x="704416" y="222980"/>
                    <a:pt x="707940" y="227933"/>
                    <a:pt x="708607" y="234315"/>
                  </a:cubicBezTo>
                  <a:cubicBezTo>
                    <a:pt x="707654" y="243364"/>
                    <a:pt x="703273" y="247650"/>
                    <a:pt x="695367" y="247174"/>
                  </a:cubicBezTo>
                  <a:cubicBezTo>
                    <a:pt x="687365" y="246697"/>
                    <a:pt x="683556" y="241459"/>
                    <a:pt x="684223" y="233743"/>
                  </a:cubicBezTo>
                  <a:cubicBezTo>
                    <a:pt x="684794" y="226790"/>
                    <a:pt x="689271" y="222980"/>
                    <a:pt x="696224" y="222980"/>
                  </a:cubicBezTo>
                  <a:close/>
                  <a:moveTo>
                    <a:pt x="808904" y="222123"/>
                  </a:moveTo>
                  <a:cubicBezTo>
                    <a:pt x="817857" y="222409"/>
                    <a:pt x="822239" y="227743"/>
                    <a:pt x="821668" y="236411"/>
                  </a:cubicBezTo>
                  <a:cubicBezTo>
                    <a:pt x="821096" y="244221"/>
                    <a:pt x="816143" y="248031"/>
                    <a:pt x="808428" y="248317"/>
                  </a:cubicBezTo>
                  <a:cubicBezTo>
                    <a:pt x="799474" y="247651"/>
                    <a:pt x="795093" y="242602"/>
                    <a:pt x="795665" y="233935"/>
                  </a:cubicBezTo>
                  <a:cubicBezTo>
                    <a:pt x="796141" y="226029"/>
                    <a:pt x="801093" y="221933"/>
                    <a:pt x="808904" y="222123"/>
                  </a:cubicBezTo>
                  <a:close/>
                  <a:moveTo>
                    <a:pt x="923490" y="220885"/>
                  </a:moveTo>
                  <a:cubicBezTo>
                    <a:pt x="932634" y="219933"/>
                    <a:pt x="937873" y="225648"/>
                    <a:pt x="939683" y="234697"/>
                  </a:cubicBezTo>
                  <a:cubicBezTo>
                    <a:pt x="939016" y="242888"/>
                    <a:pt x="934634" y="248698"/>
                    <a:pt x="926538" y="249460"/>
                  </a:cubicBezTo>
                  <a:cubicBezTo>
                    <a:pt x="917299" y="250413"/>
                    <a:pt x="911298" y="244793"/>
                    <a:pt x="910631" y="235745"/>
                  </a:cubicBezTo>
                  <a:cubicBezTo>
                    <a:pt x="910060" y="227458"/>
                    <a:pt x="915489" y="221743"/>
                    <a:pt x="923490" y="220885"/>
                  </a:cubicBezTo>
                  <a:close/>
                  <a:moveTo>
                    <a:pt x="1038267" y="220218"/>
                  </a:moveTo>
                  <a:cubicBezTo>
                    <a:pt x="1046458" y="220694"/>
                    <a:pt x="1052078" y="226314"/>
                    <a:pt x="1052268" y="234601"/>
                  </a:cubicBezTo>
                  <a:cubicBezTo>
                    <a:pt x="1052459" y="243935"/>
                    <a:pt x="1046363" y="248888"/>
                    <a:pt x="1037409" y="250412"/>
                  </a:cubicBezTo>
                  <a:cubicBezTo>
                    <a:pt x="1028361" y="248984"/>
                    <a:pt x="1022074" y="244031"/>
                    <a:pt x="1022455" y="234696"/>
                  </a:cubicBezTo>
                  <a:cubicBezTo>
                    <a:pt x="1022741" y="225552"/>
                    <a:pt x="1029028" y="219742"/>
                    <a:pt x="1038267" y="220218"/>
                  </a:cubicBezTo>
                  <a:close/>
                  <a:moveTo>
                    <a:pt x="1150280" y="219456"/>
                  </a:moveTo>
                  <a:cubicBezTo>
                    <a:pt x="1159139" y="221075"/>
                    <a:pt x="1165139" y="226028"/>
                    <a:pt x="1165044" y="235268"/>
                  </a:cubicBezTo>
                  <a:cubicBezTo>
                    <a:pt x="1164853" y="244411"/>
                    <a:pt x="1159043" y="250412"/>
                    <a:pt x="1149994" y="250508"/>
                  </a:cubicBezTo>
                  <a:cubicBezTo>
                    <a:pt x="1139898" y="250508"/>
                    <a:pt x="1133707" y="244126"/>
                    <a:pt x="1134278" y="234029"/>
                  </a:cubicBezTo>
                  <a:cubicBezTo>
                    <a:pt x="1134755" y="224981"/>
                    <a:pt x="1141136" y="220218"/>
                    <a:pt x="1150280" y="219456"/>
                  </a:cubicBezTo>
                  <a:close/>
                  <a:moveTo>
                    <a:pt x="1265438" y="218885"/>
                  </a:moveTo>
                  <a:cubicBezTo>
                    <a:pt x="1276296" y="220790"/>
                    <a:pt x="1282583" y="226219"/>
                    <a:pt x="1281726" y="236506"/>
                  </a:cubicBezTo>
                  <a:cubicBezTo>
                    <a:pt x="1280964" y="245555"/>
                    <a:pt x="1274963" y="251270"/>
                    <a:pt x="1265628" y="250889"/>
                  </a:cubicBezTo>
                  <a:cubicBezTo>
                    <a:pt x="1255437" y="250413"/>
                    <a:pt x="1249531" y="244031"/>
                    <a:pt x="1250198" y="233839"/>
                  </a:cubicBezTo>
                  <a:cubicBezTo>
                    <a:pt x="1250770" y="224505"/>
                    <a:pt x="1257437" y="220314"/>
                    <a:pt x="1265438" y="218885"/>
                  </a:cubicBezTo>
                  <a:close/>
                  <a:moveTo>
                    <a:pt x="695558" y="114110"/>
                  </a:moveTo>
                  <a:cubicBezTo>
                    <a:pt x="700892" y="113729"/>
                    <a:pt x="704606" y="116206"/>
                    <a:pt x="705083" y="121635"/>
                  </a:cubicBezTo>
                  <a:cubicBezTo>
                    <a:pt x="705559" y="127731"/>
                    <a:pt x="702701" y="131731"/>
                    <a:pt x="696129" y="131636"/>
                  </a:cubicBezTo>
                  <a:cubicBezTo>
                    <a:pt x="690700" y="131541"/>
                    <a:pt x="687937" y="128493"/>
                    <a:pt x="687461" y="123064"/>
                  </a:cubicBezTo>
                  <a:cubicBezTo>
                    <a:pt x="687556" y="117730"/>
                    <a:pt x="690224" y="114491"/>
                    <a:pt x="695558" y="114110"/>
                  </a:cubicBezTo>
                  <a:close/>
                  <a:moveTo>
                    <a:pt x="809191" y="111633"/>
                  </a:moveTo>
                  <a:cubicBezTo>
                    <a:pt x="815858" y="112014"/>
                    <a:pt x="819383" y="116586"/>
                    <a:pt x="820144" y="123158"/>
                  </a:cubicBezTo>
                  <a:cubicBezTo>
                    <a:pt x="818716" y="129730"/>
                    <a:pt x="815096" y="134302"/>
                    <a:pt x="808238" y="133921"/>
                  </a:cubicBezTo>
                  <a:cubicBezTo>
                    <a:pt x="801571" y="133540"/>
                    <a:pt x="797189" y="129064"/>
                    <a:pt x="797570" y="122301"/>
                  </a:cubicBezTo>
                  <a:cubicBezTo>
                    <a:pt x="797951" y="115633"/>
                    <a:pt x="802428" y="111252"/>
                    <a:pt x="809191" y="111633"/>
                  </a:cubicBezTo>
                  <a:close/>
                  <a:moveTo>
                    <a:pt x="926252" y="111157"/>
                  </a:moveTo>
                  <a:cubicBezTo>
                    <a:pt x="932825" y="111728"/>
                    <a:pt x="936349" y="116300"/>
                    <a:pt x="936920" y="123158"/>
                  </a:cubicBezTo>
                  <a:cubicBezTo>
                    <a:pt x="935682" y="130492"/>
                    <a:pt x="931491" y="135159"/>
                    <a:pt x="923776" y="134398"/>
                  </a:cubicBezTo>
                  <a:cubicBezTo>
                    <a:pt x="917203" y="133731"/>
                    <a:pt x="912918" y="129349"/>
                    <a:pt x="913298" y="122491"/>
                  </a:cubicBezTo>
                  <a:cubicBezTo>
                    <a:pt x="913775" y="114871"/>
                    <a:pt x="918537" y="110490"/>
                    <a:pt x="926252" y="111157"/>
                  </a:cubicBezTo>
                  <a:close/>
                  <a:moveTo>
                    <a:pt x="1037409" y="110681"/>
                  </a:moveTo>
                  <a:cubicBezTo>
                    <a:pt x="1045601" y="110776"/>
                    <a:pt x="1048935" y="115824"/>
                    <a:pt x="1049697" y="122301"/>
                  </a:cubicBezTo>
                  <a:cubicBezTo>
                    <a:pt x="1048554" y="131255"/>
                    <a:pt x="1044077" y="135541"/>
                    <a:pt x="1036171" y="134874"/>
                  </a:cubicBezTo>
                  <a:cubicBezTo>
                    <a:pt x="1028170" y="134303"/>
                    <a:pt x="1024455" y="128969"/>
                    <a:pt x="1025217" y="121253"/>
                  </a:cubicBezTo>
                  <a:cubicBezTo>
                    <a:pt x="1025980" y="114395"/>
                    <a:pt x="1030456" y="110585"/>
                    <a:pt x="1037409" y="110681"/>
                  </a:cubicBezTo>
                  <a:close/>
                  <a:moveTo>
                    <a:pt x="1265629" y="110300"/>
                  </a:moveTo>
                  <a:cubicBezTo>
                    <a:pt x="1273439" y="110110"/>
                    <a:pt x="1277726" y="114301"/>
                    <a:pt x="1278583" y="122111"/>
                  </a:cubicBezTo>
                  <a:cubicBezTo>
                    <a:pt x="1278583" y="129731"/>
                    <a:pt x="1275058" y="134780"/>
                    <a:pt x="1267248" y="135351"/>
                  </a:cubicBezTo>
                  <a:cubicBezTo>
                    <a:pt x="1258580" y="135922"/>
                    <a:pt x="1253437" y="131636"/>
                    <a:pt x="1253437" y="122683"/>
                  </a:cubicBezTo>
                  <a:cubicBezTo>
                    <a:pt x="1253437" y="114872"/>
                    <a:pt x="1257818" y="110491"/>
                    <a:pt x="1265629" y="110300"/>
                  </a:cubicBezTo>
                  <a:close/>
                  <a:moveTo>
                    <a:pt x="1150090" y="110299"/>
                  </a:moveTo>
                  <a:cubicBezTo>
                    <a:pt x="1157996" y="110585"/>
                    <a:pt x="1161805" y="115157"/>
                    <a:pt x="1162282" y="122777"/>
                  </a:cubicBezTo>
                  <a:cubicBezTo>
                    <a:pt x="1161805" y="130588"/>
                    <a:pt x="1157900" y="135255"/>
                    <a:pt x="1150090" y="135350"/>
                  </a:cubicBezTo>
                  <a:cubicBezTo>
                    <a:pt x="1141231" y="135445"/>
                    <a:pt x="1136660" y="130492"/>
                    <a:pt x="1137136" y="121824"/>
                  </a:cubicBezTo>
                  <a:cubicBezTo>
                    <a:pt x="1137517" y="114014"/>
                    <a:pt x="1142374" y="110014"/>
                    <a:pt x="1150090" y="110299"/>
                  </a:cubicBezTo>
                  <a:close/>
                  <a:moveTo>
                    <a:pt x="926157" y="2381"/>
                  </a:moveTo>
                  <a:cubicBezTo>
                    <a:pt x="930539" y="2858"/>
                    <a:pt x="933015" y="5715"/>
                    <a:pt x="933110" y="10192"/>
                  </a:cubicBezTo>
                  <a:cubicBezTo>
                    <a:pt x="933301" y="15716"/>
                    <a:pt x="930253" y="18383"/>
                    <a:pt x="925014" y="18669"/>
                  </a:cubicBezTo>
                  <a:cubicBezTo>
                    <a:pt x="919490" y="18193"/>
                    <a:pt x="916536" y="15240"/>
                    <a:pt x="916918" y="9811"/>
                  </a:cubicBezTo>
                  <a:cubicBezTo>
                    <a:pt x="917299" y="4286"/>
                    <a:pt x="920918" y="1905"/>
                    <a:pt x="926157" y="2381"/>
                  </a:cubicBezTo>
                  <a:close/>
                  <a:moveTo>
                    <a:pt x="1149423" y="1715"/>
                  </a:moveTo>
                  <a:cubicBezTo>
                    <a:pt x="1154853" y="1524"/>
                    <a:pt x="1157805" y="4477"/>
                    <a:pt x="1158472" y="9811"/>
                  </a:cubicBezTo>
                  <a:cubicBezTo>
                    <a:pt x="1158567" y="15050"/>
                    <a:pt x="1156282" y="18669"/>
                    <a:pt x="1150852" y="19241"/>
                  </a:cubicBezTo>
                  <a:cubicBezTo>
                    <a:pt x="1145614" y="19812"/>
                    <a:pt x="1141613" y="17621"/>
                    <a:pt x="1140946" y="12192"/>
                  </a:cubicBezTo>
                  <a:cubicBezTo>
                    <a:pt x="1140184" y="6191"/>
                    <a:pt x="1142851" y="2000"/>
                    <a:pt x="1149423" y="1715"/>
                  </a:cubicBezTo>
                  <a:close/>
                  <a:moveTo>
                    <a:pt x="1038362" y="1714"/>
                  </a:moveTo>
                  <a:cubicBezTo>
                    <a:pt x="1043887" y="2191"/>
                    <a:pt x="1046077" y="5905"/>
                    <a:pt x="1046363" y="10096"/>
                  </a:cubicBezTo>
                  <a:cubicBezTo>
                    <a:pt x="1045601" y="16383"/>
                    <a:pt x="1042743" y="19336"/>
                    <a:pt x="1037314" y="19240"/>
                  </a:cubicBezTo>
                  <a:cubicBezTo>
                    <a:pt x="1030647" y="19145"/>
                    <a:pt x="1027980" y="14954"/>
                    <a:pt x="1028646" y="8953"/>
                  </a:cubicBezTo>
                  <a:cubicBezTo>
                    <a:pt x="1029218" y="3524"/>
                    <a:pt x="1033123" y="1238"/>
                    <a:pt x="1038362" y="1714"/>
                  </a:cubicBezTo>
                  <a:close/>
                  <a:moveTo>
                    <a:pt x="1265437" y="0"/>
                  </a:moveTo>
                  <a:cubicBezTo>
                    <a:pt x="1271248" y="381"/>
                    <a:pt x="1275344" y="3715"/>
                    <a:pt x="1276105" y="9430"/>
                  </a:cubicBezTo>
                  <a:cubicBezTo>
                    <a:pt x="1276963" y="15430"/>
                    <a:pt x="1273152" y="19812"/>
                    <a:pt x="1267438" y="20669"/>
                  </a:cubicBezTo>
                  <a:cubicBezTo>
                    <a:pt x="1260580" y="21622"/>
                    <a:pt x="1255912" y="17431"/>
                    <a:pt x="1255627" y="10573"/>
                  </a:cubicBezTo>
                  <a:cubicBezTo>
                    <a:pt x="1255341" y="4667"/>
                    <a:pt x="1259532" y="1238"/>
                    <a:pt x="1265437" y="0"/>
                  </a:cubicBezTo>
                  <a:close/>
                </a:path>
              </a:pathLst>
            </a:custGeom>
            <a:gradFill>
              <a:gsLst>
                <a:gs pos="33000">
                  <a:schemeClr val="accent1">
                    <a:lumMod val="60000"/>
                    <a:lumOff val="40000"/>
                  </a:schemeClr>
                </a:gs>
                <a:gs pos="10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grpSp>
      <p:sp>
        <p:nvSpPr>
          <p:cNvPr id="10" name="任意多边形: 形状 9">
            <a:extLst>
              <a:ext uri="{FF2B5EF4-FFF2-40B4-BE49-F238E27FC236}">
                <a16:creationId xmlns:a16="http://schemas.microsoft.com/office/drawing/2014/main" id="{8A77CD50-776B-BC18-C5A4-0B3A3C1F5B5D}"/>
              </a:ext>
            </a:extLst>
          </p:cNvPr>
          <p:cNvSpPr/>
          <p:nvPr userDrawn="1"/>
        </p:nvSpPr>
        <p:spPr>
          <a:xfrm rot="17794014">
            <a:off x="8913114" y="5516093"/>
            <a:ext cx="2698584" cy="3285295"/>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60000">
                <a:schemeClr val="accent1">
                  <a:alpha val="0"/>
                </a:schemeClr>
              </a:gs>
              <a:gs pos="0">
                <a:schemeClr val="accent1">
                  <a:alpha val="15000"/>
                </a:schemeClr>
              </a:gs>
            </a:gsLst>
            <a:lin ang="84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grpSp>
        <p:nvGrpSpPr>
          <p:cNvPr id="17" name="组合 16">
            <a:extLst>
              <a:ext uri="{FF2B5EF4-FFF2-40B4-BE49-F238E27FC236}">
                <a16:creationId xmlns:a16="http://schemas.microsoft.com/office/drawing/2014/main" id="{6FC1BA20-4D68-AAC0-E941-936B0D1372F2}"/>
              </a:ext>
            </a:extLst>
          </p:cNvPr>
          <p:cNvGrpSpPr/>
          <p:nvPr userDrawn="1"/>
        </p:nvGrpSpPr>
        <p:grpSpPr>
          <a:xfrm flipH="1">
            <a:off x="660400" y="1145082"/>
            <a:ext cx="3130032" cy="180002"/>
            <a:chOff x="963439" y="1342291"/>
            <a:chExt cx="3130032" cy="180002"/>
          </a:xfrm>
        </p:grpSpPr>
        <p:sp>
          <p:nvSpPr>
            <p:cNvPr id="12" name="菱形 11">
              <a:extLst>
                <a:ext uri="{FF2B5EF4-FFF2-40B4-BE49-F238E27FC236}">
                  <a16:creationId xmlns:a16="http://schemas.microsoft.com/office/drawing/2014/main" id="{D26867F7-F436-EAEC-C1C1-D9FC6154D398}"/>
                </a:ext>
              </a:extLst>
            </p:cNvPr>
            <p:cNvSpPr/>
            <p:nvPr/>
          </p:nvSpPr>
          <p:spPr>
            <a:xfrm>
              <a:off x="1167121" y="1342291"/>
              <a:ext cx="180001" cy="180001"/>
            </a:xfrm>
            <a:prstGeom prst="diamond">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4CBBCF50-D722-E166-31C7-6629250E1FBC}"/>
                </a:ext>
              </a:extLst>
            </p:cNvPr>
            <p:cNvCxnSpPr>
              <a:cxnSpLocks/>
            </p:cNvCxnSpPr>
            <p:nvPr/>
          </p:nvCxnSpPr>
          <p:spPr>
            <a:xfrm>
              <a:off x="1421722" y="1432293"/>
              <a:ext cx="2671749" cy="0"/>
            </a:xfrm>
            <a:prstGeom prst="line">
              <a:avLst/>
            </a:prstGeom>
            <a:ln w="15875">
              <a:gradFill>
                <a:gsLst>
                  <a:gs pos="0">
                    <a:schemeClr val="accent1"/>
                  </a:gs>
                  <a:gs pos="100000">
                    <a:schemeClr val="accent1">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14" name="菱形 13">
              <a:extLst>
                <a:ext uri="{FF2B5EF4-FFF2-40B4-BE49-F238E27FC236}">
                  <a16:creationId xmlns:a16="http://schemas.microsoft.com/office/drawing/2014/main" id="{3A2438B9-A532-1656-7195-F8907AF1619E}"/>
                </a:ext>
              </a:extLst>
            </p:cNvPr>
            <p:cNvSpPr/>
            <p:nvPr userDrawn="1"/>
          </p:nvSpPr>
          <p:spPr>
            <a:xfrm>
              <a:off x="1268961" y="1342292"/>
              <a:ext cx="180001" cy="180001"/>
            </a:xfrm>
            <a:prstGeom prst="diamond">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菱形 14">
              <a:extLst>
                <a:ext uri="{FF2B5EF4-FFF2-40B4-BE49-F238E27FC236}">
                  <a16:creationId xmlns:a16="http://schemas.microsoft.com/office/drawing/2014/main" id="{CCCB8B11-E146-DB83-CA05-61184B4D5FFA}"/>
                </a:ext>
              </a:extLst>
            </p:cNvPr>
            <p:cNvSpPr/>
            <p:nvPr userDrawn="1"/>
          </p:nvSpPr>
          <p:spPr>
            <a:xfrm>
              <a:off x="1065280" y="1342291"/>
              <a:ext cx="180001" cy="180001"/>
            </a:xfrm>
            <a:prstGeom prst="diamond">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菱形 15">
              <a:extLst>
                <a:ext uri="{FF2B5EF4-FFF2-40B4-BE49-F238E27FC236}">
                  <a16:creationId xmlns:a16="http://schemas.microsoft.com/office/drawing/2014/main" id="{7CBB7B64-4C93-09B1-2695-F313548762A2}"/>
                </a:ext>
              </a:extLst>
            </p:cNvPr>
            <p:cNvSpPr/>
            <p:nvPr userDrawn="1"/>
          </p:nvSpPr>
          <p:spPr>
            <a:xfrm>
              <a:off x="963439" y="1342292"/>
              <a:ext cx="180001" cy="180001"/>
            </a:xfrm>
            <a:prstGeom prst="diamond">
              <a:avLst/>
            </a:prstGeom>
            <a:solidFill>
              <a:schemeClr val="accent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6276174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6337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任意多边形: 形状 1">
            <a:extLst>
              <a:ext uri="{FF2B5EF4-FFF2-40B4-BE49-F238E27FC236}">
                <a16:creationId xmlns:a16="http://schemas.microsoft.com/office/drawing/2014/main" id="{4E7D0E96-54A7-2CDE-16C2-366F0B2C52E7}"/>
              </a:ext>
            </a:extLst>
          </p:cNvPr>
          <p:cNvSpPr/>
          <p:nvPr userDrawn="1"/>
        </p:nvSpPr>
        <p:spPr>
          <a:xfrm rot="5400000" flipH="1">
            <a:off x="64059" y="6189493"/>
            <a:ext cx="604449" cy="732568"/>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a:solidFill>
                <a:srgbClr val="FFFFFF"/>
              </a:solidFill>
            </a:endParaRPr>
          </a:p>
        </p:txBody>
      </p:sp>
      <p:sp>
        <p:nvSpPr>
          <p:cNvPr id="5" name="任意多边形: 形状 4">
            <a:extLst>
              <a:ext uri="{FF2B5EF4-FFF2-40B4-BE49-F238E27FC236}">
                <a16:creationId xmlns:a16="http://schemas.microsoft.com/office/drawing/2014/main" id="{46F90E8E-5C41-037A-E5A7-79A5131B3BB7}"/>
              </a:ext>
            </a:extLst>
          </p:cNvPr>
          <p:cNvSpPr/>
          <p:nvPr userDrawn="1">
            <p:custDataLst>
              <p:tags r:id="rId1"/>
            </p:custDataLst>
          </p:nvPr>
        </p:nvSpPr>
        <p:spPr>
          <a:xfrm>
            <a:off x="675160" y="2217257"/>
            <a:ext cx="6410328" cy="1475701"/>
          </a:xfrm>
          <a:custGeom>
            <a:avLst/>
            <a:gdLst>
              <a:gd name="connsiteX0" fmla="*/ 0 w 5623560"/>
              <a:gd name="connsiteY0" fmla="*/ 0 h 632460"/>
              <a:gd name="connsiteX1" fmla="*/ 0 w 5623560"/>
              <a:gd name="connsiteY1" fmla="*/ 434340 h 632460"/>
              <a:gd name="connsiteX2" fmla="*/ 1554480 w 5623560"/>
              <a:gd name="connsiteY2" fmla="*/ 434340 h 632460"/>
              <a:gd name="connsiteX3" fmla="*/ 1447800 w 5623560"/>
              <a:gd name="connsiteY3" fmla="*/ 632460 h 632460"/>
              <a:gd name="connsiteX4" fmla="*/ 1821180 w 5623560"/>
              <a:gd name="connsiteY4" fmla="*/ 449580 h 632460"/>
              <a:gd name="connsiteX5" fmla="*/ 5615940 w 5623560"/>
              <a:gd name="connsiteY5" fmla="*/ 449580 h 632460"/>
              <a:gd name="connsiteX6" fmla="*/ 5623560 w 5623560"/>
              <a:gd name="connsiteY6" fmla="*/ 60960 h 632460"/>
              <a:gd name="connsiteX0" fmla="*/ 0 w 5623560"/>
              <a:gd name="connsiteY0" fmla="*/ 0 h 520742"/>
              <a:gd name="connsiteX1" fmla="*/ 0 w 5623560"/>
              <a:gd name="connsiteY1" fmla="*/ 434340 h 520742"/>
              <a:gd name="connsiteX2" fmla="*/ 1554480 w 5623560"/>
              <a:gd name="connsiteY2" fmla="*/ 434340 h 520742"/>
              <a:gd name="connsiteX3" fmla="*/ 1418771 w 5623560"/>
              <a:gd name="connsiteY3" fmla="*/ 520742 h 520742"/>
              <a:gd name="connsiteX4" fmla="*/ 1821180 w 5623560"/>
              <a:gd name="connsiteY4" fmla="*/ 449580 h 520742"/>
              <a:gd name="connsiteX5" fmla="*/ 5615940 w 5623560"/>
              <a:gd name="connsiteY5" fmla="*/ 449580 h 520742"/>
              <a:gd name="connsiteX6" fmla="*/ 5623560 w 5623560"/>
              <a:gd name="connsiteY6" fmla="*/ 60960 h 520742"/>
              <a:gd name="connsiteX0" fmla="*/ 0 w 5623560"/>
              <a:gd name="connsiteY0" fmla="*/ 0 h 557982"/>
              <a:gd name="connsiteX1" fmla="*/ 0 w 5623560"/>
              <a:gd name="connsiteY1" fmla="*/ 434340 h 557982"/>
              <a:gd name="connsiteX2" fmla="*/ 1554480 w 5623560"/>
              <a:gd name="connsiteY2" fmla="*/ 434340 h 557982"/>
              <a:gd name="connsiteX3" fmla="*/ 1055913 w 5623560"/>
              <a:gd name="connsiteY3" fmla="*/ 557982 h 557982"/>
              <a:gd name="connsiteX4" fmla="*/ 1821180 w 5623560"/>
              <a:gd name="connsiteY4" fmla="*/ 449580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821180 w 5623560"/>
              <a:gd name="connsiteY4" fmla="*/ 449580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615940 w 5623560"/>
              <a:gd name="connsiteY5" fmla="*/ 449580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557883 w 5623560"/>
              <a:gd name="connsiteY5" fmla="*/ 420616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1055913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57982"/>
              <a:gd name="connsiteX1" fmla="*/ 0 w 5623560"/>
              <a:gd name="connsiteY1" fmla="*/ 434340 h 557982"/>
              <a:gd name="connsiteX2" fmla="*/ 1148080 w 5623560"/>
              <a:gd name="connsiteY2" fmla="*/ 434340 h 557982"/>
              <a:gd name="connsiteX3" fmla="*/ 823685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57982"/>
              <a:gd name="connsiteX1" fmla="*/ 0 w 5623560"/>
              <a:gd name="connsiteY1" fmla="*/ 434340 h 557982"/>
              <a:gd name="connsiteX2" fmla="*/ 756194 w 5623560"/>
              <a:gd name="connsiteY2" fmla="*/ 434340 h 557982"/>
              <a:gd name="connsiteX3" fmla="*/ 823685 w 5623560"/>
              <a:gd name="connsiteY3" fmla="*/ 557982 h 557982"/>
              <a:gd name="connsiteX4" fmla="*/ 1501865 w 5623560"/>
              <a:gd name="connsiteY4" fmla="*/ 433029 h 557982"/>
              <a:gd name="connsiteX5" fmla="*/ 5557883 w 5623560"/>
              <a:gd name="connsiteY5" fmla="*/ 441305 h 557982"/>
              <a:gd name="connsiteX6" fmla="*/ 5623560 w 5623560"/>
              <a:gd name="connsiteY6" fmla="*/ 60960 h 557982"/>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501865 w 5623560"/>
              <a:gd name="connsiteY4" fmla="*/ 433029 h 541431"/>
              <a:gd name="connsiteX5" fmla="*/ 5557883 w 5623560"/>
              <a:gd name="connsiteY5" fmla="*/ 441305 h 541431"/>
              <a:gd name="connsiteX6" fmla="*/ 5623560 w 5623560"/>
              <a:gd name="connsiteY6" fmla="*/ 60960 h 541431"/>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211579 w 5623560"/>
              <a:gd name="connsiteY4" fmla="*/ 437167 h 541431"/>
              <a:gd name="connsiteX5" fmla="*/ 5557883 w 5623560"/>
              <a:gd name="connsiteY5" fmla="*/ 441305 h 541431"/>
              <a:gd name="connsiteX6" fmla="*/ 5623560 w 5623560"/>
              <a:gd name="connsiteY6" fmla="*/ 60960 h 541431"/>
              <a:gd name="connsiteX0" fmla="*/ 0 w 5623560"/>
              <a:gd name="connsiteY0" fmla="*/ 0 h 541431"/>
              <a:gd name="connsiteX1" fmla="*/ 0 w 5623560"/>
              <a:gd name="connsiteY1" fmla="*/ 434340 h 541431"/>
              <a:gd name="connsiteX2" fmla="*/ 756194 w 5623560"/>
              <a:gd name="connsiteY2" fmla="*/ 434340 h 541431"/>
              <a:gd name="connsiteX3" fmla="*/ 504371 w 5623560"/>
              <a:gd name="connsiteY3" fmla="*/ 541431 h 541431"/>
              <a:gd name="connsiteX4" fmla="*/ 1211579 w 5623560"/>
              <a:gd name="connsiteY4" fmla="*/ 437167 h 541431"/>
              <a:gd name="connsiteX5" fmla="*/ 5572398 w 5623560"/>
              <a:gd name="connsiteY5" fmla="*/ 428892 h 541431"/>
              <a:gd name="connsiteX6" fmla="*/ 5623560 w 5623560"/>
              <a:gd name="connsiteY6" fmla="*/ 60960 h 541431"/>
              <a:gd name="connsiteX0" fmla="*/ 0 w 5572398"/>
              <a:gd name="connsiteY0" fmla="*/ 0 h 541431"/>
              <a:gd name="connsiteX1" fmla="*/ 0 w 5572398"/>
              <a:gd name="connsiteY1" fmla="*/ 434340 h 541431"/>
              <a:gd name="connsiteX2" fmla="*/ 756194 w 5572398"/>
              <a:gd name="connsiteY2" fmla="*/ 434340 h 541431"/>
              <a:gd name="connsiteX3" fmla="*/ 504371 w 5572398"/>
              <a:gd name="connsiteY3" fmla="*/ 541431 h 541431"/>
              <a:gd name="connsiteX4" fmla="*/ 1211579 w 5572398"/>
              <a:gd name="connsiteY4" fmla="*/ 437167 h 541431"/>
              <a:gd name="connsiteX5" fmla="*/ 5572398 w 5572398"/>
              <a:gd name="connsiteY5" fmla="*/ 428892 h 541431"/>
              <a:gd name="connsiteX6" fmla="*/ 5565503 w 5572398"/>
              <a:gd name="connsiteY6" fmla="*/ 3032 h 541431"/>
              <a:gd name="connsiteX0" fmla="*/ 0 w 5572398"/>
              <a:gd name="connsiteY0" fmla="*/ 0 h 541431"/>
              <a:gd name="connsiteX1" fmla="*/ 0 w 5572398"/>
              <a:gd name="connsiteY1" fmla="*/ 434340 h 541431"/>
              <a:gd name="connsiteX2" fmla="*/ 756194 w 5572398"/>
              <a:gd name="connsiteY2" fmla="*/ 434340 h 541431"/>
              <a:gd name="connsiteX3" fmla="*/ 670537 w 5572398"/>
              <a:gd name="connsiteY3" fmla="*/ 541431 h 541431"/>
              <a:gd name="connsiteX4" fmla="*/ 1211579 w 5572398"/>
              <a:gd name="connsiteY4" fmla="*/ 437167 h 541431"/>
              <a:gd name="connsiteX5" fmla="*/ 5572398 w 5572398"/>
              <a:gd name="connsiteY5" fmla="*/ 428892 h 541431"/>
              <a:gd name="connsiteX6" fmla="*/ 5565503 w 5572398"/>
              <a:gd name="connsiteY6" fmla="*/ 3032 h 541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72398" h="541431">
                <a:moveTo>
                  <a:pt x="0" y="0"/>
                </a:moveTo>
                <a:lnTo>
                  <a:pt x="0" y="434340"/>
                </a:lnTo>
                <a:lnTo>
                  <a:pt x="756194" y="434340"/>
                </a:lnTo>
                <a:lnTo>
                  <a:pt x="670537" y="541431"/>
                </a:lnTo>
                <a:lnTo>
                  <a:pt x="1211579" y="437167"/>
                </a:lnTo>
                <a:lnTo>
                  <a:pt x="5572398" y="428892"/>
                </a:lnTo>
                <a:lnTo>
                  <a:pt x="5565503" y="3032"/>
                </a:lnTo>
              </a:path>
            </a:pathLst>
          </a:custGeom>
          <a:noFill/>
          <a:ln w="19050">
            <a:gradFill>
              <a:gsLst>
                <a:gs pos="100000">
                  <a:schemeClr val="accent1"/>
                </a:gs>
                <a:gs pos="16000">
                  <a:schemeClr val="accent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副标题 6">
            <a:extLst>
              <a:ext uri="{FF2B5EF4-FFF2-40B4-BE49-F238E27FC236}">
                <a16:creationId xmlns:a16="http://schemas.microsoft.com/office/drawing/2014/main" id="{8BB1327E-2580-D4E6-DAAD-0848317272F9}"/>
              </a:ext>
            </a:extLst>
          </p:cNvPr>
          <p:cNvSpPr>
            <a:spLocks noGrp="1"/>
          </p:cNvSpPr>
          <p:nvPr>
            <p:ph type="subTitle" idx="1" hasCustomPrompt="1"/>
          </p:nvPr>
        </p:nvSpPr>
        <p:spPr>
          <a:xfrm>
            <a:off x="834507" y="3901653"/>
            <a:ext cx="2556394" cy="338554"/>
          </a:xfrm>
          <a:prstGeom prst="rect">
            <a:avLst/>
          </a:prstGeom>
        </p:spPr>
        <p:txBody>
          <a:bodyPr vert="horz" wrap="square" lIns="91440" tIns="45720" rIns="91440" bIns="45720" rtlCol="0" anchor="t">
            <a:spAutoFit/>
          </a:bodyPr>
          <a:lstStyle>
            <a:lvl1pPr marL="0" indent="0">
              <a:lnSpc>
                <a:spcPct val="100000"/>
              </a:lnSpc>
              <a:spcBef>
                <a:spcPts val="0"/>
              </a:spcBef>
              <a:buNone/>
              <a:defRPr lang="zh-CN" altLang="en-US" sz="1600"/>
            </a:lvl1pPr>
          </a:lstStyle>
          <a:p>
            <a:r>
              <a:rPr lang="zh-CN" altLang="en-US" dirty="0"/>
              <a:t>谢谢观看</a:t>
            </a:r>
            <a:endParaRPr lang="en-GB" dirty="0"/>
          </a:p>
        </p:txBody>
      </p:sp>
      <p:sp>
        <p:nvSpPr>
          <p:cNvPr id="18" name="任意多边形: 形状 17">
            <a:extLst>
              <a:ext uri="{FF2B5EF4-FFF2-40B4-BE49-F238E27FC236}">
                <a16:creationId xmlns:a16="http://schemas.microsoft.com/office/drawing/2014/main" id="{0D1DB896-7B59-9D1D-DF88-17B798D11BCD}"/>
              </a:ext>
            </a:extLst>
          </p:cNvPr>
          <p:cNvSpPr/>
          <p:nvPr userDrawn="1"/>
        </p:nvSpPr>
        <p:spPr>
          <a:xfrm rot="16200000">
            <a:off x="7392749" y="2063357"/>
            <a:ext cx="4324535" cy="526475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60000">
                <a:schemeClr val="accent1">
                  <a:alpha val="0"/>
                </a:schemeClr>
              </a:gs>
              <a:gs pos="0">
                <a:schemeClr val="accent1">
                  <a:alpha val="15000"/>
                </a:schemeClr>
              </a:gs>
            </a:gsLst>
            <a:lin ang="84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9" name="任意多边形: 形状 18">
            <a:extLst>
              <a:ext uri="{FF2B5EF4-FFF2-40B4-BE49-F238E27FC236}">
                <a16:creationId xmlns:a16="http://schemas.microsoft.com/office/drawing/2014/main" id="{D69D0B11-D7D5-DF2D-A77C-DC7D92CCAD97}"/>
              </a:ext>
            </a:extLst>
          </p:cNvPr>
          <p:cNvSpPr/>
          <p:nvPr userDrawn="1"/>
        </p:nvSpPr>
        <p:spPr>
          <a:xfrm rot="19566503" flipH="1">
            <a:off x="7717510" y="1612799"/>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sp>
        <p:nvSpPr>
          <p:cNvPr id="20" name="任意多边形: 形状 19">
            <a:extLst>
              <a:ext uri="{FF2B5EF4-FFF2-40B4-BE49-F238E27FC236}">
                <a16:creationId xmlns:a16="http://schemas.microsoft.com/office/drawing/2014/main" id="{2C1BC513-C5F9-B85E-4526-8A8F0983E1B7}"/>
              </a:ext>
            </a:extLst>
          </p:cNvPr>
          <p:cNvSpPr/>
          <p:nvPr userDrawn="1"/>
        </p:nvSpPr>
        <p:spPr>
          <a:xfrm>
            <a:off x="7103281" y="2780634"/>
            <a:ext cx="1006218" cy="903592"/>
          </a:xfrm>
          <a:custGeom>
            <a:avLst/>
            <a:gdLst>
              <a:gd name="connsiteX0" fmla="*/ 877869 w 1006218"/>
              <a:gd name="connsiteY0" fmla="*/ 589224 h 903592"/>
              <a:gd name="connsiteX1" fmla="*/ 842565 w 1006218"/>
              <a:gd name="connsiteY1" fmla="*/ 592484 h 903592"/>
              <a:gd name="connsiteX2" fmla="*/ 833516 w 1006218"/>
              <a:gd name="connsiteY2" fmla="*/ 573378 h 903592"/>
              <a:gd name="connsiteX3" fmla="*/ 829627 w 1006218"/>
              <a:gd name="connsiteY3" fmla="*/ 567506 h 903592"/>
              <a:gd name="connsiteX4" fmla="*/ 742701 w 1006218"/>
              <a:gd name="connsiteY4" fmla="*/ 606450 h 903592"/>
              <a:gd name="connsiteX5" fmla="*/ 744637 w 1006218"/>
              <a:gd name="connsiteY5" fmla="*/ 658988 h 903592"/>
              <a:gd name="connsiteX6" fmla="*/ 872802 w 1006218"/>
              <a:gd name="connsiteY6" fmla="*/ 842189 h 903592"/>
              <a:gd name="connsiteX7" fmla="*/ 329283 w 1006218"/>
              <a:gd name="connsiteY7" fmla="*/ 206891 h 903592"/>
              <a:gd name="connsiteX8" fmla="*/ 297898 w 1006218"/>
              <a:gd name="connsiteY8" fmla="*/ 37126 h 903592"/>
              <a:gd name="connsiteX9" fmla="*/ 243342 w 1006218"/>
              <a:gd name="connsiteY9" fmla="*/ 39053 h 903592"/>
              <a:gd name="connsiteX10" fmla="*/ 237483 w 1006218"/>
              <a:gd name="connsiteY10" fmla="*/ -182 h 903592"/>
              <a:gd name="connsiteX11" fmla="*/ 312888 w 1006218"/>
              <a:gd name="connsiteY11" fmla="*/ 211743 h 903592"/>
              <a:gd name="connsiteX12" fmla="*/ 356419 w 1006218"/>
              <a:gd name="connsiteY12" fmla="*/ 373585 h 903592"/>
              <a:gd name="connsiteX13" fmla="*/ 226823 w 1006218"/>
              <a:gd name="connsiteY13" fmla="*/ 282741 h 903592"/>
              <a:gd name="connsiteX14" fmla="*/ 74763 w 1006218"/>
              <a:gd name="connsiteY14" fmla="*/ 262367 h 903592"/>
              <a:gd name="connsiteX15" fmla="*/ 17887 w 1006218"/>
              <a:gd name="connsiteY15" fmla="*/ 377958 h 903592"/>
              <a:gd name="connsiteX16" fmla="*/ 69645 w 1006218"/>
              <a:gd name="connsiteY16" fmla="*/ 425819 h 903592"/>
              <a:gd name="connsiteX17" fmla="*/ 399929 w 1006218"/>
              <a:gd name="connsiteY17" fmla="*/ 468935 h 903592"/>
              <a:gd name="connsiteX18" fmla="*/ 619470 w 1006218"/>
              <a:gd name="connsiteY18" fmla="*/ 728744 h 903592"/>
              <a:gd name="connsiteX19" fmla="*/ 281092 w 1006218"/>
              <a:gd name="connsiteY19" fmla="*/ 774768 h 903592"/>
              <a:gd name="connsiteX20" fmla="*/ 253471 w 1006218"/>
              <a:gd name="connsiteY20" fmla="*/ 822565 h 903592"/>
              <a:gd name="connsiteX21" fmla="*/ 270204 w 1006218"/>
              <a:gd name="connsiteY21" fmla="*/ 845397 h 903592"/>
              <a:gd name="connsiteX22" fmla="*/ 312237 w 1006218"/>
              <a:gd name="connsiteY22" fmla="*/ 830240 h 903592"/>
              <a:gd name="connsiteX23" fmla="*/ 353425 w 1006218"/>
              <a:gd name="connsiteY23" fmla="*/ 855252 h 903592"/>
              <a:gd name="connsiteX24" fmla="*/ 347541 w 1006218"/>
              <a:gd name="connsiteY24" fmla="*/ 883844 h 903592"/>
              <a:gd name="connsiteX25" fmla="*/ 713980 w 1006218"/>
              <a:gd name="connsiteY25" fmla="*/ 791347 h 903592"/>
              <a:gd name="connsiteX26" fmla="*/ 871744 w 1006218"/>
              <a:gd name="connsiteY26" fmla="*/ 859762 h 903592"/>
              <a:gd name="connsiteX27" fmla="*/ 1005855 w 1006218"/>
              <a:gd name="connsiteY27" fmla="*/ 712649 h 903592"/>
              <a:gd name="connsiteX28" fmla="*/ 1002244 w 1006218"/>
              <a:gd name="connsiteY28" fmla="*/ 706657 h 903592"/>
              <a:gd name="connsiteX29" fmla="*/ 962709 w 1006218"/>
              <a:gd name="connsiteY29" fmla="*/ 745152 h 903592"/>
              <a:gd name="connsiteX30" fmla="*/ 877873 w 1006218"/>
              <a:gd name="connsiteY30" fmla="*/ 589220 h 903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006218" h="903592">
                <a:moveTo>
                  <a:pt x="877869" y="589224"/>
                </a:moveTo>
                <a:cubicBezTo>
                  <a:pt x="869021" y="599872"/>
                  <a:pt x="853213" y="601332"/>
                  <a:pt x="842565" y="592484"/>
                </a:cubicBezTo>
                <a:cubicBezTo>
                  <a:pt x="836878" y="587760"/>
                  <a:pt x="833567" y="580766"/>
                  <a:pt x="833516" y="573378"/>
                </a:cubicBezTo>
                <a:cubicBezTo>
                  <a:pt x="832085" y="571215"/>
                  <a:pt x="831057" y="569664"/>
                  <a:pt x="829627" y="567506"/>
                </a:cubicBezTo>
                <a:cubicBezTo>
                  <a:pt x="794871" y="554255"/>
                  <a:pt x="755953" y="571690"/>
                  <a:pt x="742701" y="606450"/>
                </a:cubicBezTo>
                <a:cubicBezTo>
                  <a:pt x="736204" y="623500"/>
                  <a:pt x="736902" y="642461"/>
                  <a:pt x="744637" y="658988"/>
                </a:cubicBezTo>
                <a:cubicBezTo>
                  <a:pt x="776013" y="727797"/>
                  <a:pt x="803313" y="804718"/>
                  <a:pt x="872802" y="842189"/>
                </a:cubicBezTo>
                <a:cubicBezTo>
                  <a:pt x="589862" y="755178"/>
                  <a:pt x="372707" y="499087"/>
                  <a:pt x="329283" y="206891"/>
                </a:cubicBezTo>
                <a:cubicBezTo>
                  <a:pt x="343039" y="149607"/>
                  <a:pt x="333895" y="84679"/>
                  <a:pt x="297898" y="37126"/>
                </a:cubicBezTo>
                <a:cubicBezTo>
                  <a:pt x="287088" y="61830"/>
                  <a:pt x="250285" y="71363"/>
                  <a:pt x="243342" y="39053"/>
                </a:cubicBezTo>
                <a:cubicBezTo>
                  <a:pt x="241351" y="25978"/>
                  <a:pt x="239475" y="12893"/>
                  <a:pt x="237483" y="-182"/>
                </a:cubicBezTo>
                <a:cubicBezTo>
                  <a:pt x="95779" y="1903"/>
                  <a:pt x="137906" y="196711"/>
                  <a:pt x="312888" y="211743"/>
                </a:cubicBezTo>
                <a:cubicBezTo>
                  <a:pt x="321719" y="267057"/>
                  <a:pt x="336306" y="321300"/>
                  <a:pt x="356419" y="373585"/>
                </a:cubicBezTo>
                <a:cubicBezTo>
                  <a:pt x="321021" y="333472"/>
                  <a:pt x="276603" y="302339"/>
                  <a:pt x="226823" y="282741"/>
                </a:cubicBezTo>
                <a:cubicBezTo>
                  <a:pt x="179382" y="265626"/>
                  <a:pt x="126000" y="265943"/>
                  <a:pt x="74763" y="262367"/>
                </a:cubicBezTo>
                <a:cubicBezTo>
                  <a:pt x="12387" y="257947"/>
                  <a:pt x="-24621" y="332148"/>
                  <a:pt x="17887" y="377958"/>
                </a:cubicBezTo>
                <a:cubicBezTo>
                  <a:pt x="50672" y="359443"/>
                  <a:pt x="91985" y="390820"/>
                  <a:pt x="69645" y="425819"/>
                </a:cubicBezTo>
                <a:cubicBezTo>
                  <a:pt x="162481" y="495952"/>
                  <a:pt x="292150" y="511743"/>
                  <a:pt x="399929" y="468935"/>
                </a:cubicBezTo>
                <a:cubicBezTo>
                  <a:pt x="453816" y="570157"/>
                  <a:pt x="528660" y="658727"/>
                  <a:pt x="619470" y="728744"/>
                </a:cubicBezTo>
                <a:cubicBezTo>
                  <a:pt x="508372" y="652363"/>
                  <a:pt x="387834" y="736479"/>
                  <a:pt x="281092" y="774768"/>
                </a:cubicBezTo>
                <a:cubicBezTo>
                  <a:pt x="260268" y="780340"/>
                  <a:pt x="247899" y="801737"/>
                  <a:pt x="253471" y="822565"/>
                </a:cubicBezTo>
                <a:cubicBezTo>
                  <a:pt x="255994" y="832000"/>
                  <a:pt x="261968" y="840146"/>
                  <a:pt x="270204" y="845397"/>
                </a:cubicBezTo>
                <a:cubicBezTo>
                  <a:pt x="283678" y="838964"/>
                  <a:pt x="297761" y="833889"/>
                  <a:pt x="312237" y="830240"/>
                </a:cubicBezTo>
                <a:cubicBezTo>
                  <a:pt x="330516" y="825772"/>
                  <a:pt x="348958" y="836968"/>
                  <a:pt x="353425" y="855252"/>
                </a:cubicBezTo>
                <a:cubicBezTo>
                  <a:pt x="355854" y="865184"/>
                  <a:pt x="353691" y="875677"/>
                  <a:pt x="347541" y="883844"/>
                </a:cubicBezTo>
                <a:cubicBezTo>
                  <a:pt x="473954" y="930737"/>
                  <a:pt x="623971" y="890783"/>
                  <a:pt x="713980" y="791347"/>
                </a:cubicBezTo>
                <a:cubicBezTo>
                  <a:pt x="764056" y="819558"/>
                  <a:pt x="816928" y="842484"/>
                  <a:pt x="871744" y="859762"/>
                </a:cubicBezTo>
                <a:lnTo>
                  <a:pt x="1005855" y="712649"/>
                </a:lnTo>
                <a:cubicBezTo>
                  <a:pt x="1004702" y="710631"/>
                  <a:pt x="1003448" y="708618"/>
                  <a:pt x="1002244" y="706657"/>
                </a:cubicBezTo>
                <a:cubicBezTo>
                  <a:pt x="990689" y="721052"/>
                  <a:pt x="977412" y="733982"/>
                  <a:pt x="962709" y="745152"/>
                </a:cubicBezTo>
                <a:cubicBezTo>
                  <a:pt x="952897" y="670239"/>
                  <a:pt x="956537" y="622537"/>
                  <a:pt x="877873" y="589220"/>
                </a:cubicBezTo>
                <a:close/>
              </a:path>
            </a:pathLst>
          </a:custGeom>
          <a:solidFill>
            <a:srgbClr val="F2F2F2"/>
          </a:solidFill>
          <a:ln w="4278" cap="flat">
            <a:noFill/>
            <a:prstDash val="solid"/>
            <a:miter/>
          </a:ln>
        </p:spPr>
        <p:txBody>
          <a:bodyPr rtlCol="0" anchor="ctr"/>
          <a:lstStyle/>
          <a:p>
            <a:endParaRPr lang="zh-CN" altLang="en-US"/>
          </a:p>
        </p:txBody>
      </p:sp>
      <p:grpSp>
        <p:nvGrpSpPr>
          <p:cNvPr id="22" name="组合 21">
            <a:extLst>
              <a:ext uri="{FF2B5EF4-FFF2-40B4-BE49-F238E27FC236}">
                <a16:creationId xmlns:a16="http://schemas.microsoft.com/office/drawing/2014/main" id="{B235132D-CE1F-0547-4B54-98A7CD695528}"/>
              </a:ext>
            </a:extLst>
          </p:cNvPr>
          <p:cNvGrpSpPr/>
          <p:nvPr userDrawn="1"/>
        </p:nvGrpSpPr>
        <p:grpSpPr>
          <a:xfrm>
            <a:off x="6802808" y="2189032"/>
            <a:ext cx="4554685" cy="3520588"/>
            <a:chOff x="6164644" y="1643219"/>
            <a:chExt cx="4412380" cy="3410592"/>
          </a:xfrm>
        </p:grpSpPr>
        <p:grpSp>
          <p:nvGrpSpPr>
            <p:cNvPr id="23" name="组合 22">
              <a:extLst>
                <a:ext uri="{FF2B5EF4-FFF2-40B4-BE49-F238E27FC236}">
                  <a16:creationId xmlns:a16="http://schemas.microsoft.com/office/drawing/2014/main" id="{88CD801A-9D56-5BE2-9304-1048625A6D8C}"/>
                </a:ext>
              </a:extLst>
            </p:cNvPr>
            <p:cNvGrpSpPr/>
            <p:nvPr/>
          </p:nvGrpSpPr>
          <p:grpSpPr>
            <a:xfrm>
              <a:off x="7023168" y="1930383"/>
              <a:ext cx="2700875" cy="1747625"/>
              <a:chOff x="7023168" y="1930383"/>
              <a:chExt cx="2700875" cy="1747625"/>
            </a:xfrm>
          </p:grpSpPr>
          <p:sp>
            <p:nvSpPr>
              <p:cNvPr id="85" name="任意多边形: 形状 84">
                <a:extLst>
                  <a:ext uri="{FF2B5EF4-FFF2-40B4-BE49-F238E27FC236}">
                    <a16:creationId xmlns:a16="http://schemas.microsoft.com/office/drawing/2014/main" id="{0AD38842-F989-D4D9-8EBC-DEC482B564D0}"/>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path>
                </a:pathLst>
              </a:custGeom>
              <a:solidFill>
                <a:srgbClr val="FFFFFF"/>
              </a:solidFill>
              <a:ln w="6108" cap="flat">
                <a:solidFill>
                  <a:schemeClr val="accent1">
                    <a:lumMod val="20000"/>
                    <a:lumOff val="80000"/>
                  </a:schemeClr>
                </a:solidFill>
                <a:prstDash val="solid"/>
                <a:miter/>
              </a:ln>
            </p:spPr>
            <p:txBody>
              <a:bodyPr rtlCol="0" anchor="ctr"/>
              <a:lstStyle/>
              <a:p>
                <a:endParaRPr lang="zh-CN" altLang="en-US"/>
              </a:p>
            </p:txBody>
          </p:sp>
          <p:sp>
            <p:nvSpPr>
              <p:cNvPr id="86" name="任意多边形: 形状 85">
                <a:extLst>
                  <a:ext uri="{FF2B5EF4-FFF2-40B4-BE49-F238E27FC236}">
                    <a16:creationId xmlns:a16="http://schemas.microsoft.com/office/drawing/2014/main" id="{3742CDEE-8195-C9A5-5C65-19F0DE2B9E48}"/>
                  </a:ext>
                </a:extLst>
              </p:cNvPr>
              <p:cNvSpPr/>
              <p:nvPr/>
            </p:nvSpPr>
            <p:spPr>
              <a:xfrm>
                <a:off x="7023168" y="1930383"/>
                <a:ext cx="2700875" cy="1747625"/>
              </a:xfrm>
              <a:custGeom>
                <a:avLst/>
                <a:gdLst>
                  <a:gd name="connsiteX0" fmla="*/ 2556317 w 2700875"/>
                  <a:gd name="connsiteY0" fmla="*/ 1747454 h 1747625"/>
                  <a:gd name="connsiteX1" fmla="*/ 144081 w 2700875"/>
                  <a:gd name="connsiteY1" fmla="*/ 1747454 h 1747625"/>
                  <a:gd name="connsiteX2" fmla="*/ -238 w 2700875"/>
                  <a:gd name="connsiteY2" fmla="*/ 1603135 h 1747625"/>
                  <a:gd name="connsiteX3" fmla="*/ -80 w 2700875"/>
                  <a:gd name="connsiteY3" fmla="*/ 1601754 h 1747625"/>
                  <a:gd name="connsiteX4" fmla="*/ -183 w 2700875"/>
                  <a:gd name="connsiteY4" fmla="*/ 144980 h 1747625"/>
                  <a:gd name="connsiteX5" fmla="*/ -238 w 2700875"/>
                  <a:gd name="connsiteY5" fmla="*/ 144149 h 1747625"/>
                  <a:gd name="connsiteX6" fmla="*/ 144081 w 2700875"/>
                  <a:gd name="connsiteY6" fmla="*/ -171 h 1747625"/>
                  <a:gd name="connsiteX7" fmla="*/ 2556317 w 2700875"/>
                  <a:gd name="connsiteY7" fmla="*/ -171 h 1747625"/>
                  <a:gd name="connsiteX8" fmla="*/ 2700637 w 2700875"/>
                  <a:gd name="connsiteY8" fmla="*/ 144149 h 1747625"/>
                  <a:gd name="connsiteX9" fmla="*/ 2700502 w 2700875"/>
                  <a:gd name="connsiteY9" fmla="*/ 145426 h 1747625"/>
                  <a:gd name="connsiteX10" fmla="*/ 2700502 w 2700875"/>
                  <a:gd name="connsiteY10" fmla="*/ 1601858 h 1747625"/>
                  <a:gd name="connsiteX11" fmla="*/ 2700637 w 2700875"/>
                  <a:gd name="connsiteY11" fmla="*/ 1603135 h 1747625"/>
                  <a:gd name="connsiteX12" fmla="*/ 2556317 w 2700875"/>
                  <a:gd name="connsiteY12" fmla="*/ 1747454 h 1747625"/>
                  <a:gd name="connsiteX13" fmla="*/ 11983 w 2700875"/>
                  <a:gd name="connsiteY13" fmla="*/ 1603819 h 1747625"/>
                  <a:gd name="connsiteX14" fmla="*/ 144081 w 2700875"/>
                  <a:gd name="connsiteY14" fmla="*/ 1735233 h 1747625"/>
                  <a:gd name="connsiteX15" fmla="*/ 2556317 w 2700875"/>
                  <a:gd name="connsiteY15" fmla="*/ 1735233 h 1747625"/>
                  <a:gd name="connsiteX16" fmla="*/ 2688409 w 2700875"/>
                  <a:gd name="connsiteY16" fmla="*/ 1603770 h 1747625"/>
                  <a:gd name="connsiteX17" fmla="*/ 2688409 w 2700875"/>
                  <a:gd name="connsiteY17" fmla="*/ 143507 h 1747625"/>
                  <a:gd name="connsiteX18" fmla="*/ 2556317 w 2700875"/>
                  <a:gd name="connsiteY18" fmla="*/ 12050 h 1747625"/>
                  <a:gd name="connsiteX19" fmla="*/ 144081 w 2700875"/>
                  <a:gd name="connsiteY19" fmla="*/ 12050 h 1747625"/>
                  <a:gd name="connsiteX20" fmla="*/ 11983 w 2700875"/>
                  <a:gd name="connsiteY20" fmla="*/ 143739 h 1747625"/>
                  <a:gd name="connsiteX21" fmla="*/ 11983 w 2700875"/>
                  <a:gd name="connsiteY21" fmla="*/ 1603819 h 17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00875" h="1747625">
                    <a:moveTo>
                      <a:pt x="2556317" y="1747454"/>
                    </a:moveTo>
                    <a:lnTo>
                      <a:pt x="144081" y="1747454"/>
                    </a:lnTo>
                    <a:cubicBezTo>
                      <a:pt x="64411" y="1747363"/>
                      <a:pt x="-153" y="1682798"/>
                      <a:pt x="-238" y="1603135"/>
                    </a:cubicBezTo>
                    <a:lnTo>
                      <a:pt x="-80" y="1601754"/>
                    </a:lnTo>
                    <a:cubicBezTo>
                      <a:pt x="85255" y="1232504"/>
                      <a:pt x="85224" y="769603"/>
                      <a:pt x="-183" y="144980"/>
                    </a:cubicBezTo>
                    <a:lnTo>
                      <a:pt x="-238" y="144149"/>
                    </a:lnTo>
                    <a:cubicBezTo>
                      <a:pt x="-147" y="64479"/>
                      <a:pt x="64411" y="-79"/>
                      <a:pt x="144081" y="-171"/>
                    </a:cubicBezTo>
                    <a:lnTo>
                      <a:pt x="2556317" y="-171"/>
                    </a:lnTo>
                    <a:cubicBezTo>
                      <a:pt x="2635981" y="-79"/>
                      <a:pt x="2700545" y="64479"/>
                      <a:pt x="2700637" y="144149"/>
                    </a:cubicBezTo>
                    <a:lnTo>
                      <a:pt x="2700502" y="145426"/>
                    </a:lnTo>
                    <a:cubicBezTo>
                      <a:pt x="2597289" y="625418"/>
                      <a:pt x="2597289" y="1121866"/>
                      <a:pt x="2700502" y="1601858"/>
                    </a:cubicBezTo>
                    <a:lnTo>
                      <a:pt x="2700637" y="1603135"/>
                    </a:lnTo>
                    <a:cubicBezTo>
                      <a:pt x="2700545" y="1682805"/>
                      <a:pt x="2635981" y="1747363"/>
                      <a:pt x="2556317" y="1747454"/>
                    </a:cubicBezTo>
                    <a:close/>
                    <a:moveTo>
                      <a:pt x="11983" y="1603819"/>
                    </a:moveTo>
                    <a:cubicBezTo>
                      <a:pt x="12447" y="1676474"/>
                      <a:pt x="71426" y="1735148"/>
                      <a:pt x="144081" y="1735233"/>
                    </a:cubicBezTo>
                    <a:lnTo>
                      <a:pt x="2556317" y="1735233"/>
                    </a:lnTo>
                    <a:cubicBezTo>
                      <a:pt x="2628984" y="1735148"/>
                      <a:pt x="2687976" y="1676443"/>
                      <a:pt x="2688409" y="1603770"/>
                    </a:cubicBezTo>
                    <a:cubicBezTo>
                      <a:pt x="2585013" y="1122507"/>
                      <a:pt x="2585013" y="624770"/>
                      <a:pt x="2688409" y="143507"/>
                    </a:cubicBezTo>
                    <a:cubicBezTo>
                      <a:pt x="2687976" y="70840"/>
                      <a:pt x="2628984" y="12130"/>
                      <a:pt x="2556317" y="12050"/>
                    </a:cubicBezTo>
                    <a:lnTo>
                      <a:pt x="144081" y="12050"/>
                    </a:lnTo>
                    <a:cubicBezTo>
                      <a:pt x="71316" y="12130"/>
                      <a:pt x="12288" y="70974"/>
                      <a:pt x="11983" y="143739"/>
                    </a:cubicBezTo>
                    <a:cubicBezTo>
                      <a:pt x="97482" y="769267"/>
                      <a:pt x="97488" y="1233286"/>
                      <a:pt x="11983" y="1603819"/>
                    </a:cubicBezTo>
                    <a:close/>
                  </a:path>
                </a:pathLst>
              </a:custGeom>
              <a:solidFill>
                <a:srgbClr val="E6E6E6"/>
              </a:solidFill>
              <a:ln w="6108" cap="flat">
                <a:solidFill>
                  <a:schemeClr val="accent1">
                    <a:lumMod val="20000"/>
                    <a:lumOff val="80000"/>
                  </a:schemeClr>
                </a:solidFill>
                <a:prstDash val="solid"/>
                <a:miter/>
              </a:ln>
            </p:spPr>
            <p:txBody>
              <a:bodyPr rtlCol="0" anchor="ctr"/>
              <a:lstStyle/>
              <a:p>
                <a:endParaRPr lang="zh-CN" altLang="en-US"/>
              </a:p>
            </p:txBody>
          </p:sp>
          <p:sp>
            <p:nvSpPr>
              <p:cNvPr id="87" name="任意多边形: 形状 86">
                <a:extLst>
                  <a:ext uri="{FF2B5EF4-FFF2-40B4-BE49-F238E27FC236}">
                    <a16:creationId xmlns:a16="http://schemas.microsoft.com/office/drawing/2014/main" id="{F0451A05-429E-EEDD-AE4B-230A827CF57C}"/>
                  </a:ext>
                </a:extLst>
              </p:cNvPr>
              <p:cNvSpPr/>
              <p:nvPr/>
            </p:nvSpPr>
            <p:spPr>
              <a:xfrm>
                <a:off x="7337862" y="228174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8" name="任意多边形: 形状 87">
                <a:extLst>
                  <a:ext uri="{FF2B5EF4-FFF2-40B4-BE49-F238E27FC236}">
                    <a16:creationId xmlns:a16="http://schemas.microsoft.com/office/drawing/2014/main" id="{0AE7924C-FF05-1208-F394-F5D32B034AE9}"/>
                  </a:ext>
                </a:extLst>
              </p:cNvPr>
              <p:cNvSpPr/>
              <p:nvPr/>
            </p:nvSpPr>
            <p:spPr>
              <a:xfrm>
                <a:off x="7337862" y="247422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89" name="任意多边形: 形状 88">
                <a:extLst>
                  <a:ext uri="{FF2B5EF4-FFF2-40B4-BE49-F238E27FC236}">
                    <a16:creationId xmlns:a16="http://schemas.microsoft.com/office/drawing/2014/main" id="{110C4824-1351-DACA-2E00-8BF129CFB11C}"/>
                  </a:ext>
                </a:extLst>
              </p:cNvPr>
              <p:cNvSpPr/>
              <p:nvPr/>
            </p:nvSpPr>
            <p:spPr>
              <a:xfrm>
                <a:off x="7337862" y="2666707"/>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90" name="任意多边形: 形状 89">
                <a:extLst>
                  <a:ext uri="{FF2B5EF4-FFF2-40B4-BE49-F238E27FC236}">
                    <a16:creationId xmlns:a16="http://schemas.microsoft.com/office/drawing/2014/main" id="{E7F5BB6A-ECBB-BE67-4C16-BDD4AB11EC2C}"/>
                  </a:ext>
                </a:extLst>
              </p:cNvPr>
              <p:cNvSpPr/>
              <p:nvPr/>
            </p:nvSpPr>
            <p:spPr>
              <a:xfrm>
                <a:off x="7337862" y="2859191"/>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91" name="任意多边形: 形状 90">
                <a:extLst>
                  <a:ext uri="{FF2B5EF4-FFF2-40B4-BE49-F238E27FC236}">
                    <a16:creationId xmlns:a16="http://schemas.microsoft.com/office/drawing/2014/main" id="{E4A19986-36CE-50CE-FCBA-A0DCC9FFF8F3}"/>
                  </a:ext>
                </a:extLst>
              </p:cNvPr>
              <p:cNvSpPr/>
              <p:nvPr/>
            </p:nvSpPr>
            <p:spPr>
              <a:xfrm>
                <a:off x="7337862" y="3051674"/>
                <a:ext cx="2028711" cy="79437"/>
              </a:xfrm>
              <a:custGeom>
                <a:avLst/>
                <a:gdLst>
                  <a:gd name="connsiteX0" fmla="*/ 1988755 w 2028711"/>
                  <a:gd name="connsiteY0" fmla="*/ 79266 h 79437"/>
                  <a:gd name="connsiteX1" fmla="*/ 39480 w 2028711"/>
                  <a:gd name="connsiteY1" fmla="*/ 79266 h 79437"/>
                  <a:gd name="connsiteX2" fmla="*/ -238 w 2028711"/>
                  <a:gd name="connsiteY2" fmla="*/ 39548 h 79437"/>
                  <a:gd name="connsiteX3" fmla="*/ 39480 w 2028711"/>
                  <a:gd name="connsiteY3" fmla="*/ -171 h 79437"/>
                  <a:gd name="connsiteX4" fmla="*/ 1988755 w 2028711"/>
                  <a:gd name="connsiteY4" fmla="*/ -171 h 79437"/>
                  <a:gd name="connsiteX5" fmla="*/ 2028473 w 2028711"/>
                  <a:gd name="connsiteY5" fmla="*/ 39548 h 79437"/>
                  <a:gd name="connsiteX6" fmla="*/ 1988755 w 2028711"/>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8711" h="79437">
                    <a:moveTo>
                      <a:pt x="1988755" y="79266"/>
                    </a:moveTo>
                    <a:lnTo>
                      <a:pt x="39480" y="79266"/>
                    </a:lnTo>
                    <a:cubicBezTo>
                      <a:pt x="17543" y="79266"/>
                      <a:pt x="-238" y="61485"/>
                      <a:pt x="-238" y="39548"/>
                    </a:cubicBezTo>
                    <a:cubicBezTo>
                      <a:pt x="-238" y="17611"/>
                      <a:pt x="17543" y="-171"/>
                      <a:pt x="39480" y="-171"/>
                    </a:cubicBezTo>
                    <a:lnTo>
                      <a:pt x="1988755" y="-171"/>
                    </a:lnTo>
                    <a:cubicBezTo>
                      <a:pt x="2010691" y="-171"/>
                      <a:pt x="2028473" y="17611"/>
                      <a:pt x="2028473" y="39548"/>
                    </a:cubicBezTo>
                    <a:cubicBezTo>
                      <a:pt x="2028473" y="61485"/>
                      <a:pt x="2010691" y="79266"/>
                      <a:pt x="1988755"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92" name="任意多边形: 形状 91">
                <a:extLst>
                  <a:ext uri="{FF2B5EF4-FFF2-40B4-BE49-F238E27FC236}">
                    <a16:creationId xmlns:a16="http://schemas.microsoft.com/office/drawing/2014/main" id="{1D15C482-A93B-46FF-BF40-917B81F0D07C}"/>
                  </a:ext>
                </a:extLst>
              </p:cNvPr>
              <p:cNvSpPr/>
              <p:nvPr/>
            </p:nvSpPr>
            <p:spPr>
              <a:xfrm>
                <a:off x="7337862" y="3244157"/>
                <a:ext cx="953250" cy="79437"/>
              </a:xfrm>
              <a:custGeom>
                <a:avLst/>
                <a:gdLst>
                  <a:gd name="connsiteX0" fmla="*/ 913293 w 953250"/>
                  <a:gd name="connsiteY0" fmla="*/ 79266 h 79437"/>
                  <a:gd name="connsiteX1" fmla="*/ 39480 w 953250"/>
                  <a:gd name="connsiteY1" fmla="*/ 79266 h 79437"/>
                  <a:gd name="connsiteX2" fmla="*/ -238 w 953250"/>
                  <a:gd name="connsiteY2" fmla="*/ 39548 h 79437"/>
                  <a:gd name="connsiteX3" fmla="*/ 39480 w 953250"/>
                  <a:gd name="connsiteY3" fmla="*/ -171 h 79437"/>
                  <a:gd name="connsiteX4" fmla="*/ 913293 w 953250"/>
                  <a:gd name="connsiteY4" fmla="*/ -171 h 79437"/>
                  <a:gd name="connsiteX5" fmla="*/ 953012 w 953250"/>
                  <a:gd name="connsiteY5" fmla="*/ 39548 h 79437"/>
                  <a:gd name="connsiteX6" fmla="*/ 913293 w 953250"/>
                  <a:gd name="connsiteY6" fmla="*/ 79266 h 7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3250" h="79437">
                    <a:moveTo>
                      <a:pt x="913293" y="79266"/>
                    </a:moveTo>
                    <a:lnTo>
                      <a:pt x="39480" y="79266"/>
                    </a:lnTo>
                    <a:cubicBezTo>
                      <a:pt x="17543" y="79266"/>
                      <a:pt x="-238" y="61485"/>
                      <a:pt x="-238" y="39548"/>
                    </a:cubicBezTo>
                    <a:cubicBezTo>
                      <a:pt x="-238" y="17611"/>
                      <a:pt x="17543" y="-171"/>
                      <a:pt x="39480" y="-171"/>
                    </a:cubicBezTo>
                    <a:lnTo>
                      <a:pt x="913293" y="-171"/>
                    </a:lnTo>
                    <a:cubicBezTo>
                      <a:pt x="935230" y="-171"/>
                      <a:pt x="953012" y="17611"/>
                      <a:pt x="953012" y="39548"/>
                    </a:cubicBezTo>
                    <a:cubicBezTo>
                      <a:pt x="953012" y="61485"/>
                      <a:pt x="935230" y="79266"/>
                      <a:pt x="913293" y="79266"/>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sp>
            <p:nvSpPr>
              <p:cNvPr id="93" name="任意多边形: 形状 92">
                <a:extLst>
                  <a:ext uri="{FF2B5EF4-FFF2-40B4-BE49-F238E27FC236}">
                    <a16:creationId xmlns:a16="http://schemas.microsoft.com/office/drawing/2014/main" id="{853CD81A-FC56-43C6-0AA6-B9A1982F180C}"/>
                  </a:ext>
                </a:extLst>
              </p:cNvPr>
              <p:cNvSpPr/>
              <p:nvPr/>
            </p:nvSpPr>
            <p:spPr>
              <a:xfrm>
                <a:off x="8184864" y="3247208"/>
                <a:ext cx="194413" cy="378860"/>
              </a:xfrm>
              <a:custGeom>
                <a:avLst/>
                <a:gdLst>
                  <a:gd name="connsiteX0" fmla="*/ 177388 w 194413"/>
                  <a:gd name="connsiteY0" fmla="*/ 378689 h 378860"/>
                  <a:gd name="connsiteX1" fmla="*/ 16539 w 194413"/>
                  <a:gd name="connsiteY1" fmla="*/ 378689 h 378860"/>
                  <a:gd name="connsiteX2" fmla="*/ 3897 w 194413"/>
                  <a:gd name="connsiteY2" fmla="*/ 372456 h 378860"/>
                  <a:gd name="connsiteX3" fmla="*/ 230 w 194413"/>
                  <a:gd name="connsiteY3" fmla="*/ 356251 h 378860"/>
                  <a:gd name="connsiteX4" fmla="*/ 75922 w 194413"/>
                  <a:gd name="connsiteY4" fmla="*/ 13778 h 378860"/>
                  <a:gd name="connsiteX5" fmla="*/ 94767 w 194413"/>
                  <a:gd name="connsiteY5" fmla="*/ 29 h 378860"/>
                  <a:gd name="connsiteX6" fmla="*/ 108430 w 194413"/>
                  <a:gd name="connsiteY6" fmla="*/ 13283 h 378860"/>
                  <a:gd name="connsiteX7" fmla="*/ 193587 w 194413"/>
                  <a:gd name="connsiteY7" fmla="*/ 355750 h 378860"/>
                  <a:gd name="connsiteX8" fmla="*/ 190183 w 194413"/>
                  <a:gd name="connsiteY8" fmla="*/ 372273 h 378860"/>
                  <a:gd name="connsiteX9" fmla="*/ 177388 w 194413"/>
                  <a:gd name="connsiteY9" fmla="*/ 378689 h 378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413" h="378860">
                    <a:moveTo>
                      <a:pt x="177388" y="378689"/>
                    </a:moveTo>
                    <a:lnTo>
                      <a:pt x="16539" y="378689"/>
                    </a:lnTo>
                    <a:cubicBezTo>
                      <a:pt x="11596" y="378640"/>
                      <a:pt x="6946" y="376349"/>
                      <a:pt x="3897" y="372456"/>
                    </a:cubicBezTo>
                    <a:cubicBezTo>
                      <a:pt x="303" y="367880"/>
                      <a:pt x="-1041" y="361928"/>
                      <a:pt x="230" y="356251"/>
                    </a:cubicBezTo>
                    <a:lnTo>
                      <a:pt x="75922" y="13778"/>
                    </a:lnTo>
                    <a:cubicBezTo>
                      <a:pt x="77327" y="4777"/>
                      <a:pt x="85766" y="-1377"/>
                      <a:pt x="94767" y="29"/>
                    </a:cubicBezTo>
                    <a:cubicBezTo>
                      <a:pt x="101672" y="1111"/>
                      <a:pt x="107141" y="6415"/>
                      <a:pt x="108430" y="13283"/>
                    </a:cubicBezTo>
                    <a:lnTo>
                      <a:pt x="193587" y="355750"/>
                    </a:lnTo>
                    <a:cubicBezTo>
                      <a:pt x="195035" y="361488"/>
                      <a:pt x="193777" y="367574"/>
                      <a:pt x="190183" y="372273"/>
                    </a:cubicBezTo>
                    <a:cubicBezTo>
                      <a:pt x="187140" y="376276"/>
                      <a:pt x="182417" y="378647"/>
                      <a:pt x="177388" y="378689"/>
                    </a:cubicBezTo>
                    <a:close/>
                  </a:path>
                </a:pathLst>
              </a:custGeom>
              <a:solidFill>
                <a:schemeClr val="accent1">
                  <a:lumMod val="20000"/>
                  <a:lumOff val="80000"/>
                </a:schemeClr>
              </a:solidFill>
              <a:ln w="6108" cap="flat">
                <a:solidFill>
                  <a:schemeClr val="accent1">
                    <a:lumMod val="20000"/>
                    <a:lumOff val="80000"/>
                  </a:schemeClr>
                </a:solidFill>
                <a:prstDash val="solid"/>
                <a:miter/>
              </a:ln>
            </p:spPr>
            <p:txBody>
              <a:bodyPr rtlCol="0" anchor="ctr"/>
              <a:lstStyle/>
              <a:p>
                <a:endParaRPr lang="zh-CN" altLang="en-US"/>
              </a:p>
            </p:txBody>
          </p:sp>
        </p:grpSp>
        <p:grpSp>
          <p:nvGrpSpPr>
            <p:cNvPr id="24" name="组合 23">
              <a:extLst>
                <a:ext uri="{FF2B5EF4-FFF2-40B4-BE49-F238E27FC236}">
                  <a16:creationId xmlns:a16="http://schemas.microsoft.com/office/drawing/2014/main" id="{596C5397-E944-04A5-710E-72AA2C767F92}"/>
                </a:ext>
              </a:extLst>
            </p:cNvPr>
            <p:cNvGrpSpPr/>
            <p:nvPr/>
          </p:nvGrpSpPr>
          <p:grpSpPr>
            <a:xfrm>
              <a:off x="9426795" y="1643219"/>
              <a:ext cx="1016932" cy="1961462"/>
              <a:chOff x="9426795" y="1643219"/>
              <a:chExt cx="1016932" cy="1961462"/>
            </a:xfrm>
          </p:grpSpPr>
          <p:sp>
            <p:nvSpPr>
              <p:cNvPr id="73" name="任意多边形: 形状 72">
                <a:extLst>
                  <a:ext uri="{FF2B5EF4-FFF2-40B4-BE49-F238E27FC236}">
                    <a16:creationId xmlns:a16="http://schemas.microsoft.com/office/drawing/2014/main" id="{DD057312-AE17-818E-63D9-442358DCEE17}"/>
                  </a:ext>
                </a:extLst>
              </p:cNvPr>
              <p:cNvSpPr/>
              <p:nvPr/>
            </p:nvSpPr>
            <p:spPr>
              <a:xfrm>
                <a:off x="9426795" y="1902782"/>
                <a:ext cx="465160" cy="219338"/>
              </a:xfrm>
              <a:custGeom>
                <a:avLst/>
                <a:gdLst>
                  <a:gd name="connsiteX0" fmla="*/ 277388 w 465160"/>
                  <a:gd name="connsiteY0" fmla="*/ 219167 h 219338"/>
                  <a:gd name="connsiteX1" fmla="*/ 464922 w 465160"/>
                  <a:gd name="connsiteY1" fmla="*/ 191217 h 219338"/>
                  <a:gd name="connsiteX2" fmla="*/ 435298 w 465160"/>
                  <a:gd name="connsiteY2" fmla="*/ 60763 h 219338"/>
                  <a:gd name="connsiteX3" fmla="*/ 322863 w 465160"/>
                  <a:gd name="connsiteY3" fmla="*/ 117389 h 219338"/>
                  <a:gd name="connsiteX4" fmla="*/ 90900 w 465160"/>
                  <a:gd name="connsiteY4" fmla="*/ 29965 h 219338"/>
                  <a:gd name="connsiteX5" fmla="*/ 29898 w 465160"/>
                  <a:gd name="connsiteY5" fmla="*/ 3024 h 219338"/>
                  <a:gd name="connsiteX6" fmla="*/ 2956 w 465160"/>
                  <a:gd name="connsiteY6" fmla="*/ 64026 h 219338"/>
                  <a:gd name="connsiteX7" fmla="*/ 60053 w 465160"/>
                  <a:gd name="connsiteY7" fmla="*/ 92287 h 219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5160" h="219338">
                    <a:moveTo>
                      <a:pt x="277388" y="219167"/>
                    </a:moveTo>
                    <a:lnTo>
                      <a:pt x="464922" y="191217"/>
                    </a:lnTo>
                    <a:lnTo>
                      <a:pt x="435298" y="60763"/>
                    </a:lnTo>
                    <a:lnTo>
                      <a:pt x="322863" y="117389"/>
                    </a:lnTo>
                    <a:lnTo>
                      <a:pt x="90900" y="29965"/>
                    </a:lnTo>
                    <a:cubicBezTo>
                      <a:pt x="81496" y="5682"/>
                      <a:pt x="54187" y="-6381"/>
                      <a:pt x="29898" y="3024"/>
                    </a:cubicBezTo>
                    <a:cubicBezTo>
                      <a:pt x="5614" y="12428"/>
                      <a:pt x="-6448" y="39742"/>
                      <a:pt x="2956" y="64026"/>
                    </a:cubicBezTo>
                    <a:cubicBezTo>
                      <a:pt x="11786" y="86818"/>
                      <a:pt x="36570" y="99088"/>
                      <a:pt x="60053" y="92287"/>
                    </a:cubicBezTo>
                    <a:close/>
                  </a:path>
                </a:pathLst>
              </a:custGeom>
              <a:solidFill>
                <a:srgbClr val="FFB6B6"/>
              </a:solidFill>
              <a:ln w="6108" cap="flat">
                <a:noFill/>
                <a:prstDash val="solid"/>
                <a:miter/>
              </a:ln>
            </p:spPr>
            <p:txBody>
              <a:bodyPr rtlCol="0" anchor="ctr"/>
              <a:lstStyle/>
              <a:p>
                <a:endParaRPr lang="zh-CN" altLang="en-US"/>
              </a:p>
            </p:txBody>
          </p:sp>
          <p:sp>
            <p:nvSpPr>
              <p:cNvPr id="74" name="任意多边形: 形状 73">
                <a:extLst>
                  <a:ext uri="{FF2B5EF4-FFF2-40B4-BE49-F238E27FC236}">
                    <a16:creationId xmlns:a16="http://schemas.microsoft.com/office/drawing/2014/main" id="{079A07B3-D171-1EA0-220B-2E56505AB634}"/>
                  </a:ext>
                </a:extLst>
              </p:cNvPr>
              <p:cNvSpPr/>
              <p:nvPr/>
            </p:nvSpPr>
            <p:spPr>
              <a:xfrm>
                <a:off x="9737162" y="1916609"/>
                <a:ext cx="352302" cy="214538"/>
              </a:xfrm>
              <a:custGeom>
                <a:avLst/>
                <a:gdLst>
                  <a:gd name="connsiteX0" fmla="*/ 348187 w 352302"/>
                  <a:gd name="connsiteY0" fmla="*/ 107815 h 214538"/>
                  <a:gd name="connsiteX1" fmla="*/ -238 w 352302"/>
                  <a:gd name="connsiteY1" fmla="*/ 212887 h 214538"/>
                  <a:gd name="connsiteX2" fmla="*/ 9447 w 352302"/>
                  <a:gd name="connsiteY2" fmla="*/ 89789 h 214538"/>
                  <a:gd name="connsiteX3" fmla="*/ 96908 w 352302"/>
                  <a:gd name="connsiteY3" fmla="*/ 52386 h 214538"/>
                  <a:gd name="connsiteX4" fmla="*/ 216651 w 352302"/>
                  <a:gd name="connsiteY4" fmla="*/ 7822 h 214538"/>
                  <a:gd name="connsiteX5" fmla="*/ 331841 w 352302"/>
                  <a:gd name="connsiteY5" fmla="*/ 23734 h 214538"/>
                  <a:gd name="connsiteX6" fmla="*/ 348187 w 352302"/>
                  <a:gd name="connsiteY6" fmla="*/ 107815 h 21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2302" h="214538">
                    <a:moveTo>
                      <a:pt x="348187" y="107815"/>
                    </a:moveTo>
                    <a:cubicBezTo>
                      <a:pt x="333687" y="162780"/>
                      <a:pt x="-409" y="224778"/>
                      <a:pt x="-238" y="212887"/>
                    </a:cubicBezTo>
                    <a:cubicBezTo>
                      <a:pt x="232" y="179095"/>
                      <a:pt x="21717" y="108182"/>
                      <a:pt x="9447" y="89789"/>
                    </a:cubicBezTo>
                    <a:cubicBezTo>
                      <a:pt x="2432" y="79267"/>
                      <a:pt x="96908" y="52386"/>
                      <a:pt x="96908" y="52386"/>
                    </a:cubicBezTo>
                    <a:cubicBezTo>
                      <a:pt x="96908" y="52386"/>
                      <a:pt x="149049" y="32313"/>
                      <a:pt x="216651" y="7822"/>
                    </a:cubicBezTo>
                    <a:cubicBezTo>
                      <a:pt x="255233" y="-6978"/>
                      <a:pt x="298710" y="-971"/>
                      <a:pt x="331841" y="23734"/>
                    </a:cubicBezTo>
                    <a:cubicBezTo>
                      <a:pt x="331841" y="23734"/>
                      <a:pt x="362687" y="52857"/>
                      <a:pt x="348187" y="107815"/>
                    </a:cubicBezTo>
                    <a:close/>
                  </a:path>
                </a:pathLst>
              </a:custGeom>
              <a:solidFill>
                <a:schemeClr val="accent1"/>
              </a:solidFill>
              <a:ln w="6108" cap="flat">
                <a:noFill/>
                <a:prstDash val="solid"/>
                <a:miter/>
              </a:ln>
            </p:spPr>
            <p:txBody>
              <a:bodyPr rtlCol="0" anchor="ctr"/>
              <a:lstStyle/>
              <a:p>
                <a:endParaRPr lang="zh-CN" altLang="en-US"/>
              </a:p>
            </p:txBody>
          </p:sp>
          <p:sp>
            <p:nvSpPr>
              <p:cNvPr id="75" name="任意多边形: 形状 74">
                <a:extLst>
                  <a:ext uri="{FF2B5EF4-FFF2-40B4-BE49-F238E27FC236}">
                    <a16:creationId xmlns:a16="http://schemas.microsoft.com/office/drawing/2014/main" id="{0E435DAA-1A7C-B3F3-29FA-5391F1E9D871}"/>
                  </a:ext>
                </a:extLst>
              </p:cNvPr>
              <p:cNvSpPr/>
              <p:nvPr/>
            </p:nvSpPr>
            <p:spPr>
              <a:xfrm>
                <a:off x="9788247" y="3321499"/>
                <a:ext cx="86593" cy="226311"/>
              </a:xfrm>
              <a:custGeom>
                <a:avLst/>
                <a:gdLst>
                  <a:gd name="connsiteX0" fmla="*/ 86581 w 86593"/>
                  <a:gd name="connsiteY0" fmla="*/ 226311 h 226311"/>
                  <a:gd name="connsiteX1" fmla="*/ 27907 w 86593"/>
                  <a:gd name="connsiteY1" fmla="*/ 226305 h 226311"/>
                  <a:gd name="connsiteX2" fmla="*/ 0 w 86593"/>
                  <a:gd name="connsiteY2" fmla="*/ 0 h 226311"/>
                  <a:gd name="connsiteX3" fmla="*/ 86593 w 86593"/>
                  <a:gd name="connsiteY3" fmla="*/ 6 h 226311"/>
                  <a:gd name="connsiteX4" fmla="*/ 86581 w 86593"/>
                  <a:gd name="connsiteY4" fmla="*/ 226311 h 2263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593" h="226311">
                    <a:moveTo>
                      <a:pt x="86581" y="226311"/>
                    </a:moveTo>
                    <a:lnTo>
                      <a:pt x="27907" y="226305"/>
                    </a:lnTo>
                    <a:lnTo>
                      <a:pt x="0" y="0"/>
                    </a:lnTo>
                    <a:lnTo>
                      <a:pt x="86593" y="6"/>
                    </a:lnTo>
                    <a:lnTo>
                      <a:pt x="86581" y="226311"/>
                    </a:lnTo>
                    <a:close/>
                  </a:path>
                </a:pathLst>
              </a:custGeom>
              <a:solidFill>
                <a:srgbClr val="FFB6B6"/>
              </a:solidFill>
              <a:ln w="6108" cap="flat">
                <a:noFill/>
                <a:prstDash val="solid"/>
                <a:miter/>
              </a:ln>
            </p:spPr>
            <p:txBody>
              <a:bodyPr rtlCol="0" anchor="ctr"/>
              <a:lstStyle/>
              <a:p>
                <a:endParaRPr lang="zh-CN" altLang="en-US"/>
              </a:p>
            </p:txBody>
          </p:sp>
          <p:sp>
            <p:nvSpPr>
              <p:cNvPr id="76" name="任意多边形: 形状 75">
                <a:extLst>
                  <a:ext uri="{FF2B5EF4-FFF2-40B4-BE49-F238E27FC236}">
                    <a16:creationId xmlns:a16="http://schemas.microsoft.com/office/drawing/2014/main" id="{E4411EC7-DB4C-7DE1-839E-5D392C2FD74E}"/>
                  </a:ext>
                </a:extLst>
              </p:cNvPr>
              <p:cNvSpPr/>
              <p:nvPr/>
            </p:nvSpPr>
            <p:spPr>
              <a:xfrm>
                <a:off x="9700609" y="3502427"/>
                <a:ext cx="189183" cy="102254"/>
              </a:xfrm>
              <a:custGeom>
                <a:avLst/>
                <a:gdLst>
                  <a:gd name="connsiteX0" fmla="*/ 188939 w 189183"/>
                  <a:gd name="connsiteY0" fmla="*/ 102083 h 102254"/>
                  <a:gd name="connsiteX1" fmla="*/ -238 w 189183"/>
                  <a:gd name="connsiteY1" fmla="*/ 102077 h 102254"/>
                  <a:gd name="connsiteX2" fmla="*/ -238 w 189183"/>
                  <a:gd name="connsiteY2" fmla="*/ 99682 h 102254"/>
                  <a:gd name="connsiteX3" fmla="*/ 73394 w 189183"/>
                  <a:gd name="connsiteY3" fmla="*/ 26049 h 102254"/>
                  <a:gd name="connsiteX4" fmla="*/ 73400 w 189183"/>
                  <a:gd name="connsiteY4" fmla="*/ 26049 h 102254"/>
                  <a:gd name="connsiteX5" fmla="*/ 107955 w 189183"/>
                  <a:gd name="connsiteY5" fmla="*/ -171 h 102254"/>
                  <a:gd name="connsiteX6" fmla="*/ 172428 w 189183"/>
                  <a:gd name="connsiteY6" fmla="*/ 26056 h 102254"/>
                  <a:gd name="connsiteX7" fmla="*/ 188945 w 189183"/>
                  <a:gd name="connsiteY7" fmla="*/ 26056 h 102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9183" h="102254">
                    <a:moveTo>
                      <a:pt x="188939" y="102083"/>
                    </a:moveTo>
                    <a:lnTo>
                      <a:pt x="-238" y="102077"/>
                    </a:lnTo>
                    <a:lnTo>
                      <a:pt x="-238" y="99682"/>
                    </a:lnTo>
                    <a:cubicBezTo>
                      <a:pt x="-238" y="59016"/>
                      <a:pt x="32728" y="26049"/>
                      <a:pt x="73394" y="26049"/>
                    </a:cubicBezTo>
                    <a:lnTo>
                      <a:pt x="73400" y="26049"/>
                    </a:lnTo>
                    <a:lnTo>
                      <a:pt x="107955" y="-171"/>
                    </a:lnTo>
                    <a:lnTo>
                      <a:pt x="172428" y="26056"/>
                    </a:lnTo>
                    <a:lnTo>
                      <a:pt x="188945" y="26056"/>
                    </a:lnTo>
                    <a:close/>
                  </a:path>
                </a:pathLst>
              </a:custGeom>
              <a:solidFill>
                <a:srgbClr val="2F2E41"/>
              </a:solidFill>
              <a:ln w="6108" cap="flat">
                <a:noFill/>
                <a:prstDash val="solid"/>
                <a:miter/>
              </a:ln>
            </p:spPr>
            <p:txBody>
              <a:bodyPr rtlCol="0" anchor="ctr"/>
              <a:lstStyle/>
              <a:p>
                <a:endParaRPr lang="zh-CN" altLang="en-US"/>
              </a:p>
            </p:txBody>
          </p:sp>
          <p:sp>
            <p:nvSpPr>
              <p:cNvPr id="77" name="任意多边形: 形状 76">
                <a:extLst>
                  <a:ext uri="{FF2B5EF4-FFF2-40B4-BE49-F238E27FC236}">
                    <a16:creationId xmlns:a16="http://schemas.microsoft.com/office/drawing/2014/main" id="{C1619513-20E5-4884-7389-9A7BBE541431}"/>
                  </a:ext>
                </a:extLst>
              </p:cNvPr>
              <p:cNvSpPr/>
              <p:nvPr/>
            </p:nvSpPr>
            <p:spPr>
              <a:xfrm>
                <a:off x="10226516" y="3268984"/>
                <a:ext cx="178447" cy="228712"/>
              </a:xfrm>
              <a:custGeom>
                <a:avLst/>
                <a:gdLst>
                  <a:gd name="connsiteX0" fmla="*/ 178447 w 178447"/>
                  <a:gd name="connsiteY0" fmla="*/ 202541 h 228712"/>
                  <a:gd name="connsiteX1" fmla="*/ 125939 w 178447"/>
                  <a:gd name="connsiteY1" fmla="*/ 228713 h 228712"/>
                  <a:gd name="connsiteX2" fmla="*/ 0 w 178447"/>
                  <a:gd name="connsiteY2" fmla="*/ 38625 h 228712"/>
                  <a:gd name="connsiteX3" fmla="*/ 77507 w 178447"/>
                  <a:gd name="connsiteY3" fmla="*/ 0 h 228712"/>
                  <a:gd name="connsiteX4" fmla="*/ 178447 w 178447"/>
                  <a:gd name="connsiteY4" fmla="*/ 202541 h 228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447" h="228712">
                    <a:moveTo>
                      <a:pt x="178447" y="202541"/>
                    </a:moveTo>
                    <a:lnTo>
                      <a:pt x="125939" y="228713"/>
                    </a:lnTo>
                    <a:lnTo>
                      <a:pt x="0" y="38625"/>
                    </a:lnTo>
                    <a:lnTo>
                      <a:pt x="77507" y="0"/>
                    </a:lnTo>
                    <a:lnTo>
                      <a:pt x="178447" y="202541"/>
                    </a:lnTo>
                    <a:close/>
                  </a:path>
                </a:pathLst>
              </a:custGeom>
              <a:solidFill>
                <a:srgbClr val="FFB6B6"/>
              </a:solidFill>
              <a:ln w="6108" cap="flat">
                <a:noFill/>
                <a:prstDash val="solid"/>
                <a:miter/>
              </a:ln>
            </p:spPr>
            <p:txBody>
              <a:bodyPr rtlCol="0" anchor="ctr"/>
              <a:lstStyle/>
              <a:p>
                <a:endParaRPr lang="zh-CN" altLang="en-US"/>
              </a:p>
            </p:txBody>
          </p:sp>
          <p:sp>
            <p:nvSpPr>
              <p:cNvPr id="78" name="任意多边形: 形状 77">
                <a:extLst>
                  <a:ext uri="{FF2B5EF4-FFF2-40B4-BE49-F238E27FC236}">
                    <a16:creationId xmlns:a16="http://schemas.microsoft.com/office/drawing/2014/main" id="{94FC6774-38C9-771C-6997-000F79CCF221}"/>
                  </a:ext>
                </a:extLst>
              </p:cNvPr>
              <p:cNvSpPr/>
              <p:nvPr/>
            </p:nvSpPr>
            <p:spPr>
              <a:xfrm>
                <a:off x="10265594" y="3447707"/>
                <a:ext cx="178133" cy="152434"/>
              </a:xfrm>
              <a:custGeom>
                <a:avLst/>
                <a:gdLst>
                  <a:gd name="connsiteX0" fmla="*/ 177895 w 178133"/>
                  <a:gd name="connsiteY0" fmla="*/ 67876 h 152434"/>
                  <a:gd name="connsiteX1" fmla="*/ 8577 w 178133"/>
                  <a:gd name="connsiteY1" fmla="*/ 152264 h 152434"/>
                  <a:gd name="connsiteX2" fmla="*/ 7508 w 178133"/>
                  <a:gd name="connsiteY2" fmla="*/ 150119 h 152434"/>
                  <a:gd name="connsiteX3" fmla="*/ 40560 w 178133"/>
                  <a:gd name="connsiteY3" fmla="*/ 51372 h 152434"/>
                  <a:gd name="connsiteX4" fmla="*/ 40566 w 178133"/>
                  <a:gd name="connsiteY4" fmla="*/ 51366 h 152434"/>
                  <a:gd name="connsiteX5" fmla="*/ 59796 w 178133"/>
                  <a:gd name="connsiteY5" fmla="*/ 12490 h 152434"/>
                  <a:gd name="connsiteX6" fmla="*/ 129200 w 178133"/>
                  <a:gd name="connsiteY6" fmla="*/ 7192 h 152434"/>
                  <a:gd name="connsiteX7" fmla="*/ 143982 w 178133"/>
                  <a:gd name="connsiteY7" fmla="*/ -171 h 152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8133" h="152434">
                    <a:moveTo>
                      <a:pt x="177895" y="67876"/>
                    </a:moveTo>
                    <a:lnTo>
                      <a:pt x="8577" y="152264"/>
                    </a:lnTo>
                    <a:lnTo>
                      <a:pt x="7508" y="150119"/>
                    </a:lnTo>
                    <a:cubicBezTo>
                      <a:pt x="-10628" y="113724"/>
                      <a:pt x="4166" y="69514"/>
                      <a:pt x="40560" y="51372"/>
                    </a:cubicBezTo>
                    <a:lnTo>
                      <a:pt x="40566" y="51366"/>
                    </a:lnTo>
                    <a:lnTo>
                      <a:pt x="59796" y="12490"/>
                    </a:lnTo>
                    <a:lnTo>
                      <a:pt x="129200" y="7192"/>
                    </a:lnTo>
                    <a:lnTo>
                      <a:pt x="143982" y="-171"/>
                    </a:lnTo>
                    <a:close/>
                  </a:path>
                </a:pathLst>
              </a:custGeom>
              <a:solidFill>
                <a:srgbClr val="2F2E41"/>
              </a:solidFill>
              <a:ln w="6108" cap="flat">
                <a:noFill/>
                <a:prstDash val="solid"/>
                <a:miter/>
              </a:ln>
            </p:spPr>
            <p:txBody>
              <a:bodyPr rtlCol="0" anchor="ctr"/>
              <a:lstStyle/>
              <a:p>
                <a:endParaRPr lang="zh-CN" altLang="en-US"/>
              </a:p>
            </p:txBody>
          </p:sp>
          <p:sp>
            <p:nvSpPr>
              <p:cNvPr id="79" name="任意多边形: 形状 78">
                <a:extLst>
                  <a:ext uri="{FF2B5EF4-FFF2-40B4-BE49-F238E27FC236}">
                    <a16:creationId xmlns:a16="http://schemas.microsoft.com/office/drawing/2014/main" id="{7FEA2841-D9CC-641F-7E84-238496E76646}"/>
                  </a:ext>
                </a:extLst>
              </p:cNvPr>
              <p:cNvSpPr/>
              <p:nvPr/>
            </p:nvSpPr>
            <p:spPr>
              <a:xfrm>
                <a:off x="9765713" y="2520005"/>
                <a:ext cx="602787" cy="938890"/>
              </a:xfrm>
              <a:custGeom>
                <a:avLst/>
                <a:gdLst>
                  <a:gd name="connsiteX0" fmla="*/ 82882 w 602787"/>
                  <a:gd name="connsiteY0" fmla="*/ -171 h 938890"/>
                  <a:gd name="connsiteX1" fmla="*/ 406406 w 602787"/>
                  <a:gd name="connsiteY1" fmla="*/ 11152 h 938890"/>
                  <a:gd name="connsiteX2" fmla="*/ 430592 w 602787"/>
                  <a:gd name="connsiteY2" fmla="*/ 56077 h 938890"/>
                  <a:gd name="connsiteX3" fmla="*/ 442954 w 602787"/>
                  <a:gd name="connsiteY3" fmla="*/ 252856 h 938890"/>
                  <a:gd name="connsiteX4" fmla="*/ 429981 w 602787"/>
                  <a:gd name="connsiteY4" fmla="*/ 288542 h 938890"/>
                  <a:gd name="connsiteX5" fmla="*/ 453238 w 602787"/>
                  <a:gd name="connsiteY5" fmla="*/ 528211 h 938890"/>
                  <a:gd name="connsiteX6" fmla="*/ 593378 w 602787"/>
                  <a:gd name="connsiteY6" fmla="*/ 821641 h 938890"/>
                  <a:gd name="connsiteX7" fmla="*/ 599861 w 602787"/>
                  <a:gd name="connsiteY7" fmla="*/ 837864 h 938890"/>
                  <a:gd name="connsiteX8" fmla="*/ 583644 w 602787"/>
                  <a:gd name="connsiteY8" fmla="*/ 857327 h 938890"/>
                  <a:gd name="connsiteX9" fmla="*/ 477906 w 602787"/>
                  <a:gd name="connsiteY9" fmla="*/ 857327 h 938890"/>
                  <a:gd name="connsiteX10" fmla="*/ 368857 w 602787"/>
                  <a:gd name="connsiteY10" fmla="*/ 658164 h 938890"/>
                  <a:gd name="connsiteX11" fmla="*/ 285674 w 602787"/>
                  <a:gd name="connsiteY11" fmla="*/ 479864 h 938890"/>
                  <a:gd name="connsiteX12" fmla="*/ 241830 w 602787"/>
                  <a:gd name="connsiteY12" fmla="*/ 272318 h 938890"/>
                  <a:gd name="connsiteX13" fmla="*/ 147758 w 602787"/>
                  <a:gd name="connsiteY13" fmla="*/ 590227 h 938890"/>
                  <a:gd name="connsiteX14" fmla="*/ 134785 w 602787"/>
                  <a:gd name="connsiteY14" fmla="*/ 921103 h 938890"/>
                  <a:gd name="connsiteX15" fmla="*/ 138024 w 602787"/>
                  <a:gd name="connsiteY15" fmla="*/ 937326 h 938890"/>
                  <a:gd name="connsiteX16" fmla="*/ 13398 w 602787"/>
                  <a:gd name="connsiteY16" fmla="*/ 938719 h 938890"/>
                  <a:gd name="connsiteX17" fmla="*/ 6909 w 602787"/>
                  <a:gd name="connsiteY17" fmla="*/ 901640 h 938890"/>
                  <a:gd name="connsiteX18" fmla="*/ 5094 w 602787"/>
                  <a:gd name="connsiteY18" fmla="*/ 878640 h 938890"/>
                  <a:gd name="connsiteX19" fmla="*/ 420 w 602787"/>
                  <a:gd name="connsiteY19" fmla="*/ 835726 h 938890"/>
                  <a:gd name="connsiteX20" fmla="*/ 47196 w 602787"/>
                  <a:gd name="connsiteY20" fmla="*/ 187980 h 938890"/>
                  <a:gd name="connsiteX21" fmla="*/ 44501 w 602787"/>
                  <a:gd name="connsiteY21" fmla="*/ 173382 h 938890"/>
                  <a:gd name="connsiteX22" fmla="*/ 44501 w 602787"/>
                  <a:gd name="connsiteY22" fmla="*/ 160177 h 938890"/>
                  <a:gd name="connsiteX23" fmla="*/ 56930 w 602787"/>
                  <a:gd name="connsiteY23" fmla="*/ 113370 h 938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02787" h="938890">
                    <a:moveTo>
                      <a:pt x="82882" y="-171"/>
                    </a:moveTo>
                    <a:lnTo>
                      <a:pt x="406406" y="11152"/>
                    </a:lnTo>
                    <a:lnTo>
                      <a:pt x="430592" y="56077"/>
                    </a:lnTo>
                    <a:cubicBezTo>
                      <a:pt x="430592" y="56077"/>
                      <a:pt x="455933" y="239883"/>
                      <a:pt x="442954" y="252856"/>
                    </a:cubicBezTo>
                    <a:cubicBezTo>
                      <a:pt x="429981" y="265835"/>
                      <a:pt x="423491" y="265835"/>
                      <a:pt x="429981" y="288542"/>
                    </a:cubicBezTo>
                    <a:cubicBezTo>
                      <a:pt x="436470" y="311249"/>
                      <a:pt x="453238" y="528211"/>
                      <a:pt x="453238" y="528211"/>
                    </a:cubicBezTo>
                    <a:cubicBezTo>
                      <a:pt x="453238" y="528211"/>
                      <a:pt x="586889" y="805423"/>
                      <a:pt x="593378" y="821641"/>
                    </a:cubicBezTo>
                    <a:cubicBezTo>
                      <a:pt x="599861" y="837864"/>
                      <a:pt x="606351" y="831375"/>
                      <a:pt x="599861" y="837864"/>
                    </a:cubicBezTo>
                    <a:cubicBezTo>
                      <a:pt x="594117" y="844060"/>
                      <a:pt x="588703" y="850556"/>
                      <a:pt x="583644" y="857327"/>
                    </a:cubicBezTo>
                    <a:lnTo>
                      <a:pt x="477906" y="857327"/>
                    </a:lnTo>
                    <a:cubicBezTo>
                      <a:pt x="477906" y="857327"/>
                      <a:pt x="420968" y="713710"/>
                      <a:pt x="368857" y="658164"/>
                    </a:cubicBezTo>
                    <a:cubicBezTo>
                      <a:pt x="322832" y="609115"/>
                      <a:pt x="293691" y="546646"/>
                      <a:pt x="285674" y="479864"/>
                    </a:cubicBezTo>
                    <a:lnTo>
                      <a:pt x="241830" y="272318"/>
                    </a:lnTo>
                    <a:lnTo>
                      <a:pt x="147758" y="590227"/>
                    </a:lnTo>
                    <a:cubicBezTo>
                      <a:pt x="147758" y="590227"/>
                      <a:pt x="131541" y="904885"/>
                      <a:pt x="134785" y="921103"/>
                    </a:cubicBezTo>
                    <a:lnTo>
                      <a:pt x="138024" y="937326"/>
                    </a:lnTo>
                    <a:lnTo>
                      <a:pt x="13398" y="938719"/>
                    </a:lnTo>
                    <a:cubicBezTo>
                      <a:pt x="13398" y="938719"/>
                      <a:pt x="420" y="911375"/>
                      <a:pt x="6909" y="901640"/>
                    </a:cubicBezTo>
                    <a:cubicBezTo>
                      <a:pt x="13398" y="891913"/>
                      <a:pt x="13007" y="894564"/>
                      <a:pt x="5094" y="878640"/>
                    </a:cubicBezTo>
                    <a:cubicBezTo>
                      <a:pt x="-2825" y="862716"/>
                      <a:pt x="420" y="835726"/>
                      <a:pt x="420" y="835726"/>
                    </a:cubicBezTo>
                    <a:cubicBezTo>
                      <a:pt x="420" y="835726"/>
                      <a:pt x="47196" y="197708"/>
                      <a:pt x="47196" y="187980"/>
                    </a:cubicBezTo>
                    <a:cubicBezTo>
                      <a:pt x="47441" y="182969"/>
                      <a:pt x="46518" y="177977"/>
                      <a:pt x="44501" y="173382"/>
                    </a:cubicBezTo>
                    <a:lnTo>
                      <a:pt x="44501" y="160177"/>
                    </a:lnTo>
                    <a:lnTo>
                      <a:pt x="56930" y="113370"/>
                    </a:lnTo>
                    <a:close/>
                  </a:path>
                </a:pathLst>
              </a:custGeom>
              <a:solidFill>
                <a:srgbClr val="2F2E41"/>
              </a:solidFill>
              <a:ln w="6108" cap="flat">
                <a:noFill/>
                <a:prstDash val="solid"/>
                <a:miter/>
              </a:ln>
            </p:spPr>
            <p:txBody>
              <a:bodyPr rtlCol="0" anchor="ctr"/>
              <a:lstStyle/>
              <a:p>
                <a:endParaRPr lang="zh-CN" altLang="en-US"/>
              </a:p>
            </p:txBody>
          </p:sp>
          <p:sp>
            <p:nvSpPr>
              <p:cNvPr id="80" name="任意多边形: 形状 79">
                <a:extLst>
                  <a:ext uri="{FF2B5EF4-FFF2-40B4-BE49-F238E27FC236}">
                    <a16:creationId xmlns:a16="http://schemas.microsoft.com/office/drawing/2014/main" id="{1EB2FE8A-F618-2D19-D170-F816CA70EDEB}"/>
                  </a:ext>
                </a:extLst>
              </p:cNvPr>
              <p:cNvSpPr/>
              <p:nvPr/>
            </p:nvSpPr>
            <p:spPr>
              <a:xfrm>
                <a:off x="9839390" y="1885501"/>
                <a:ext cx="398026" cy="699629"/>
              </a:xfrm>
              <a:custGeom>
                <a:avLst/>
                <a:gdLst>
                  <a:gd name="connsiteX0" fmla="*/ 148690 w 398026"/>
                  <a:gd name="connsiteY0" fmla="*/ 47339 h 699629"/>
                  <a:gd name="connsiteX1" fmla="*/ 107804 w 398026"/>
                  <a:gd name="connsiteY1" fmla="*/ 106269 h 699629"/>
                  <a:gd name="connsiteX2" fmla="*/ 83808 w 398026"/>
                  <a:gd name="connsiteY2" fmla="*/ 239694 h 699629"/>
                  <a:gd name="connsiteX3" fmla="*/ 76170 w 398026"/>
                  <a:gd name="connsiteY3" fmla="*/ 375263 h 699629"/>
                  <a:gd name="connsiteX4" fmla="*/ 5122 w 398026"/>
                  <a:gd name="connsiteY4" fmla="*/ 624477 h 699629"/>
                  <a:gd name="connsiteX5" fmla="*/ 22415 w 398026"/>
                  <a:gd name="connsiteY5" fmla="*/ 683615 h 699629"/>
                  <a:gd name="connsiteX6" fmla="*/ 32375 w 398026"/>
                  <a:gd name="connsiteY6" fmla="*/ 687562 h 699629"/>
                  <a:gd name="connsiteX7" fmla="*/ 371714 w 398026"/>
                  <a:gd name="connsiteY7" fmla="*/ 679698 h 699629"/>
                  <a:gd name="connsiteX8" fmla="*/ 371714 w 398026"/>
                  <a:gd name="connsiteY8" fmla="*/ 667086 h 699629"/>
                  <a:gd name="connsiteX9" fmla="*/ 341033 w 398026"/>
                  <a:gd name="connsiteY9" fmla="*/ 610331 h 699629"/>
                  <a:gd name="connsiteX10" fmla="*/ 366258 w 398026"/>
                  <a:gd name="connsiteY10" fmla="*/ 444630 h 699629"/>
                  <a:gd name="connsiteX11" fmla="*/ 397788 w 398026"/>
                  <a:gd name="connsiteY11" fmla="*/ 110400 h 699629"/>
                  <a:gd name="connsiteX12" fmla="*/ 283857 w 398026"/>
                  <a:gd name="connsiteY12" fmla="*/ 35221 h 699629"/>
                  <a:gd name="connsiteX13" fmla="*/ 264193 w 398026"/>
                  <a:gd name="connsiteY13" fmla="*/ -171 h 699629"/>
                  <a:gd name="connsiteX14" fmla="*/ 165880 w 398026"/>
                  <a:gd name="connsiteY14" fmla="*/ 7693 h 69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8026" h="699629">
                    <a:moveTo>
                      <a:pt x="148690" y="47339"/>
                    </a:moveTo>
                    <a:cubicBezTo>
                      <a:pt x="127633" y="59859"/>
                      <a:pt x="115039" y="82859"/>
                      <a:pt x="107804" y="106269"/>
                    </a:cubicBezTo>
                    <a:cubicBezTo>
                      <a:pt x="94416" y="149599"/>
                      <a:pt x="86356" y="194408"/>
                      <a:pt x="83808" y="239694"/>
                    </a:cubicBezTo>
                    <a:lnTo>
                      <a:pt x="76170" y="375263"/>
                    </a:lnTo>
                    <a:cubicBezTo>
                      <a:pt x="72363" y="462754"/>
                      <a:pt x="48025" y="548125"/>
                      <a:pt x="5122" y="624477"/>
                    </a:cubicBezTo>
                    <a:cubicBezTo>
                      <a:pt x="-6433" y="645583"/>
                      <a:pt x="1309" y="672060"/>
                      <a:pt x="22415" y="683615"/>
                    </a:cubicBezTo>
                    <a:cubicBezTo>
                      <a:pt x="25556" y="685332"/>
                      <a:pt x="28905" y="686664"/>
                      <a:pt x="32375" y="687562"/>
                    </a:cubicBezTo>
                    <a:cubicBezTo>
                      <a:pt x="149632" y="718329"/>
                      <a:pt x="371714" y="679698"/>
                      <a:pt x="371714" y="679698"/>
                    </a:cubicBezTo>
                    <a:cubicBezTo>
                      <a:pt x="371714" y="679698"/>
                      <a:pt x="381173" y="676551"/>
                      <a:pt x="371714" y="667086"/>
                    </a:cubicBezTo>
                    <a:cubicBezTo>
                      <a:pt x="362255" y="657627"/>
                      <a:pt x="341033" y="610331"/>
                      <a:pt x="341033" y="610331"/>
                    </a:cubicBezTo>
                    <a:lnTo>
                      <a:pt x="366258" y="444630"/>
                    </a:lnTo>
                    <a:lnTo>
                      <a:pt x="397788" y="110400"/>
                    </a:lnTo>
                    <a:cubicBezTo>
                      <a:pt x="359951" y="63104"/>
                      <a:pt x="283857" y="35221"/>
                      <a:pt x="283857" y="35221"/>
                    </a:cubicBezTo>
                    <a:lnTo>
                      <a:pt x="264193" y="-171"/>
                    </a:lnTo>
                    <a:lnTo>
                      <a:pt x="165880" y="7693"/>
                    </a:lnTo>
                    <a:close/>
                  </a:path>
                </a:pathLst>
              </a:custGeom>
              <a:solidFill>
                <a:schemeClr val="accent1"/>
              </a:solidFill>
              <a:ln w="6108" cap="flat">
                <a:noFill/>
                <a:prstDash val="solid"/>
                <a:miter/>
              </a:ln>
            </p:spPr>
            <p:txBody>
              <a:bodyPr rtlCol="0" anchor="ctr"/>
              <a:lstStyle/>
              <a:p>
                <a:endParaRPr lang="zh-CN" altLang="en-US"/>
              </a:p>
            </p:txBody>
          </p:sp>
          <p:sp>
            <p:nvSpPr>
              <p:cNvPr id="81" name="任意多边形: 形状 80">
                <a:extLst>
                  <a:ext uri="{FF2B5EF4-FFF2-40B4-BE49-F238E27FC236}">
                    <a16:creationId xmlns:a16="http://schemas.microsoft.com/office/drawing/2014/main" id="{A20CE49C-9738-EF70-5963-02F724CF2F1F}"/>
                  </a:ext>
                </a:extLst>
              </p:cNvPr>
              <p:cNvSpPr/>
              <p:nvPr/>
            </p:nvSpPr>
            <p:spPr>
              <a:xfrm>
                <a:off x="9956285" y="1676053"/>
                <a:ext cx="188882" cy="188882"/>
              </a:xfrm>
              <a:custGeom>
                <a:avLst/>
                <a:gdLst>
                  <a:gd name="connsiteX0" fmla="*/ 188883 w 188882"/>
                  <a:gd name="connsiteY0" fmla="*/ 94441 h 188882"/>
                  <a:gd name="connsiteX1" fmla="*/ 94441 w 188882"/>
                  <a:gd name="connsiteY1" fmla="*/ 188883 h 188882"/>
                  <a:gd name="connsiteX2" fmla="*/ 0 w 188882"/>
                  <a:gd name="connsiteY2" fmla="*/ 94441 h 188882"/>
                  <a:gd name="connsiteX3" fmla="*/ 94441 w 188882"/>
                  <a:gd name="connsiteY3" fmla="*/ 0 h 188882"/>
                  <a:gd name="connsiteX4" fmla="*/ 188883 w 188882"/>
                  <a:gd name="connsiteY4" fmla="*/ 94441 h 188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882" h="188882">
                    <a:moveTo>
                      <a:pt x="188883" y="94441"/>
                    </a:moveTo>
                    <a:cubicBezTo>
                      <a:pt x="188883" y="146600"/>
                      <a:pt x="146600" y="188883"/>
                      <a:pt x="94441" y="188883"/>
                    </a:cubicBezTo>
                    <a:cubicBezTo>
                      <a:pt x="42283" y="188883"/>
                      <a:pt x="0" y="146600"/>
                      <a:pt x="0" y="94441"/>
                    </a:cubicBezTo>
                    <a:cubicBezTo>
                      <a:pt x="0" y="42283"/>
                      <a:pt x="42283" y="0"/>
                      <a:pt x="94441" y="0"/>
                    </a:cubicBezTo>
                    <a:cubicBezTo>
                      <a:pt x="146600" y="0"/>
                      <a:pt x="188883" y="42283"/>
                      <a:pt x="188883" y="94441"/>
                    </a:cubicBezTo>
                    <a:close/>
                  </a:path>
                </a:pathLst>
              </a:custGeom>
              <a:solidFill>
                <a:srgbClr val="FFB8B8"/>
              </a:solidFill>
              <a:ln w="6108" cap="flat">
                <a:noFill/>
                <a:prstDash val="solid"/>
                <a:miter/>
              </a:ln>
            </p:spPr>
            <p:txBody>
              <a:bodyPr rtlCol="0" anchor="ctr"/>
              <a:lstStyle/>
              <a:p>
                <a:endParaRPr lang="zh-CN" altLang="en-US"/>
              </a:p>
            </p:txBody>
          </p:sp>
          <p:sp>
            <p:nvSpPr>
              <p:cNvPr id="82" name="任意多边形: 形状 81">
                <a:extLst>
                  <a:ext uri="{FF2B5EF4-FFF2-40B4-BE49-F238E27FC236}">
                    <a16:creationId xmlns:a16="http://schemas.microsoft.com/office/drawing/2014/main" id="{4573001E-FC0F-6B2E-7BE5-E2892DA3678D}"/>
                  </a:ext>
                </a:extLst>
              </p:cNvPr>
              <p:cNvSpPr/>
              <p:nvPr/>
            </p:nvSpPr>
            <p:spPr>
              <a:xfrm>
                <a:off x="9935097" y="1643219"/>
                <a:ext cx="233735" cy="191514"/>
              </a:xfrm>
              <a:custGeom>
                <a:avLst/>
                <a:gdLst>
                  <a:gd name="connsiteX0" fmla="*/ 231760 w 233735"/>
                  <a:gd name="connsiteY0" fmla="*/ 121494 h 191514"/>
                  <a:gd name="connsiteX1" fmla="*/ 209298 w 233735"/>
                  <a:gd name="connsiteY1" fmla="*/ 175310 h 191514"/>
                  <a:gd name="connsiteX2" fmla="*/ 197046 w 233735"/>
                  <a:gd name="connsiteY2" fmla="*/ 189224 h 191514"/>
                  <a:gd name="connsiteX3" fmla="*/ 180028 w 233735"/>
                  <a:gd name="connsiteY3" fmla="*/ 187097 h 191514"/>
                  <a:gd name="connsiteX4" fmla="*/ 177731 w 233735"/>
                  <a:gd name="connsiteY4" fmla="*/ 185221 h 191514"/>
                  <a:gd name="connsiteX5" fmla="*/ 189640 w 233735"/>
                  <a:gd name="connsiteY5" fmla="*/ 174888 h 191514"/>
                  <a:gd name="connsiteX6" fmla="*/ 192830 w 233735"/>
                  <a:gd name="connsiteY6" fmla="*/ 160040 h 191514"/>
                  <a:gd name="connsiteX7" fmla="*/ 180328 w 233735"/>
                  <a:gd name="connsiteY7" fmla="*/ 153361 h 191514"/>
                  <a:gd name="connsiteX8" fmla="*/ 165650 w 233735"/>
                  <a:gd name="connsiteY8" fmla="*/ 162294 h 191514"/>
                  <a:gd name="connsiteX9" fmla="*/ 159992 w 233735"/>
                  <a:gd name="connsiteY9" fmla="*/ 150256 h 191514"/>
                  <a:gd name="connsiteX10" fmla="*/ 138422 w 233735"/>
                  <a:gd name="connsiteY10" fmla="*/ 89970 h 191514"/>
                  <a:gd name="connsiteX11" fmla="*/ 110130 w 233735"/>
                  <a:gd name="connsiteY11" fmla="*/ 86187 h 191514"/>
                  <a:gd name="connsiteX12" fmla="*/ 81795 w 233735"/>
                  <a:gd name="connsiteY12" fmla="*/ 82570 h 191514"/>
                  <a:gd name="connsiteX13" fmla="*/ 79711 w 233735"/>
                  <a:gd name="connsiteY13" fmla="*/ 82912 h 191514"/>
                  <a:gd name="connsiteX14" fmla="*/ 73417 w 233735"/>
                  <a:gd name="connsiteY14" fmla="*/ 69169 h 191514"/>
                  <a:gd name="connsiteX15" fmla="*/ 72653 w 233735"/>
                  <a:gd name="connsiteY15" fmla="*/ 84739 h 191514"/>
                  <a:gd name="connsiteX16" fmla="*/ 49085 w 233735"/>
                  <a:gd name="connsiteY16" fmla="*/ 92182 h 191514"/>
                  <a:gd name="connsiteX17" fmla="*/ 20151 w 233735"/>
                  <a:gd name="connsiteY17" fmla="*/ 116942 h 191514"/>
                  <a:gd name="connsiteX18" fmla="*/ 13857 w 233735"/>
                  <a:gd name="connsiteY18" fmla="*/ 103205 h 191514"/>
                  <a:gd name="connsiteX19" fmla="*/ 13094 w 233735"/>
                  <a:gd name="connsiteY19" fmla="*/ 118775 h 191514"/>
                  <a:gd name="connsiteX20" fmla="*/ 13008 w 233735"/>
                  <a:gd name="connsiteY20" fmla="*/ 119367 h 191514"/>
                  <a:gd name="connsiteX21" fmla="*/ 7606 w 233735"/>
                  <a:gd name="connsiteY21" fmla="*/ 112096 h 191514"/>
                  <a:gd name="connsiteX22" fmla="*/ 21300 w 233735"/>
                  <a:gd name="connsiteY22" fmla="*/ 29560 h 191514"/>
                  <a:gd name="connsiteX23" fmla="*/ 38104 w 233735"/>
                  <a:gd name="connsiteY23" fmla="*/ 16074 h 191514"/>
                  <a:gd name="connsiteX24" fmla="*/ 58782 w 233735"/>
                  <a:gd name="connsiteY24" fmla="*/ 18121 h 191514"/>
                  <a:gd name="connsiteX25" fmla="*/ 127783 w 233735"/>
                  <a:gd name="connsiteY25" fmla="*/ 3401 h 191514"/>
                  <a:gd name="connsiteX26" fmla="*/ 172708 w 233735"/>
                  <a:gd name="connsiteY26" fmla="*/ 40792 h 191514"/>
                  <a:gd name="connsiteX27" fmla="*/ 222527 w 233735"/>
                  <a:gd name="connsiteY27" fmla="*/ 65044 h 191514"/>
                  <a:gd name="connsiteX28" fmla="*/ 231760 w 233735"/>
                  <a:gd name="connsiteY28" fmla="*/ 121494 h 191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33735" h="191514">
                    <a:moveTo>
                      <a:pt x="231760" y="121494"/>
                    </a:moveTo>
                    <a:cubicBezTo>
                      <a:pt x="227538" y="140632"/>
                      <a:pt x="219937" y="158854"/>
                      <a:pt x="209298" y="175310"/>
                    </a:cubicBezTo>
                    <a:cubicBezTo>
                      <a:pt x="206475" y="180919"/>
                      <a:pt x="202253" y="185710"/>
                      <a:pt x="197046" y="189224"/>
                    </a:cubicBezTo>
                    <a:cubicBezTo>
                      <a:pt x="191602" y="192713"/>
                      <a:pt x="184440" y="191821"/>
                      <a:pt x="180028" y="187097"/>
                    </a:cubicBezTo>
                    <a:lnTo>
                      <a:pt x="177731" y="185221"/>
                    </a:lnTo>
                    <a:cubicBezTo>
                      <a:pt x="182234" y="182447"/>
                      <a:pt x="186261" y="178958"/>
                      <a:pt x="189640" y="174888"/>
                    </a:cubicBezTo>
                    <a:cubicBezTo>
                      <a:pt x="193038" y="170739"/>
                      <a:pt x="194229" y="165215"/>
                      <a:pt x="192830" y="160040"/>
                    </a:cubicBezTo>
                    <a:cubicBezTo>
                      <a:pt x="191137" y="154815"/>
                      <a:pt x="185613" y="151864"/>
                      <a:pt x="180328" y="153361"/>
                    </a:cubicBezTo>
                    <a:cubicBezTo>
                      <a:pt x="174792" y="155530"/>
                      <a:pt x="171431" y="163529"/>
                      <a:pt x="165650" y="162294"/>
                    </a:cubicBezTo>
                    <a:cubicBezTo>
                      <a:pt x="160970" y="161274"/>
                      <a:pt x="159992" y="155102"/>
                      <a:pt x="159992" y="150256"/>
                    </a:cubicBezTo>
                    <a:cubicBezTo>
                      <a:pt x="160157" y="124898"/>
                      <a:pt x="147905" y="88864"/>
                      <a:pt x="138422" y="89970"/>
                    </a:cubicBezTo>
                    <a:cubicBezTo>
                      <a:pt x="128834" y="90495"/>
                      <a:pt x="119240" y="89212"/>
                      <a:pt x="110130" y="86187"/>
                    </a:cubicBezTo>
                    <a:cubicBezTo>
                      <a:pt x="101013" y="83156"/>
                      <a:pt x="91388" y="81928"/>
                      <a:pt x="81795" y="82570"/>
                    </a:cubicBezTo>
                    <a:cubicBezTo>
                      <a:pt x="81116" y="82655"/>
                      <a:pt x="80438" y="82783"/>
                      <a:pt x="79711" y="82912"/>
                    </a:cubicBezTo>
                    <a:cubicBezTo>
                      <a:pt x="78177" y="78091"/>
                      <a:pt x="76063" y="73477"/>
                      <a:pt x="73417" y="69169"/>
                    </a:cubicBezTo>
                    <a:cubicBezTo>
                      <a:pt x="73716" y="74369"/>
                      <a:pt x="73460" y="79594"/>
                      <a:pt x="72653" y="84739"/>
                    </a:cubicBezTo>
                    <a:cubicBezTo>
                      <a:pt x="65021" y="87886"/>
                      <a:pt x="57132" y="90373"/>
                      <a:pt x="49085" y="92182"/>
                    </a:cubicBezTo>
                    <a:cubicBezTo>
                      <a:pt x="40316" y="93416"/>
                      <a:pt x="21050" y="119624"/>
                      <a:pt x="20151" y="116942"/>
                    </a:cubicBezTo>
                    <a:cubicBezTo>
                      <a:pt x="18618" y="112126"/>
                      <a:pt x="16503" y="107513"/>
                      <a:pt x="13857" y="103205"/>
                    </a:cubicBezTo>
                    <a:cubicBezTo>
                      <a:pt x="14157" y="108405"/>
                      <a:pt x="13900" y="113623"/>
                      <a:pt x="13094" y="118775"/>
                    </a:cubicBezTo>
                    <a:cubicBezTo>
                      <a:pt x="13051" y="118983"/>
                      <a:pt x="13051" y="119154"/>
                      <a:pt x="13008" y="119367"/>
                    </a:cubicBezTo>
                    <a:cubicBezTo>
                      <a:pt x="8755" y="113709"/>
                      <a:pt x="6158" y="106816"/>
                      <a:pt x="7606" y="112096"/>
                    </a:cubicBezTo>
                    <a:cubicBezTo>
                      <a:pt x="-6650" y="79844"/>
                      <a:pt x="-1120" y="56746"/>
                      <a:pt x="21300" y="29560"/>
                    </a:cubicBezTo>
                    <a:cubicBezTo>
                      <a:pt x="25669" y="23719"/>
                      <a:pt x="31456" y="19075"/>
                      <a:pt x="38104" y="16074"/>
                    </a:cubicBezTo>
                    <a:cubicBezTo>
                      <a:pt x="44881" y="13098"/>
                      <a:pt x="52721" y="13874"/>
                      <a:pt x="58782" y="18121"/>
                    </a:cubicBezTo>
                    <a:cubicBezTo>
                      <a:pt x="77401" y="1048"/>
                      <a:pt x="103817" y="-4592"/>
                      <a:pt x="127783" y="3401"/>
                    </a:cubicBezTo>
                    <a:cubicBezTo>
                      <a:pt x="151144" y="11522"/>
                      <a:pt x="169133" y="16288"/>
                      <a:pt x="172708" y="40792"/>
                    </a:cubicBezTo>
                    <a:cubicBezTo>
                      <a:pt x="192598" y="38616"/>
                      <a:pt x="211968" y="48045"/>
                      <a:pt x="222527" y="65044"/>
                    </a:cubicBezTo>
                    <a:cubicBezTo>
                      <a:pt x="232591" y="82032"/>
                      <a:pt x="235891" y="102185"/>
                      <a:pt x="231760" y="121494"/>
                    </a:cubicBezTo>
                    <a:close/>
                  </a:path>
                </a:pathLst>
              </a:custGeom>
              <a:solidFill>
                <a:srgbClr val="2F2E41"/>
              </a:solidFill>
              <a:ln w="6108" cap="flat">
                <a:noFill/>
                <a:prstDash val="solid"/>
                <a:miter/>
              </a:ln>
            </p:spPr>
            <p:txBody>
              <a:bodyPr rtlCol="0" anchor="ctr"/>
              <a:lstStyle/>
              <a:p>
                <a:endParaRPr lang="zh-CN" altLang="en-US"/>
              </a:p>
            </p:txBody>
          </p:sp>
          <p:sp>
            <p:nvSpPr>
              <p:cNvPr id="83" name="任意多边形: 形状 82">
                <a:extLst>
                  <a:ext uri="{FF2B5EF4-FFF2-40B4-BE49-F238E27FC236}">
                    <a16:creationId xmlns:a16="http://schemas.microsoft.com/office/drawing/2014/main" id="{F6F37CEE-E961-1739-DA45-891DACF59D96}"/>
                  </a:ext>
                </a:extLst>
              </p:cNvPr>
              <p:cNvSpPr/>
              <p:nvPr/>
            </p:nvSpPr>
            <p:spPr>
              <a:xfrm>
                <a:off x="10016292" y="2188976"/>
                <a:ext cx="251744" cy="439166"/>
              </a:xfrm>
              <a:custGeom>
                <a:avLst/>
                <a:gdLst>
                  <a:gd name="connsiteX0" fmla="*/ 251354 w 251744"/>
                  <a:gd name="connsiteY0" fmla="*/ 189434 h 439166"/>
                  <a:gd name="connsiteX1" fmla="*/ 251506 w 251744"/>
                  <a:gd name="connsiteY1" fmla="*/ -171 h 439166"/>
                  <a:gd name="connsiteX2" fmla="*/ 118100 w 251744"/>
                  <a:gd name="connsiteY2" fmla="*/ 9789 h 439166"/>
                  <a:gd name="connsiteX3" fmla="*/ 157434 w 251744"/>
                  <a:gd name="connsiteY3" fmla="*/ 129373 h 439166"/>
                  <a:gd name="connsiteX4" fmla="*/ 36604 w 251744"/>
                  <a:gd name="connsiteY4" fmla="*/ 345816 h 439166"/>
                  <a:gd name="connsiteX5" fmla="*/ 918 w 251744"/>
                  <a:gd name="connsiteY5" fmla="*/ 402156 h 439166"/>
                  <a:gd name="connsiteX6" fmla="*/ 57251 w 251744"/>
                  <a:gd name="connsiteY6" fmla="*/ 437841 h 439166"/>
                  <a:gd name="connsiteX7" fmla="*/ 93664 w 251744"/>
                  <a:gd name="connsiteY7" fmla="*/ 385565 h 439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1744" h="439166">
                    <a:moveTo>
                      <a:pt x="251354" y="189434"/>
                    </a:moveTo>
                    <a:lnTo>
                      <a:pt x="251506" y="-171"/>
                    </a:lnTo>
                    <a:lnTo>
                      <a:pt x="118100" y="9789"/>
                    </a:lnTo>
                    <a:lnTo>
                      <a:pt x="157434" y="129373"/>
                    </a:lnTo>
                    <a:lnTo>
                      <a:pt x="36604" y="345816"/>
                    </a:lnTo>
                    <a:cubicBezTo>
                      <a:pt x="11189" y="351523"/>
                      <a:pt x="-4790" y="376742"/>
                      <a:pt x="918" y="402156"/>
                    </a:cubicBezTo>
                    <a:cubicBezTo>
                      <a:pt x="6619" y="427564"/>
                      <a:pt x="31843" y="443543"/>
                      <a:pt x="57251" y="437841"/>
                    </a:cubicBezTo>
                    <a:cubicBezTo>
                      <a:pt x="81101" y="432489"/>
                      <a:pt x="96909" y="409794"/>
                      <a:pt x="93664" y="385565"/>
                    </a:cubicBezTo>
                    <a:close/>
                  </a:path>
                </a:pathLst>
              </a:custGeom>
              <a:solidFill>
                <a:srgbClr val="FFB6B6"/>
              </a:solidFill>
              <a:ln w="6108" cap="flat">
                <a:noFill/>
                <a:prstDash val="solid"/>
                <a:miter/>
              </a:ln>
            </p:spPr>
            <p:txBody>
              <a:bodyPr rtlCol="0" anchor="ctr"/>
              <a:lstStyle/>
              <a:p>
                <a:endParaRPr lang="zh-CN" altLang="en-US"/>
              </a:p>
            </p:txBody>
          </p:sp>
          <p:sp>
            <p:nvSpPr>
              <p:cNvPr id="84" name="任意多边形: 形状 83">
                <a:extLst>
                  <a:ext uri="{FF2B5EF4-FFF2-40B4-BE49-F238E27FC236}">
                    <a16:creationId xmlns:a16="http://schemas.microsoft.com/office/drawing/2014/main" id="{E9AFC3E8-5681-5A75-9660-495B9FEE7087}"/>
                  </a:ext>
                </a:extLst>
              </p:cNvPr>
              <p:cNvSpPr/>
              <p:nvPr/>
            </p:nvSpPr>
            <p:spPr>
              <a:xfrm>
                <a:off x="10106701" y="1978055"/>
                <a:ext cx="177654" cy="369278"/>
              </a:xfrm>
              <a:custGeom>
                <a:avLst/>
                <a:gdLst>
                  <a:gd name="connsiteX0" fmla="*/ 120988 w 177654"/>
                  <a:gd name="connsiteY0" fmla="*/ 8942 h 369278"/>
                  <a:gd name="connsiteX1" fmla="*/ 173258 w 177654"/>
                  <a:gd name="connsiteY1" fmla="*/ 369099 h 369278"/>
                  <a:gd name="connsiteX2" fmla="*/ 52952 w 177654"/>
                  <a:gd name="connsiteY2" fmla="*/ 341272 h 369278"/>
                  <a:gd name="connsiteX3" fmla="*/ 28926 w 177654"/>
                  <a:gd name="connsiteY3" fmla="*/ 249234 h 369278"/>
                  <a:gd name="connsiteX4" fmla="*/ 2601 w 177654"/>
                  <a:gd name="connsiteY4" fmla="*/ 124206 h 369278"/>
                  <a:gd name="connsiteX5" fmla="*/ 35409 w 177654"/>
                  <a:gd name="connsiteY5" fmla="*/ 12651 h 369278"/>
                  <a:gd name="connsiteX6" fmla="*/ 120988 w 177654"/>
                  <a:gd name="connsiteY6" fmla="*/ 8942 h 369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654" h="369278">
                    <a:moveTo>
                      <a:pt x="120988" y="8942"/>
                    </a:moveTo>
                    <a:cubicBezTo>
                      <a:pt x="173196" y="31429"/>
                      <a:pt x="184996" y="371024"/>
                      <a:pt x="173258" y="369099"/>
                    </a:cubicBezTo>
                    <a:cubicBezTo>
                      <a:pt x="139906" y="363618"/>
                      <a:pt x="72965" y="331861"/>
                      <a:pt x="52952" y="341272"/>
                    </a:cubicBezTo>
                    <a:cubicBezTo>
                      <a:pt x="41507" y="346649"/>
                      <a:pt x="28926" y="249234"/>
                      <a:pt x="28926" y="249234"/>
                    </a:cubicBezTo>
                    <a:cubicBezTo>
                      <a:pt x="28926" y="249234"/>
                      <a:pt x="16808" y="194691"/>
                      <a:pt x="2601" y="124206"/>
                    </a:cubicBezTo>
                    <a:cubicBezTo>
                      <a:pt x="-6314" y="83858"/>
                      <a:pt x="6072" y="41750"/>
                      <a:pt x="35409" y="12651"/>
                    </a:cubicBezTo>
                    <a:cubicBezTo>
                      <a:pt x="35409" y="12651"/>
                      <a:pt x="68779" y="-13539"/>
                      <a:pt x="120988" y="8942"/>
                    </a:cubicBezTo>
                    <a:close/>
                  </a:path>
                </a:pathLst>
              </a:custGeom>
              <a:solidFill>
                <a:schemeClr val="accent1"/>
              </a:solidFill>
              <a:ln w="6108" cap="flat">
                <a:noFill/>
                <a:prstDash val="solid"/>
                <a:miter/>
              </a:ln>
            </p:spPr>
            <p:txBody>
              <a:bodyPr rtlCol="0" anchor="ctr"/>
              <a:lstStyle/>
              <a:p>
                <a:endParaRPr lang="zh-CN" altLang="en-US"/>
              </a:p>
            </p:txBody>
          </p:sp>
        </p:grpSp>
        <p:grpSp>
          <p:nvGrpSpPr>
            <p:cNvPr id="25" name="组合 24">
              <a:extLst>
                <a:ext uri="{FF2B5EF4-FFF2-40B4-BE49-F238E27FC236}">
                  <a16:creationId xmlns:a16="http://schemas.microsoft.com/office/drawing/2014/main" id="{FA357D8F-5680-62D4-6AAF-105B1D4D3D3D}"/>
                </a:ext>
              </a:extLst>
            </p:cNvPr>
            <p:cNvGrpSpPr/>
            <p:nvPr/>
          </p:nvGrpSpPr>
          <p:grpSpPr>
            <a:xfrm>
              <a:off x="6164644" y="3589405"/>
              <a:ext cx="4412380" cy="1464406"/>
              <a:chOff x="6164644" y="3589405"/>
              <a:chExt cx="4412380" cy="1464406"/>
            </a:xfrm>
          </p:grpSpPr>
          <p:sp>
            <p:nvSpPr>
              <p:cNvPr id="44" name="任意多边形: 形状 43">
                <a:extLst>
                  <a:ext uri="{FF2B5EF4-FFF2-40B4-BE49-F238E27FC236}">
                    <a16:creationId xmlns:a16="http://schemas.microsoft.com/office/drawing/2014/main" id="{EB105CEA-9139-D78B-6A06-601E7BC7280F}"/>
                  </a:ext>
                </a:extLst>
              </p:cNvPr>
              <p:cNvSpPr/>
              <p:nvPr/>
            </p:nvSpPr>
            <p:spPr>
              <a:xfrm>
                <a:off x="6164644" y="3671922"/>
                <a:ext cx="4412380" cy="1234343"/>
              </a:xfrm>
              <a:custGeom>
                <a:avLst/>
                <a:gdLst>
                  <a:gd name="connsiteX0" fmla="*/ 3993501 w 4412380"/>
                  <a:gd name="connsiteY0" fmla="*/ 1234172 h 1234343"/>
                  <a:gd name="connsiteX1" fmla="*/ 418312 w 4412380"/>
                  <a:gd name="connsiteY1" fmla="*/ 1234172 h 1234343"/>
                  <a:gd name="connsiteX2" fmla="*/ -238 w 4412380"/>
                  <a:gd name="connsiteY2" fmla="*/ 815616 h 1234343"/>
                  <a:gd name="connsiteX3" fmla="*/ 9538 w 4412380"/>
                  <a:gd name="connsiteY3" fmla="*/ 725692 h 1234343"/>
                  <a:gd name="connsiteX4" fmla="*/ 169226 w 4412380"/>
                  <a:gd name="connsiteY4" fmla="*/ -171 h 1234343"/>
                  <a:gd name="connsiteX5" fmla="*/ 4242587 w 4412380"/>
                  <a:gd name="connsiteY5" fmla="*/ -171 h 1234343"/>
                  <a:gd name="connsiteX6" fmla="*/ 4402280 w 4412380"/>
                  <a:gd name="connsiteY6" fmla="*/ 725692 h 1234343"/>
                  <a:gd name="connsiteX7" fmla="*/ 4083424 w 4412380"/>
                  <a:gd name="connsiteY7" fmla="*/ 1224395 h 1234343"/>
                  <a:gd name="connsiteX8" fmla="*/ 3993501 w 4412380"/>
                  <a:gd name="connsiteY8" fmla="*/ 1234172 h 1234343"/>
                  <a:gd name="connsiteX9" fmla="*/ 179052 w 4412380"/>
                  <a:gd name="connsiteY9" fmla="*/ 12050 h 1234343"/>
                  <a:gd name="connsiteX10" fmla="*/ 21472 w 4412380"/>
                  <a:gd name="connsiteY10" fmla="*/ 728314 h 1234343"/>
                  <a:gd name="connsiteX11" fmla="*/ 331016 w 4412380"/>
                  <a:gd name="connsiteY11" fmla="*/ 1212461 h 1234343"/>
                  <a:gd name="connsiteX12" fmla="*/ 418312 w 4412380"/>
                  <a:gd name="connsiteY12" fmla="*/ 1221951 h 1234343"/>
                  <a:gd name="connsiteX13" fmla="*/ 3993501 w 4412380"/>
                  <a:gd name="connsiteY13" fmla="*/ 1221951 h 1234343"/>
                  <a:gd name="connsiteX14" fmla="*/ 4399830 w 4412380"/>
                  <a:gd name="connsiteY14" fmla="*/ 815610 h 1234343"/>
                  <a:gd name="connsiteX15" fmla="*/ 4390340 w 4412380"/>
                  <a:gd name="connsiteY15" fmla="*/ 728314 h 1234343"/>
                  <a:gd name="connsiteX16" fmla="*/ 4232761 w 4412380"/>
                  <a:gd name="connsiteY16" fmla="*/ 12050 h 1234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12380" h="1234343">
                    <a:moveTo>
                      <a:pt x="3993501" y="1234172"/>
                    </a:moveTo>
                    <a:lnTo>
                      <a:pt x="418312" y="1234172"/>
                    </a:lnTo>
                    <a:cubicBezTo>
                      <a:pt x="187155" y="1234166"/>
                      <a:pt x="-238" y="1046773"/>
                      <a:pt x="-238" y="815616"/>
                    </a:cubicBezTo>
                    <a:cubicBezTo>
                      <a:pt x="-238" y="785375"/>
                      <a:pt x="3037" y="755225"/>
                      <a:pt x="9538" y="725692"/>
                    </a:cubicBezTo>
                    <a:lnTo>
                      <a:pt x="169226" y="-171"/>
                    </a:lnTo>
                    <a:lnTo>
                      <a:pt x="4242587" y="-171"/>
                    </a:lnTo>
                    <a:lnTo>
                      <a:pt x="4402280" y="725692"/>
                    </a:lnTo>
                    <a:cubicBezTo>
                      <a:pt x="4451941" y="951454"/>
                      <a:pt x="4309186" y="1174729"/>
                      <a:pt x="4083424" y="1224395"/>
                    </a:cubicBezTo>
                    <a:cubicBezTo>
                      <a:pt x="4053892" y="1230891"/>
                      <a:pt x="4023742" y="1234172"/>
                      <a:pt x="3993501" y="1234172"/>
                    </a:cubicBezTo>
                    <a:close/>
                    <a:moveTo>
                      <a:pt x="179052" y="12050"/>
                    </a:moveTo>
                    <a:lnTo>
                      <a:pt x="21472" y="728314"/>
                    </a:lnTo>
                    <a:cubicBezTo>
                      <a:pt x="-26740" y="947488"/>
                      <a:pt x="111848" y="1164249"/>
                      <a:pt x="331016" y="1212461"/>
                    </a:cubicBezTo>
                    <a:cubicBezTo>
                      <a:pt x="359687" y="1218767"/>
                      <a:pt x="388957" y="1221951"/>
                      <a:pt x="418312" y="1221951"/>
                    </a:cubicBezTo>
                    <a:lnTo>
                      <a:pt x="3993501" y="1221951"/>
                    </a:lnTo>
                    <a:cubicBezTo>
                      <a:pt x="4217912" y="1221945"/>
                      <a:pt x="4399836" y="1040021"/>
                      <a:pt x="4399830" y="815610"/>
                    </a:cubicBezTo>
                    <a:cubicBezTo>
                      <a:pt x="4399830" y="786254"/>
                      <a:pt x="4396652" y="756985"/>
                      <a:pt x="4390340" y="728314"/>
                    </a:cubicBezTo>
                    <a:lnTo>
                      <a:pt x="4232761" y="12050"/>
                    </a:lnTo>
                    <a:close/>
                  </a:path>
                </a:pathLst>
              </a:custGeom>
              <a:solidFill>
                <a:srgbClr val="F2F2F2"/>
              </a:solidFill>
              <a:ln w="6108" cap="flat">
                <a:solidFill>
                  <a:schemeClr val="accent1">
                    <a:lumMod val="20000"/>
                    <a:lumOff val="80000"/>
                  </a:schemeClr>
                </a:solidFill>
                <a:prstDash val="solid"/>
                <a:miter/>
              </a:ln>
            </p:spPr>
            <p:txBody>
              <a:bodyPr rtlCol="0" anchor="ctr"/>
              <a:lstStyle/>
              <a:p>
                <a:endParaRPr lang="zh-CN" altLang="en-US"/>
              </a:p>
            </p:txBody>
          </p:sp>
          <p:sp>
            <p:nvSpPr>
              <p:cNvPr id="45" name="任意多边形: 形状 44">
                <a:extLst>
                  <a:ext uri="{FF2B5EF4-FFF2-40B4-BE49-F238E27FC236}">
                    <a16:creationId xmlns:a16="http://schemas.microsoft.com/office/drawing/2014/main" id="{B43E8110-0A6D-8B05-C410-9107D12A3911}"/>
                  </a:ext>
                </a:extLst>
              </p:cNvPr>
              <p:cNvSpPr/>
              <p:nvPr/>
            </p:nvSpPr>
            <p:spPr>
              <a:xfrm>
                <a:off x="663972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6" name="任意多边形: 形状 45">
                <a:extLst>
                  <a:ext uri="{FF2B5EF4-FFF2-40B4-BE49-F238E27FC236}">
                    <a16:creationId xmlns:a16="http://schemas.microsoft.com/office/drawing/2014/main" id="{81E88A0F-B291-B175-7E7F-F8EF4F394201}"/>
                  </a:ext>
                </a:extLst>
              </p:cNvPr>
              <p:cNvSpPr/>
              <p:nvPr/>
            </p:nvSpPr>
            <p:spPr>
              <a:xfrm>
                <a:off x="7385219"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7" name="任意多边形: 形状 46">
                <a:extLst>
                  <a:ext uri="{FF2B5EF4-FFF2-40B4-BE49-F238E27FC236}">
                    <a16:creationId xmlns:a16="http://schemas.microsoft.com/office/drawing/2014/main" id="{4B901E57-60EE-AC31-C6D4-BE9B4C8BD660}"/>
                  </a:ext>
                </a:extLst>
              </p:cNvPr>
              <p:cNvSpPr/>
              <p:nvPr/>
            </p:nvSpPr>
            <p:spPr>
              <a:xfrm>
                <a:off x="775796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8" name="任意多边形: 形状 47">
                <a:extLst>
                  <a:ext uri="{FF2B5EF4-FFF2-40B4-BE49-F238E27FC236}">
                    <a16:creationId xmlns:a16="http://schemas.microsoft.com/office/drawing/2014/main" id="{B8E3EA43-F069-F7BD-C61A-DACB1DF53346}"/>
                  </a:ext>
                </a:extLst>
              </p:cNvPr>
              <p:cNvSpPr/>
              <p:nvPr/>
            </p:nvSpPr>
            <p:spPr>
              <a:xfrm>
                <a:off x="813071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49" name="任意多边形: 形状 48">
                <a:extLst>
                  <a:ext uri="{FF2B5EF4-FFF2-40B4-BE49-F238E27FC236}">
                    <a16:creationId xmlns:a16="http://schemas.microsoft.com/office/drawing/2014/main" id="{D2AF5CBC-7F24-74CC-A764-475F0646FDFB}"/>
                  </a:ext>
                </a:extLst>
              </p:cNvPr>
              <p:cNvSpPr/>
              <p:nvPr/>
            </p:nvSpPr>
            <p:spPr>
              <a:xfrm>
                <a:off x="850345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0" name="任意多边形: 形状 49">
                <a:extLst>
                  <a:ext uri="{FF2B5EF4-FFF2-40B4-BE49-F238E27FC236}">
                    <a16:creationId xmlns:a16="http://schemas.microsoft.com/office/drawing/2014/main" id="{6F408241-CE8E-12FB-C903-DC738895185A}"/>
                  </a:ext>
                </a:extLst>
              </p:cNvPr>
              <p:cNvSpPr/>
              <p:nvPr/>
            </p:nvSpPr>
            <p:spPr>
              <a:xfrm>
                <a:off x="8876200"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1" name="任意多边形: 形状 50">
                <a:extLst>
                  <a:ext uri="{FF2B5EF4-FFF2-40B4-BE49-F238E27FC236}">
                    <a16:creationId xmlns:a16="http://schemas.microsoft.com/office/drawing/2014/main" id="{97726815-BE68-D619-2250-091D276035EC}"/>
                  </a:ext>
                </a:extLst>
              </p:cNvPr>
              <p:cNvSpPr/>
              <p:nvPr/>
            </p:nvSpPr>
            <p:spPr>
              <a:xfrm>
                <a:off x="9248945"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2" name="任意多边形: 形状 51">
                <a:extLst>
                  <a:ext uri="{FF2B5EF4-FFF2-40B4-BE49-F238E27FC236}">
                    <a16:creationId xmlns:a16="http://schemas.microsoft.com/office/drawing/2014/main" id="{623ACEFA-E775-8DE0-F673-2FD9C2C479C4}"/>
                  </a:ext>
                </a:extLst>
              </p:cNvPr>
              <p:cNvSpPr/>
              <p:nvPr/>
            </p:nvSpPr>
            <p:spPr>
              <a:xfrm>
                <a:off x="9621691"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3" name="任意多边形: 形状 52">
                <a:extLst>
                  <a:ext uri="{FF2B5EF4-FFF2-40B4-BE49-F238E27FC236}">
                    <a16:creationId xmlns:a16="http://schemas.microsoft.com/office/drawing/2014/main" id="{DB41CF0F-7AB0-8B18-B63B-FC7687CEC73D}"/>
                  </a:ext>
                </a:extLst>
              </p:cNvPr>
              <p:cNvSpPr/>
              <p:nvPr/>
            </p:nvSpPr>
            <p:spPr>
              <a:xfrm>
                <a:off x="663972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4" name="任意多边形: 形状 53">
                <a:extLst>
                  <a:ext uri="{FF2B5EF4-FFF2-40B4-BE49-F238E27FC236}">
                    <a16:creationId xmlns:a16="http://schemas.microsoft.com/office/drawing/2014/main" id="{AFC5B632-4A10-57D5-14AC-EB63E9DB0518}"/>
                  </a:ext>
                </a:extLst>
              </p:cNvPr>
              <p:cNvSpPr/>
              <p:nvPr/>
            </p:nvSpPr>
            <p:spPr>
              <a:xfrm>
                <a:off x="7385219"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solidFill>
              <a:ln w="6108" cap="flat">
                <a:noFill/>
                <a:prstDash val="solid"/>
                <a:miter/>
              </a:ln>
            </p:spPr>
            <p:txBody>
              <a:bodyPr rtlCol="0" anchor="ctr"/>
              <a:lstStyle/>
              <a:p>
                <a:endParaRPr lang="zh-CN" altLang="en-US"/>
              </a:p>
            </p:txBody>
          </p:sp>
          <p:sp>
            <p:nvSpPr>
              <p:cNvPr id="55" name="任意多边形: 形状 54">
                <a:extLst>
                  <a:ext uri="{FF2B5EF4-FFF2-40B4-BE49-F238E27FC236}">
                    <a16:creationId xmlns:a16="http://schemas.microsoft.com/office/drawing/2014/main" id="{CE668BB8-4140-20BD-856D-37E5AED5B74E}"/>
                  </a:ext>
                </a:extLst>
              </p:cNvPr>
              <p:cNvSpPr/>
              <p:nvPr/>
            </p:nvSpPr>
            <p:spPr>
              <a:xfrm>
                <a:off x="775796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6" name="任意多边形: 形状 55">
                <a:extLst>
                  <a:ext uri="{FF2B5EF4-FFF2-40B4-BE49-F238E27FC236}">
                    <a16:creationId xmlns:a16="http://schemas.microsoft.com/office/drawing/2014/main" id="{4F76677F-58B6-FBC5-AAB4-396D499EAFA6}"/>
                  </a:ext>
                </a:extLst>
              </p:cNvPr>
              <p:cNvSpPr/>
              <p:nvPr/>
            </p:nvSpPr>
            <p:spPr>
              <a:xfrm>
                <a:off x="813071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7" name="任意多边形: 形状 56">
                <a:extLst>
                  <a:ext uri="{FF2B5EF4-FFF2-40B4-BE49-F238E27FC236}">
                    <a16:creationId xmlns:a16="http://schemas.microsoft.com/office/drawing/2014/main" id="{14055456-8B57-EEB4-FE74-811FF0CF7201}"/>
                  </a:ext>
                </a:extLst>
              </p:cNvPr>
              <p:cNvSpPr/>
              <p:nvPr/>
            </p:nvSpPr>
            <p:spPr>
              <a:xfrm>
                <a:off x="850345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8" name="任意多边形: 形状 57">
                <a:extLst>
                  <a:ext uri="{FF2B5EF4-FFF2-40B4-BE49-F238E27FC236}">
                    <a16:creationId xmlns:a16="http://schemas.microsoft.com/office/drawing/2014/main" id="{3CACE804-F2EE-A506-02CF-5E94B2E4E3A1}"/>
                  </a:ext>
                </a:extLst>
              </p:cNvPr>
              <p:cNvSpPr/>
              <p:nvPr/>
            </p:nvSpPr>
            <p:spPr>
              <a:xfrm>
                <a:off x="8876200"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59" name="任意多边形: 形状 58">
                <a:extLst>
                  <a:ext uri="{FF2B5EF4-FFF2-40B4-BE49-F238E27FC236}">
                    <a16:creationId xmlns:a16="http://schemas.microsoft.com/office/drawing/2014/main" id="{902270E3-1FE1-3D02-B1E5-1F358C33FDA7}"/>
                  </a:ext>
                </a:extLst>
              </p:cNvPr>
              <p:cNvSpPr/>
              <p:nvPr/>
            </p:nvSpPr>
            <p:spPr>
              <a:xfrm>
                <a:off x="9248945"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0" name="任意多边形: 形状 59">
                <a:extLst>
                  <a:ext uri="{FF2B5EF4-FFF2-40B4-BE49-F238E27FC236}">
                    <a16:creationId xmlns:a16="http://schemas.microsoft.com/office/drawing/2014/main" id="{0816E33B-8D36-C019-4095-2BD4F9E632C5}"/>
                  </a:ext>
                </a:extLst>
              </p:cNvPr>
              <p:cNvSpPr/>
              <p:nvPr/>
            </p:nvSpPr>
            <p:spPr>
              <a:xfrm>
                <a:off x="9621691"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1" name="任意多边形: 形状 60">
                <a:extLst>
                  <a:ext uri="{FF2B5EF4-FFF2-40B4-BE49-F238E27FC236}">
                    <a16:creationId xmlns:a16="http://schemas.microsoft.com/office/drawing/2014/main" id="{0296D52D-6744-5238-C3E6-30B711A703B6}"/>
                  </a:ext>
                </a:extLst>
              </p:cNvPr>
              <p:cNvSpPr/>
              <p:nvPr/>
            </p:nvSpPr>
            <p:spPr>
              <a:xfrm>
                <a:off x="755937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2" name="任意多边形: 形状 61">
                <a:extLst>
                  <a:ext uri="{FF2B5EF4-FFF2-40B4-BE49-F238E27FC236}">
                    <a16:creationId xmlns:a16="http://schemas.microsoft.com/office/drawing/2014/main" id="{C4C1C2EF-FC1A-D97E-8777-33CE5B65DCBE}"/>
                  </a:ext>
                </a:extLst>
              </p:cNvPr>
              <p:cNvSpPr/>
              <p:nvPr/>
            </p:nvSpPr>
            <p:spPr>
              <a:xfrm>
                <a:off x="793211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3" name="任意多边形: 形状 62">
                <a:extLst>
                  <a:ext uri="{FF2B5EF4-FFF2-40B4-BE49-F238E27FC236}">
                    <a16:creationId xmlns:a16="http://schemas.microsoft.com/office/drawing/2014/main" id="{7BB273B6-CE10-D3C9-313B-D3FED2FBA8FE}"/>
                  </a:ext>
                </a:extLst>
              </p:cNvPr>
              <p:cNvSpPr/>
              <p:nvPr/>
            </p:nvSpPr>
            <p:spPr>
              <a:xfrm>
                <a:off x="8304861"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4" name="任意多边形: 形状 63">
                <a:extLst>
                  <a:ext uri="{FF2B5EF4-FFF2-40B4-BE49-F238E27FC236}">
                    <a16:creationId xmlns:a16="http://schemas.microsoft.com/office/drawing/2014/main" id="{79C49754-B9CE-D324-177E-18F3606EE6BE}"/>
                  </a:ext>
                </a:extLst>
              </p:cNvPr>
              <p:cNvSpPr/>
              <p:nvPr/>
            </p:nvSpPr>
            <p:spPr>
              <a:xfrm>
                <a:off x="867760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5" name="任意多边形: 形状 64">
                <a:extLst>
                  <a:ext uri="{FF2B5EF4-FFF2-40B4-BE49-F238E27FC236}">
                    <a16:creationId xmlns:a16="http://schemas.microsoft.com/office/drawing/2014/main" id="{4D55B3D4-C1E8-DC53-755C-7B5329742C4F}"/>
                  </a:ext>
                </a:extLst>
              </p:cNvPr>
              <p:cNvSpPr/>
              <p:nvPr/>
            </p:nvSpPr>
            <p:spPr>
              <a:xfrm>
                <a:off x="905035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6" name="任意多边形: 形状 65">
                <a:extLst>
                  <a:ext uri="{FF2B5EF4-FFF2-40B4-BE49-F238E27FC236}">
                    <a16:creationId xmlns:a16="http://schemas.microsoft.com/office/drawing/2014/main" id="{1B698050-A5E2-6D41-1FC6-EF9D881165DE}"/>
                  </a:ext>
                </a:extLst>
              </p:cNvPr>
              <p:cNvSpPr/>
              <p:nvPr/>
            </p:nvSpPr>
            <p:spPr>
              <a:xfrm>
                <a:off x="9423097"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7" name="任意多边形: 形状 66">
                <a:extLst>
                  <a:ext uri="{FF2B5EF4-FFF2-40B4-BE49-F238E27FC236}">
                    <a16:creationId xmlns:a16="http://schemas.microsoft.com/office/drawing/2014/main" id="{234B2E03-4D01-3717-7AF3-91070282A8CA}"/>
                  </a:ext>
                </a:extLst>
              </p:cNvPr>
              <p:cNvSpPr/>
              <p:nvPr/>
            </p:nvSpPr>
            <p:spPr>
              <a:xfrm>
                <a:off x="9795842"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1" y="-171"/>
                      <a:pt x="-238" y="43599"/>
                      <a:pt x="-238" y="97598"/>
                    </a:cubicBezTo>
                    <a:cubicBezTo>
                      <a:pt x="-238" y="151591"/>
                      <a:pt x="43531"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8" name="任意多边形: 形状 67">
                <a:extLst>
                  <a:ext uri="{FF2B5EF4-FFF2-40B4-BE49-F238E27FC236}">
                    <a16:creationId xmlns:a16="http://schemas.microsoft.com/office/drawing/2014/main" id="{DC0BB69A-F726-26CC-071A-A8F50EF9BC9F}"/>
                  </a:ext>
                </a:extLst>
              </p:cNvPr>
              <p:cNvSpPr/>
              <p:nvPr/>
            </p:nvSpPr>
            <p:spPr>
              <a:xfrm>
                <a:off x="6280732" y="3589405"/>
                <a:ext cx="4185745" cy="164985"/>
              </a:xfrm>
              <a:custGeom>
                <a:avLst/>
                <a:gdLst>
                  <a:gd name="connsiteX0" fmla="*/ 4103014 w 4185745"/>
                  <a:gd name="connsiteY0" fmla="*/ 164815 h 164985"/>
                  <a:gd name="connsiteX1" fmla="*/ 82254 w 4185745"/>
                  <a:gd name="connsiteY1" fmla="*/ 164815 h 164985"/>
                  <a:gd name="connsiteX2" fmla="*/ -238 w 4185745"/>
                  <a:gd name="connsiteY2" fmla="*/ 82322 h 164985"/>
                  <a:gd name="connsiteX3" fmla="*/ 82254 w 4185745"/>
                  <a:gd name="connsiteY3" fmla="*/ -171 h 164985"/>
                  <a:gd name="connsiteX4" fmla="*/ 4103014 w 4185745"/>
                  <a:gd name="connsiteY4" fmla="*/ -171 h 164985"/>
                  <a:gd name="connsiteX5" fmla="*/ 4185507 w 4185745"/>
                  <a:gd name="connsiteY5" fmla="*/ 82322 h 164985"/>
                  <a:gd name="connsiteX6" fmla="*/ 4103014 w 4185745"/>
                  <a:gd name="connsiteY6" fmla="*/ 164815 h 164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5745" h="164985">
                    <a:moveTo>
                      <a:pt x="4103014" y="164815"/>
                    </a:moveTo>
                    <a:lnTo>
                      <a:pt x="82254" y="164815"/>
                    </a:lnTo>
                    <a:cubicBezTo>
                      <a:pt x="36694" y="164815"/>
                      <a:pt x="-238" y="127882"/>
                      <a:pt x="-238" y="82322"/>
                    </a:cubicBezTo>
                    <a:cubicBezTo>
                      <a:pt x="-238" y="36761"/>
                      <a:pt x="36694" y="-171"/>
                      <a:pt x="82254" y="-171"/>
                    </a:cubicBezTo>
                    <a:lnTo>
                      <a:pt x="4103014" y="-171"/>
                    </a:lnTo>
                    <a:cubicBezTo>
                      <a:pt x="4148575" y="-171"/>
                      <a:pt x="4185507" y="36761"/>
                      <a:pt x="4185507" y="82322"/>
                    </a:cubicBezTo>
                    <a:cubicBezTo>
                      <a:pt x="4185507" y="127882"/>
                      <a:pt x="4148575" y="164815"/>
                      <a:pt x="4103014" y="164815"/>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69" name="任意多边形: 形状 68">
                <a:extLst>
                  <a:ext uri="{FF2B5EF4-FFF2-40B4-BE49-F238E27FC236}">
                    <a16:creationId xmlns:a16="http://schemas.microsoft.com/office/drawing/2014/main" id="{823BCE54-7561-07AF-78B2-E5D161FE7F66}"/>
                  </a:ext>
                </a:extLst>
              </p:cNvPr>
              <p:cNvSpPr/>
              <p:nvPr/>
            </p:nvSpPr>
            <p:spPr>
              <a:xfrm>
                <a:off x="6813880"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70" name="任意多边形: 形状 69">
                <a:extLst>
                  <a:ext uri="{FF2B5EF4-FFF2-40B4-BE49-F238E27FC236}">
                    <a16:creationId xmlns:a16="http://schemas.microsoft.com/office/drawing/2014/main" id="{B77FA0C1-4DA4-3736-2CE8-E7422B10A735}"/>
                  </a:ext>
                </a:extLst>
              </p:cNvPr>
              <p:cNvSpPr/>
              <p:nvPr/>
            </p:nvSpPr>
            <p:spPr>
              <a:xfrm>
                <a:off x="7186626" y="4114915"/>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sp>
            <p:nvSpPr>
              <p:cNvPr id="71" name="任意多边形: 形状 70">
                <a:extLst>
                  <a:ext uri="{FF2B5EF4-FFF2-40B4-BE49-F238E27FC236}">
                    <a16:creationId xmlns:a16="http://schemas.microsoft.com/office/drawing/2014/main" id="{D3507DD8-64CF-0918-507B-9F98E491FBD5}"/>
                  </a:ext>
                </a:extLst>
              </p:cNvPr>
              <p:cNvSpPr/>
              <p:nvPr/>
            </p:nvSpPr>
            <p:spPr>
              <a:xfrm>
                <a:off x="6379125" y="5039268"/>
                <a:ext cx="1727276" cy="14543"/>
              </a:xfrm>
              <a:custGeom>
                <a:avLst/>
                <a:gdLst>
                  <a:gd name="connsiteX0" fmla="*/ 1727038 w 1727276"/>
                  <a:gd name="connsiteY0" fmla="*/ 7101 h 14543"/>
                  <a:gd name="connsiteX1" fmla="*/ 1719810 w 1727276"/>
                  <a:gd name="connsiteY1" fmla="*/ 14372 h 14543"/>
                  <a:gd name="connsiteX2" fmla="*/ 1719767 w 1727276"/>
                  <a:gd name="connsiteY2" fmla="*/ 14372 h 14543"/>
                  <a:gd name="connsiteX3" fmla="*/ 7033 w 1727276"/>
                  <a:gd name="connsiteY3" fmla="*/ 14372 h 14543"/>
                  <a:gd name="connsiteX4" fmla="*/ -238 w 1727276"/>
                  <a:gd name="connsiteY4" fmla="*/ 7101 h 14543"/>
                  <a:gd name="connsiteX5" fmla="*/ 7033 w 1727276"/>
                  <a:gd name="connsiteY5" fmla="*/ -171 h 14543"/>
                  <a:gd name="connsiteX6" fmla="*/ 1719767 w 1727276"/>
                  <a:gd name="connsiteY6" fmla="*/ -171 h 14543"/>
                  <a:gd name="connsiteX7" fmla="*/ 1727038 w 1727276"/>
                  <a:gd name="connsiteY7" fmla="*/ 7058 h 14543"/>
                  <a:gd name="connsiteX8" fmla="*/ 1727038 w 1727276"/>
                  <a:gd name="connsiteY8" fmla="*/ 7101 h 1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7276" h="14543">
                    <a:moveTo>
                      <a:pt x="1727038" y="7101"/>
                    </a:moveTo>
                    <a:cubicBezTo>
                      <a:pt x="1727051" y="11103"/>
                      <a:pt x="1723812" y="14360"/>
                      <a:pt x="1719810" y="14372"/>
                    </a:cubicBezTo>
                    <a:cubicBezTo>
                      <a:pt x="1719791" y="14372"/>
                      <a:pt x="1719779" y="14372"/>
                      <a:pt x="1719767" y="14372"/>
                    </a:cubicBezTo>
                    <a:lnTo>
                      <a:pt x="7033" y="14372"/>
                    </a:lnTo>
                    <a:cubicBezTo>
                      <a:pt x="3012" y="14372"/>
                      <a:pt x="-238" y="11116"/>
                      <a:pt x="-238" y="7101"/>
                    </a:cubicBezTo>
                    <a:cubicBezTo>
                      <a:pt x="-238" y="3080"/>
                      <a:pt x="3012" y="-171"/>
                      <a:pt x="7033" y="-171"/>
                    </a:cubicBezTo>
                    <a:lnTo>
                      <a:pt x="1719767" y="-171"/>
                    </a:lnTo>
                    <a:cubicBezTo>
                      <a:pt x="1723769" y="-183"/>
                      <a:pt x="1727027" y="3050"/>
                      <a:pt x="1727038" y="7058"/>
                    </a:cubicBezTo>
                    <a:cubicBezTo>
                      <a:pt x="1727038" y="7070"/>
                      <a:pt x="1727038" y="7082"/>
                      <a:pt x="1727038" y="7101"/>
                    </a:cubicBezTo>
                    <a:close/>
                  </a:path>
                </a:pathLst>
              </a:custGeom>
              <a:solidFill>
                <a:srgbClr val="CCCCCC"/>
              </a:solidFill>
              <a:ln w="6108" cap="flat">
                <a:solidFill>
                  <a:schemeClr val="accent1">
                    <a:lumMod val="20000"/>
                    <a:lumOff val="80000"/>
                  </a:schemeClr>
                </a:solidFill>
                <a:prstDash val="solid"/>
                <a:miter/>
              </a:ln>
            </p:spPr>
            <p:txBody>
              <a:bodyPr rtlCol="0" anchor="ctr"/>
              <a:lstStyle/>
              <a:p>
                <a:endParaRPr lang="zh-CN" altLang="en-US"/>
              </a:p>
            </p:txBody>
          </p:sp>
          <p:sp>
            <p:nvSpPr>
              <p:cNvPr id="72" name="任意多边形: 形状 71">
                <a:extLst>
                  <a:ext uri="{FF2B5EF4-FFF2-40B4-BE49-F238E27FC236}">
                    <a16:creationId xmlns:a16="http://schemas.microsoft.com/office/drawing/2014/main" id="{0FCDAB55-66E6-FC24-E2D3-337143079222}"/>
                  </a:ext>
                </a:extLst>
              </p:cNvPr>
              <p:cNvSpPr/>
              <p:nvPr/>
            </p:nvSpPr>
            <p:spPr>
              <a:xfrm>
                <a:off x="7646446" y="4594626"/>
                <a:ext cx="1454317" cy="195538"/>
              </a:xfrm>
              <a:custGeom>
                <a:avLst/>
                <a:gdLst>
                  <a:gd name="connsiteX0" fmla="*/ 1356310 w 1454317"/>
                  <a:gd name="connsiteY0" fmla="*/ -171 h 195538"/>
                  <a:gd name="connsiteX1" fmla="*/ 97531 w 1454317"/>
                  <a:gd name="connsiteY1" fmla="*/ -171 h 195538"/>
                  <a:gd name="connsiteX2" fmla="*/ -238 w 1454317"/>
                  <a:gd name="connsiteY2" fmla="*/ 97598 h 195538"/>
                  <a:gd name="connsiteX3" fmla="*/ 97531 w 1454317"/>
                  <a:gd name="connsiteY3" fmla="*/ 195367 h 195538"/>
                  <a:gd name="connsiteX4" fmla="*/ 1356310 w 1454317"/>
                  <a:gd name="connsiteY4" fmla="*/ 195367 h 195538"/>
                  <a:gd name="connsiteX5" fmla="*/ 1454079 w 1454317"/>
                  <a:gd name="connsiteY5" fmla="*/ 97598 h 195538"/>
                  <a:gd name="connsiteX6" fmla="*/ 1356310 w 1454317"/>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317" h="195538">
                    <a:moveTo>
                      <a:pt x="1356310" y="-171"/>
                    </a:moveTo>
                    <a:lnTo>
                      <a:pt x="97531" y="-171"/>
                    </a:lnTo>
                    <a:cubicBezTo>
                      <a:pt x="43532" y="-171"/>
                      <a:pt x="-238" y="43599"/>
                      <a:pt x="-238" y="97598"/>
                    </a:cubicBezTo>
                    <a:cubicBezTo>
                      <a:pt x="-238" y="151591"/>
                      <a:pt x="43532" y="195367"/>
                      <a:pt x="97531" y="195367"/>
                    </a:cubicBezTo>
                    <a:lnTo>
                      <a:pt x="1356310" y="195367"/>
                    </a:lnTo>
                    <a:cubicBezTo>
                      <a:pt x="1410303" y="195367"/>
                      <a:pt x="1454079" y="151591"/>
                      <a:pt x="1454079" y="97598"/>
                    </a:cubicBezTo>
                    <a:cubicBezTo>
                      <a:pt x="1454079" y="43599"/>
                      <a:pt x="1410303" y="-171"/>
                      <a:pt x="1356310" y="-171"/>
                    </a:cubicBezTo>
                    <a:close/>
                  </a:path>
                </a:pathLst>
              </a:custGeom>
              <a:solidFill>
                <a:schemeClr val="accent1">
                  <a:lumMod val="20000"/>
                  <a:lumOff val="80000"/>
                </a:schemeClr>
              </a:solidFill>
              <a:ln w="6108" cap="flat">
                <a:noFill/>
                <a:prstDash val="solid"/>
                <a:miter/>
              </a:ln>
            </p:spPr>
            <p:txBody>
              <a:bodyPr rtlCol="0" anchor="ctr"/>
              <a:lstStyle/>
              <a:p>
                <a:endParaRPr lang="zh-CN" altLang="en-US"/>
              </a:p>
            </p:txBody>
          </p:sp>
        </p:grpSp>
        <p:grpSp>
          <p:nvGrpSpPr>
            <p:cNvPr id="26" name="组合 25">
              <a:extLst>
                <a:ext uri="{FF2B5EF4-FFF2-40B4-BE49-F238E27FC236}">
                  <a16:creationId xmlns:a16="http://schemas.microsoft.com/office/drawing/2014/main" id="{E555BD56-57DE-B991-26D6-3EDC85E88D46}"/>
                </a:ext>
              </a:extLst>
            </p:cNvPr>
            <p:cNvGrpSpPr/>
            <p:nvPr/>
          </p:nvGrpSpPr>
          <p:grpSpPr>
            <a:xfrm>
              <a:off x="6849603" y="3222134"/>
              <a:ext cx="787317" cy="1823196"/>
              <a:chOff x="6849603" y="3222134"/>
              <a:chExt cx="787317" cy="1823196"/>
            </a:xfrm>
          </p:grpSpPr>
          <p:sp>
            <p:nvSpPr>
              <p:cNvPr id="27" name="任意多边形: 形状 26">
                <a:extLst>
                  <a:ext uri="{FF2B5EF4-FFF2-40B4-BE49-F238E27FC236}">
                    <a16:creationId xmlns:a16="http://schemas.microsoft.com/office/drawing/2014/main" id="{52D57164-841F-EBB6-83C9-789DEE7B54FD}"/>
                  </a:ext>
                </a:extLst>
              </p:cNvPr>
              <p:cNvSpPr/>
              <p:nvPr/>
            </p:nvSpPr>
            <p:spPr>
              <a:xfrm>
                <a:off x="7466423" y="3905970"/>
                <a:ext cx="170497" cy="108386"/>
              </a:xfrm>
              <a:custGeom>
                <a:avLst/>
                <a:gdLst>
                  <a:gd name="connsiteX0" fmla="*/ 142431 w 170497"/>
                  <a:gd name="connsiteY0" fmla="*/ 107888 h 108386"/>
                  <a:gd name="connsiteX1" fmla="*/ 106202 w 170497"/>
                  <a:gd name="connsiteY1" fmla="*/ 80739 h 108386"/>
                  <a:gd name="connsiteX2" fmla="*/ 105896 w 170497"/>
                  <a:gd name="connsiteY2" fmla="*/ 75105 h 108386"/>
                  <a:gd name="connsiteX3" fmla="*/ -238 w 170497"/>
                  <a:gd name="connsiteY3" fmla="*/ 34152 h 108386"/>
                  <a:gd name="connsiteX4" fmla="*/ 47888 w 170497"/>
                  <a:gd name="connsiteY4" fmla="*/ -171 h 108386"/>
                  <a:gd name="connsiteX5" fmla="*/ 141301 w 170497"/>
                  <a:gd name="connsiteY5" fmla="*/ 43978 h 108386"/>
                  <a:gd name="connsiteX6" fmla="*/ 170094 w 170497"/>
                  <a:gd name="connsiteY6" fmla="*/ 79224 h 108386"/>
                  <a:gd name="connsiteX7" fmla="*/ 142431 w 170497"/>
                  <a:gd name="connsiteY7" fmla="*/ 107888 h 10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0497" h="108386">
                    <a:moveTo>
                      <a:pt x="142431" y="107888"/>
                    </a:moveTo>
                    <a:cubicBezTo>
                      <a:pt x="124930" y="110394"/>
                      <a:pt x="108707" y="98240"/>
                      <a:pt x="106202" y="80739"/>
                    </a:cubicBezTo>
                    <a:cubicBezTo>
                      <a:pt x="105933" y="78875"/>
                      <a:pt x="105835" y="76987"/>
                      <a:pt x="105896" y="75105"/>
                    </a:cubicBezTo>
                    <a:lnTo>
                      <a:pt x="-238" y="34152"/>
                    </a:lnTo>
                    <a:lnTo>
                      <a:pt x="47888" y="-171"/>
                    </a:lnTo>
                    <a:lnTo>
                      <a:pt x="141301" y="43978"/>
                    </a:lnTo>
                    <a:cubicBezTo>
                      <a:pt x="158985" y="45756"/>
                      <a:pt x="171878" y="61540"/>
                      <a:pt x="170094" y="79224"/>
                    </a:cubicBezTo>
                    <a:cubicBezTo>
                      <a:pt x="168603" y="94023"/>
                      <a:pt x="157164" y="105872"/>
                      <a:pt x="142431" y="107888"/>
                    </a:cubicBezTo>
                    <a:close/>
                  </a:path>
                </a:pathLst>
              </a:custGeom>
              <a:solidFill>
                <a:srgbClr val="FFB6B6"/>
              </a:solidFill>
              <a:ln w="6108" cap="flat">
                <a:noFill/>
                <a:prstDash val="solid"/>
                <a:miter/>
              </a:ln>
            </p:spPr>
            <p:txBody>
              <a:bodyPr rtlCol="0" anchor="ctr"/>
              <a:lstStyle/>
              <a:p>
                <a:endParaRPr lang="zh-CN" altLang="en-US"/>
              </a:p>
            </p:txBody>
          </p:sp>
          <p:sp>
            <p:nvSpPr>
              <p:cNvPr id="28" name="任意多边形: 形状 27">
                <a:extLst>
                  <a:ext uri="{FF2B5EF4-FFF2-40B4-BE49-F238E27FC236}">
                    <a16:creationId xmlns:a16="http://schemas.microsoft.com/office/drawing/2014/main" id="{26CAC7ED-DB35-E93B-AA6E-38B87A933579}"/>
                  </a:ext>
                </a:extLst>
              </p:cNvPr>
              <p:cNvSpPr/>
              <p:nvPr/>
            </p:nvSpPr>
            <p:spPr>
              <a:xfrm>
                <a:off x="7012474" y="4313508"/>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29" name="任意多边形: 形状 28">
                <a:extLst>
                  <a:ext uri="{FF2B5EF4-FFF2-40B4-BE49-F238E27FC236}">
                    <a16:creationId xmlns:a16="http://schemas.microsoft.com/office/drawing/2014/main" id="{28C5ED70-746E-9218-A514-7A08A945D609}"/>
                  </a:ext>
                </a:extLst>
              </p:cNvPr>
              <p:cNvSpPr/>
              <p:nvPr/>
            </p:nvSpPr>
            <p:spPr>
              <a:xfrm>
                <a:off x="7012474" y="3904100"/>
                <a:ext cx="311639" cy="195538"/>
              </a:xfrm>
              <a:custGeom>
                <a:avLst/>
                <a:gdLst>
                  <a:gd name="connsiteX0" fmla="*/ 213632 w 311639"/>
                  <a:gd name="connsiteY0" fmla="*/ -171 h 195538"/>
                  <a:gd name="connsiteX1" fmla="*/ 97531 w 311639"/>
                  <a:gd name="connsiteY1" fmla="*/ -171 h 195538"/>
                  <a:gd name="connsiteX2" fmla="*/ -238 w 311639"/>
                  <a:gd name="connsiteY2" fmla="*/ 97598 h 195538"/>
                  <a:gd name="connsiteX3" fmla="*/ 97531 w 311639"/>
                  <a:gd name="connsiteY3" fmla="*/ 195367 h 195538"/>
                  <a:gd name="connsiteX4" fmla="*/ 213632 w 311639"/>
                  <a:gd name="connsiteY4" fmla="*/ 195367 h 195538"/>
                  <a:gd name="connsiteX5" fmla="*/ 311401 w 311639"/>
                  <a:gd name="connsiteY5" fmla="*/ 97598 h 195538"/>
                  <a:gd name="connsiteX6" fmla="*/ 213632 w 311639"/>
                  <a:gd name="connsiteY6" fmla="*/ -171 h 195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1639" h="195538">
                    <a:moveTo>
                      <a:pt x="213632" y="-171"/>
                    </a:moveTo>
                    <a:lnTo>
                      <a:pt x="97531" y="-171"/>
                    </a:lnTo>
                    <a:cubicBezTo>
                      <a:pt x="43532" y="-171"/>
                      <a:pt x="-238" y="43599"/>
                      <a:pt x="-238" y="97598"/>
                    </a:cubicBezTo>
                    <a:cubicBezTo>
                      <a:pt x="-238" y="151591"/>
                      <a:pt x="43532" y="195367"/>
                      <a:pt x="97531" y="195367"/>
                    </a:cubicBezTo>
                    <a:lnTo>
                      <a:pt x="213632" y="195367"/>
                    </a:lnTo>
                    <a:cubicBezTo>
                      <a:pt x="267625" y="195367"/>
                      <a:pt x="311401" y="151591"/>
                      <a:pt x="311401" y="97598"/>
                    </a:cubicBezTo>
                    <a:cubicBezTo>
                      <a:pt x="311401" y="43599"/>
                      <a:pt x="267625" y="-171"/>
                      <a:pt x="213632" y="-171"/>
                    </a:cubicBezTo>
                    <a:close/>
                  </a:path>
                </a:pathLst>
              </a:custGeom>
              <a:solidFill>
                <a:srgbClr val="E6E6E6"/>
              </a:solidFill>
              <a:ln w="6108" cap="flat">
                <a:noFill/>
                <a:prstDash val="solid"/>
                <a:miter/>
              </a:ln>
            </p:spPr>
            <p:txBody>
              <a:bodyPr rtlCol="0" anchor="ctr"/>
              <a:lstStyle/>
              <a:p>
                <a:endParaRPr lang="zh-CN" altLang="en-US"/>
              </a:p>
            </p:txBody>
          </p:sp>
          <p:sp>
            <p:nvSpPr>
              <p:cNvPr id="30" name="任意多边形: 形状 29">
                <a:extLst>
                  <a:ext uri="{FF2B5EF4-FFF2-40B4-BE49-F238E27FC236}">
                    <a16:creationId xmlns:a16="http://schemas.microsoft.com/office/drawing/2014/main" id="{5E6ED24A-9CBE-92F6-A7E2-78DCF55ED5D7}"/>
                  </a:ext>
                </a:extLst>
              </p:cNvPr>
              <p:cNvSpPr/>
              <p:nvPr/>
            </p:nvSpPr>
            <p:spPr>
              <a:xfrm>
                <a:off x="6969987" y="3925462"/>
                <a:ext cx="87789" cy="165559"/>
              </a:xfrm>
              <a:custGeom>
                <a:avLst/>
                <a:gdLst>
                  <a:gd name="connsiteX0" fmla="*/ 33510 w 87789"/>
                  <a:gd name="connsiteY0" fmla="*/ 156834 h 165559"/>
                  <a:gd name="connsiteX1" fmla="*/ 31445 w 87789"/>
                  <a:gd name="connsiteY1" fmla="*/ 111610 h 165559"/>
                  <a:gd name="connsiteX2" fmla="*/ 35606 w 87789"/>
                  <a:gd name="connsiteY2" fmla="*/ 107797 h 165559"/>
                  <a:gd name="connsiteX3" fmla="*/ -238 w 87789"/>
                  <a:gd name="connsiteY3" fmla="*/ -171 h 165559"/>
                  <a:gd name="connsiteX4" fmla="*/ 56853 w 87789"/>
                  <a:gd name="connsiteY4" fmla="*/ 15167 h 165559"/>
                  <a:gd name="connsiteX5" fmla="*/ 82138 w 87789"/>
                  <a:gd name="connsiteY5" fmla="*/ 115343 h 165559"/>
                  <a:gd name="connsiteX6" fmla="*/ 73223 w 87789"/>
                  <a:gd name="connsiteY6" fmla="*/ 159975 h 165559"/>
                  <a:gd name="connsiteX7" fmla="*/ 33510 w 87789"/>
                  <a:gd name="connsiteY7" fmla="*/ 156834 h 165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7789" h="165559">
                    <a:moveTo>
                      <a:pt x="33510" y="156834"/>
                    </a:moveTo>
                    <a:cubicBezTo>
                      <a:pt x="20452" y="144918"/>
                      <a:pt x="19529" y="124668"/>
                      <a:pt x="31445" y="111610"/>
                    </a:cubicBezTo>
                    <a:cubicBezTo>
                      <a:pt x="32716" y="110217"/>
                      <a:pt x="34109" y="108939"/>
                      <a:pt x="35606" y="107797"/>
                    </a:cubicBezTo>
                    <a:lnTo>
                      <a:pt x="-238" y="-171"/>
                    </a:lnTo>
                    <a:lnTo>
                      <a:pt x="56853" y="15167"/>
                    </a:lnTo>
                    <a:lnTo>
                      <a:pt x="82138" y="115343"/>
                    </a:lnTo>
                    <a:cubicBezTo>
                      <a:pt x="92001" y="130131"/>
                      <a:pt x="88010" y="150113"/>
                      <a:pt x="73223" y="159975"/>
                    </a:cubicBezTo>
                    <a:cubicBezTo>
                      <a:pt x="60849" y="168230"/>
                      <a:pt x="44436" y="166935"/>
                      <a:pt x="33510" y="156834"/>
                    </a:cubicBezTo>
                    <a:close/>
                  </a:path>
                </a:pathLst>
              </a:custGeom>
              <a:solidFill>
                <a:srgbClr val="FFB6B6"/>
              </a:solidFill>
              <a:ln w="6108" cap="flat">
                <a:noFill/>
                <a:prstDash val="solid"/>
                <a:miter/>
              </a:ln>
            </p:spPr>
            <p:txBody>
              <a:bodyPr rtlCol="0" anchor="ctr"/>
              <a:lstStyle/>
              <a:p>
                <a:endParaRPr lang="zh-CN" altLang="en-US"/>
              </a:p>
            </p:txBody>
          </p:sp>
          <p:sp>
            <p:nvSpPr>
              <p:cNvPr id="31" name="任意多边形: 形状 30">
                <a:extLst>
                  <a:ext uri="{FF2B5EF4-FFF2-40B4-BE49-F238E27FC236}">
                    <a16:creationId xmlns:a16="http://schemas.microsoft.com/office/drawing/2014/main" id="{453A4842-3230-0A55-790D-6499F783C0B1}"/>
                  </a:ext>
                </a:extLst>
              </p:cNvPr>
              <p:cNvSpPr/>
              <p:nvPr/>
            </p:nvSpPr>
            <p:spPr>
              <a:xfrm>
                <a:off x="6938322" y="3490983"/>
                <a:ext cx="253372" cy="523208"/>
              </a:xfrm>
              <a:custGeom>
                <a:avLst/>
                <a:gdLst>
                  <a:gd name="connsiteX0" fmla="*/ 168652 w 253372"/>
                  <a:gd name="connsiteY0" fmla="*/ 4722 h 523208"/>
                  <a:gd name="connsiteX1" fmla="*/ 245114 w 253372"/>
                  <a:gd name="connsiteY1" fmla="*/ 524 h 523208"/>
                  <a:gd name="connsiteX2" fmla="*/ 236253 w 253372"/>
                  <a:gd name="connsiteY2" fmla="*/ 71969 h 523208"/>
                  <a:gd name="connsiteX3" fmla="*/ 112532 w 253372"/>
                  <a:gd name="connsiteY3" fmla="*/ 319802 h 523208"/>
                  <a:gd name="connsiteX4" fmla="*/ 109923 w 253372"/>
                  <a:gd name="connsiteY4" fmla="*/ 476227 h 523208"/>
                  <a:gd name="connsiteX5" fmla="*/ 110143 w 253372"/>
                  <a:gd name="connsiteY5" fmla="*/ 520981 h 523208"/>
                  <a:gd name="connsiteX6" fmla="*/ 52355 w 253372"/>
                  <a:gd name="connsiteY6" fmla="*/ 522184 h 523208"/>
                  <a:gd name="connsiteX7" fmla="*/ 7956 w 253372"/>
                  <a:gd name="connsiteY7" fmla="*/ 332756 h 523208"/>
                  <a:gd name="connsiteX8" fmla="*/ 2457 w 253372"/>
                  <a:gd name="connsiteY8" fmla="*/ 282754 h 523208"/>
                  <a:gd name="connsiteX9" fmla="*/ 3294 w 253372"/>
                  <a:gd name="connsiteY9" fmla="*/ 254205 h 523208"/>
                  <a:gd name="connsiteX10" fmla="*/ 34397 w 253372"/>
                  <a:gd name="connsiteY10" fmla="*/ 188186 h 523208"/>
                  <a:gd name="connsiteX11" fmla="*/ 58662 w 253372"/>
                  <a:gd name="connsiteY11" fmla="*/ 126072 h 523208"/>
                  <a:gd name="connsiteX12" fmla="*/ 168652 w 253372"/>
                  <a:gd name="connsiteY12" fmla="*/ 4722 h 523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3372" h="523208">
                    <a:moveTo>
                      <a:pt x="168652" y="4722"/>
                    </a:moveTo>
                    <a:cubicBezTo>
                      <a:pt x="178123" y="10155"/>
                      <a:pt x="234170" y="-3301"/>
                      <a:pt x="245114" y="524"/>
                    </a:cubicBezTo>
                    <a:cubicBezTo>
                      <a:pt x="239070" y="37389"/>
                      <a:pt x="271890" y="23555"/>
                      <a:pt x="236253" y="71969"/>
                    </a:cubicBezTo>
                    <a:cubicBezTo>
                      <a:pt x="200616" y="120389"/>
                      <a:pt x="128842" y="265546"/>
                      <a:pt x="112532" y="319802"/>
                    </a:cubicBezTo>
                    <a:cubicBezTo>
                      <a:pt x="96229" y="374058"/>
                      <a:pt x="112368" y="450513"/>
                      <a:pt x="109923" y="476227"/>
                    </a:cubicBezTo>
                    <a:cubicBezTo>
                      <a:pt x="108744" y="491124"/>
                      <a:pt x="108817" y="506095"/>
                      <a:pt x="110143" y="520981"/>
                    </a:cubicBezTo>
                    <a:cubicBezTo>
                      <a:pt x="90889" y="520736"/>
                      <a:pt x="71909" y="524733"/>
                      <a:pt x="52355" y="522184"/>
                    </a:cubicBezTo>
                    <a:cubicBezTo>
                      <a:pt x="31500" y="463175"/>
                      <a:pt x="17482" y="379178"/>
                      <a:pt x="7956" y="332756"/>
                    </a:cubicBezTo>
                    <a:cubicBezTo>
                      <a:pt x="-1564" y="286335"/>
                      <a:pt x="-1912" y="305968"/>
                      <a:pt x="2457" y="282754"/>
                    </a:cubicBezTo>
                    <a:cubicBezTo>
                      <a:pt x="6826" y="259540"/>
                      <a:pt x="7883" y="276411"/>
                      <a:pt x="3294" y="254205"/>
                    </a:cubicBezTo>
                    <a:cubicBezTo>
                      <a:pt x="-1295" y="231999"/>
                      <a:pt x="17256" y="204098"/>
                      <a:pt x="34397" y="188186"/>
                    </a:cubicBezTo>
                    <a:cubicBezTo>
                      <a:pt x="41790" y="166928"/>
                      <a:pt x="51341" y="147111"/>
                      <a:pt x="58662" y="126072"/>
                    </a:cubicBezTo>
                    <a:cubicBezTo>
                      <a:pt x="112276" y="79296"/>
                      <a:pt x="115802" y="52275"/>
                      <a:pt x="168652" y="4722"/>
                    </a:cubicBezTo>
                    <a:close/>
                  </a:path>
                </a:pathLst>
              </a:custGeom>
              <a:solidFill>
                <a:srgbClr val="3F3D56"/>
              </a:solidFill>
              <a:ln w="6108" cap="flat">
                <a:noFill/>
                <a:prstDash val="solid"/>
                <a:miter/>
              </a:ln>
            </p:spPr>
            <p:txBody>
              <a:bodyPr rtlCol="0" anchor="ctr"/>
              <a:lstStyle/>
              <a:p>
                <a:endParaRPr lang="zh-CN" altLang="en-US"/>
              </a:p>
            </p:txBody>
          </p:sp>
          <p:sp>
            <p:nvSpPr>
              <p:cNvPr id="32" name="任意多边形: 形状 31">
                <a:extLst>
                  <a:ext uri="{FF2B5EF4-FFF2-40B4-BE49-F238E27FC236}">
                    <a16:creationId xmlns:a16="http://schemas.microsoft.com/office/drawing/2014/main" id="{6DF7E96C-CD47-50D0-1862-72506AE89203}"/>
                  </a:ext>
                </a:extLst>
              </p:cNvPr>
              <p:cNvSpPr/>
              <p:nvPr/>
            </p:nvSpPr>
            <p:spPr>
              <a:xfrm>
                <a:off x="7221987" y="3499610"/>
                <a:ext cx="361385" cy="480376"/>
              </a:xfrm>
              <a:custGeom>
                <a:avLst/>
                <a:gdLst>
                  <a:gd name="connsiteX0" fmla="*/ -238 w 361385"/>
                  <a:gd name="connsiteY0" fmla="*/ 61534 h 480376"/>
                  <a:gd name="connsiteX1" fmla="*/ 45120 w 361385"/>
                  <a:gd name="connsiteY1" fmla="*/ -171 h 480376"/>
                  <a:gd name="connsiteX2" fmla="*/ 94647 w 361385"/>
                  <a:gd name="connsiteY2" fmla="*/ 52087 h 480376"/>
                  <a:gd name="connsiteX3" fmla="*/ 207344 w 361385"/>
                  <a:gd name="connsiteY3" fmla="*/ 305119 h 480376"/>
                  <a:gd name="connsiteX4" fmla="*/ 326451 w 361385"/>
                  <a:gd name="connsiteY4" fmla="*/ 406555 h 480376"/>
                  <a:gd name="connsiteX5" fmla="*/ 361147 w 361385"/>
                  <a:gd name="connsiteY5" fmla="*/ 434829 h 480376"/>
                  <a:gd name="connsiteX6" fmla="*/ 325339 w 361385"/>
                  <a:gd name="connsiteY6" fmla="*/ 480206 h 480376"/>
                  <a:gd name="connsiteX7" fmla="*/ 150882 w 361385"/>
                  <a:gd name="connsiteY7" fmla="*/ 394083 h 480376"/>
                  <a:gd name="connsiteX8" fmla="*/ 108780 w 361385"/>
                  <a:gd name="connsiteY8" fmla="*/ 366555 h 480376"/>
                  <a:gd name="connsiteX9" fmla="*/ 87271 w 361385"/>
                  <a:gd name="connsiteY9" fmla="*/ 347759 h 480376"/>
                  <a:gd name="connsiteX10" fmla="*/ 56077 w 361385"/>
                  <a:gd name="connsiteY10" fmla="*/ 281789 h 480376"/>
                  <a:gd name="connsiteX11" fmla="*/ 23538 w 361385"/>
                  <a:gd name="connsiteY11" fmla="*/ 223580 h 480376"/>
                  <a:gd name="connsiteX12" fmla="*/ -238 w 361385"/>
                  <a:gd name="connsiteY12" fmla="*/ 61534 h 480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61385" h="480376">
                    <a:moveTo>
                      <a:pt x="-238" y="61534"/>
                    </a:moveTo>
                    <a:cubicBezTo>
                      <a:pt x="9978" y="57672"/>
                      <a:pt x="35209" y="5848"/>
                      <a:pt x="45120" y="-171"/>
                    </a:cubicBezTo>
                    <a:cubicBezTo>
                      <a:pt x="69746" y="27925"/>
                      <a:pt x="79920" y="-6202"/>
                      <a:pt x="94647" y="52087"/>
                    </a:cubicBezTo>
                    <a:cubicBezTo>
                      <a:pt x="109379" y="110369"/>
                      <a:pt x="175826" y="258050"/>
                      <a:pt x="207344" y="305119"/>
                    </a:cubicBezTo>
                    <a:cubicBezTo>
                      <a:pt x="238868" y="352189"/>
                      <a:pt x="308156" y="388327"/>
                      <a:pt x="326451" y="406555"/>
                    </a:cubicBezTo>
                    <a:cubicBezTo>
                      <a:pt x="337206" y="416937"/>
                      <a:pt x="348810" y="426390"/>
                      <a:pt x="361147" y="434829"/>
                    </a:cubicBezTo>
                    <a:cubicBezTo>
                      <a:pt x="348718" y="449537"/>
                      <a:pt x="339742" y="466732"/>
                      <a:pt x="325339" y="480206"/>
                    </a:cubicBezTo>
                    <a:cubicBezTo>
                      <a:pt x="266531" y="458801"/>
                      <a:pt x="192770" y="416240"/>
                      <a:pt x="150882" y="394083"/>
                    </a:cubicBezTo>
                    <a:cubicBezTo>
                      <a:pt x="108988" y="371933"/>
                      <a:pt x="123922" y="384679"/>
                      <a:pt x="108780" y="366555"/>
                    </a:cubicBezTo>
                    <a:cubicBezTo>
                      <a:pt x="93638" y="348431"/>
                      <a:pt x="107332" y="358330"/>
                      <a:pt x="87271" y="347759"/>
                    </a:cubicBezTo>
                    <a:cubicBezTo>
                      <a:pt x="67210" y="337188"/>
                      <a:pt x="57464" y="305132"/>
                      <a:pt x="56077" y="281789"/>
                    </a:cubicBezTo>
                    <a:cubicBezTo>
                      <a:pt x="44363" y="262572"/>
                      <a:pt x="35130" y="242596"/>
                      <a:pt x="23538" y="223580"/>
                    </a:cubicBezTo>
                    <a:cubicBezTo>
                      <a:pt x="21509" y="152453"/>
                      <a:pt x="2890" y="132557"/>
                      <a:pt x="-238" y="61534"/>
                    </a:cubicBezTo>
                    <a:close/>
                  </a:path>
                </a:pathLst>
              </a:custGeom>
              <a:solidFill>
                <a:srgbClr val="3F3D56"/>
              </a:solidFill>
              <a:ln w="6108" cap="flat">
                <a:noFill/>
                <a:prstDash val="solid"/>
                <a:miter/>
              </a:ln>
            </p:spPr>
            <p:txBody>
              <a:bodyPr rtlCol="0" anchor="ctr"/>
              <a:lstStyle/>
              <a:p>
                <a:endParaRPr lang="zh-CN" altLang="en-US"/>
              </a:p>
            </p:txBody>
          </p:sp>
          <p:sp>
            <p:nvSpPr>
              <p:cNvPr id="33" name="任意多边形: 形状 32">
                <a:extLst>
                  <a:ext uri="{FF2B5EF4-FFF2-40B4-BE49-F238E27FC236}">
                    <a16:creationId xmlns:a16="http://schemas.microsoft.com/office/drawing/2014/main" id="{489CD18B-4741-72AA-CE81-1ED3C7EAE3AB}"/>
                  </a:ext>
                </a:extLst>
              </p:cNvPr>
              <p:cNvSpPr/>
              <p:nvPr/>
            </p:nvSpPr>
            <p:spPr>
              <a:xfrm>
                <a:off x="7015407" y="3865157"/>
                <a:ext cx="339405" cy="253246"/>
              </a:xfrm>
              <a:custGeom>
                <a:avLst/>
                <a:gdLst>
                  <a:gd name="connsiteX0" fmla="*/ 286439 w 339405"/>
                  <a:gd name="connsiteY0" fmla="*/ 16884 h 253246"/>
                  <a:gd name="connsiteX1" fmla="*/ 339406 w 339405"/>
                  <a:gd name="connsiteY1" fmla="*/ 253247 h 253246"/>
                  <a:gd name="connsiteX2" fmla="*/ 0 w 339405"/>
                  <a:gd name="connsiteY2" fmla="*/ 232135 h 253246"/>
                  <a:gd name="connsiteX3" fmla="*/ 92294 w 339405"/>
                  <a:gd name="connsiteY3" fmla="*/ 0 h 253246"/>
                  <a:gd name="connsiteX4" fmla="*/ 286439 w 339405"/>
                  <a:gd name="connsiteY4" fmla="*/ 16884 h 2532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9405" h="253246">
                    <a:moveTo>
                      <a:pt x="286439" y="16884"/>
                    </a:moveTo>
                    <a:lnTo>
                      <a:pt x="339406" y="253247"/>
                    </a:lnTo>
                    <a:lnTo>
                      <a:pt x="0" y="232135"/>
                    </a:lnTo>
                    <a:lnTo>
                      <a:pt x="92294" y="0"/>
                    </a:lnTo>
                    <a:lnTo>
                      <a:pt x="286439" y="16884"/>
                    </a:lnTo>
                    <a:close/>
                  </a:path>
                </a:pathLst>
              </a:custGeom>
              <a:solidFill>
                <a:srgbClr val="FFB6B6"/>
              </a:solidFill>
              <a:ln w="6108" cap="flat">
                <a:noFill/>
                <a:prstDash val="solid"/>
                <a:miter/>
              </a:ln>
            </p:spPr>
            <p:txBody>
              <a:bodyPr rtlCol="0" anchor="ctr"/>
              <a:lstStyle/>
              <a:p>
                <a:endParaRPr lang="zh-CN" altLang="en-US"/>
              </a:p>
            </p:txBody>
          </p:sp>
          <p:sp>
            <p:nvSpPr>
              <p:cNvPr id="34" name="任意多边形: 形状 33">
                <a:extLst>
                  <a:ext uri="{FF2B5EF4-FFF2-40B4-BE49-F238E27FC236}">
                    <a16:creationId xmlns:a16="http://schemas.microsoft.com/office/drawing/2014/main" id="{EBC7F176-A510-2E29-4346-A3B38CBB9BFE}"/>
                  </a:ext>
                </a:extLst>
              </p:cNvPr>
              <p:cNvSpPr/>
              <p:nvPr/>
            </p:nvSpPr>
            <p:spPr>
              <a:xfrm>
                <a:off x="7245324" y="4825887"/>
                <a:ext cx="56266" cy="147057"/>
              </a:xfrm>
              <a:custGeom>
                <a:avLst/>
                <a:gdLst>
                  <a:gd name="connsiteX0" fmla="*/ 6 w 56266"/>
                  <a:gd name="connsiteY0" fmla="*/ 147057 h 147057"/>
                  <a:gd name="connsiteX1" fmla="*/ 38130 w 56266"/>
                  <a:gd name="connsiteY1" fmla="*/ 147051 h 147057"/>
                  <a:gd name="connsiteX2" fmla="*/ 56266 w 56266"/>
                  <a:gd name="connsiteY2" fmla="*/ 0 h 147057"/>
                  <a:gd name="connsiteX3" fmla="*/ 0 w 56266"/>
                  <a:gd name="connsiteY3" fmla="*/ 0 h 147057"/>
                  <a:gd name="connsiteX4" fmla="*/ 6 w 56266"/>
                  <a:gd name="connsiteY4" fmla="*/ 147057 h 147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266" h="147057">
                    <a:moveTo>
                      <a:pt x="6" y="147057"/>
                    </a:moveTo>
                    <a:lnTo>
                      <a:pt x="38130" y="147051"/>
                    </a:lnTo>
                    <a:lnTo>
                      <a:pt x="56266" y="0"/>
                    </a:lnTo>
                    <a:lnTo>
                      <a:pt x="0" y="0"/>
                    </a:lnTo>
                    <a:lnTo>
                      <a:pt x="6" y="147057"/>
                    </a:lnTo>
                    <a:close/>
                  </a:path>
                </a:pathLst>
              </a:custGeom>
              <a:solidFill>
                <a:srgbClr val="FFB6B6"/>
              </a:solidFill>
              <a:ln w="6108" cap="flat">
                <a:noFill/>
                <a:prstDash val="solid"/>
                <a:miter/>
              </a:ln>
            </p:spPr>
            <p:txBody>
              <a:bodyPr rtlCol="0" anchor="ctr"/>
              <a:lstStyle/>
              <a:p>
                <a:endParaRPr lang="zh-CN" altLang="en-US"/>
              </a:p>
            </p:txBody>
          </p:sp>
          <p:sp>
            <p:nvSpPr>
              <p:cNvPr id="35" name="任意多边形: 形状 34">
                <a:extLst>
                  <a:ext uri="{FF2B5EF4-FFF2-40B4-BE49-F238E27FC236}">
                    <a16:creationId xmlns:a16="http://schemas.microsoft.com/office/drawing/2014/main" id="{401DE7D2-EEAD-CAA4-CACD-E1ADB43DDF42}"/>
                  </a:ext>
                </a:extLst>
              </p:cNvPr>
              <p:cNvSpPr/>
              <p:nvPr/>
            </p:nvSpPr>
            <p:spPr>
              <a:xfrm>
                <a:off x="7224817" y="4950536"/>
                <a:ext cx="132132" cy="94793"/>
              </a:xfrm>
              <a:custGeom>
                <a:avLst/>
                <a:gdLst>
                  <a:gd name="connsiteX0" fmla="*/ 7363 w 132132"/>
                  <a:gd name="connsiteY0" fmla="*/ 3422 h 94793"/>
                  <a:gd name="connsiteX1" fmla="*/ 67632 w 132132"/>
                  <a:gd name="connsiteY1" fmla="*/ -171 h 94793"/>
                  <a:gd name="connsiteX2" fmla="*/ 67632 w 132132"/>
                  <a:gd name="connsiteY2" fmla="*/ 25646 h 94793"/>
                  <a:gd name="connsiteX3" fmla="*/ 124930 w 132132"/>
                  <a:gd name="connsiteY3" fmla="*/ 65225 h 94793"/>
                  <a:gd name="connsiteX4" fmla="*/ 129037 w 132132"/>
                  <a:gd name="connsiteY4" fmla="*/ 87656 h 94793"/>
                  <a:gd name="connsiteX5" fmla="*/ 115765 w 132132"/>
                  <a:gd name="connsiteY5" fmla="*/ 94622 h 94793"/>
                  <a:gd name="connsiteX6" fmla="*/ 44014 w 132132"/>
                  <a:gd name="connsiteY6" fmla="*/ 94622 h 94793"/>
                  <a:gd name="connsiteX7" fmla="*/ 31646 w 132132"/>
                  <a:gd name="connsiteY7" fmla="*/ 69080 h 94793"/>
                  <a:gd name="connsiteX8" fmla="*/ 26813 w 132132"/>
                  <a:gd name="connsiteY8" fmla="*/ 94622 h 94793"/>
                  <a:gd name="connsiteX9" fmla="*/ -238 w 132132"/>
                  <a:gd name="connsiteY9" fmla="*/ 94622 h 947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132" h="94793">
                    <a:moveTo>
                      <a:pt x="7363" y="3422"/>
                    </a:moveTo>
                    <a:lnTo>
                      <a:pt x="67632" y="-171"/>
                    </a:lnTo>
                    <a:lnTo>
                      <a:pt x="67632" y="25646"/>
                    </a:lnTo>
                    <a:lnTo>
                      <a:pt x="124930" y="65225"/>
                    </a:lnTo>
                    <a:cubicBezTo>
                      <a:pt x="132257" y="70284"/>
                      <a:pt x="134096" y="80330"/>
                      <a:pt x="129037" y="87656"/>
                    </a:cubicBezTo>
                    <a:cubicBezTo>
                      <a:pt x="126024" y="92019"/>
                      <a:pt x="121062" y="94622"/>
                      <a:pt x="115765" y="94622"/>
                    </a:cubicBezTo>
                    <a:lnTo>
                      <a:pt x="44014" y="94622"/>
                    </a:lnTo>
                    <a:lnTo>
                      <a:pt x="31646" y="69080"/>
                    </a:lnTo>
                    <a:lnTo>
                      <a:pt x="26813" y="94622"/>
                    </a:lnTo>
                    <a:lnTo>
                      <a:pt x="-238" y="94622"/>
                    </a:lnTo>
                    <a:close/>
                  </a:path>
                </a:pathLst>
              </a:custGeom>
              <a:solidFill>
                <a:srgbClr val="2F2E41"/>
              </a:solidFill>
              <a:ln w="6108" cap="flat">
                <a:noFill/>
                <a:prstDash val="solid"/>
                <a:miter/>
              </a:ln>
            </p:spPr>
            <p:txBody>
              <a:bodyPr rtlCol="0" anchor="ctr"/>
              <a:lstStyle/>
              <a:p>
                <a:endParaRPr lang="zh-CN" altLang="en-US"/>
              </a:p>
            </p:txBody>
          </p:sp>
          <p:sp>
            <p:nvSpPr>
              <p:cNvPr id="36" name="任意多边形: 形状 35">
                <a:extLst>
                  <a:ext uri="{FF2B5EF4-FFF2-40B4-BE49-F238E27FC236}">
                    <a16:creationId xmlns:a16="http://schemas.microsoft.com/office/drawing/2014/main" id="{9E7E763B-AE48-637E-7340-88FA3B112B59}"/>
                  </a:ext>
                </a:extLst>
              </p:cNvPr>
              <p:cNvSpPr/>
              <p:nvPr/>
            </p:nvSpPr>
            <p:spPr>
              <a:xfrm>
                <a:off x="6884995" y="4810262"/>
                <a:ext cx="86159" cy="151792"/>
              </a:xfrm>
              <a:custGeom>
                <a:avLst/>
                <a:gdLst>
                  <a:gd name="connsiteX0" fmla="*/ 0 w 86159"/>
                  <a:gd name="connsiteY0" fmla="*/ 143715 h 151792"/>
                  <a:gd name="connsiteX1" fmla="*/ 37256 w 86159"/>
                  <a:gd name="connsiteY1" fmla="*/ 151793 h 151792"/>
                  <a:gd name="connsiteX2" fmla="*/ 86159 w 86159"/>
                  <a:gd name="connsiteY2" fmla="*/ 11928 h 151792"/>
                  <a:gd name="connsiteX3" fmla="*/ 31170 w 86159"/>
                  <a:gd name="connsiteY3" fmla="*/ 0 h 151792"/>
                  <a:gd name="connsiteX4" fmla="*/ 0 w 86159"/>
                  <a:gd name="connsiteY4" fmla="*/ 143715 h 151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159" h="151792">
                    <a:moveTo>
                      <a:pt x="0" y="143715"/>
                    </a:moveTo>
                    <a:lnTo>
                      <a:pt x="37256" y="151793"/>
                    </a:lnTo>
                    <a:lnTo>
                      <a:pt x="86159" y="11928"/>
                    </a:lnTo>
                    <a:lnTo>
                      <a:pt x="31170" y="0"/>
                    </a:lnTo>
                    <a:lnTo>
                      <a:pt x="0" y="143715"/>
                    </a:lnTo>
                    <a:close/>
                  </a:path>
                </a:pathLst>
              </a:custGeom>
              <a:solidFill>
                <a:srgbClr val="FFB6B6"/>
              </a:solidFill>
              <a:ln w="6108" cap="flat">
                <a:noFill/>
                <a:prstDash val="solid"/>
                <a:miter/>
              </a:ln>
            </p:spPr>
            <p:txBody>
              <a:bodyPr rtlCol="0" anchor="ctr"/>
              <a:lstStyle/>
              <a:p>
                <a:endParaRPr lang="zh-CN" altLang="en-US"/>
              </a:p>
            </p:txBody>
          </p:sp>
          <p:sp>
            <p:nvSpPr>
              <p:cNvPr id="37" name="任意多边形: 形状 36">
                <a:extLst>
                  <a:ext uri="{FF2B5EF4-FFF2-40B4-BE49-F238E27FC236}">
                    <a16:creationId xmlns:a16="http://schemas.microsoft.com/office/drawing/2014/main" id="{514E3BE2-DA4A-31D9-B5B0-4EEA8F5D7BCC}"/>
                  </a:ext>
                </a:extLst>
              </p:cNvPr>
              <p:cNvSpPr/>
              <p:nvPr/>
            </p:nvSpPr>
            <p:spPr>
              <a:xfrm>
                <a:off x="6849603" y="4932852"/>
                <a:ext cx="132910" cy="112478"/>
              </a:xfrm>
              <a:custGeom>
                <a:avLst/>
                <a:gdLst>
                  <a:gd name="connsiteX0" fmla="*/ 26520 w 132910"/>
                  <a:gd name="connsiteY0" fmla="*/ -171 h 112478"/>
                  <a:gd name="connsiteX1" fmla="*/ 86183 w 132910"/>
                  <a:gd name="connsiteY1" fmla="*/ 9093 h 112478"/>
                  <a:gd name="connsiteX2" fmla="*/ 80708 w 132910"/>
                  <a:gd name="connsiteY2" fmla="*/ 34329 h 112478"/>
                  <a:gd name="connsiteX3" fmla="*/ 128316 w 132910"/>
                  <a:gd name="connsiteY3" fmla="*/ 85151 h 112478"/>
                  <a:gd name="connsiteX4" fmla="*/ 127570 w 132910"/>
                  <a:gd name="connsiteY4" fmla="*/ 107943 h 112478"/>
                  <a:gd name="connsiteX5" fmla="*/ 113125 w 132910"/>
                  <a:gd name="connsiteY5" fmla="*/ 111940 h 112478"/>
                  <a:gd name="connsiteX6" fmla="*/ 43000 w 132910"/>
                  <a:gd name="connsiteY6" fmla="*/ 96724 h 112478"/>
                  <a:gd name="connsiteX7" fmla="*/ 36333 w 132910"/>
                  <a:gd name="connsiteY7" fmla="*/ 69147 h 112478"/>
                  <a:gd name="connsiteX8" fmla="*/ 26196 w 132910"/>
                  <a:gd name="connsiteY8" fmla="*/ 93082 h 112478"/>
                  <a:gd name="connsiteX9" fmla="*/ -238 w 132910"/>
                  <a:gd name="connsiteY9" fmla="*/ 87345 h 11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2910" h="112478">
                    <a:moveTo>
                      <a:pt x="26520" y="-171"/>
                    </a:moveTo>
                    <a:lnTo>
                      <a:pt x="86183" y="9093"/>
                    </a:lnTo>
                    <a:lnTo>
                      <a:pt x="80708" y="34329"/>
                    </a:lnTo>
                    <a:lnTo>
                      <a:pt x="128316" y="85151"/>
                    </a:lnTo>
                    <a:cubicBezTo>
                      <a:pt x="134402" y="91647"/>
                      <a:pt x="134072" y="101857"/>
                      <a:pt x="127570" y="107943"/>
                    </a:cubicBezTo>
                    <a:cubicBezTo>
                      <a:pt x="123702" y="111573"/>
                      <a:pt x="118301" y="113064"/>
                      <a:pt x="113125" y="111940"/>
                    </a:cubicBezTo>
                    <a:lnTo>
                      <a:pt x="43000" y="96724"/>
                    </a:lnTo>
                    <a:lnTo>
                      <a:pt x="36333" y="69147"/>
                    </a:lnTo>
                    <a:lnTo>
                      <a:pt x="26196" y="93082"/>
                    </a:lnTo>
                    <a:lnTo>
                      <a:pt x="-238" y="87345"/>
                    </a:lnTo>
                    <a:close/>
                  </a:path>
                </a:pathLst>
              </a:custGeom>
              <a:solidFill>
                <a:srgbClr val="2F2E41"/>
              </a:solidFill>
              <a:ln w="6108" cap="flat">
                <a:noFill/>
                <a:prstDash val="solid"/>
                <a:miter/>
              </a:ln>
            </p:spPr>
            <p:txBody>
              <a:bodyPr rtlCol="0" anchor="ctr"/>
              <a:lstStyle/>
              <a:p>
                <a:endParaRPr lang="zh-CN" altLang="en-US"/>
              </a:p>
            </p:txBody>
          </p:sp>
          <p:sp>
            <p:nvSpPr>
              <p:cNvPr id="38" name="任意多边形: 形状 37">
                <a:extLst>
                  <a:ext uri="{FF2B5EF4-FFF2-40B4-BE49-F238E27FC236}">
                    <a16:creationId xmlns:a16="http://schemas.microsoft.com/office/drawing/2014/main" id="{F3D005D7-72F3-26DE-4AAA-5CC419DEAA77}"/>
                  </a:ext>
                </a:extLst>
              </p:cNvPr>
              <p:cNvSpPr/>
              <p:nvPr/>
            </p:nvSpPr>
            <p:spPr>
              <a:xfrm>
                <a:off x="6878866" y="4013790"/>
                <a:ext cx="493703" cy="913850"/>
              </a:xfrm>
              <a:custGeom>
                <a:avLst/>
                <a:gdLst>
                  <a:gd name="connsiteX0" fmla="*/ 484373 w 493703"/>
                  <a:gd name="connsiteY0" fmla="*/ 302090 h 913850"/>
                  <a:gd name="connsiteX1" fmla="*/ 450924 w 493703"/>
                  <a:gd name="connsiteY1" fmla="*/ 512630 h 913850"/>
                  <a:gd name="connsiteX2" fmla="*/ 457615 w 493703"/>
                  <a:gd name="connsiteY2" fmla="*/ 549404 h 913850"/>
                  <a:gd name="connsiteX3" fmla="*/ 457615 w 493703"/>
                  <a:gd name="connsiteY3" fmla="*/ 589501 h 913850"/>
                  <a:gd name="connsiteX4" fmla="*/ 427533 w 493703"/>
                  <a:gd name="connsiteY4" fmla="*/ 913679 h 913850"/>
                  <a:gd name="connsiteX5" fmla="*/ 403316 w 493703"/>
                  <a:gd name="connsiteY5" fmla="*/ 909757 h 913850"/>
                  <a:gd name="connsiteX6" fmla="*/ 344979 w 493703"/>
                  <a:gd name="connsiteY6" fmla="*/ 900377 h 913850"/>
                  <a:gd name="connsiteX7" fmla="*/ 323940 w 493703"/>
                  <a:gd name="connsiteY7" fmla="*/ 896979 h 913850"/>
                  <a:gd name="connsiteX8" fmla="*/ 337322 w 493703"/>
                  <a:gd name="connsiteY8" fmla="*/ 592862 h 913850"/>
                  <a:gd name="connsiteX9" fmla="*/ 330631 w 493703"/>
                  <a:gd name="connsiteY9" fmla="*/ 559419 h 913850"/>
                  <a:gd name="connsiteX10" fmla="*/ 323940 w 493703"/>
                  <a:gd name="connsiteY10" fmla="*/ 512630 h 913850"/>
                  <a:gd name="connsiteX11" fmla="*/ 307240 w 493703"/>
                  <a:gd name="connsiteY11" fmla="*/ 195137 h 913850"/>
                  <a:gd name="connsiteX12" fmla="*/ 203610 w 493703"/>
                  <a:gd name="connsiteY12" fmla="*/ 542712 h 913850"/>
                  <a:gd name="connsiteX13" fmla="*/ 203610 w 493703"/>
                  <a:gd name="connsiteY13" fmla="*/ 566110 h 913850"/>
                  <a:gd name="connsiteX14" fmla="*/ 173565 w 493703"/>
                  <a:gd name="connsiteY14" fmla="*/ 626268 h 913850"/>
                  <a:gd name="connsiteX15" fmla="*/ 111946 w 493703"/>
                  <a:gd name="connsiteY15" fmla="*/ 841892 h 913850"/>
                  <a:gd name="connsiteX16" fmla="*/ 106715 w 493703"/>
                  <a:gd name="connsiteY16" fmla="*/ 860206 h 913850"/>
                  <a:gd name="connsiteX17" fmla="*/ 74573 w 493703"/>
                  <a:gd name="connsiteY17" fmla="*/ 854187 h 913850"/>
                  <a:gd name="connsiteX18" fmla="*/ 39596 w 493703"/>
                  <a:gd name="connsiteY18" fmla="*/ 847612 h 913850"/>
                  <a:gd name="connsiteX19" fmla="*/ 33168 w 493703"/>
                  <a:gd name="connsiteY19" fmla="*/ 846414 h 913850"/>
                  <a:gd name="connsiteX20" fmla="*/ 21735 w 493703"/>
                  <a:gd name="connsiteY20" fmla="*/ 844251 h 913850"/>
                  <a:gd name="connsiteX21" fmla="*/ 14372 w 493703"/>
                  <a:gd name="connsiteY21" fmla="*/ 842864 h 913850"/>
                  <a:gd name="connsiteX22" fmla="*/ 11867 w 493703"/>
                  <a:gd name="connsiteY22" fmla="*/ 842418 h 913850"/>
                  <a:gd name="connsiteX23" fmla="*/ -238 w 493703"/>
                  <a:gd name="connsiteY23" fmla="*/ 840139 h 913850"/>
                  <a:gd name="connsiteX24" fmla="*/ 3422 w 493703"/>
                  <a:gd name="connsiteY24" fmla="*/ 823884 h 913850"/>
                  <a:gd name="connsiteX25" fmla="*/ 5328 w 493703"/>
                  <a:gd name="connsiteY25" fmla="*/ 815323 h 913850"/>
                  <a:gd name="connsiteX26" fmla="*/ 57458 w 493703"/>
                  <a:gd name="connsiteY26" fmla="*/ 583782 h 913850"/>
                  <a:gd name="connsiteX27" fmla="*/ 58655 w 493703"/>
                  <a:gd name="connsiteY27" fmla="*/ 578441 h 913850"/>
                  <a:gd name="connsiteX28" fmla="*/ 59926 w 493703"/>
                  <a:gd name="connsiteY28" fmla="*/ 572795 h 913850"/>
                  <a:gd name="connsiteX29" fmla="*/ 63251 w 493703"/>
                  <a:gd name="connsiteY29" fmla="*/ 546036 h 913850"/>
                  <a:gd name="connsiteX30" fmla="*/ 69942 w 493703"/>
                  <a:gd name="connsiteY30" fmla="*/ 522645 h 913850"/>
                  <a:gd name="connsiteX31" fmla="*/ 69043 w 493703"/>
                  <a:gd name="connsiteY31" fmla="*/ 521527 h 913850"/>
                  <a:gd name="connsiteX32" fmla="*/ 66654 w 493703"/>
                  <a:gd name="connsiteY32" fmla="*/ 516070 h 913850"/>
                  <a:gd name="connsiteX33" fmla="*/ 73302 w 493703"/>
                  <a:gd name="connsiteY33" fmla="*/ 499254 h 913850"/>
                  <a:gd name="connsiteX34" fmla="*/ 78050 w 493703"/>
                  <a:gd name="connsiteY34" fmla="*/ 492453 h 913850"/>
                  <a:gd name="connsiteX35" fmla="*/ 93333 w 493703"/>
                  <a:gd name="connsiteY35" fmla="*/ 432435 h 913850"/>
                  <a:gd name="connsiteX36" fmla="*/ 131976 w 493703"/>
                  <a:gd name="connsiteY36" fmla="*/ 60197 h 913850"/>
                  <a:gd name="connsiteX37" fmla="*/ 166605 w 493703"/>
                  <a:gd name="connsiteY37" fmla="*/ 7108 h 913850"/>
                  <a:gd name="connsiteX38" fmla="*/ 460297 w 493703"/>
                  <a:gd name="connsiteY38" fmla="*/ 14740 h 913850"/>
                  <a:gd name="connsiteX39" fmla="*/ 476772 w 493703"/>
                  <a:gd name="connsiteY39" fmla="*/ 61504 h 913850"/>
                  <a:gd name="connsiteX40" fmla="*/ 484373 w 493703"/>
                  <a:gd name="connsiteY40" fmla="*/ 302090 h 91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493703" h="913850">
                    <a:moveTo>
                      <a:pt x="484373" y="302090"/>
                    </a:moveTo>
                    <a:cubicBezTo>
                      <a:pt x="457615" y="449141"/>
                      <a:pt x="450924" y="512630"/>
                      <a:pt x="450924" y="512630"/>
                    </a:cubicBezTo>
                    <a:cubicBezTo>
                      <a:pt x="450924" y="512630"/>
                      <a:pt x="470991" y="536021"/>
                      <a:pt x="457615" y="549404"/>
                    </a:cubicBezTo>
                    <a:cubicBezTo>
                      <a:pt x="444233" y="562779"/>
                      <a:pt x="457615" y="589501"/>
                      <a:pt x="457615" y="589501"/>
                    </a:cubicBezTo>
                    <a:lnTo>
                      <a:pt x="427533" y="913679"/>
                    </a:lnTo>
                    <a:lnTo>
                      <a:pt x="403316" y="909757"/>
                    </a:lnTo>
                    <a:lnTo>
                      <a:pt x="344979" y="900377"/>
                    </a:lnTo>
                    <a:lnTo>
                      <a:pt x="323940" y="896979"/>
                    </a:lnTo>
                    <a:lnTo>
                      <a:pt x="337322" y="592862"/>
                    </a:lnTo>
                    <a:cubicBezTo>
                      <a:pt x="337322" y="592862"/>
                      <a:pt x="323940" y="566110"/>
                      <a:pt x="330631" y="559419"/>
                    </a:cubicBezTo>
                    <a:cubicBezTo>
                      <a:pt x="337322" y="552727"/>
                      <a:pt x="323940" y="512630"/>
                      <a:pt x="323940" y="512630"/>
                    </a:cubicBezTo>
                    <a:lnTo>
                      <a:pt x="307240" y="195137"/>
                    </a:lnTo>
                    <a:lnTo>
                      <a:pt x="203610" y="542712"/>
                    </a:lnTo>
                    <a:cubicBezTo>
                      <a:pt x="203610" y="542712"/>
                      <a:pt x="213662" y="556094"/>
                      <a:pt x="203610" y="566110"/>
                    </a:cubicBezTo>
                    <a:cubicBezTo>
                      <a:pt x="193595" y="576125"/>
                      <a:pt x="173565" y="626268"/>
                      <a:pt x="173565" y="626268"/>
                    </a:cubicBezTo>
                    <a:lnTo>
                      <a:pt x="111946" y="841892"/>
                    </a:lnTo>
                    <a:lnTo>
                      <a:pt x="106715" y="860206"/>
                    </a:lnTo>
                    <a:lnTo>
                      <a:pt x="74573" y="854187"/>
                    </a:lnTo>
                    <a:lnTo>
                      <a:pt x="39596" y="847612"/>
                    </a:lnTo>
                    <a:lnTo>
                      <a:pt x="33168" y="846414"/>
                    </a:lnTo>
                    <a:lnTo>
                      <a:pt x="21735" y="844251"/>
                    </a:lnTo>
                    <a:lnTo>
                      <a:pt x="14372" y="842864"/>
                    </a:lnTo>
                    <a:lnTo>
                      <a:pt x="11867" y="842418"/>
                    </a:lnTo>
                    <a:lnTo>
                      <a:pt x="-238" y="840139"/>
                    </a:lnTo>
                    <a:lnTo>
                      <a:pt x="3422" y="823884"/>
                    </a:lnTo>
                    <a:lnTo>
                      <a:pt x="5328" y="815323"/>
                    </a:lnTo>
                    <a:lnTo>
                      <a:pt x="57458" y="583782"/>
                    </a:lnTo>
                    <a:lnTo>
                      <a:pt x="58655" y="578441"/>
                    </a:lnTo>
                    <a:lnTo>
                      <a:pt x="59926" y="572795"/>
                    </a:lnTo>
                    <a:cubicBezTo>
                      <a:pt x="59926" y="572795"/>
                      <a:pt x="53235" y="556094"/>
                      <a:pt x="63251" y="546036"/>
                    </a:cubicBezTo>
                    <a:cubicBezTo>
                      <a:pt x="69202" y="539822"/>
                      <a:pt x="71701" y="531072"/>
                      <a:pt x="69942" y="522645"/>
                    </a:cubicBezTo>
                    <a:cubicBezTo>
                      <a:pt x="69612" y="522297"/>
                      <a:pt x="69312" y="521924"/>
                      <a:pt x="69043" y="521527"/>
                    </a:cubicBezTo>
                    <a:cubicBezTo>
                      <a:pt x="67864" y="519902"/>
                      <a:pt x="67045" y="518038"/>
                      <a:pt x="66654" y="516070"/>
                    </a:cubicBezTo>
                    <a:cubicBezTo>
                      <a:pt x="65707" y="509678"/>
                      <a:pt x="68243" y="503268"/>
                      <a:pt x="73302" y="499254"/>
                    </a:cubicBezTo>
                    <a:cubicBezTo>
                      <a:pt x="75209" y="497231"/>
                      <a:pt x="76810" y="494940"/>
                      <a:pt x="78050" y="492453"/>
                    </a:cubicBezTo>
                    <a:cubicBezTo>
                      <a:pt x="88212" y="473204"/>
                      <a:pt x="93333" y="432435"/>
                      <a:pt x="93333" y="432435"/>
                    </a:cubicBezTo>
                    <a:cubicBezTo>
                      <a:pt x="93333" y="432435"/>
                      <a:pt x="102376" y="109521"/>
                      <a:pt x="131976" y="60197"/>
                    </a:cubicBezTo>
                    <a:cubicBezTo>
                      <a:pt x="133547" y="57618"/>
                      <a:pt x="164961" y="8116"/>
                      <a:pt x="166605" y="7108"/>
                    </a:cubicBezTo>
                    <a:cubicBezTo>
                      <a:pt x="200017" y="-12923"/>
                      <a:pt x="460297" y="14740"/>
                      <a:pt x="460297" y="14740"/>
                    </a:cubicBezTo>
                    <a:cubicBezTo>
                      <a:pt x="460297" y="14740"/>
                      <a:pt x="476063" y="57092"/>
                      <a:pt x="476772" y="61504"/>
                    </a:cubicBezTo>
                    <a:cubicBezTo>
                      <a:pt x="480621" y="86283"/>
                      <a:pt x="507056" y="177349"/>
                      <a:pt x="484373" y="302090"/>
                    </a:cubicBezTo>
                    <a:close/>
                  </a:path>
                </a:pathLst>
              </a:custGeom>
              <a:solidFill>
                <a:srgbClr val="2F2E41"/>
              </a:solidFill>
              <a:ln w="6108" cap="flat">
                <a:noFill/>
                <a:prstDash val="solid"/>
                <a:miter/>
              </a:ln>
            </p:spPr>
            <p:txBody>
              <a:bodyPr rtlCol="0" anchor="ctr"/>
              <a:lstStyle/>
              <a:p>
                <a:endParaRPr lang="zh-CN" altLang="en-US"/>
              </a:p>
            </p:txBody>
          </p:sp>
          <p:sp>
            <p:nvSpPr>
              <p:cNvPr id="39" name="任意多边形: 形状 38">
                <a:extLst>
                  <a:ext uri="{FF2B5EF4-FFF2-40B4-BE49-F238E27FC236}">
                    <a16:creationId xmlns:a16="http://schemas.microsoft.com/office/drawing/2014/main" id="{13FA588A-408A-77B4-47DF-883E3733E0B4}"/>
                  </a:ext>
                </a:extLst>
              </p:cNvPr>
              <p:cNvSpPr/>
              <p:nvPr/>
            </p:nvSpPr>
            <p:spPr>
              <a:xfrm>
                <a:off x="7048049" y="3449618"/>
                <a:ext cx="322707" cy="526525"/>
              </a:xfrm>
              <a:custGeom>
                <a:avLst/>
                <a:gdLst>
                  <a:gd name="connsiteX0" fmla="*/ 236102 w 322707"/>
                  <a:gd name="connsiteY0" fmla="*/ 88458 h 526525"/>
                  <a:gd name="connsiteX1" fmla="*/ 187614 w 322707"/>
                  <a:gd name="connsiteY1" fmla="*/ 5104 h 526525"/>
                  <a:gd name="connsiteX2" fmla="*/ 92112 w 322707"/>
                  <a:gd name="connsiteY2" fmla="*/ 5104 h 526525"/>
                  <a:gd name="connsiteX3" fmla="*/ 6057 w 322707"/>
                  <a:gd name="connsiteY3" fmla="*/ 150316 h 526525"/>
                  <a:gd name="connsiteX4" fmla="*/ 386 w 322707"/>
                  <a:gd name="connsiteY4" fmla="*/ 192100 h 526525"/>
                  <a:gd name="connsiteX5" fmla="*/ 22262 w 322707"/>
                  <a:gd name="connsiteY5" fmla="*/ 497702 h 526525"/>
                  <a:gd name="connsiteX6" fmla="*/ 19078 w 322707"/>
                  <a:gd name="connsiteY6" fmla="*/ 526355 h 526525"/>
                  <a:gd name="connsiteX7" fmla="*/ 322365 w 322707"/>
                  <a:gd name="connsiteY7" fmla="*/ 511775 h 526525"/>
                  <a:gd name="connsiteX8" fmla="*/ 236102 w 322707"/>
                  <a:gd name="connsiteY8" fmla="*/ 88458 h 526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2707" h="526525">
                    <a:moveTo>
                      <a:pt x="236102" y="88458"/>
                    </a:moveTo>
                    <a:cubicBezTo>
                      <a:pt x="236102" y="88458"/>
                      <a:pt x="241729" y="59219"/>
                      <a:pt x="187614" y="5104"/>
                    </a:cubicBezTo>
                    <a:cubicBezTo>
                      <a:pt x="158962" y="-4447"/>
                      <a:pt x="109319" y="1120"/>
                      <a:pt x="92112" y="5104"/>
                    </a:cubicBezTo>
                    <a:cubicBezTo>
                      <a:pt x="12528" y="110157"/>
                      <a:pt x="26778" y="91617"/>
                      <a:pt x="6057" y="150316"/>
                    </a:cubicBezTo>
                    <a:cubicBezTo>
                      <a:pt x="588" y="163521"/>
                      <a:pt x="-1368" y="177917"/>
                      <a:pt x="386" y="192100"/>
                    </a:cubicBezTo>
                    <a:cubicBezTo>
                      <a:pt x="9937" y="239848"/>
                      <a:pt x="25446" y="484968"/>
                      <a:pt x="22262" y="497702"/>
                    </a:cubicBezTo>
                    <a:cubicBezTo>
                      <a:pt x="19078" y="510436"/>
                      <a:pt x="-3207" y="526355"/>
                      <a:pt x="19078" y="526355"/>
                    </a:cubicBezTo>
                    <a:cubicBezTo>
                      <a:pt x="41358" y="526355"/>
                      <a:pt x="328732" y="521326"/>
                      <a:pt x="322365" y="511775"/>
                    </a:cubicBezTo>
                    <a:cubicBezTo>
                      <a:pt x="315997" y="502224"/>
                      <a:pt x="236102" y="88458"/>
                      <a:pt x="236102" y="88458"/>
                    </a:cubicBezTo>
                    <a:close/>
                  </a:path>
                </a:pathLst>
              </a:custGeom>
              <a:solidFill>
                <a:srgbClr val="3F3D56"/>
              </a:solidFill>
              <a:ln w="6108" cap="flat">
                <a:noFill/>
                <a:prstDash val="solid"/>
                <a:miter/>
              </a:ln>
            </p:spPr>
            <p:txBody>
              <a:bodyPr rtlCol="0" anchor="ctr"/>
              <a:lstStyle/>
              <a:p>
                <a:endParaRPr lang="zh-CN" altLang="en-US"/>
              </a:p>
            </p:txBody>
          </p:sp>
          <p:sp>
            <p:nvSpPr>
              <p:cNvPr id="40" name="任意多边形: 形状 39">
                <a:extLst>
                  <a:ext uri="{FF2B5EF4-FFF2-40B4-BE49-F238E27FC236}">
                    <a16:creationId xmlns:a16="http://schemas.microsoft.com/office/drawing/2014/main" id="{4F148CFE-DFE4-10B8-A48B-AEE1977A395C}"/>
                  </a:ext>
                </a:extLst>
              </p:cNvPr>
              <p:cNvSpPr/>
              <p:nvPr/>
            </p:nvSpPr>
            <p:spPr>
              <a:xfrm>
                <a:off x="7103354" y="3253980"/>
                <a:ext cx="182553" cy="182553"/>
              </a:xfrm>
              <a:custGeom>
                <a:avLst/>
                <a:gdLst>
                  <a:gd name="connsiteX0" fmla="*/ 182553 w 182553"/>
                  <a:gd name="connsiteY0" fmla="*/ 91277 h 182553"/>
                  <a:gd name="connsiteX1" fmla="*/ 91277 w 182553"/>
                  <a:gd name="connsiteY1" fmla="*/ 182554 h 182553"/>
                  <a:gd name="connsiteX2" fmla="*/ 0 w 182553"/>
                  <a:gd name="connsiteY2" fmla="*/ 91277 h 182553"/>
                  <a:gd name="connsiteX3" fmla="*/ 91277 w 182553"/>
                  <a:gd name="connsiteY3" fmla="*/ 0 h 182553"/>
                  <a:gd name="connsiteX4" fmla="*/ 182553 w 182553"/>
                  <a:gd name="connsiteY4" fmla="*/ 91277 h 1825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553" h="182553">
                    <a:moveTo>
                      <a:pt x="182553" y="91277"/>
                    </a:moveTo>
                    <a:cubicBezTo>
                      <a:pt x="182553" y="141688"/>
                      <a:pt x="141688" y="182554"/>
                      <a:pt x="91277" y="182554"/>
                    </a:cubicBezTo>
                    <a:cubicBezTo>
                      <a:pt x="40866" y="182554"/>
                      <a:pt x="0" y="141688"/>
                      <a:pt x="0" y="91277"/>
                    </a:cubicBezTo>
                    <a:cubicBezTo>
                      <a:pt x="0" y="40866"/>
                      <a:pt x="40866" y="0"/>
                      <a:pt x="91277" y="0"/>
                    </a:cubicBezTo>
                    <a:cubicBezTo>
                      <a:pt x="141688" y="0"/>
                      <a:pt x="182553" y="40866"/>
                      <a:pt x="182553" y="91277"/>
                    </a:cubicBezTo>
                    <a:close/>
                  </a:path>
                </a:pathLst>
              </a:custGeom>
              <a:solidFill>
                <a:srgbClr val="FFB6B6"/>
              </a:solidFill>
              <a:ln w="6108" cap="flat">
                <a:noFill/>
                <a:prstDash val="solid"/>
                <a:miter/>
              </a:ln>
            </p:spPr>
            <p:txBody>
              <a:bodyPr rtlCol="0" anchor="ctr"/>
              <a:lstStyle/>
              <a:p>
                <a:endParaRPr lang="zh-CN" altLang="en-US"/>
              </a:p>
            </p:txBody>
          </p:sp>
          <p:sp>
            <p:nvSpPr>
              <p:cNvPr id="41" name="任意多边形: 形状 40">
                <a:extLst>
                  <a:ext uri="{FF2B5EF4-FFF2-40B4-BE49-F238E27FC236}">
                    <a16:creationId xmlns:a16="http://schemas.microsoft.com/office/drawing/2014/main" id="{2DBF5ADA-E601-BDE0-5296-0DA9F05FCEA3}"/>
                  </a:ext>
                </a:extLst>
              </p:cNvPr>
              <p:cNvSpPr/>
              <p:nvPr/>
            </p:nvSpPr>
            <p:spPr>
              <a:xfrm>
                <a:off x="6990562" y="3352992"/>
                <a:ext cx="140719" cy="297775"/>
              </a:xfrm>
              <a:custGeom>
                <a:avLst/>
                <a:gdLst>
                  <a:gd name="connsiteX0" fmla="*/ 126494 w 140719"/>
                  <a:gd name="connsiteY0" fmla="*/ 26606 h 297775"/>
                  <a:gd name="connsiteX1" fmla="*/ 113699 w 140719"/>
                  <a:gd name="connsiteY1" fmla="*/ 56908 h 297775"/>
                  <a:gd name="connsiteX2" fmla="*/ 112581 w 140719"/>
                  <a:gd name="connsiteY2" fmla="*/ 169710 h 297775"/>
                  <a:gd name="connsiteX3" fmla="*/ 136259 w 140719"/>
                  <a:gd name="connsiteY3" fmla="*/ 211292 h 297775"/>
                  <a:gd name="connsiteX4" fmla="*/ 135886 w 140719"/>
                  <a:gd name="connsiteY4" fmla="*/ 251145 h 297775"/>
                  <a:gd name="connsiteX5" fmla="*/ 93913 w 140719"/>
                  <a:gd name="connsiteY5" fmla="*/ 230443 h 297775"/>
                  <a:gd name="connsiteX6" fmla="*/ 102138 w 140719"/>
                  <a:gd name="connsiteY6" fmla="*/ 271121 h 297775"/>
                  <a:gd name="connsiteX7" fmla="*/ 9599 w 140719"/>
                  <a:gd name="connsiteY7" fmla="*/ 297604 h 297775"/>
                  <a:gd name="connsiteX8" fmla="*/ 41509 w 140719"/>
                  <a:gd name="connsiteY8" fmla="*/ 166336 h 297775"/>
                  <a:gd name="connsiteX9" fmla="*/ 2725 w 140719"/>
                  <a:gd name="connsiteY9" fmla="*/ 96511 h 297775"/>
                  <a:gd name="connsiteX10" fmla="*/ 54628 w 140719"/>
                  <a:gd name="connsiteY10" fmla="*/ 2775 h 297775"/>
                  <a:gd name="connsiteX11" fmla="*/ 106867 w 140719"/>
                  <a:gd name="connsiteY11" fmla="*/ 6606 h 297775"/>
                  <a:gd name="connsiteX12" fmla="*/ 126494 w 140719"/>
                  <a:gd name="connsiteY12" fmla="*/ 26606 h 29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0719" h="297775">
                    <a:moveTo>
                      <a:pt x="126494" y="26606"/>
                    </a:moveTo>
                    <a:cubicBezTo>
                      <a:pt x="125993" y="37672"/>
                      <a:pt x="119058" y="47217"/>
                      <a:pt x="113699" y="56908"/>
                    </a:cubicBezTo>
                    <a:cubicBezTo>
                      <a:pt x="94738" y="92020"/>
                      <a:pt x="94316" y="134226"/>
                      <a:pt x="112581" y="169710"/>
                    </a:cubicBezTo>
                    <a:cubicBezTo>
                      <a:pt x="120029" y="183837"/>
                      <a:pt x="130344" y="196449"/>
                      <a:pt x="136259" y="211292"/>
                    </a:cubicBezTo>
                    <a:cubicBezTo>
                      <a:pt x="142015" y="223984"/>
                      <a:pt x="141881" y="238564"/>
                      <a:pt x="135886" y="251145"/>
                    </a:cubicBezTo>
                    <a:cubicBezTo>
                      <a:pt x="119889" y="235753"/>
                      <a:pt x="112080" y="243880"/>
                      <a:pt x="93913" y="230443"/>
                    </a:cubicBezTo>
                    <a:cubicBezTo>
                      <a:pt x="101056" y="250467"/>
                      <a:pt x="94970" y="251115"/>
                      <a:pt x="102138" y="271121"/>
                    </a:cubicBezTo>
                    <a:cubicBezTo>
                      <a:pt x="71304" y="279920"/>
                      <a:pt x="40458" y="288750"/>
                      <a:pt x="9599" y="297604"/>
                    </a:cubicBezTo>
                    <a:cubicBezTo>
                      <a:pt x="48536" y="265994"/>
                      <a:pt x="61594" y="212288"/>
                      <a:pt x="41509" y="166336"/>
                    </a:cubicBezTo>
                    <a:cubicBezTo>
                      <a:pt x="30228" y="142151"/>
                      <a:pt x="10063" y="122212"/>
                      <a:pt x="2725" y="96511"/>
                    </a:cubicBezTo>
                    <a:cubicBezTo>
                      <a:pt x="-8824" y="56291"/>
                      <a:pt x="14408" y="14324"/>
                      <a:pt x="54628" y="2775"/>
                    </a:cubicBezTo>
                    <a:cubicBezTo>
                      <a:pt x="71939" y="-2199"/>
                      <a:pt x="90460" y="-843"/>
                      <a:pt x="106867" y="6606"/>
                    </a:cubicBezTo>
                    <a:cubicBezTo>
                      <a:pt x="117237" y="3642"/>
                      <a:pt x="126996" y="15711"/>
                      <a:pt x="126494" y="26606"/>
                    </a:cubicBezTo>
                    <a:close/>
                  </a:path>
                </a:pathLst>
              </a:custGeom>
              <a:solidFill>
                <a:srgbClr val="2F2E41"/>
              </a:solidFill>
              <a:ln w="6108" cap="flat">
                <a:noFill/>
                <a:prstDash val="solid"/>
                <a:miter/>
              </a:ln>
            </p:spPr>
            <p:txBody>
              <a:bodyPr rtlCol="0" anchor="ctr"/>
              <a:lstStyle/>
              <a:p>
                <a:endParaRPr lang="zh-CN" altLang="en-US"/>
              </a:p>
            </p:txBody>
          </p:sp>
          <p:sp>
            <p:nvSpPr>
              <p:cNvPr id="42" name="任意多边形: 形状 41">
                <a:extLst>
                  <a:ext uri="{FF2B5EF4-FFF2-40B4-BE49-F238E27FC236}">
                    <a16:creationId xmlns:a16="http://schemas.microsoft.com/office/drawing/2014/main" id="{F165D040-2A3E-FCAA-EF31-85F682222B93}"/>
                  </a:ext>
                </a:extLst>
              </p:cNvPr>
              <p:cNvSpPr/>
              <p:nvPr/>
            </p:nvSpPr>
            <p:spPr>
              <a:xfrm>
                <a:off x="7078302" y="3222134"/>
                <a:ext cx="205739" cy="283971"/>
              </a:xfrm>
              <a:custGeom>
                <a:avLst/>
                <a:gdLst>
                  <a:gd name="connsiteX0" fmla="*/ 153401 w 205739"/>
                  <a:gd name="connsiteY0" fmla="*/ 20642 h 283971"/>
                  <a:gd name="connsiteX1" fmla="*/ 79457 w 205739"/>
                  <a:gd name="connsiteY1" fmla="*/ 2817 h 283971"/>
                  <a:gd name="connsiteX2" fmla="*/ 11269 w 205739"/>
                  <a:gd name="connsiteY2" fmla="*/ 53419 h 283971"/>
                  <a:gd name="connsiteX3" fmla="*/ 4523 w 205739"/>
                  <a:gd name="connsiteY3" fmla="*/ 139749 h 283971"/>
                  <a:gd name="connsiteX4" fmla="*/ 34385 w 205739"/>
                  <a:gd name="connsiteY4" fmla="*/ 190088 h 283971"/>
                  <a:gd name="connsiteX5" fmla="*/ 128604 w 205739"/>
                  <a:gd name="connsiteY5" fmla="*/ 206617 h 283971"/>
                  <a:gd name="connsiteX6" fmla="*/ 123887 w 205739"/>
                  <a:gd name="connsiteY6" fmla="*/ 283800 h 283971"/>
                  <a:gd name="connsiteX7" fmla="*/ 196572 w 205739"/>
                  <a:gd name="connsiteY7" fmla="*/ 180391 h 283971"/>
                  <a:gd name="connsiteX8" fmla="*/ 192869 w 205739"/>
                  <a:gd name="connsiteY8" fmla="*/ 107822 h 283971"/>
                  <a:gd name="connsiteX9" fmla="*/ 202958 w 205739"/>
                  <a:gd name="connsiteY9" fmla="*/ 74146 h 283971"/>
                  <a:gd name="connsiteX10" fmla="*/ 198705 w 205739"/>
                  <a:gd name="connsiteY10" fmla="*/ 31635 h 283971"/>
                  <a:gd name="connsiteX11" fmla="*/ 162860 w 205739"/>
                  <a:gd name="connsiteY11" fmla="*/ 33474 h 283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5739" h="283971">
                    <a:moveTo>
                      <a:pt x="153401" y="20642"/>
                    </a:moveTo>
                    <a:cubicBezTo>
                      <a:pt x="141125" y="-6177"/>
                      <a:pt x="108739" y="-721"/>
                      <a:pt x="79457" y="2817"/>
                    </a:cubicBezTo>
                    <a:cubicBezTo>
                      <a:pt x="49765" y="7400"/>
                      <a:pt x="24254" y="26331"/>
                      <a:pt x="11269" y="53419"/>
                    </a:cubicBezTo>
                    <a:cubicBezTo>
                      <a:pt x="-1252" y="80458"/>
                      <a:pt x="-3641" y="111091"/>
                      <a:pt x="4523" y="139749"/>
                    </a:cubicBezTo>
                    <a:cubicBezTo>
                      <a:pt x="8904" y="159267"/>
                      <a:pt x="19359" y="176889"/>
                      <a:pt x="34385" y="190088"/>
                    </a:cubicBezTo>
                    <a:cubicBezTo>
                      <a:pt x="49851" y="202530"/>
                      <a:pt x="122555" y="231946"/>
                      <a:pt x="128604" y="206617"/>
                    </a:cubicBezTo>
                    <a:cubicBezTo>
                      <a:pt x="121039" y="239657"/>
                      <a:pt x="101357" y="258472"/>
                      <a:pt x="123887" y="283800"/>
                    </a:cubicBezTo>
                    <a:cubicBezTo>
                      <a:pt x="135552" y="248744"/>
                      <a:pt x="184901" y="215447"/>
                      <a:pt x="196572" y="180391"/>
                    </a:cubicBezTo>
                    <a:cubicBezTo>
                      <a:pt x="198326" y="175117"/>
                      <a:pt x="191115" y="113101"/>
                      <a:pt x="192869" y="107822"/>
                    </a:cubicBezTo>
                    <a:cubicBezTo>
                      <a:pt x="196572" y="96700"/>
                      <a:pt x="200281" y="85561"/>
                      <a:pt x="202958" y="74146"/>
                    </a:cubicBezTo>
                    <a:cubicBezTo>
                      <a:pt x="206318" y="59805"/>
                      <a:pt x="207614" y="43367"/>
                      <a:pt x="198705" y="31635"/>
                    </a:cubicBezTo>
                    <a:cubicBezTo>
                      <a:pt x="189802" y="19909"/>
                      <a:pt x="167363" y="19450"/>
                      <a:pt x="162860" y="33474"/>
                    </a:cubicBezTo>
                  </a:path>
                </a:pathLst>
              </a:custGeom>
              <a:solidFill>
                <a:srgbClr val="2F2E41"/>
              </a:solidFill>
              <a:ln w="6108" cap="flat">
                <a:noFill/>
                <a:prstDash val="solid"/>
                <a:miter/>
              </a:ln>
            </p:spPr>
            <p:txBody>
              <a:bodyPr rtlCol="0" anchor="ctr"/>
              <a:lstStyle/>
              <a:p>
                <a:endParaRPr lang="zh-CN" altLang="en-US"/>
              </a:p>
            </p:txBody>
          </p:sp>
          <p:sp>
            <p:nvSpPr>
              <p:cNvPr id="43" name="任意多边形: 形状 42">
                <a:extLst>
                  <a:ext uri="{FF2B5EF4-FFF2-40B4-BE49-F238E27FC236}">
                    <a16:creationId xmlns:a16="http://schemas.microsoft.com/office/drawing/2014/main" id="{0413FA6B-70E1-593E-EEC0-17BCCCDA9F71}"/>
                  </a:ext>
                </a:extLst>
              </p:cNvPr>
              <p:cNvSpPr/>
              <p:nvPr/>
            </p:nvSpPr>
            <p:spPr>
              <a:xfrm>
                <a:off x="7213347" y="3242947"/>
                <a:ext cx="30992" cy="111628"/>
              </a:xfrm>
              <a:custGeom>
                <a:avLst/>
                <a:gdLst>
                  <a:gd name="connsiteX0" fmla="*/ 3660 w 30992"/>
                  <a:gd name="connsiteY0" fmla="*/ 111457 h 111628"/>
                  <a:gd name="connsiteX1" fmla="*/ -238 w 30992"/>
                  <a:gd name="connsiteY1" fmla="*/ 86618 h 111628"/>
                  <a:gd name="connsiteX2" fmla="*/ 18356 w 30992"/>
                  <a:gd name="connsiteY2" fmla="*/ -171 h 111628"/>
                  <a:gd name="connsiteX3" fmla="*/ 30754 w 30992"/>
                  <a:gd name="connsiteY3" fmla="*/ 12227 h 111628"/>
                  <a:gd name="connsiteX4" fmla="*/ 3660 w 30992"/>
                  <a:gd name="connsiteY4" fmla="*/ 111457 h 1116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92" h="111628">
                    <a:moveTo>
                      <a:pt x="3660" y="111457"/>
                    </a:moveTo>
                    <a:lnTo>
                      <a:pt x="-238" y="86618"/>
                    </a:lnTo>
                    <a:cubicBezTo>
                      <a:pt x="2413" y="55722"/>
                      <a:pt x="-1919" y="6587"/>
                      <a:pt x="18356" y="-171"/>
                    </a:cubicBezTo>
                    <a:lnTo>
                      <a:pt x="30754" y="12227"/>
                    </a:lnTo>
                    <a:cubicBezTo>
                      <a:pt x="22915" y="14843"/>
                      <a:pt x="7993" y="61039"/>
                      <a:pt x="3660" y="111457"/>
                    </a:cubicBezTo>
                    <a:close/>
                  </a:path>
                </a:pathLst>
              </a:custGeom>
              <a:solidFill>
                <a:schemeClr val="accent2"/>
              </a:solidFill>
              <a:ln w="6108" cap="flat">
                <a:noFill/>
                <a:prstDash val="solid"/>
                <a:miter/>
              </a:ln>
            </p:spPr>
            <p:txBody>
              <a:bodyPr rtlCol="0" anchor="ctr"/>
              <a:lstStyle/>
              <a:p>
                <a:endParaRPr lang="zh-CN" altLang="en-US"/>
              </a:p>
            </p:txBody>
          </p:sp>
        </p:grpSp>
      </p:grpSp>
      <p:grpSp>
        <p:nvGrpSpPr>
          <p:cNvPr id="94" name="组合 93">
            <a:extLst>
              <a:ext uri="{FF2B5EF4-FFF2-40B4-BE49-F238E27FC236}">
                <a16:creationId xmlns:a16="http://schemas.microsoft.com/office/drawing/2014/main" id="{B00B0918-BB22-31DB-9453-78862F97F8BC}"/>
              </a:ext>
            </a:extLst>
          </p:cNvPr>
          <p:cNvGrpSpPr/>
          <p:nvPr userDrawn="1"/>
        </p:nvGrpSpPr>
        <p:grpSpPr>
          <a:xfrm>
            <a:off x="9333739" y="-5417"/>
            <a:ext cx="2858261" cy="1928334"/>
            <a:chOff x="9333739" y="-5417"/>
            <a:chExt cx="2858261" cy="1928334"/>
          </a:xfrm>
        </p:grpSpPr>
        <p:sp>
          <p:nvSpPr>
            <p:cNvPr id="95" name="任意多边形: 形状 94">
              <a:extLst>
                <a:ext uri="{FF2B5EF4-FFF2-40B4-BE49-F238E27FC236}">
                  <a16:creationId xmlns:a16="http://schemas.microsoft.com/office/drawing/2014/main" id="{C1C72AD2-64DE-7B8C-D8A6-302FB62B4C33}"/>
                </a:ext>
              </a:extLst>
            </p:cNvPr>
            <p:cNvSpPr/>
            <p:nvPr userDrawn="1"/>
          </p:nvSpPr>
          <p:spPr>
            <a:xfrm rot="16200000" flipH="1">
              <a:off x="10054042" y="-215041"/>
              <a:ext cx="1928334" cy="2347582"/>
            </a:xfrm>
            <a:custGeom>
              <a:avLst/>
              <a:gdLst>
                <a:gd name="connsiteX0" fmla="*/ 0 w 1736647"/>
                <a:gd name="connsiteY0" fmla="*/ 0 h 2114220"/>
                <a:gd name="connsiteX1" fmla="*/ 1736647 w 1736647"/>
                <a:gd name="connsiteY1" fmla="*/ 1736647 h 2114220"/>
                <a:gd name="connsiteX2" fmla="*/ 1701365 w 1736647"/>
                <a:gd name="connsiteY2" fmla="*/ 2086642 h 2114220"/>
                <a:gd name="connsiteX3" fmla="*/ 1694274 w 1736647"/>
                <a:gd name="connsiteY3" fmla="*/ 2114220 h 2114220"/>
                <a:gd name="connsiteX4" fmla="*/ 0 w 1736647"/>
                <a:gd name="connsiteY4" fmla="*/ 2114220 h 2114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36647" h="2114220">
                  <a:moveTo>
                    <a:pt x="0" y="0"/>
                  </a:moveTo>
                  <a:cubicBezTo>
                    <a:pt x="959124" y="0"/>
                    <a:pt x="1736647" y="777523"/>
                    <a:pt x="1736647" y="1736647"/>
                  </a:cubicBezTo>
                  <a:cubicBezTo>
                    <a:pt x="1736647" y="1856538"/>
                    <a:pt x="1724498" y="1973591"/>
                    <a:pt x="1701365" y="2086642"/>
                  </a:cubicBezTo>
                  <a:lnTo>
                    <a:pt x="1694274" y="2114220"/>
                  </a:lnTo>
                  <a:lnTo>
                    <a:pt x="0" y="2114220"/>
                  </a:lnTo>
                  <a:close/>
                </a:path>
              </a:pathLst>
            </a:custGeom>
            <a:gradFill>
              <a:gsLst>
                <a:gs pos="0">
                  <a:schemeClr val="accent1">
                    <a:lumMod val="60000"/>
                    <a:lumOff val="40000"/>
                  </a:schemeClr>
                </a:gs>
                <a:gs pos="6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sp>
          <p:nvSpPr>
            <p:cNvPr id="96" name="任意多边形: 形状 95">
              <a:extLst>
                <a:ext uri="{FF2B5EF4-FFF2-40B4-BE49-F238E27FC236}">
                  <a16:creationId xmlns:a16="http://schemas.microsoft.com/office/drawing/2014/main" id="{BEBDD805-9185-4387-E2C2-D93F5D16B71D}"/>
                </a:ext>
              </a:extLst>
            </p:cNvPr>
            <p:cNvSpPr/>
            <p:nvPr userDrawn="1"/>
          </p:nvSpPr>
          <p:spPr>
            <a:xfrm rot="16200000">
              <a:off x="9714260" y="-349942"/>
              <a:ext cx="1773677" cy="2534719"/>
            </a:xfrm>
            <a:custGeom>
              <a:avLst/>
              <a:gdLst>
                <a:gd name="connsiteX0" fmla="*/ 14901 w 1295466"/>
                <a:gd name="connsiteY0" fmla="*/ 1811084 h 1851319"/>
                <a:gd name="connsiteX1" fmla="*/ 26998 w 1295466"/>
                <a:gd name="connsiteY1" fmla="*/ 1823562 h 1851319"/>
                <a:gd name="connsiteX2" fmla="*/ 15663 w 1295466"/>
                <a:gd name="connsiteY2" fmla="*/ 1836230 h 1851319"/>
                <a:gd name="connsiteX3" fmla="*/ 1947 w 1295466"/>
                <a:gd name="connsiteY3" fmla="*/ 1824610 h 1851319"/>
                <a:gd name="connsiteX4" fmla="*/ 14901 w 1295466"/>
                <a:gd name="connsiteY4" fmla="*/ 1811084 h 1851319"/>
                <a:gd name="connsiteX5" fmla="*/ 129677 w 1295466"/>
                <a:gd name="connsiteY5" fmla="*/ 1807750 h 1851319"/>
                <a:gd name="connsiteX6" fmla="*/ 146155 w 1295466"/>
                <a:gd name="connsiteY6" fmla="*/ 1822800 h 1851319"/>
                <a:gd name="connsiteX7" fmla="*/ 130058 w 1295466"/>
                <a:gd name="connsiteY7" fmla="*/ 1838897 h 1851319"/>
                <a:gd name="connsiteX8" fmla="*/ 115389 w 1295466"/>
                <a:gd name="connsiteY8" fmla="*/ 1823371 h 1851319"/>
                <a:gd name="connsiteX9" fmla="*/ 129677 w 1295466"/>
                <a:gd name="connsiteY9" fmla="*/ 1807750 h 1851319"/>
                <a:gd name="connsiteX10" fmla="*/ 242738 w 1295466"/>
                <a:gd name="connsiteY10" fmla="*/ 1806512 h 1851319"/>
                <a:gd name="connsiteX11" fmla="*/ 260455 w 1295466"/>
                <a:gd name="connsiteY11" fmla="*/ 1823753 h 1851319"/>
                <a:gd name="connsiteX12" fmla="*/ 242548 w 1295466"/>
                <a:gd name="connsiteY12" fmla="*/ 1840707 h 1851319"/>
                <a:gd name="connsiteX13" fmla="*/ 226070 w 1295466"/>
                <a:gd name="connsiteY13" fmla="*/ 1822514 h 1851319"/>
                <a:gd name="connsiteX14" fmla="*/ 242738 w 1295466"/>
                <a:gd name="connsiteY14" fmla="*/ 1806512 h 1851319"/>
                <a:gd name="connsiteX15" fmla="*/ 355039 w 1295466"/>
                <a:gd name="connsiteY15" fmla="*/ 1804035 h 1851319"/>
                <a:gd name="connsiteX16" fmla="*/ 374470 w 1295466"/>
                <a:gd name="connsiteY16" fmla="*/ 1822799 h 1851319"/>
                <a:gd name="connsiteX17" fmla="*/ 354657 w 1295466"/>
                <a:gd name="connsiteY17" fmla="*/ 1842706 h 1851319"/>
                <a:gd name="connsiteX18" fmla="*/ 336179 w 1295466"/>
                <a:gd name="connsiteY18" fmla="*/ 1823466 h 1851319"/>
                <a:gd name="connsiteX19" fmla="*/ 355039 w 1295466"/>
                <a:gd name="connsiteY19" fmla="*/ 1804035 h 1851319"/>
                <a:gd name="connsiteX20" fmla="*/ 471338 w 1295466"/>
                <a:gd name="connsiteY20" fmla="*/ 1802797 h 1851319"/>
                <a:gd name="connsiteX21" fmla="*/ 492293 w 1295466"/>
                <a:gd name="connsiteY21" fmla="*/ 1824133 h 1851319"/>
                <a:gd name="connsiteX22" fmla="*/ 472195 w 1295466"/>
                <a:gd name="connsiteY22" fmla="*/ 1844135 h 1851319"/>
                <a:gd name="connsiteX23" fmla="*/ 451145 w 1295466"/>
                <a:gd name="connsiteY23" fmla="*/ 1823085 h 1851319"/>
                <a:gd name="connsiteX24" fmla="*/ 471338 w 1295466"/>
                <a:gd name="connsiteY24" fmla="*/ 1802797 h 1851319"/>
                <a:gd name="connsiteX25" fmla="*/ 584686 w 1295466"/>
                <a:gd name="connsiteY25" fmla="*/ 1801559 h 1851319"/>
                <a:gd name="connsiteX26" fmla="*/ 606498 w 1295466"/>
                <a:gd name="connsiteY26" fmla="*/ 1823562 h 1851319"/>
                <a:gd name="connsiteX27" fmla="*/ 585257 w 1295466"/>
                <a:gd name="connsiteY27" fmla="*/ 1845755 h 1851319"/>
                <a:gd name="connsiteX28" fmla="*/ 561921 w 1295466"/>
                <a:gd name="connsiteY28" fmla="*/ 1823943 h 1851319"/>
                <a:gd name="connsiteX29" fmla="*/ 584686 w 1295466"/>
                <a:gd name="connsiteY29" fmla="*/ 1801559 h 1851319"/>
                <a:gd name="connsiteX30" fmla="*/ 697843 w 1295466"/>
                <a:gd name="connsiteY30" fmla="*/ 1800130 h 1851319"/>
                <a:gd name="connsiteX31" fmla="*/ 719846 w 1295466"/>
                <a:gd name="connsiteY31" fmla="*/ 1823656 h 1851319"/>
                <a:gd name="connsiteX32" fmla="*/ 695747 w 1295466"/>
                <a:gd name="connsiteY32" fmla="*/ 1847659 h 1851319"/>
                <a:gd name="connsiteX33" fmla="*/ 672792 w 1295466"/>
                <a:gd name="connsiteY33" fmla="*/ 1822608 h 1851319"/>
                <a:gd name="connsiteX34" fmla="*/ 697843 w 1295466"/>
                <a:gd name="connsiteY34" fmla="*/ 1800130 h 1851319"/>
                <a:gd name="connsiteX35" fmla="*/ 810334 w 1295466"/>
                <a:gd name="connsiteY35" fmla="*/ 1799368 h 1851319"/>
                <a:gd name="connsiteX36" fmla="*/ 833289 w 1295466"/>
                <a:gd name="connsiteY36" fmla="*/ 1824609 h 1851319"/>
                <a:gd name="connsiteX37" fmla="*/ 809000 w 1295466"/>
                <a:gd name="connsiteY37" fmla="*/ 1847945 h 1851319"/>
                <a:gd name="connsiteX38" fmla="*/ 784331 w 1295466"/>
                <a:gd name="connsiteY38" fmla="*/ 1822990 h 1851319"/>
                <a:gd name="connsiteX39" fmla="*/ 810334 w 1295466"/>
                <a:gd name="connsiteY39" fmla="*/ 1799368 h 1851319"/>
                <a:gd name="connsiteX40" fmla="*/ 923967 w 1295466"/>
                <a:gd name="connsiteY40" fmla="*/ 1798320 h 1851319"/>
                <a:gd name="connsiteX41" fmla="*/ 949970 w 1295466"/>
                <a:gd name="connsiteY41" fmla="*/ 1822609 h 1851319"/>
                <a:gd name="connsiteX42" fmla="*/ 925967 w 1295466"/>
                <a:gd name="connsiteY42" fmla="*/ 1848517 h 1851319"/>
                <a:gd name="connsiteX43" fmla="*/ 900059 w 1295466"/>
                <a:gd name="connsiteY43" fmla="*/ 1824609 h 1851319"/>
                <a:gd name="connsiteX44" fmla="*/ 923967 w 1295466"/>
                <a:gd name="connsiteY44" fmla="*/ 1798320 h 1851319"/>
                <a:gd name="connsiteX45" fmla="*/ 1036743 w 1295466"/>
                <a:gd name="connsiteY45" fmla="*/ 1796701 h 1851319"/>
                <a:gd name="connsiteX46" fmla="*/ 1064174 w 1295466"/>
                <a:gd name="connsiteY46" fmla="*/ 1823086 h 1851319"/>
                <a:gd name="connsiteX47" fmla="*/ 1037790 w 1295466"/>
                <a:gd name="connsiteY47" fmla="*/ 1850518 h 1851319"/>
                <a:gd name="connsiteX48" fmla="*/ 1010358 w 1295466"/>
                <a:gd name="connsiteY48" fmla="*/ 1824133 h 1851319"/>
                <a:gd name="connsiteX49" fmla="*/ 1036743 w 1295466"/>
                <a:gd name="connsiteY49" fmla="*/ 1796701 h 1851319"/>
                <a:gd name="connsiteX50" fmla="*/ 1150471 w 1295466"/>
                <a:gd name="connsiteY50" fmla="*/ 1796130 h 1851319"/>
                <a:gd name="connsiteX51" fmla="*/ 1177046 w 1295466"/>
                <a:gd name="connsiteY51" fmla="*/ 1823466 h 1851319"/>
                <a:gd name="connsiteX52" fmla="*/ 1148756 w 1295466"/>
                <a:gd name="connsiteY52" fmla="*/ 1851089 h 1851319"/>
                <a:gd name="connsiteX53" fmla="*/ 1122181 w 1295466"/>
                <a:gd name="connsiteY53" fmla="*/ 1823752 h 1851319"/>
                <a:gd name="connsiteX54" fmla="*/ 1150471 w 1295466"/>
                <a:gd name="connsiteY54" fmla="*/ 1796130 h 1851319"/>
                <a:gd name="connsiteX55" fmla="*/ 1262390 w 1295466"/>
                <a:gd name="connsiteY55" fmla="*/ 1796035 h 1851319"/>
                <a:gd name="connsiteX56" fmla="*/ 1289727 w 1295466"/>
                <a:gd name="connsiteY56" fmla="*/ 1824514 h 1851319"/>
                <a:gd name="connsiteX57" fmla="*/ 1260580 w 1295466"/>
                <a:gd name="connsiteY57" fmla="*/ 1851279 h 1851319"/>
                <a:gd name="connsiteX58" fmla="*/ 1234481 w 1295466"/>
                <a:gd name="connsiteY58" fmla="*/ 1821657 h 1851319"/>
                <a:gd name="connsiteX59" fmla="*/ 1262390 w 1295466"/>
                <a:gd name="connsiteY59" fmla="*/ 1796035 h 1851319"/>
                <a:gd name="connsiteX60" fmla="*/ 15186 w 1295466"/>
                <a:gd name="connsiteY60" fmla="*/ 1698308 h 1851319"/>
                <a:gd name="connsiteX61" fmla="*/ 27378 w 1295466"/>
                <a:gd name="connsiteY61" fmla="*/ 1713072 h 1851319"/>
                <a:gd name="connsiteX62" fmla="*/ 13662 w 1295466"/>
                <a:gd name="connsiteY62" fmla="*/ 1724407 h 1851319"/>
                <a:gd name="connsiteX63" fmla="*/ 1375 w 1295466"/>
                <a:gd name="connsiteY63" fmla="*/ 1711548 h 1851319"/>
                <a:gd name="connsiteX64" fmla="*/ 15186 w 1295466"/>
                <a:gd name="connsiteY64" fmla="*/ 1698308 h 1851319"/>
                <a:gd name="connsiteX65" fmla="*/ 130630 w 1295466"/>
                <a:gd name="connsiteY65" fmla="*/ 1695545 h 1851319"/>
                <a:gd name="connsiteX66" fmla="*/ 146441 w 1295466"/>
                <a:gd name="connsiteY66" fmla="*/ 1712214 h 1851319"/>
                <a:gd name="connsiteX67" fmla="*/ 130630 w 1295466"/>
                <a:gd name="connsiteY67" fmla="*/ 1727359 h 1851319"/>
                <a:gd name="connsiteX68" fmla="*/ 115008 w 1295466"/>
                <a:gd name="connsiteY68" fmla="*/ 1710309 h 1851319"/>
                <a:gd name="connsiteX69" fmla="*/ 130630 w 1295466"/>
                <a:gd name="connsiteY69" fmla="*/ 1695545 h 1851319"/>
                <a:gd name="connsiteX70" fmla="*/ 244167 w 1295466"/>
                <a:gd name="connsiteY70" fmla="*/ 1692974 h 1851319"/>
                <a:gd name="connsiteX71" fmla="*/ 261693 w 1295466"/>
                <a:gd name="connsiteY71" fmla="*/ 1711452 h 1851319"/>
                <a:gd name="connsiteX72" fmla="*/ 241881 w 1295466"/>
                <a:gd name="connsiteY72" fmla="*/ 1729455 h 1851319"/>
                <a:gd name="connsiteX73" fmla="*/ 224737 w 1295466"/>
                <a:gd name="connsiteY73" fmla="*/ 1711071 h 1851319"/>
                <a:gd name="connsiteX74" fmla="*/ 244167 w 1295466"/>
                <a:gd name="connsiteY74" fmla="*/ 1692974 h 1851319"/>
                <a:gd name="connsiteX75" fmla="*/ 356467 w 1295466"/>
                <a:gd name="connsiteY75" fmla="*/ 1691545 h 1851319"/>
                <a:gd name="connsiteX76" fmla="*/ 375136 w 1295466"/>
                <a:gd name="connsiteY76" fmla="*/ 1710881 h 1851319"/>
                <a:gd name="connsiteX77" fmla="*/ 355229 w 1295466"/>
                <a:gd name="connsiteY77" fmla="*/ 1731550 h 1851319"/>
                <a:gd name="connsiteX78" fmla="*/ 335607 w 1295466"/>
                <a:gd name="connsiteY78" fmla="*/ 1710690 h 1851319"/>
                <a:gd name="connsiteX79" fmla="*/ 356467 w 1295466"/>
                <a:gd name="connsiteY79" fmla="*/ 1691545 h 1851319"/>
                <a:gd name="connsiteX80" fmla="*/ 470862 w 1295466"/>
                <a:gd name="connsiteY80" fmla="*/ 1690402 h 1851319"/>
                <a:gd name="connsiteX81" fmla="*/ 492865 w 1295466"/>
                <a:gd name="connsiteY81" fmla="*/ 1710214 h 1851319"/>
                <a:gd name="connsiteX82" fmla="*/ 471529 w 1295466"/>
                <a:gd name="connsiteY82" fmla="*/ 1732121 h 1851319"/>
                <a:gd name="connsiteX83" fmla="*/ 450860 w 1295466"/>
                <a:gd name="connsiteY83" fmla="*/ 1710595 h 1851319"/>
                <a:gd name="connsiteX84" fmla="*/ 470862 w 1295466"/>
                <a:gd name="connsiteY84" fmla="*/ 1690402 h 1851319"/>
                <a:gd name="connsiteX85" fmla="*/ 585162 w 1295466"/>
                <a:gd name="connsiteY85" fmla="*/ 1688211 h 1851319"/>
                <a:gd name="connsiteX86" fmla="*/ 606974 w 1295466"/>
                <a:gd name="connsiteY86" fmla="*/ 1712023 h 1851319"/>
                <a:gd name="connsiteX87" fmla="*/ 583828 w 1295466"/>
                <a:gd name="connsiteY87" fmla="*/ 1734788 h 1851319"/>
                <a:gd name="connsiteX88" fmla="*/ 560873 w 1295466"/>
                <a:gd name="connsiteY88" fmla="*/ 1711642 h 1851319"/>
                <a:gd name="connsiteX89" fmla="*/ 585162 w 1295466"/>
                <a:gd name="connsiteY89" fmla="*/ 1688211 h 1851319"/>
                <a:gd name="connsiteX90" fmla="*/ 695652 w 1295466"/>
                <a:gd name="connsiteY90" fmla="*/ 1686783 h 1851319"/>
                <a:gd name="connsiteX91" fmla="*/ 720322 w 1295466"/>
                <a:gd name="connsiteY91" fmla="*/ 1710310 h 1851319"/>
                <a:gd name="connsiteX92" fmla="*/ 695747 w 1295466"/>
                <a:gd name="connsiteY92" fmla="*/ 1735360 h 1851319"/>
                <a:gd name="connsiteX93" fmla="*/ 672316 w 1295466"/>
                <a:gd name="connsiteY93" fmla="*/ 1711262 h 1851319"/>
                <a:gd name="connsiteX94" fmla="*/ 695652 w 1295466"/>
                <a:gd name="connsiteY94" fmla="*/ 1686783 h 1851319"/>
                <a:gd name="connsiteX95" fmla="*/ 811000 w 1295466"/>
                <a:gd name="connsiteY95" fmla="*/ 1686497 h 1851319"/>
                <a:gd name="connsiteX96" fmla="*/ 833383 w 1295466"/>
                <a:gd name="connsiteY96" fmla="*/ 1711643 h 1851319"/>
                <a:gd name="connsiteX97" fmla="*/ 807856 w 1295466"/>
                <a:gd name="connsiteY97" fmla="*/ 1736122 h 1851319"/>
                <a:gd name="connsiteX98" fmla="*/ 783853 w 1295466"/>
                <a:gd name="connsiteY98" fmla="*/ 1712024 h 1851319"/>
                <a:gd name="connsiteX99" fmla="*/ 811000 w 1295466"/>
                <a:gd name="connsiteY99" fmla="*/ 1686497 h 1851319"/>
                <a:gd name="connsiteX100" fmla="*/ 925490 w 1295466"/>
                <a:gd name="connsiteY100" fmla="*/ 1684401 h 1851319"/>
                <a:gd name="connsiteX101" fmla="*/ 951875 w 1295466"/>
                <a:gd name="connsiteY101" fmla="*/ 1711833 h 1851319"/>
                <a:gd name="connsiteX102" fmla="*/ 924443 w 1295466"/>
                <a:gd name="connsiteY102" fmla="*/ 1738218 h 1851319"/>
                <a:gd name="connsiteX103" fmla="*/ 898059 w 1295466"/>
                <a:gd name="connsiteY103" fmla="*/ 1710786 h 1851319"/>
                <a:gd name="connsiteX104" fmla="*/ 925490 w 1295466"/>
                <a:gd name="connsiteY104" fmla="*/ 1684401 h 1851319"/>
                <a:gd name="connsiteX105" fmla="*/ 1036647 w 1295466"/>
                <a:gd name="connsiteY105" fmla="*/ 1683735 h 1851319"/>
                <a:gd name="connsiteX106" fmla="*/ 1064936 w 1295466"/>
                <a:gd name="connsiteY106" fmla="*/ 1711167 h 1851319"/>
                <a:gd name="connsiteX107" fmla="*/ 1036837 w 1295466"/>
                <a:gd name="connsiteY107" fmla="*/ 1738980 h 1851319"/>
                <a:gd name="connsiteX108" fmla="*/ 1009691 w 1295466"/>
                <a:gd name="connsiteY108" fmla="*/ 1710405 h 1851319"/>
                <a:gd name="connsiteX109" fmla="*/ 1036647 w 1295466"/>
                <a:gd name="connsiteY109" fmla="*/ 1683735 h 1851319"/>
                <a:gd name="connsiteX110" fmla="*/ 1149709 w 1295466"/>
                <a:gd name="connsiteY110" fmla="*/ 1683259 h 1851319"/>
                <a:gd name="connsiteX111" fmla="*/ 1177617 w 1295466"/>
                <a:gd name="connsiteY111" fmla="*/ 1711452 h 1851319"/>
                <a:gd name="connsiteX112" fmla="*/ 1149423 w 1295466"/>
                <a:gd name="connsiteY112" fmla="*/ 1739361 h 1851319"/>
                <a:gd name="connsiteX113" fmla="*/ 1121515 w 1295466"/>
                <a:gd name="connsiteY113" fmla="*/ 1711167 h 1851319"/>
                <a:gd name="connsiteX114" fmla="*/ 1149709 w 1295466"/>
                <a:gd name="connsiteY114" fmla="*/ 1683259 h 1851319"/>
                <a:gd name="connsiteX115" fmla="*/ 1262200 w 1295466"/>
                <a:gd name="connsiteY115" fmla="*/ 1683068 h 1851319"/>
                <a:gd name="connsiteX116" fmla="*/ 1290013 w 1295466"/>
                <a:gd name="connsiteY116" fmla="*/ 1711072 h 1851319"/>
                <a:gd name="connsiteX117" fmla="*/ 1262581 w 1295466"/>
                <a:gd name="connsiteY117" fmla="*/ 1739456 h 1851319"/>
                <a:gd name="connsiteX118" fmla="*/ 1233720 w 1295466"/>
                <a:gd name="connsiteY118" fmla="*/ 1710500 h 1851319"/>
                <a:gd name="connsiteX119" fmla="*/ 1262200 w 1295466"/>
                <a:gd name="connsiteY119" fmla="*/ 1683068 h 1851319"/>
                <a:gd name="connsiteX120" fmla="*/ 12806 w 1295466"/>
                <a:gd name="connsiteY120" fmla="*/ 1584675 h 1851319"/>
                <a:gd name="connsiteX121" fmla="*/ 29093 w 1295466"/>
                <a:gd name="connsiteY121" fmla="*/ 1598391 h 1851319"/>
                <a:gd name="connsiteX122" fmla="*/ 16044 w 1295466"/>
                <a:gd name="connsiteY122" fmla="*/ 1613250 h 1851319"/>
                <a:gd name="connsiteX123" fmla="*/ 42 w 1295466"/>
                <a:gd name="connsiteY123" fmla="*/ 1599629 h 1851319"/>
                <a:gd name="connsiteX124" fmla="*/ 12806 w 1295466"/>
                <a:gd name="connsiteY124" fmla="*/ 1584675 h 1851319"/>
                <a:gd name="connsiteX125" fmla="*/ 130343 w 1295466"/>
                <a:gd name="connsiteY125" fmla="*/ 1582960 h 1851319"/>
                <a:gd name="connsiteX126" fmla="*/ 147012 w 1295466"/>
                <a:gd name="connsiteY126" fmla="*/ 1598485 h 1851319"/>
                <a:gd name="connsiteX127" fmla="*/ 131105 w 1295466"/>
                <a:gd name="connsiteY127" fmla="*/ 1614964 h 1851319"/>
                <a:gd name="connsiteX128" fmla="*/ 114722 w 1295466"/>
                <a:gd name="connsiteY128" fmla="*/ 1599343 h 1851319"/>
                <a:gd name="connsiteX129" fmla="*/ 130343 w 1295466"/>
                <a:gd name="connsiteY129" fmla="*/ 1582960 h 1851319"/>
                <a:gd name="connsiteX130" fmla="*/ 243881 w 1295466"/>
                <a:gd name="connsiteY130" fmla="*/ 1580674 h 1851319"/>
                <a:gd name="connsiteX131" fmla="*/ 261312 w 1295466"/>
                <a:gd name="connsiteY131" fmla="*/ 1600677 h 1851319"/>
                <a:gd name="connsiteX132" fmla="*/ 242453 w 1295466"/>
                <a:gd name="connsiteY132" fmla="*/ 1617631 h 1851319"/>
                <a:gd name="connsiteX133" fmla="*/ 224926 w 1295466"/>
                <a:gd name="connsiteY133" fmla="*/ 1597248 h 1851319"/>
                <a:gd name="connsiteX134" fmla="*/ 243881 w 1295466"/>
                <a:gd name="connsiteY134" fmla="*/ 1580674 h 1851319"/>
                <a:gd name="connsiteX135" fmla="*/ 355800 w 1295466"/>
                <a:gd name="connsiteY135" fmla="*/ 1578960 h 1851319"/>
                <a:gd name="connsiteX136" fmla="*/ 375708 w 1295466"/>
                <a:gd name="connsiteY136" fmla="*/ 1599438 h 1851319"/>
                <a:gd name="connsiteX137" fmla="*/ 354943 w 1295466"/>
                <a:gd name="connsiteY137" fmla="*/ 1618965 h 1851319"/>
                <a:gd name="connsiteX138" fmla="*/ 335417 w 1295466"/>
                <a:gd name="connsiteY138" fmla="*/ 1598581 h 1851319"/>
                <a:gd name="connsiteX139" fmla="*/ 355800 w 1295466"/>
                <a:gd name="connsiteY139" fmla="*/ 1578960 h 1851319"/>
                <a:gd name="connsiteX140" fmla="*/ 471815 w 1295466"/>
                <a:gd name="connsiteY140" fmla="*/ 1577721 h 1851319"/>
                <a:gd name="connsiteX141" fmla="*/ 492865 w 1295466"/>
                <a:gd name="connsiteY141" fmla="*/ 1599057 h 1851319"/>
                <a:gd name="connsiteX142" fmla="*/ 471529 w 1295466"/>
                <a:gd name="connsiteY142" fmla="*/ 1620393 h 1851319"/>
                <a:gd name="connsiteX143" fmla="*/ 450479 w 1295466"/>
                <a:gd name="connsiteY143" fmla="*/ 1598771 h 1851319"/>
                <a:gd name="connsiteX144" fmla="*/ 471815 w 1295466"/>
                <a:gd name="connsiteY144" fmla="*/ 1577721 h 1851319"/>
                <a:gd name="connsiteX145" fmla="*/ 584590 w 1295466"/>
                <a:gd name="connsiteY145" fmla="*/ 1575721 h 1851319"/>
                <a:gd name="connsiteX146" fmla="*/ 607831 w 1295466"/>
                <a:gd name="connsiteY146" fmla="*/ 1598771 h 1851319"/>
                <a:gd name="connsiteX147" fmla="*/ 583447 w 1295466"/>
                <a:gd name="connsiteY147" fmla="*/ 1622203 h 1851319"/>
                <a:gd name="connsiteX148" fmla="*/ 560778 w 1295466"/>
                <a:gd name="connsiteY148" fmla="*/ 1599343 h 1851319"/>
                <a:gd name="connsiteX149" fmla="*/ 584590 w 1295466"/>
                <a:gd name="connsiteY149" fmla="*/ 1575721 h 1851319"/>
                <a:gd name="connsiteX150" fmla="*/ 697748 w 1295466"/>
                <a:gd name="connsiteY150" fmla="*/ 1574578 h 1851319"/>
                <a:gd name="connsiteX151" fmla="*/ 720703 w 1295466"/>
                <a:gd name="connsiteY151" fmla="*/ 1602009 h 1851319"/>
                <a:gd name="connsiteX152" fmla="*/ 696986 w 1295466"/>
                <a:gd name="connsiteY152" fmla="*/ 1623250 h 1851319"/>
                <a:gd name="connsiteX153" fmla="*/ 672030 w 1295466"/>
                <a:gd name="connsiteY153" fmla="*/ 1598581 h 1851319"/>
                <a:gd name="connsiteX154" fmla="*/ 697748 w 1295466"/>
                <a:gd name="connsiteY154" fmla="*/ 1574578 h 1851319"/>
                <a:gd name="connsiteX155" fmla="*/ 808524 w 1295466"/>
                <a:gd name="connsiteY155" fmla="*/ 1573435 h 1851319"/>
                <a:gd name="connsiteX156" fmla="*/ 834051 w 1295466"/>
                <a:gd name="connsiteY156" fmla="*/ 1598295 h 1851319"/>
                <a:gd name="connsiteX157" fmla="*/ 807857 w 1295466"/>
                <a:gd name="connsiteY157" fmla="*/ 1624299 h 1851319"/>
                <a:gd name="connsiteX158" fmla="*/ 783378 w 1295466"/>
                <a:gd name="connsiteY158" fmla="*/ 1598676 h 1851319"/>
                <a:gd name="connsiteX159" fmla="*/ 808524 w 1295466"/>
                <a:gd name="connsiteY159" fmla="*/ 1573435 h 1851319"/>
                <a:gd name="connsiteX160" fmla="*/ 925681 w 1295466"/>
                <a:gd name="connsiteY160" fmla="*/ 1571530 h 1851319"/>
                <a:gd name="connsiteX161" fmla="*/ 952446 w 1295466"/>
                <a:gd name="connsiteY161" fmla="*/ 1598772 h 1851319"/>
                <a:gd name="connsiteX162" fmla="*/ 924253 w 1295466"/>
                <a:gd name="connsiteY162" fmla="*/ 1626489 h 1851319"/>
                <a:gd name="connsiteX163" fmla="*/ 897487 w 1295466"/>
                <a:gd name="connsiteY163" fmla="*/ 1599248 h 1851319"/>
                <a:gd name="connsiteX164" fmla="*/ 925681 w 1295466"/>
                <a:gd name="connsiteY164" fmla="*/ 1571530 h 1851319"/>
                <a:gd name="connsiteX165" fmla="*/ 1038838 w 1295466"/>
                <a:gd name="connsiteY165" fmla="*/ 1570863 h 1851319"/>
                <a:gd name="connsiteX166" fmla="*/ 1065317 w 1295466"/>
                <a:gd name="connsiteY166" fmla="*/ 1600486 h 1851319"/>
                <a:gd name="connsiteX167" fmla="*/ 1035694 w 1295466"/>
                <a:gd name="connsiteY167" fmla="*/ 1626965 h 1851319"/>
                <a:gd name="connsiteX168" fmla="*/ 1009215 w 1295466"/>
                <a:gd name="connsiteY168" fmla="*/ 1597342 h 1851319"/>
                <a:gd name="connsiteX169" fmla="*/ 1038838 w 1295466"/>
                <a:gd name="connsiteY169" fmla="*/ 1570863 h 1851319"/>
                <a:gd name="connsiteX170" fmla="*/ 1150281 w 1295466"/>
                <a:gd name="connsiteY170" fmla="*/ 1570482 h 1851319"/>
                <a:gd name="connsiteX171" fmla="*/ 1178189 w 1295466"/>
                <a:gd name="connsiteY171" fmla="*/ 1600105 h 1851319"/>
                <a:gd name="connsiteX172" fmla="*/ 1147995 w 1295466"/>
                <a:gd name="connsiteY172" fmla="*/ 1627632 h 1851319"/>
                <a:gd name="connsiteX173" fmla="*/ 1121134 w 1295466"/>
                <a:gd name="connsiteY173" fmla="*/ 1596962 h 1851319"/>
                <a:gd name="connsiteX174" fmla="*/ 1150281 w 1295466"/>
                <a:gd name="connsiteY174" fmla="*/ 1570482 h 1851319"/>
                <a:gd name="connsiteX175" fmla="*/ 1266199 w 1295466"/>
                <a:gd name="connsiteY175" fmla="*/ 1570197 h 1851319"/>
                <a:gd name="connsiteX176" fmla="*/ 1294774 w 1295466"/>
                <a:gd name="connsiteY176" fmla="*/ 1599153 h 1851319"/>
                <a:gd name="connsiteX177" fmla="*/ 1265819 w 1295466"/>
                <a:gd name="connsiteY177" fmla="*/ 1627728 h 1851319"/>
                <a:gd name="connsiteX178" fmla="*/ 1237244 w 1295466"/>
                <a:gd name="connsiteY178" fmla="*/ 1598772 h 1851319"/>
                <a:gd name="connsiteX179" fmla="*/ 1266199 w 1295466"/>
                <a:gd name="connsiteY179" fmla="*/ 1570197 h 1851319"/>
                <a:gd name="connsiteX180" fmla="*/ 15948 w 1295466"/>
                <a:gd name="connsiteY180" fmla="*/ 1468374 h 1851319"/>
                <a:gd name="connsiteX181" fmla="*/ 29092 w 1295466"/>
                <a:gd name="connsiteY181" fmla="*/ 1483138 h 1851319"/>
                <a:gd name="connsiteX182" fmla="*/ 12900 w 1295466"/>
                <a:gd name="connsiteY182" fmla="*/ 1496949 h 1851319"/>
                <a:gd name="connsiteX183" fmla="*/ 41 w 1295466"/>
                <a:gd name="connsiteY183" fmla="*/ 1482090 h 1851319"/>
                <a:gd name="connsiteX184" fmla="*/ 15948 w 1295466"/>
                <a:gd name="connsiteY184" fmla="*/ 1468374 h 1851319"/>
                <a:gd name="connsiteX185" fmla="*/ 130343 w 1295466"/>
                <a:gd name="connsiteY185" fmla="*/ 1466565 h 1851319"/>
                <a:gd name="connsiteX186" fmla="*/ 147203 w 1295466"/>
                <a:gd name="connsiteY186" fmla="*/ 1480757 h 1851319"/>
                <a:gd name="connsiteX187" fmla="*/ 131105 w 1295466"/>
                <a:gd name="connsiteY187" fmla="*/ 1498664 h 1851319"/>
                <a:gd name="connsiteX188" fmla="*/ 114722 w 1295466"/>
                <a:gd name="connsiteY188" fmla="*/ 1483043 h 1851319"/>
                <a:gd name="connsiteX189" fmla="*/ 130343 w 1295466"/>
                <a:gd name="connsiteY189" fmla="*/ 1466565 h 1851319"/>
                <a:gd name="connsiteX190" fmla="*/ 244834 w 1295466"/>
                <a:gd name="connsiteY190" fmla="*/ 1463992 h 1851319"/>
                <a:gd name="connsiteX191" fmla="*/ 261788 w 1295466"/>
                <a:gd name="connsiteY191" fmla="*/ 1482947 h 1851319"/>
                <a:gd name="connsiteX192" fmla="*/ 242453 w 1295466"/>
                <a:gd name="connsiteY192" fmla="*/ 1501902 h 1851319"/>
                <a:gd name="connsiteX193" fmla="*/ 224355 w 1295466"/>
                <a:gd name="connsiteY193" fmla="*/ 1481423 h 1851319"/>
                <a:gd name="connsiteX194" fmla="*/ 244834 w 1295466"/>
                <a:gd name="connsiteY194" fmla="*/ 1463992 h 1851319"/>
                <a:gd name="connsiteX195" fmla="*/ 356277 w 1295466"/>
                <a:gd name="connsiteY195" fmla="*/ 1462278 h 1851319"/>
                <a:gd name="connsiteX196" fmla="*/ 375327 w 1295466"/>
                <a:gd name="connsiteY196" fmla="*/ 1483424 h 1851319"/>
                <a:gd name="connsiteX197" fmla="*/ 354562 w 1295466"/>
                <a:gd name="connsiteY197" fmla="*/ 1502569 h 1851319"/>
                <a:gd name="connsiteX198" fmla="*/ 335417 w 1295466"/>
                <a:gd name="connsiteY198" fmla="*/ 1481804 h 1851319"/>
                <a:gd name="connsiteX199" fmla="*/ 356277 w 1295466"/>
                <a:gd name="connsiteY199" fmla="*/ 1462278 h 1851319"/>
                <a:gd name="connsiteX200" fmla="*/ 473244 w 1295466"/>
                <a:gd name="connsiteY200" fmla="*/ 1460658 h 1851319"/>
                <a:gd name="connsiteX201" fmla="*/ 494103 w 1295466"/>
                <a:gd name="connsiteY201" fmla="*/ 1483042 h 1851319"/>
                <a:gd name="connsiteX202" fmla="*/ 470100 w 1295466"/>
                <a:gd name="connsiteY202" fmla="*/ 1504664 h 1851319"/>
                <a:gd name="connsiteX203" fmla="*/ 449622 w 1295466"/>
                <a:gd name="connsiteY203" fmla="*/ 1482090 h 1851319"/>
                <a:gd name="connsiteX204" fmla="*/ 473244 w 1295466"/>
                <a:gd name="connsiteY204" fmla="*/ 1460658 h 1851319"/>
                <a:gd name="connsiteX205" fmla="*/ 583447 w 1295466"/>
                <a:gd name="connsiteY205" fmla="*/ 1459134 h 1851319"/>
                <a:gd name="connsiteX206" fmla="*/ 608022 w 1295466"/>
                <a:gd name="connsiteY206" fmla="*/ 1482661 h 1851319"/>
                <a:gd name="connsiteX207" fmla="*/ 583543 w 1295466"/>
                <a:gd name="connsiteY207" fmla="*/ 1506188 h 1851319"/>
                <a:gd name="connsiteX208" fmla="*/ 560492 w 1295466"/>
                <a:gd name="connsiteY208" fmla="*/ 1481709 h 1851319"/>
                <a:gd name="connsiteX209" fmla="*/ 583447 w 1295466"/>
                <a:gd name="connsiteY209" fmla="*/ 1459134 h 1851319"/>
                <a:gd name="connsiteX210" fmla="*/ 697462 w 1295466"/>
                <a:gd name="connsiteY210" fmla="*/ 1458087 h 1851319"/>
                <a:gd name="connsiteX211" fmla="*/ 720894 w 1295466"/>
                <a:gd name="connsiteY211" fmla="*/ 1480090 h 1851319"/>
                <a:gd name="connsiteX212" fmla="*/ 695176 w 1295466"/>
                <a:gd name="connsiteY212" fmla="*/ 1507141 h 1851319"/>
                <a:gd name="connsiteX213" fmla="*/ 671840 w 1295466"/>
                <a:gd name="connsiteY213" fmla="*/ 1482471 h 1851319"/>
                <a:gd name="connsiteX214" fmla="*/ 697462 w 1295466"/>
                <a:gd name="connsiteY214" fmla="*/ 1458087 h 1851319"/>
                <a:gd name="connsiteX215" fmla="*/ 810333 w 1295466"/>
                <a:gd name="connsiteY215" fmla="*/ 1456277 h 1851319"/>
                <a:gd name="connsiteX216" fmla="*/ 835002 w 1295466"/>
                <a:gd name="connsiteY216" fmla="*/ 1482852 h 1851319"/>
                <a:gd name="connsiteX217" fmla="*/ 807856 w 1295466"/>
                <a:gd name="connsiteY217" fmla="*/ 1509236 h 1851319"/>
                <a:gd name="connsiteX218" fmla="*/ 782043 w 1295466"/>
                <a:gd name="connsiteY218" fmla="*/ 1481423 h 1851319"/>
                <a:gd name="connsiteX219" fmla="*/ 810333 w 1295466"/>
                <a:gd name="connsiteY219" fmla="*/ 1456277 h 1851319"/>
                <a:gd name="connsiteX220" fmla="*/ 924919 w 1295466"/>
                <a:gd name="connsiteY220" fmla="*/ 1454944 h 1851319"/>
                <a:gd name="connsiteX221" fmla="*/ 952732 w 1295466"/>
                <a:gd name="connsiteY221" fmla="*/ 1483043 h 1851319"/>
                <a:gd name="connsiteX222" fmla="*/ 924157 w 1295466"/>
                <a:gd name="connsiteY222" fmla="*/ 1510189 h 1851319"/>
                <a:gd name="connsiteX223" fmla="*/ 897487 w 1295466"/>
                <a:gd name="connsiteY223" fmla="*/ 1483233 h 1851319"/>
                <a:gd name="connsiteX224" fmla="*/ 924919 w 1295466"/>
                <a:gd name="connsiteY224" fmla="*/ 1454944 h 1851319"/>
                <a:gd name="connsiteX225" fmla="*/ 1037029 w 1295466"/>
                <a:gd name="connsiteY225" fmla="*/ 1454468 h 1851319"/>
                <a:gd name="connsiteX226" fmla="*/ 1065413 w 1295466"/>
                <a:gd name="connsiteY226" fmla="*/ 1481900 h 1851319"/>
                <a:gd name="connsiteX227" fmla="*/ 1038553 w 1295466"/>
                <a:gd name="connsiteY227" fmla="*/ 1510856 h 1851319"/>
                <a:gd name="connsiteX228" fmla="*/ 1009121 w 1295466"/>
                <a:gd name="connsiteY228" fmla="*/ 1482472 h 1851319"/>
                <a:gd name="connsiteX229" fmla="*/ 1037029 w 1295466"/>
                <a:gd name="connsiteY229" fmla="*/ 1454468 h 1851319"/>
                <a:gd name="connsiteX230" fmla="*/ 1150185 w 1295466"/>
                <a:gd name="connsiteY230" fmla="*/ 1453896 h 1851319"/>
                <a:gd name="connsiteX231" fmla="*/ 1178379 w 1295466"/>
                <a:gd name="connsiteY231" fmla="*/ 1483138 h 1851319"/>
                <a:gd name="connsiteX232" fmla="*/ 1149137 w 1295466"/>
                <a:gd name="connsiteY232" fmla="*/ 1511332 h 1851319"/>
                <a:gd name="connsiteX233" fmla="*/ 1120943 w 1295466"/>
                <a:gd name="connsiteY233" fmla="*/ 1482090 h 1851319"/>
                <a:gd name="connsiteX234" fmla="*/ 1150185 w 1295466"/>
                <a:gd name="connsiteY234" fmla="*/ 1453896 h 1851319"/>
                <a:gd name="connsiteX235" fmla="*/ 1265723 w 1295466"/>
                <a:gd name="connsiteY235" fmla="*/ 1453134 h 1851319"/>
                <a:gd name="connsiteX236" fmla="*/ 1295441 w 1295466"/>
                <a:gd name="connsiteY236" fmla="*/ 1481328 h 1851319"/>
                <a:gd name="connsiteX237" fmla="*/ 1266199 w 1295466"/>
                <a:gd name="connsiteY237" fmla="*/ 1512094 h 1851319"/>
                <a:gd name="connsiteX238" fmla="*/ 1236481 w 1295466"/>
                <a:gd name="connsiteY238" fmla="*/ 1481900 h 1851319"/>
                <a:gd name="connsiteX239" fmla="*/ 1265723 w 1295466"/>
                <a:gd name="connsiteY239" fmla="*/ 1453134 h 1851319"/>
                <a:gd name="connsiteX240" fmla="*/ 15377 w 1295466"/>
                <a:gd name="connsiteY240" fmla="*/ 1355980 h 1851319"/>
                <a:gd name="connsiteX241" fmla="*/ 29093 w 1295466"/>
                <a:gd name="connsiteY241" fmla="*/ 1370458 h 1851319"/>
                <a:gd name="connsiteX242" fmla="*/ 13567 w 1295466"/>
                <a:gd name="connsiteY242" fmla="*/ 1384650 h 1851319"/>
                <a:gd name="connsiteX243" fmla="*/ 137 w 1295466"/>
                <a:gd name="connsiteY243" fmla="*/ 1370362 h 1851319"/>
                <a:gd name="connsiteX244" fmla="*/ 15377 w 1295466"/>
                <a:gd name="connsiteY244" fmla="*/ 1355980 h 1851319"/>
                <a:gd name="connsiteX245" fmla="*/ 130343 w 1295466"/>
                <a:gd name="connsiteY245" fmla="*/ 1354265 h 1851319"/>
                <a:gd name="connsiteX246" fmla="*/ 147203 w 1295466"/>
                <a:gd name="connsiteY246" fmla="*/ 1368457 h 1851319"/>
                <a:gd name="connsiteX247" fmla="*/ 131105 w 1295466"/>
                <a:gd name="connsiteY247" fmla="*/ 1386364 h 1851319"/>
                <a:gd name="connsiteX248" fmla="*/ 114722 w 1295466"/>
                <a:gd name="connsiteY248" fmla="*/ 1370743 h 1851319"/>
                <a:gd name="connsiteX249" fmla="*/ 130343 w 1295466"/>
                <a:gd name="connsiteY249" fmla="*/ 1354265 h 1851319"/>
                <a:gd name="connsiteX250" fmla="*/ 243215 w 1295466"/>
                <a:gd name="connsiteY250" fmla="*/ 1351597 h 1851319"/>
                <a:gd name="connsiteX251" fmla="*/ 262265 w 1295466"/>
                <a:gd name="connsiteY251" fmla="*/ 1370933 h 1851319"/>
                <a:gd name="connsiteX252" fmla="*/ 241882 w 1295466"/>
                <a:gd name="connsiteY252" fmla="*/ 1389126 h 1851319"/>
                <a:gd name="connsiteX253" fmla="*/ 224355 w 1295466"/>
                <a:gd name="connsiteY253" fmla="*/ 1368742 h 1851319"/>
                <a:gd name="connsiteX254" fmla="*/ 243215 w 1295466"/>
                <a:gd name="connsiteY254" fmla="*/ 1351597 h 1851319"/>
                <a:gd name="connsiteX255" fmla="*/ 355419 w 1295466"/>
                <a:gd name="connsiteY255" fmla="*/ 1350360 h 1851319"/>
                <a:gd name="connsiteX256" fmla="*/ 375803 w 1295466"/>
                <a:gd name="connsiteY256" fmla="*/ 1370362 h 1851319"/>
                <a:gd name="connsiteX257" fmla="*/ 355419 w 1295466"/>
                <a:gd name="connsiteY257" fmla="*/ 1390365 h 1851319"/>
                <a:gd name="connsiteX258" fmla="*/ 335417 w 1295466"/>
                <a:gd name="connsiteY258" fmla="*/ 1370362 h 1851319"/>
                <a:gd name="connsiteX259" fmla="*/ 355419 w 1295466"/>
                <a:gd name="connsiteY259" fmla="*/ 1350360 h 1851319"/>
                <a:gd name="connsiteX260" fmla="*/ 473339 w 1295466"/>
                <a:gd name="connsiteY260" fmla="*/ 1349122 h 1851319"/>
                <a:gd name="connsiteX261" fmla="*/ 492865 w 1295466"/>
                <a:gd name="connsiteY261" fmla="*/ 1371982 h 1851319"/>
                <a:gd name="connsiteX262" fmla="*/ 470005 w 1295466"/>
                <a:gd name="connsiteY262" fmla="*/ 1391508 h 1851319"/>
                <a:gd name="connsiteX263" fmla="*/ 450193 w 1295466"/>
                <a:gd name="connsiteY263" fmla="*/ 1368648 h 1851319"/>
                <a:gd name="connsiteX264" fmla="*/ 473339 w 1295466"/>
                <a:gd name="connsiteY264" fmla="*/ 1349122 h 1851319"/>
                <a:gd name="connsiteX265" fmla="*/ 582876 w 1295466"/>
                <a:gd name="connsiteY265" fmla="*/ 1346835 h 1851319"/>
                <a:gd name="connsiteX266" fmla="*/ 608022 w 1295466"/>
                <a:gd name="connsiteY266" fmla="*/ 1369695 h 1851319"/>
                <a:gd name="connsiteX267" fmla="*/ 584115 w 1295466"/>
                <a:gd name="connsiteY267" fmla="*/ 1393793 h 1851319"/>
                <a:gd name="connsiteX268" fmla="*/ 560493 w 1295466"/>
                <a:gd name="connsiteY268" fmla="*/ 1369981 h 1851319"/>
                <a:gd name="connsiteX269" fmla="*/ 582876 w 1295466"/>
                <a:gd name="connsiteY269" fmla="*/ 1346835 h 1851319"/>
                <a:gd name="connsiteX270" fmla="*/ 696129 w 1295466"/>
                <a:gd name="connsiteY270" fmla="*/ 1345788 h 1851319"/>
                <a:gd name="connsiteX271" fmla="*/ 720893 w 1295466"/>
                <a:gd name="connsiteY271" fmla="*/ 1371124 h 1851319"/>
                <a:gd name="connsiteX272" fmla="*/ 696510 w 1295466"/>
                <a:gd name="connsiteY272" fmla="*/ 1394937 h 1851319"/>
                <a:gd name="connsiteX273" fmla="*/ 671840 w 1295466"/>
                <a:gd name="connsiteY273" fmla="*/ 1369505 h 1851319"/>
                <a:gd name="connsiteX274" fmla="*/ 696129 w 1295466"/>
                <a:gd name="connsiteY274" fmla="*/ 1345788 h 1851319"/>
                <a:gd name="connsiteX275" fmla="*/ 809762 w 1295466"/>
                <a:gd name="connsiteY275" fmla="*/ 1345025 h 1851319"/>
                <a:gd name="connsiteX276" fmla="*/ 833860 w 1295466"/>
                <a:gd name="connsiteY276" fmla="*/ 1371028 h 1851319"/>
                <a:gd name="connsiteX277" fmla="*/ 808333 w 1295466"/>
                <a:gd name="connsiteY277" fmla="*/ 1395889 h 1851319"/>
                <a:gd name="connsiteX278" fmla="*/ 783187 w 1295466"/>
                <a:gd name="connsiteY278" fmla="*/ 1370647 h 1851319"/>
                <a:gd name="connsiteX279" fmla="*/ 809762 w 1295466"/>
                <a:gd name="connsiteY279" fmla="*/ 1345025 h 1851319"/>
                <a:gd name="connsiteX280" fmla="*/ 925300 w 1295466"/>
                <a:gd name="connsiteY280" fmla="*/ 1342930 h 1851319"/>
                <a:gd name="connsiteX281" fmla="*/ 952446 w 1295466"/>
                <a:gd name="connsiteY281" fmla="*/ 1371696 h 1851319"/>
                <a:gd name="connsiteX282" fmla="*/ 924633 w 1295466"/>
                <a:gd name="connsiteY282" fmla="*/ 1397794 h 1851319"/>
                <a:gd name="connsiteX283" fmla="*/ 897486 w 1295466"/>
                <a:gd name="connsiteY283" fmla="*/ 1369029 h 1851319"/>
                <a:gd name="connsiteX284" fmla="*/ 925300 w 1295466"/>
                <a:gd name="connsiteY284" fmla="*/ 1342930 h 1851319"/>
                <a:gd name="connsiteX285" fmla="*/ 1037695 w 1295466"/>
                <a:gd name="connsiteY285" fmla="*/ 1342168 h 1851319"/>
                <a:gd name="connsiteX286" fmla="*/ 1065507 w 1295466"/>
                <a:gd name="connsiteY286" fmla="*/ 1370267 h 1851319"/>
                <a:gd name="connsiteX287" fmla="*/ 1035885 w 1295466"/>
                <a:gd name="connsiteY287" fmla="*/ 1398556 h 1851319"/>
                <a:gd name="connsiteX288" fmla="*/ 1009120 w 1295466"/>
                <a:gd name="connsiteY288" fmla="*/ 1369410 h 1851319"/>
                <a:gd name="connsiteX289" fmla="*/ 1037695 w 1295466"/>
                <a:gd name="connsiteY289" fmla="*/ 1342168 h 1851319"/>
                <a:gd name="connsiteX290" fmla="*/ 1149805 w 1295466"/>
                <a:gd name="connsiteY290" fmla="*/ 1341502 h 1851319"/>
                <a:gd name="connsiteX291" fmla="*/ 1178380 w 1295466"/>
                <a:gd name="connsiteY291" fmla="*/ 1370457 h 1851319"/>
                <a:gd name="connsiteX292" fmla="*/ 1149424 w 1295466"/>
                <a:gd name="connsiteY292" fmla="*/ 1399032 h 1851319"/>
                <a:gd name="connsiteX293" fmla="*/ 1120849 w 1295466"/>
                <a:gd name="connsiteY293" fmla="*/ 1370077 h 1851319"/>
                <a:gd name="connsiteX294" fmla="*/ 1149805 w 1295466"/>
                <a:gd name="connsiteY294" fmla="*/ 1341502 h 1851319"/>
                <a:gd name="connsiteX295" fmla="*/ 1265914 w 1295466"/>
                <a:gd name="connsiteY295" fmla="*/ 1341121 h 1851319"/>
                <a:gd name="connsiteX296" fmla="*/ 1295155 w 1295466"/>
                <a:gd name="connsiteY296" fmla="*/ 1369696 h 1851319"/>
                <a:gd name="connsiteX297" fmla="*/ 1265056 w 1295466"/>
                <a:gd name="connsiteY297" fmla="*/ 1399509 h 1851319"/>
                <a:gd name="connsiteX298" fmla="*/ 1236767 w 1295466"/>
                <a:gd name="connsiteY298" fmla="*/ 1369886 h 1851319"/>
                <a:gd name="connsiteX299" fmla="*/ 1265914 w 1295466"/>
                <a:gd name="connsiteY299" fmla="*/ 1341121 h 1851319"/>
                <a:gd name="connsiteX300" fmla="*/ 14615 w 1295466"/>
                <a:gd name="connsiteY300" fmla="*/ 1245013 h 1851319"/>
                <a:gd name="connsiteX301" fmla="*/ 27379 w 1295466"/>
                <a:gd name="connsiteY301" fmla="*/ 1259301 h 1851319"/>
                <a:gd name="connsiteX302" fmla="*/ 14139 w 1295466"/>
                <a:gd name="connsiteY302" fmla="*/ 1271207 h 1851319"/>
                <a:gd name="connsiteX303" fmla="*/ 1376 w 1295466"/>
                <a:gd name="connsiteY303" fmla="*/ 1256824 h 1851319"/>
                <a:gd name="connsiteX304" fmla="*/ 14615 w 1295466"/>
                <a:gd name="connsiteY304" fmla="*/ 1245013 h 1851319"/>
                <a:gd name="connsiteX305" fmla="*/ 131391 w 1295466"/>
                <a:gd name="connsiteY305" fmla="*/ 1241965 h 1851319"/>
                <a:gd name="connsiteX306" fmla="*/ 146821 w 1295466"/>
                <a:gd name="connsiteY306" fmla="*/ 1258634 h 1851319"/>
                <a:gd name="connsiteX307" fmla="*/ 130058 w 1295466"/>
                <a:gd name="connsiteY307" fmla="*/ 1274350 h 1851319"/>
                <a:gd name="connsiteX308" fmla="*/ 114722 w 1295466"/>
                <a:gd name="connsiteY308" fmla="*/ 1257395 h 1851319"/>
                <a:gd name="connsiteX309" fmla="*/ 131391 w 1295466"/>
                <a:gd name="connsiteY309" fmla="*/ 1241965 h 1851319"/>
                <a:gd name="connsiteX310" fmla="*/ 241690 w 1295466"/>
                <a:gd name="connsiteY310" fmla="*/ 1239774 h 1851319"/>
                <a:gd name="connsiteX311" fmla="*/ 261312 w 1295466"/>
                <a:gd name="connsiteY311" fmla="*/ 1257586 h 1851319"/>
                <a:gd name="connsiteX312" fmla="*/ 242452 w 1295466"/>
                <a:gd name="connsiteY312" fmla="*/ 1276255 h 1851319"/>
                <a:gd name="connsiteX313" fmla="*/ 224450 w 1295466"/>
                <a:gd name="connsiteY313" fmla="*/ 1258253 h 1851319"/>
                <a:gd name="connsiteX314" fmla="*/ 241690 w 1295466"/>
                <a:gd name="connsiteY314" fmla="*/ 1239774 h 1851319"/>
                <a:gd name="connsiteX315" fmla="*/ 355610 w 1295466"/>
                <a:gd name="connsiteY315" fmla="*/ 1238250 h 1851319"/>
                <a:gd name="connsiteX316" fmla="*/ 375136 w 1295466"/>
                <a:gd name="connsiteY316" fmla="*/ 1256728 h 1851319"/>
                <a:gd name="connsiteX317" fmla="*/ 356277 w 1295466"/>
                <a:gd name="connsiteY317" fmla="*/ 1278255 h 1851319"/>
                <a:gd name="connsiteX318" fmla="*/ 335702 w 1295466"/>
                <a:gd name="connsiteY318" fmla="*/ 1258348 h 1851319"/>
                <a:gd name="connsiteX319" fmla="*/ 355610 w 1295466"/>
                <a:gd name="connsiteY319" fmla="*/ 1238250 h 1851319"/>
                <a:gd name="connsiteX320" fmla="*/ 472101 w 1295466"/>
                <a:gd name="connsiteY320" fmla="*/ 1236536 h 1851319"/>
                <a:gd name="connsiteX321" fmla="*/ 492865 w 1295466"/>
                <a:gd name="connsiteY321" fmla="*/ 1258444 h 1851319"/>
                <a:gd name="connsiteX322" fmla="*/ 471243 w 1295466"/>
                <a:gd name="connsiteY322" fmla="*/ 1279208 h 1851319"/>
                <a:gd name="connsiteX323" fmla="*/ 450479 w 1295466"/>
                <a:gd name="connsiteY323" fmla="*/ 1257586 h 1851319"/>
                <a:gd name="connsiteX324" fmla="*/ 472101 w 1295466"/>
                <a:gd name="connsiteY324" fmla="*/ 1236536 h 1851319"/>
                <a:gd name="connsiteX325" fmla="*/ 583543 w 1295466"/>
                <a:gd name="connsiteY325" fmla="*/ 1234154 h 1851319"/>
                <a:gd name="connsiteX326" fmla="*/ 607260 w 1295466"/>
                <a:gd name="connsiteY326" fmla="*/ 1258252 h 1851319"/>
                <a:gd name="connsiteX327" fmla="*/ 584686 w 1295466"/>
                <a:gd name="connsiteY327" fmla="*/ 1281208 h 1851319"/>
                <a:gd name="connsiteX328" fmla="*/ 560778 w 1295466"/>
                <a:gd name="connsiteY328" fmla="*/ 1257681 h 1851319"/>
                <a:gd name="connsiteX329" fmla="*/ 583543 w 1295466"/>
                <a:gd name="connsiteY329" fmla="*/ 1234154 h 1851319"/>
                <a:gd name="connsiteX330" fmla="*/ 697462 w 1295466"/>
                <a:gd name="connsiteY330" fmla="*/ 1233679 h 1851319"/>
                <a:gd name="connsiteX331" fmla="*/ 720989 w 1295466"/>
                <a:gd name="connsiteY331" fmla="*/ 1258158 h 1851319"/>
                <a:gd name="connsiteX332" fmla="*/ 697176 w 1295466"/>
                <a:gd name="connsiteY332" fmla="*/ 1282256 h 1851319"/>
                <a:gd name="connsiteX333" fmla="*/ 671935 w 1295466"/>
                <a:gd name="connsiteY333" fmla="*/ 1257872 h 1851319"/>
                <a:gd name="connsiteX334" fmla="*/ 697462 w 1295466"/>
                <a:gd name="connsiteY334" fmla="*/ 1233679 h 1851319"/>
                <a:gd name="connsiteX335" fmla="*/ 809000 w 1295466"/>
                <a:gd name="connsiteY335" fmla="*/ 1233107 h 1851319"/>
                <a:gd name="connsiteX336" fmla="*/ 833955 w 1295466"/>
                <a:gd name="connsiteY336" fmla="*/ 1258348 h 1851319"/>
                <a:gd name="connsiteX337" fmla="*/ 808333 w 1295466"/>
                <a:gd name="connsiteY337" fmla="*/ 1282922 h 1851319"/>
                <a:gd name="connsiteX338" fmla="*/ 783759 w 1295466"/>
                <a:gd name="connsiteY338" fmla="*/ 1257681 h 1851319"/>
                <a:gd name="connsiteX339" fmla="*/ 809000 w 1295466"/>
                <a:gd name="connsiteY339" fmla="*/ 1233107 h 1851319"/>
                <a:gd name="connsiteX340" fmla="*/ 924824 w 1295466"/>
                <a:gd name="connsiteY340" fmla="*/ 1230821 h 1851319"/>
                <a:gd name="connsiteX341" fmla="*/ 952256 w 1295466"/>
                <a:gd name="connsiteY341" fmla="*/ 1257300 h 1851319"/>
                <a:gd name="connsiteX342" fmla="*/ 924253 w 1295466"/>
                <a:gd name="connsiteY342" fmla="*/ 1285208 h 1851319"/>
                <a:gd name="connsiteX343" fmla="*/ 897773 w 1295466"/>
                <a:gd name="connsiteY343" fmla="*/ 1257776 h 1851319"/>
                <a:gd name="connsiteX344" fmla="*/ 924824 w 1295466"/>
                <a:gd name="connsiteY344" fmla="*/ 1230821 h 1851319"/>
                <a:gd name="connsiteX345" fmla="*/ 1037028 w 1295466"/>
                <a:gd name="connsiteY345" fmla="*/ 1230154 h 1851319"/>
                <a:gd name="connsiteX346" fmla="*/ 1065127 w 1295466"/>
                <a:gd name="connsiteY346" fmla="*/ 1258253 h 1851319"/>
                <a:gd name="connsiteX347" fmla="*/ 1036552 w 1295466"/>
                <a:gd name="connsiteY347" fmla="*/ 1285875 h 1851319"/>
                <a:gd name="connsiteX348" fmla="*/ 1009405 w 1295466"/>
                <a:gd name="connsiteY348" fmla="*/ 1256729 h 1851319"/>
                <a:gd name="connsiteX349" fmla="*/ 1037028 w 1295466"/>
                <a:gd name="connsiteY349" fmla="*/ 1230154 h 1851319"/>
                <a:gd name="connsiteX350" fmla="*/ 1150185 w 1295466"/>
                <a:gd name="connsiteY350" fmla="*/ 1229678 h 1851319"/>
                <a:gd name="connsiteX351" fmla="*/ 1177998 w 1295466"/>
                <a:gd name="connsiteY351" fmla="*/ 1257491 h 1851319"/>
                <a:gd name="connsiteX352" fmla="*/ 1151137 w 1295466"/>
                <a:gd name="connsiteY352" fmla="*/ 1286352 h 1851319"/>
                <a:gd name="connsiteX353" fmla="*/ 1121324 w 1295466"/>
                <a:gd name="connsiteY353" fmla="*/ 1258443 h 1851319"/>
                <a:gd name="connsiteX354" fmla="*/ 1150185 w 1295466"/>
                <a:gd name="connsiteY354" fmla="*/ 1229678 h 1851319"/>
                <a:gd name="connsiteX355" fmla="*/ 1265533 w 1295466"/>
                <a:gd name="connsiteY355" fmla="*/ 1229487 h 1851319"/>
                <a:gd name="connsiteX356" fmla="*/ 1294394 w 1295466"/>
                <a:gd name="connsiteY356" fmla="*/ 1258253 h 1851319"/>
                <a:gd name="connsiteX357" fmla="*/ 1265248 w 1295466"/>
                <a:gd name="connsiteY357" fmla="*/ 1286637 h 1851319"/>
                <a:gd name="connsiteX358" fmla="*/ 1237340 w 1295466"/>
                <a:gd name="connsiteY358" fmla="*/ 1256919 h 1851319"/>
                <a:gd name="connsiteX359" fmla="*/ 1265533 w 1295466"/>
                <a:gd name="connsiteY359" fmla="*/ 1229487 h 1851319"/>
                <a:gd name="connsiteX360" fmla="*/ 14709 w 1295466"/>
                <a:gd name="connsiteY360" fmla="*/ 1133190 h 1851319"/>
                <a:gd name="connsiteX361" fmla="*/ 27092 w 1295466"/>
                <a:gd name="connsiteY361" fmla="*/ 1145667 h 1851319"/>
                <a:gd name="connsiteX362" fmla="*/ 15091 w 1295466"/>
                <a:gd name="connsiteY362" fmla="*/ 1158240 h 1851319"/>
                <a:gd name="connsiteX363" fmla="*/ 1946 w 1295466"/>
                <a:gd name="connsiteY363" fmla="*/ 1144905 h 1851319"/>
                <a:gd name="connsiteX364" fmla="*/ 14709 w 1295466"/>
                <a:gd name="connsiteY364" fmla="*/ 1133190 h 1851319"/>
                <a:gd name="connsiteX365" fmla="*/ 131201 w 1295466"/>
                <a:gd name="connsiteY365" fmla="*/ 1129951 h 1851319"/>
                <a:gd name="connsiteX366" fmla="*/ 146917 w 1295466"/>
                <a:gd name="connsiteY366" fmla="*/ 1144048 h 1851319"/>
                <a:gd name="connsiteX367" fmla="*/ 130248 w 1295466"/>
                <a:gd name="connsiteY367" fmla="*/ 1161479 h 1851319"/>
                <a:gd name="connsiteX368" fmla="*/ 115008 w 1295466"/>
                <a:gd name="connsiteY368" fmla="*/ 1146239 h 1851319"/>
                <a:gd name="connsiteX369" fmla="*/ 131201 w 1295466"/>
                <a:gd name="connsiteY369" fmla="*/ 1129951 h 1851319"/>
                <a:gd name="connsiteX370" fmla="*/ 242453 w 1295466"/>
                <a:gd name="connsiteY370" fmla="*/ 1128141 h 1851319"/>
                <a:gd name="connsiteX371" fmla="*/ 260836 w 1295466"/>
                <a:gd name="connsiteY371" fmla="*/ 1145381 h 1851319"/>
                <a:gd name="connsiteX372" fmla="*/ 243596 w 1295466"/>
                <a:gd name="connsiteY372" fmla="*/ 1163384 h 1851319"/>
                <a:gd name="connsiteX373" fmla="*/ 225403 w 1295466"/>
                <a:gd name="connsiteY373" fmla="*/ 1146334 h 1851319"/>
                <a:gd name="connsiteX374" fmla="*/ 242453 w 1295466"/>
                <a:gd name="connsiteY374" fmla="*/ 1128141 h 1851319"/>
                <a:gd name="connsiteX375" fmla="*/ 357325 w 1295466"/>
                <a:gd name="connsiteY375" fmla="*/ 1126332 h 1851319"/>
                <a:gd name="connsiteX376" fmla="*/ 375327 w 1295466"/>
                <a:gd name="connsiteY376" fmla="*/ 1146810 h 1851319"/>
                <a:gd name="connsiteX377" fmla="*/ 353514 w 1295466"/>
                <a:gd name="connsiteY377" fmla="*/ 1165098 h 1851319"/>
                <a:gd name="connsiteX378" fmla="*/ 335989 w 1295466"/>
                <a:gd name="connsiteY378" fmla="*/ 1144810 h 1851319"/>
                <a:gd name="connsiteX379" fmla="*/ 357325 w 1295466"/>
                <a:gd name="connsiteY379" fmla="*/ 1126332 h 1851319"/>
                <a:gd name="connsiteX380" fmla="*/ 471815 w 1295466"/>
                <a:gd name="connsiteY380" fmla="*/ 1125093 h 1851319"/>
                <a:gd name="connsiteX381" fmla="*/ 492579 w 1295466"/>
                <a:gd name="connsiteY381" fmla="*/ 1144619 h 1851319"/>
                <a:gd name="connsiteX382" fmla="*/ 471624 w 1295466"/>
                <a:gd name="connsiteY382" fmla="*/ 1166146 h 1851319"/>
                <a:gd name="connsiteX383" fmla="*/ 451145 w 1295466"/>
                <a:gd name="connsiteY383" fmla="*/ 1146524 h 1851319"/>
                <a:gd name="connsiteX384" fmla="*/ 471815 w 1295466"/>
                <a:gd name="connsiteY384" fmla="*/ 1125093 h 1851319"/>
                <a:gd name="connsiteX385" fmla="*/ 583352 w 1295466"/>
                <a:gd name="connsiteY385" fmla="*/ 1123188 h 1851319"/>
                <a:gd name="connsiteX386" fmla="*/ 606974 w 1295466"/>
                <a:gd name="connsiteY386" fmla="*/ 1145191 h 1851319"/>
                <a:gd name="connsiteX387" fmla="*/ 583733 w 1295466"/>
                <a:gd name="connsiteY387" fmla="*/ 1168146 h 1851319"/>
                <a:gd name="connsiteX388" fmla="*/ 561540 w 1295466"/>
                <a:gd name="connsiteY388" fmla="*/ 1144905 h 1851319"/>
                <a:gd name="connsiteX389" fmla="*/ 583352 w 1295466"/>
                <a:gd name="connsiteY389" fmla="*/ 1123188 h 1851319"/>
                <a:gd name="connsiteX390" fmla="*/ 696890 w 1295466"/>
                <a:gd name="connsiteY390" fmla="*/ 1121950 h 1851319"/>
                <a:gd name="connsiteX391" fmla="*/ 720608 w 1295466"/>
                <a:gd name="connsiteY391" fmla="*/ 1146239 h 1851319"/>
                <a:gd name="connsiteX392" fmla="*/ 695747 w 1295466"/>
                <a:gd name="connsiteY392" fmla="*/ 1169384 h 1851319"/>
                <a:gd name="connsiteX393" fmla="*/ 672602 w 1295466"/>
                <a:gd name="connsiteY393" fmla="*/ 1145096 h 1851319"/>
                <a:gd name="connsiteX394" fmla="*/ 696890 w 1295466"/>
                <a:gd name="connsiteY394" fmla="*/ 1121950 h 1851319"/>
                <a:gd name="connsiteX395" fmla="*/ 808619 w 1295466"/>
                <a:gd name="connsiteY395" fmla="*/ 1120902 h 1851319"/>
                <a:gd name="connsiteX396" fmla="*/ 833384 w 1295466"/>
                <a:gd name="connsiteY396" fmla="*/ 1146048 h 1851319"/>
                <a:gd name="connsiteX397" fmla="*/ 807571 w 1295466"/>
                <a:gd name="connsiteY397" fmla="*/ 1170432 h 1851319"/>
                <a:gd name="connsiteX398" fmla="*/ 783854 w 1295466"/>
                <a:gd name="connsiteY398" fmla="*/ 1144143 h 1851319"/>
                <a:gd name="connsiteX399" fmla="*/ 808619 w 1295466"/>
                <a:gd name="connsiteY399" fmla="*/ 1120902 h 1851319"/>
                <a:gd name="connsiteX400" fmla="*/ 923586 w 1295466"/>
                <a:gd name="connsiteY400" fmla="*/ 1119283 h 1851319"/>
                <a:gd name="connsiteX401" fmla="*/ 951494 w 1295466"/>
                <a:gd name="connsiteY401" fmla="*/ 1144810 h 1851319"/>
                <a:gd name="connsiteX402" fmla="*/ 925300 w 1295466"/>
                <a:gd name="connsiteY402" fmla="*/ 1172242 h 1851319"/>
                <a:gd name="connsiteX403" fmla="*/ 898535 w 1295466"/>
                <a:gd name="connsiteY403" fmla="*/ 1145572 h 1851319"/>
                <a:gd name="connsiteX404" fmla="*/ 923586 w 1295466"/>
                <a:gd name="connsiteY404" fmla="*/ 1119283 h 1851319"/>
                <a:gd name="connsiteX405" fmla="*/ 1037029 w 1295466"/>
                <a:gd name="connsiteY405" fmla="*/ 1118235 h 1851319"/>
                <a:gd name="connsiteX406" fmla="*/ 1064747 w 1295466"/>
                <a:gd name="connsiteY406" fmla="*/ 1146429 h 1851319"/>
                <a:gd name="connsiteX407" fmla="*/ 1037505 w 1295466"/>
                <a:gd name="connsiteY407" fmla="*/ 1173194 h 1851319"/>
                <a:gd name="connsiteX408" fmla="*/ 1009787 w 1295466"/>
                <a:gd name="connsiteY408" fmla="*/ 1145000 h 1851319"/>
                <a:gd name="connsiteX409" fmla="*/ 1037029 w 1295466"/>
                <a:gd name="connsiteY409" fmla="*/ 1118235 h 1851319"/>
                <a:gd name="connsiteX410" fmla="*/ 1149995 w 1295466"/>
                <a:gd name="connsiteY410" fmla="*/ 1117854 h 1851319"/>
                <a:gd name="connsiteX411" fmla="*/ 1177427 w 1295466"/>
                <a:gd name="connsiteY411" fmla="*/ 1144619 h 1851319"/>
                <a:gd name="connsiteX412" fmla="*/ 1150186 w 1295466"/>
                <a:gd name="connsiteY412" fmla="*/ 1173575 h 1851319"/>
                <a:gd name="connsiteX413" fmla="*/ 1121706 w 1295466"/>
                <a:gd name="connsiteY413" fmla="*/ 1145858 h 1851319"/>
                <a:gd name="connsiteX414" fmla="*/ 1149995 w 1295466"/>
                <a:gd name="connsiteY414" fmla="*/ 1117854 h 1851319"/>
                <a:gd name="connsiteX415" fmla="*/ 1266104 w 1295466"/>
                <a:gd name="connsiteY415" fmla="*/ 1117569 h 1851319"/>
                <a:gd name="connsiteX416" fmla="*/ 1294012 w 1295466"/>
                <a:gd name="connsiteY416" fmla="*/ 1145762 h 1851319"/>
                <a:gd name="connsiteX417" fmla="*/ 1265819 w 1295466"/>
                <a:gd name="connsiteY417" fmla="*/ 1173671 h 1851319"/>
                <a:gd name="connsiteX418" fmla="*/ 1237911 w 1295466"/>
                <a:gd name="connsiteY418" fmla="*/ 1145477 h 1851319"/>
                <a:gd name="connsiteX419" fmla="*/ 1266104 w 1295466"/>
                <a:gd name="connsiteY419" fmla="*/ 1117569 h 1851319"/>
                <a:gd name="connsiteX420" fmla="*/ 15472 w 1295466"/>
                <a:gd name="connsiteY420" fmla="*/ 1017270 h 1851319"/>
                <a:gd name="connsiteX421" fmla="*/ 26521 w 1295466"/>
                <a:gd name="connsiteY421" fmla="*/ 1028986 h 1851319"/>
                <a:gd name="connsiteX422" fmla="*/ 14329 w 1295466"/>
                <a:gd name="connsiteY422" fmla="*/ 1041654 h 1851319"/>
                <a:gd name="connsiteX423" fmla="*/ 2327 w 1295466"/>
                <a:gd name="connsiteY423" fmla="*/ 1028795 h 1851319"/>
                <a:gd name="connsiteX424" fmla="*/ 15472 w 1295466"/>
                <a:gd name="connsiteY424" fmla="*/ 1017270 h 1851319"/>
                <a:gd name="connsiteX425" fmla="*/ 131773 w 1295466"/>
                <a:gd name="connsiteY425" fmla="*/ 1013937 h 1851319"/>
                <a:gd name="connsiteX426" fmla="*/ 146727 w 1295466"/>
                <a:gd name="connsiteY426" fmla="*/ 1028987 h 1851319"/>
                <a:gd name="connsiteX427" fmla="*/ 130820 w 1295466"/>
                <a:gd name="connsiteY427" fmla="*/ 1044703 h 1851319"/>
                <a:gd name="connsiteX428" fmla="*/ 115485 w 1295466"/>
                <a:gd name="connsiteY428" fmla="*/ 1027843 h 1851319"/>
                <a:gd name="connsiteX429" fmla="*/ 131773 w 1295466"/>
                <a:gd name="connsiteY429" fmla="*/ 1013937 h 1851319"/>
                <a:gd name="connsiteX430" fmla="*/ 242643 w 1295466"/>
                <a:gd name="connsiteY430" fmla="*/ 1012127 h 1851319"/>
                <a:gd name="connsiteX431" fmla="*/ 260169 w 1295466"/>
                <a:gd name="connsiteY431" fmla="*/ 1029272 h 1851319"/>
                <a:gd name="connsiteX432" fmla="*/ 244643 w 1295466"/>
                <a:gd name="connsiteY432" fmla="*/ 1046417 h 1851319"/>
                <a:gd name="connsiteX433" fmla="*/ 225974 w 1295466"/>
                <a:gd name="connsiteY433" fmla="*/ 1030510 h 1851319"/>
                <a:gd name="connsiteX434" fmla="*/ 242643 w 1295466"/>
                <a:gd name="connsiteY434" fmla="*/ 1012127 h 1851319"/>
                <a:gd name="connsiteX435" fmla="*/ 356562 w 1295466"/>
                <a:gd name="connsiteY435" fmla="*/ 1010317 h 1851319"/>
                <a:gd name="connsiteX436" fmla="*/ 374565 w 1295466"/>
                <a:gd name="connsiteY436" fmla="*/ 1030033 h 1851319"/>
                <a:gd name="connsiteX437" fmla="*/ 355229 w 1295466"/>
                <a:gd name="connsiteY437" fmla="*/ 1048988 h 1851319"/>
                <a:gd name="connsiteX438" fmla="*/ 336274 w 1295466"/>
                <a:gd name="connsiteY438" fmla="*/ 1029748 h 1851319"/>
                <a:gd name="connsiteX439" fmla="*/ 356562 w 1295466"/>
                <a:gd name="connsiteY439" fmla="*/ 1010317 h 1851319"/>
                <a:gd name="connsiteX440" fmla="*/ 472292 w 1295466"/>
                <a:gd name="connsiteY440" fmla="*/ 1009078 h 1851319"/>
                <a:gd name="connsiteX441" fmla="*/ 492008 w 1295466"/>
                <a:gd name="connsiteY441" fmla="*/ 1029462 h 1851319"/>
                <a:gd name="connsiteX442" fmla="*/ 472196 w 1295466"/>
                <a:gd name="connsiteY442" fmla="*/ 1049941 h 1851319"/>
                <a:gd name="connsiteX443" fmla="*/ 451432 w 1295466"/>
                <a:gd name="connsiteY443" fmla="*/ 1030224 h 1851319"/>
                <a:gd name="connsiteX444" fmla="*/ 472292 w 1295466"/>
                <a:gd name="connsiteY444" fmla="*/ 1009078 h 1851319"/>
                <a:gd name="connsiteX445" fmla="*/ 584115 w 1295466"/>
                <a:gd name="connsiteY445" fmla="*/ 1008126 h 1851319"/>
                <a:gd name="connsiteX446" fmla="*/ 605451 w 1295466"/>
                <a:gd name="connsiteY446" fmla="*/ 1028700 h 1851319"/>
                <a:gd name="connsiteX447" fmla="*/ 583829 w 1295466"/>
                <a:gd name="connsiteY447" fmla="*/ 1050512 h 1851319"/>
                <a:gd name="connsiteX448" fmla="*/ 562779 w 1295466"/>
                <a:gd name="connsiteY448" fmla="*/ 1029176 h 1851319"/>
                <a:gd name="connsiteX449" fmla="*/ 584115 w 1295466"/>
                <a:gd name="connsiteY449" fmla="*/ 1008126 h 1851319"/>
                <a:gd name="connsiteX450" fmla="*/ 696605 w 1295466"/>
                <a:gd name="connsiteY450" fmla="*/ 1006126 h 1851319"/>
                <a:gd name="connsiteX451" fmla="*/ 720131 w 1295466"/>
                <a:gd name="connsiteY451" fmla="*/ 1028891 h 1851319"/>
                <a:gd name="connsiteX452" fmla="*/ 696033 w 1295466"/>
                <a:gd name="connsiteY452" fmla="*/ 1052608 h 1851319"/>
                <a:gd name="connsiteX453" fmla="*/ 673077 w 1295466"/>
                <a:gd name="connsiteY453" fmla="*/ 1030034 h 1851319"/>
                <a:gd name="connsiteX454" fmla="*/ 696605 w 1295466"/>
                <a:gd name="connsiteY454" fmla="*/ 1006126 h 1851319"/>
                <a:gd name="connsiteX455" fmla="*/ 808904 w 1295466"/>
                <a:gd name="connsiteY455" fmla="*/ 1005269 h 1851319"/>
                <a:gd name="connsiteX456" fmla="*/ 832621 w 1295466"/>
                <a:gd name="connsiteY456" fmla="*/ 1029081 h 1851319"/>
                <a:gd name="connsiteX457" fmla="*/ 809666 w 1295466"/>
                <a:gd name="connsiteY457" fmla="*/ 1053846 h 1851319"/>
                <a:gd name="connsiteX458" fmla="*/ 784615 w 1295466"/>
                <a:gd name="connsiteY458" fmla="*/ 1030605 h 1851319"/>
                <a:gd name="connsiteX459" fmla="*/ 808904 w 1295466"/>
                <a:gd name="connsiteY459" fmla="*/ 1005269 h 1851319"/>
                <a:gd name="connsiteX460" fmla="*/ 923681 w 1295466"/>
                <a:gd name="connsiteY460" fmla="*/ 1004602 h 1851319"/>
                <a:gd name="connsiteX461" fmla="*/ 949875 w 1295466"/>
                <a:gd name="connsiteY461" fmla="*/ 1028605 h 1851319"/>
                <a:gd name="connsiteX462" fmla="*/ 925300 w 1295466"/>
                <a:gd name="connsiteY462" fmla="*/ 1054132 h 1851319"/>
                <a:gd name="connsiteX463" fmla="*/ 900345 w 1295466"/>
                <a:gd name="connsiteY463" fmla="*/ 1029176 h 1851319"/>
                <a:gd name="connsiteX464" fmla="*/ 923681 w 1295466"/>
                <a:gd name="connsiteY464" fmla="*/ 1004602 h 1851319"/>
                <a:gd name="connsiteX465" fmla="*/ 1039886 w 1295466"/>
                <a:gd name="connsiteY465" fmla="*/ 1004126 h 1851319"/>
                <a:gd name="connsiteX466" fmla="*/ 1062460 w 1295466"/>
                <a:gd name="connsiteY466" fmla="*/ 1031463 h 1851319"/>
                <a:gd name="connsiteX467" fmla="*/ 1035599 w 1295466"/>
                <a:gd name="connsiteY467" fmla="*/ 1054799 h 1851319"/>
                <a:gd name="connsiteX468" fmla="*/ 1011882 w 1295466"/>
                <a:gd name="connsiteY468" fmla="*/ 1028129 h 1851319"/>
                <a:gd name="connsiteX469" fmla="*/ 1039886 w 1295466"/>
                <a:gd name="connsiteY469" fmla="*/ 1004126 h 1851319"/>
                <a:gd name="connsiteX470" fmla="*/ 1150090 w 1295466"/>
                <a:gd name="connsiteY470" fmla="*/ 1002412 h 1851319"/>
                <a:gd name="connsiteX471" fmla="*/ 1176474 w 1295466"/>
                <a:gd name="connsiteY471" fmla="*/ 1029844 h 1851319"/>
                <a:gd name="connsiteX472" fmla="*/ 1149042 w 1295466"/>
                <a:gd name="connsiteY472" fmla="*/ 1056228 h 1851319"/>
                <a:gd name="connsiteX473" fmla="*/ 1122658 w 1295466"/>
                <a:gd name="connsiteY473" fmla="*/ 1028796 h 1851319"/>
                <a:gd name="connsiteX474" fmla="*/ 1150090 w 1295466"/>
                <a:gd name="connsiteY474" fmla="*/ 1002412 h 1851319"/>
                <a:gd name="connsiteX475" fmla="*/ 1266866 w 1295466"/>
                <a:gd name="connsiteY475" fmla="*/ 1002126 h 1851319"/>
                <a:gd name="connsiteX476" fmla="*/ 1293155 w 1295466"/>
                <a:gd name="connsiteY476" fmla="*/ 1029844 h 1851319"/>
                <a:gd name="connsiteX477" fmla="*/ 1266009 w 1295466"/>
                <a:gd name="connsiteY477" fmla="*/ 1056609 h 1851319"/>
                <a:gd name="connsiteX478" fmla="*/ 1238767 w 1295466"/>
                <a:gd name="connsiteY478" fmla="*/ 1027939 h 1851319"/>
                <a:gd name="connsiteX479" fmla="*/ 1266866 w 1295466"/>
                <a:gd name="connsiteY479" fmla="*/ 1002126 h 1851319"/>
                <a:gd name="connsiteX480" fmla="*/ 15853 w 1295466"/>
                <a:gd name="connsiteY480" fmla="*/ 905447 h 1851319"/>
                <a:gd name="connsiteX481" fmla="*/ 26426 w 1295466"/>
                <a:gd name="connsiteY481" fmla="*/ 917734 h 1851319"/>
                <a:gd name="connsiteX482" fmla="*/ 13091 w 1295466"/>
                <a:gd name="connsiteY482" fmla="*/ 928783 h 1851319"/>
                <a:gd name="connsiteX483" fmla="*/ 2804 w 1295466"/>
                <a:gd name="connsiteY483" fmla="*/ 916686 h 1851319"/>
                <a:gd name="connsiteX484" fmla="*/ 15853 w 1295466"/>
                <a:gd name="connsiteY484" fmla="*/ 905447 h 1851319"/>
                <a:gd name="connsiteX485" fmla="*/ 129105 w 1295466"/>
                <a:gd name="connsiteY485" fmla="*/ 902780 h 1851319"/>
                <a:gd name="connsiteX486" fmla="*/ 145393 w 1295466"/>
                <a:gd name="connsiteY486" fmla="*/ 916496 h 1851319"/>
                <a:gd name="connsiteX487" fmla="*/ 132344 w 1295466"/>
                <a:gd name="connsiteY487" fmla="*/ 931355 h 1851319"/>
                <a:gd name="connsiteX488" fmla="*/ 116342 w 1295466"/>
                <a:gd name="connsiteY488" fmla="*/ 917734 h 1851319"/>
                <a:gd name="connsiteX489" fmla="*/ 129105 w 1295466"/>
                <a:gd name="connsiteY489" fmla="*/ 902780 h 1851319"/>
                <a:gd name="connsiteX490" fmla="*/ 243976 w 1295466"/>
                <a:gd name="connsiteY490" fmla="*/ 900779 h 1851319"/>
                <a:gd name="connsiteX491" fmla="*/ 259026 w 1295466"/>
                <a:gd name="connsiteY491" fmla="*/ 917924 h 1851319"/>
                <a:gd name="connsiteX492" fmla="*/ 242166 w 1295466"/>
                <a:gd name="connsiteY492" fmla="*/ 933069 h 1851319"/>
                <a:gd name="connsiteX493" fmla="*/ 227022 w 1295466"/>
                <a:gd name="connsiteY493" fmla="*/ 916209 h 1851319"/>
                <a:gd name="connsiteX494" fmla="*/ 243976 w 1295466"/>
                <a:gd name="connsiteY494" fmla="*/ 900779 h 1851319"/>
                <a:gd name="connsiteX495" fmla="*/ 355610 w 1295466"/>
                <a:gd name="connsiteY495" fmla="*/ 898779 h 1851319"/>
                <a:gd name="connsiteX496" fmla="*/ 374089 w 1295466"/>
                <a:gd name="connsiteY496" fmla="*/ 916591 h 1851319"/>
                <a:gd name="connsiteX497" fmla="*/ 357134 w 1295466"/>
                <a:gd name="connsiteY497" fmla="*/ 935260 h 1851319"/>
                <a:gd name="connsiteX498" fmla="*/ 337132 w 1295466"/>
                <a:gd name="connsiteY498" fmla="*/ 917829 h 1851319"/>
                <a:gd name="connsiteX499" fmla="*/ 355610 w 1295466"/>
                <a:gd name="connsiteY499" fmla="*/ 898779 h 1851319"/>
                <a:gd name="connsiteX500" fmla="*/ 471816 w 1295466"/>
                <a:gd name="connsiteY500" fmla="*/ 897351 h 1851319"/>
                <a:gd name="connsiteX501" fmla="*/ 491913 w 1295466"/>
                <a:gd name="connsiteY501" fmla="*/ 917830 h 1851319"/>
                <a:gd name="connsiteX502" fmla="*/ 470577 w 1295466"/>
                <a:gd name="connsiteY502" fmla="*/ 936880 h 1851319"/>
                <a:gd name="connsiteX503" fmla="*/ 451908 w 1295466"/>
                <a:gd name="connsiteY503" fmla="*/ 917449 h 1851319"/>
                <a:gd name="connsiteX504" fmla="*/ 471816 w 1295466"/>
                <a:gd name="connsiteY504" fmla="*/ 897351 h 1851319"/>
                <a:gd name="connsiteX505" fmla="*/ 584209 w 1295466"/>
                <a:gd name="connsiteY505" fmla="*/ 896493 h 1851319"/>
                <a:gd name="connsiteX506" fmla="*/ 604783 w 1295466"/>
                <a:gd name="connsiteY506" fmla="*/ 916305 h 1851319"/>
                <a:gd name="connsiteX507" fmla="*/ 583733 w 1295466"/>
                <a:gd name="connsiteY507" fmla="*/ 937641 h 1851319"/>
                <a:gd name="connsiteX508" fmla="*/ 563445 w 1295466"/>
                <a:gd name="connsiteY508" fmla="*/ 917829 h 1851319"/>
                <a:gd name="connsiteX509" fmla="*/ 584209 w 1295466"/>
                <a:gd name="connsiteY509" fmla="*/ 896493 h 1851319"/>
                <a:gd name="connsiteX510" fmla="*/ 697557 w 1295466"/>
                <a:gd name="connsiteY510" fmla="*/ 894969 h 1851319"/>
                <a:gd name="connsiteX511" fmla="*/ 718703 w 1295466"/>
                <a:gd name="connsiteY511" fmla="*/ 917448 h 1851319"/>
                <a:gd name="connsiteX512" fmla="*/ 694986 w 1295466"/>
                <a:gd name="connsiteY512" fmla="*/ 939165 h 1851319"/>
                <a:gd name="connsiteX513" fmla="*/ 674221 w 1295466"/>
                <a:gd name="connsiteY513" fmla="*/ 916782 h 1851319"/>
                <a:gd name="connsiteX514" fmla="*/ 697557 w 1295466"/>
                <a:gd name="connsiteY514" fmla="*/ 894969 h 1851319"/>
                <a:gd name="connsiteX515" fmla="*/ 809953 w 1295466"/>
                <a:gd name="connsiteY515" fmla="*/ 893827 h 1851319"/>
                <a:gd name="connsiteX516" fmla="*/ 832621 w 1295466"/>
                <a:gd name="connsiteY516" fmla="*/ 916591 h 1851319"/>
                <a:gd name="connsiteX517" fmla="*/ 807381 w 1295466"/>
                <a:gd name="connsiteY517" fmla="*/ 940309 h 1851319"/>
                <a:gd name="connsiteX518" fmla="*/ 785378 w 1295466"/>
                <a:gd name="connsiteY518" fmla="*/ 916782 h 1851319"/>
                <a:gd name="connsiteX519" fmla="*/ 809953 w 1295466"/>
                <a:gd name="connsiteY519" fmla="*/ 893827 h 1851319"/>
                <a:gd name="connsiteX520" fmla="*/ 1038171 w 1295466"/>
                <a:gd name="connsiteY520" fmla="*/ 892588 h 1851319"/>
                <a:gd name="connsiteX521" fmla="*/ 1061888 w 1295466"/>
                <a:gd name="connsiteY521" fmla="*/ 914209 h 1851319"/>
                <a:gd name="connsiteX522" fmla="*/ 1036456 w 1295466"/>
                <a:gd name="connsiteY522" fmla="*/ 941641 h 1851319"/>
                <a:gd name="connsiteX523" fmla="*/ 1012835 w 1295466"/>
                <a:gd name="connsiteY523" fmla="*/ 917257 h 1851319"/>
                <a:gd name="connsiteX524" fmla="*/ 1038171 w 1295466"/>
                <a:gd name="connsiteY524" fmla="*/ 892588 h 1851319"/>
                <a:gd name="connsiteX525" fmla="*/ 923871 w 1295466"/>
                <a:gd name="connsiteY525" fmla="*/ 892493 h 1851319"/>
                <a:gd name="connsiteX526" fmla="*/ 949113 w 1295466"/>
                <a:gd name="connsiteY526" fmla="*/ 915544 h 1851319"/>
                <a:gd name="connsiteX527" fmla="*/ 924919 w 1295466"/>
                <a:gd name="connsiteY527" fmla="*/ 941071 h 1851319"/>
                <a:gd name="connsiteX528" fmla="*/ 901012 w 1295466"/>
                <a:gd name="connsiteY528" fmla="*/ 917448 h 1851319"/>
                <a:gd name="connsiteX529" fmla="*/ 923871 w 1295466"/>
                <a:gd name="connsiteY529" fmla="*/ 892493 h 1851319"/>
                <a:gd name="connsiteX530" fmla="*/ 1265628 w 1295466"/>
                <a:gd name="connsiteY530" fmla="*/ 892112 h 1851319"/>
                <a:gd name="connsiteX531" fmla="*/ 1291250 w 1295466"/>
                <a:gd name="connsiteY531" fmla="*/ 916877 h 1851319"/>
                <a:gd name="connsiteX532" fmla="*/ 1266200 w 1295466"/>
                <a:gd name="connsiteY532" fmla="*/ 942023 h 1851319"/>
                <a:gd name="connsiteX533" fmla="*/ 1240959 w 1295466"/>
                <a:gd name="connsiteY533" fmla="*/ 917353 h 1851319"/>
                <a:gd name="connsiteX534" fmla="*/ 1265628 w 1295466"/>
                <a:gd name="connsiteY534" fmla="*/ 892112 h 1851319"/>
                <a:gd name="connsiteX535" fmla="*/ 1148661 w 1295466"/>
                <a:gd name="connsiteY535" fmla="*/ 892112 h 1851319"/>
                <a:gd name="connsiteX536" fmla="*/ 1174474 w 1295466"/>
                <a:gd name="connsiteY536" fmla="*/ 916496 h 1851319"/>
                <a:gd name="connsiteX537" fmla="*/ 1149613 w 1295466"/>
                <a:gd name="connsiteY537" fmla="*/ 941737 h 1851319"/>
                <a:gd name="connsiteX538" fmla="*/ 1124849 w 1295466"/>
                <a:gd name="connsiteY538" fmla="*/ 918496 h 1851319"/>
                <a:gd name="connsiteX539" fmla="*/ 1148661 w 1295466"/>
                <a:gd name="connsiteY539" fmla="*/ 892112 h 1851319"/>
                <a:gd name="connsiteX540" fmla="*/ 13948 w 1295466"/>
                <a:gd name="connsiteY540" fmla="*/ 794290 h 1851319"/>
                <a:gd name="connsiteX541" fmla="*/ 24616 w 1295466"/>
                <a:gd name="connsiteY541" fmla="*/ 803720 h 1851319"/>
                <a:gd name="connsiteX542" fmla="*/ 15948 w 1295466"/>
                <a:gd name="connsiteY542" fmla="*/ 814959 h 1851319"/>
                <a:gd name="connsiteX543" fmla="*/ 4137 w 1295466"/>
                <a:gd name="connsiteY543" fmla="*/ 804863 h 1851319"/>
                <a:gd name="connsiteX544" fmla="*/ 13948 w 1295466"/>
                <a:gd name="connsiteY544" fmla="*/ 794290 h 1851319"/>
                <a:gd name="connsiteX545" fmla="*/ 130820 w 1295466"/>
                <a:gd name="connsiteY545" fmla="*/ 792099 h 1851319"/>
                <a:gd name="connsiteX546" fmla="*/ 143297 w 1295466"/>
                <a:gd name="connsiteY546" fmla="*/ 804386 h 1851319"/>
                <a:gd name="connsiteX547" fmla="*/ 129677 w 1295466"/>
                <a:gd name="connsiteY547" fmla="*/ 817245 h 1851319"/>
                <a:gd name="connsiteX548" fmla="*/ 118247 w 1295466"/>
                <a:gd name="connsiteY548" fmla="*/ 804196 h 1851319"/>
                <a:gd name="connsiteX549" fmla="*/ 130820 w 1295466"/>
                <a:gd name="connsiteY549" fmla="*/ 792099 h 1851319"/>
                <a:gd name="connsiteX550" fmla="*/ 243501 w 1295466"/>
                <a:gd name="connsiteY550" fmla="*/ 789337 h 1851319"/>
                <a:gd name="connsiteX551" fmla="*/ 258741 w 1295466"/>
                <a:gd name="connsiteY551" fmla="*/ 804672 h 1851319"/>
                <a:gd name="connsiteX552" fmla="*/ 243501 w 1295466"/>
                <a:gd name="connsiteY552" fmla="*/ 820008 h 1851319"/>
                <a:gd name="connsiteX553" fmla="*/ 227690 w 1295466"/>
                <a:gd name="connsiteY553" fmla="*/ 803720 h 1851319"/>
                <a:gd name="connsiteX554" fmla="*/ 243501 w 1295466"/>
                <a:gd name="connsiteY554" fmla="*/ 789337 h 1851319"/>
                <a:gd name="connsiteX555" fmla="*/ 355324 w 1295466"/>
                <a:gd name="connsiteY555" fmla="*/ 788194 h 1851319"/>
                <a:gd name="connsiteX556" fmla="*/ 371707 w 1295466"/>
                <a:gd name="connsiteY556" fmla="*/ 804196 h 1851319"/>
                <a:gd name="connsiteX557" fmla="*/ 354467 w 1295466"/>
                <a:gd name="connsiteY557" fmla="*/ 821055 h 1851319"/>
                <a:gd name="connsiteX558" fmla="*/ 339037 w 1295466"/>
                <a:gd name="connsiteY558" fmla="*/ 804386 h 1851319"/>
                <a:gd name="connsiteX559" fmla="*/ 355324 w 1295466"/>
                <a:gd name="connsiteY559" fmla="*/ 788194 h 1851319"/>
                <a:gd name="connsiteX560" fmla="*/ 470671 w 1295466"/>
                <a:gd name="connsiteY560" fmla="*/ 786004 h 1851319"/>
                <a:gd name="connsiteX561" fmla="*/ 490960 w 1295466"/>
                <a:gd name="connsiteY561" fmla="*/ 804387 h 1851319"/>
                <a:gd name="connsiteX562" fmla="*/ 471815 w 1295466"/>
                <a:gd name="connsiteY562" fmla="*/ 823532 h 1851319"/>
                <a:gd name="connsiteX563" fmla="*/ 452955 w 1295466"/>
                <a:gd name="connsiteY563" fmla="*/ 804387 h 1851319"/>
                <a:gd name="connsiteX564" fmla="*/ 470671 w 1295466"/>
                <a:gd name="connsiteY564" fmla="*/ 786004 h 1851319"/>
                <a:gd name="connsiteX565" fmla="*/ 582685 w 1295466"/>
                <a:gd name="connsiteY565" fmla="*/ 784956 h 1851319"/>
                <a:gd name="connsiteX566" fmla="*/ 604307 w 1295466"/>
                <a:gd name="connsiteY566" fmla="*/ 802672 h 1851319"/>
                <a:gd name="connsiteX567" fmla="*/ 584305 w 1295466"/>
                <a:gd name="connsiteY567" fmla="*/ 824485 h 1851319"/>
                <a:gd name="connsiteX568" fmla="*/ 564207 w 1295466"/>
                <a:gd name="connsiteY568" fmla="*/ 804577 h 1851319"/>
                <a:gd name="connsiteX569" fmla="*/ 582685 w 1295466"/>
                <a:gd name="connsiteY569" fmla="*/ 784956 h 1851319"/>
                <a:gd name="connsiteX570" fmla="*/ 697557 w 1295466"/>
                <a:gd name="connsiteY570" fmla="*/ 783908 h 1851319"/>
                <a:gd name="connsiteX571" fmla="*/ 716893 w 1295466"/>
                <a:gd name="connsiteY571" fmla="*/ 804577 h 1851319"/>
                <a:gd name="connsiteX572" fmla="*/ 695462 w 1295466"/>
                <a:gd name="connsiteY572" fmla="*/ 825246 h 1851319"/>
                <a:gd name="connsiteX573" fmla="*/ 675840 w 1295466"/>
                <a:gd name="connsiteY573" fmla="*/ 802863 h 1851319"/>
                <a:gd name="connsiteX574" fmla="*/ 697557 w 1295466"/>
                <a:gd name="connsiteY574" fmla="*/ 783908 h 1851319"/>
                <a:gd name="connsiteX575" fmla="*/ 810047 w 1295466"/>
                <a:gd name="connsiteY575" fmla="*/ 782669 h 1851319"/>
                <a:gd name="connsiteX576" fmla="*/ 831097 w 1295466"/>
                <a:gd name="connsiteY576" fmla="*/ 804767 h 1851319"/>
                <a:gd name="connsiteX577" fmla="*/ 807190 w 1295466"/>
                <a:gd name="connsiteY577" fmla="*/ 826770 h 1851319"/>
                <a:gd name="connsiteX578" fmla="*/ 786520 w 1295466"/>
                <a:gd name="connsiteY578" fmla="*/ 804291 h 1851319"/>
                <a:gd name="connsiteX579" fmla="*/ 810047 w 1295466"/>
                <a:gd name="connsiteY579" fmla="*/ 782669 h 1851319"/>
                <a:gd name="connsiteX580" fmla="*/ 926062 w 1295466"/>
                <a:gd name="connsiteY580" fmla="*/ 781812 h 1851319"/>
                <a:gd name="connsiteX581" fmla="*/ 948446 w 1295466"/>
                <a:gd name="connsiteY581" fmla="*/ 805244 h 1851319"/>
                <a:gd name="connsiteX582" fmla="*/ 924919 w 1295466"/>
                <a:gd name="connsiteY582" fmla="*/ 827913 h 1851319"/>
                <a:gd name="connsiteX583" fmla="*/ 901869 w 1295466"/>
                <a:gd name="connsiteY583" fmla="*/ 803244 h 1851319"/>
                <a:gd name="connsiteX584" fmla="*/ 926062 w 1295466"/>
                <a:gd name="connsiteY584" fmla="*/ 781812 h 1851319"/>
                <a:gd name="connsiteX585" fmla="*/ 1149995 w 1295466"/>
                <a:gd name="connsiteY585" fmla="*/ 780955 h 1851319"/>
                <a:gd name="connsiteX586" fmla="*/ 1173998 w 1295466"/>
                <a:gd name="connsiteY586" fmla="*/ 804291 h 1851319"/>
                <a:gd name="connsiteX587" fmla="*/ 1149138 w 1295466"/>
                <a:gd name="connsiteY587" fmla="*/ 828485 h 1851319"/>
                <a:gd name="connsiteX588" fmla="*/ 1125802 w 1295466"/>
                <a:gd name="connsiteY588" fmla="*/ 804291 h 1851319"/>
                <a:gd name="connsiteX589" fmla="*/ 1149995 w 1295466"/>
                <a:gd name="connsiteY589" fmla="*/ 780955 h 1851319"/>
                <a:gd name="connsiteX590" fmla="*/ 1268486 w 1295466"/>
                <a:gd name="connsiteY590" fmla="*/ 780764 h 1851319"/>
                <a:gd name="connsiteX591" fmla="*/ 1289822 w 1295466"/>
                <a:gd name="connsiteY591" fmla="*/ 806767 h 1851319"/>
                <a:gd name="connsiteX592" fmla="*/ 1263914 w 1295466"/>
                <a:gd name="connsiteY592" fmla="*/ 829151 h 1851319"/>
                <a:gd name="connsiteX593" fmla="*/ 1241816 w 1295466"/>
                <a:gd name="connsiteY593" fmla="*/ 803624 h 1851319"/>
                <a:gd name="connsiteX594" fmla="*/ 1268486 w 1295466"/>
                <a:gd name="connsiteY594" fmla="*/ 780764 h 1851319"/>
                <a:gd name="connsiteX595" fmla="*/ 1036933 w 1295466"/>
                <a:gd name="connsiteY595" fmla="*/ 780669 h 1851319"/>
                <a:gd name="connsiteX596" fmla="*/ 1060840 w 1295466"/>
                <a:gd name="connsiteY596" fmla="*/ 804767 h 1851319"/>
                <a:gd name="connsiteX597" fmla="*/ 1036742 w 1295466"/>
                <a:gd name="connsiteY597" fmla="*/ 828199 h 1851319"/>
                <a:gd name="connsiteX598" fmla="*/ 1013787 w 1295466"/>
                <a:gd name="connsiteY598" fmla="*/ 805624 h 1851319"/>
                <a:gd name="connsiteX599" fmla="*/ 1036933 w 1295466"/>
                <a:gd name="connsiteY599" fmla="*/ 780669 h 1851319"/>
                <a:gd name="connsiteX600" fmla="*/ 131296 w 1295466"/>
                <a:gd name="connsiteY600" fmla="*/ 677323 h 1851319"/>
                <a:gd name="connsiteX601" fmla="*/ 141964 w 1295466"/>
                <a:gd name="connsiteY601" fmla="*/ 688944 h 1851319"/>
                <a:gd name="connsiteX602" fmla="*/ 131296 w 1295466"/>
                <a:gd name="connsiteY602" fmla="*/ 700088 h 1851319"/>
                <a:gd name="connsiteX603" fmla="*/ 119675 w 1295466"/>
                <a:gd name="connsiteY603" fmla="*/ 687991 h 1851319"/>
                <a:gd name="connsiteX604" fmla="*/ 131296 w 1295466"/>
                <a:gd name="connsiteY604" fmla="*/ 677323 h 1851319"/>
                <a:gd name="connsiteX605" fmla="*/ 242929 w 1295466"/>
                <a:gd name="connsiteY605" fmla="*/ 675227 h 1851319"/>
                <a:gd name="connsiteX606" fmla="*/ 256073 w 1295466"/>
                <a:gd name="connsiteY606" fmla="*/ 688181 h 1851319"/>
                <a:gd name="connsiteX607" fmla="*/ 242357 w 1295466"/>
                <a:gd name="connsiteY607" fmla="*/ 701421 h 1851319"/>
                <a:gd name="connsiteX608" fmla="*/ 230070 w 1295466"/>
                <a:gd name="connsiteY608" fmla="*/ 686752 h 1851319"/>
                <a:gd name="connsiteX609" fmla="*/ 242929 w 1295466"/>
                <a:gd name="connsiteY609" fmla="*/ 675227 h 1851319"/>
                <a:gd name="connsiteX610" fmla="*/ 353705 w 1295466"/>
                <a:gd name="connsiteY610" fmla="*/ 672275 h 1851319"/>
                <a:gd name="connsiteX611" fmla="*/ 371136 w 1295466"/>
                <a:gd name="connsiteY611" fmla="*/ 688944 h 1851319"/>
                <a:gd name="connsiteX612" fmla="*/ 355895 w 1295466"/>
                <a:gd name="connsiteY612" fmla="*/ 704184 h 1851319"/>
                <a:gd name="connsiteX613" fmla="*/ 339608 w 1295466"/>
                <a:gd name="connsiteY613" fmla="*/ 687991 h 1851319"/>
                <a:gd name="connsiteX614" fmla="*/ 353705 w 1295466"/>
                <a:gd name="connsiteY614" fmla="*/ 672275 h 1851319"/>
                <a:gd name="connsiteX615" fmla="*/ 471910 w 1295466"/>
                <a:gd name="connsiteY615" fmla="*/ 671132 h 1851319"/>
                <a:gd name="connsiteX616" fmla="*/ 488674 w 1295466"/>
                <a:gd name="connsiteY616" fmla="*/ 689325 h 1851319"/>
                <a:gd name="connsiteX617" fmla="*/ 470290 w 1295466"/>
                <a:gd name="connsiteY617" fmla="*/ 705517 h 1851319"/>
                <a:gd name="connsiteX618" fmla="*/ 454574 w 1295466"/>
                <a:gd name="connsiteY618" fmla="*/ 688563 h 1851319"/>
                <a:gd name="connsiteX619" fmla="*/ 471910 w 1295466"/>
                <a:gd name="connsiteY619" fmla="*/ 671132 h 1851319"/>
                <a:gd name="connsiteX620" fmla="*/ 582781 w 1295466"/>
                <a:gd name="connsiteY620" fmla="*/ 669703 h 1851319"/>
                <a:gd name="connsiteX621" fmla="*/ 603260 w 1295466"/>
                <a:gd name="connsiteY621" fmla="*/ 687800 h 1851319"/>
                <a:gd name="connsiteX622" fmla="*/ 584305 w 1295466"/>
                <a:gd name="connsiteY622" fmla="*/ 707136 h 1851319"/>
                <a:gd name="connsiteX623" fmla="*/ 565255 w 1295466"/>
                <a:gd name="connsiteY623" fmla="*/ 688182 h 1851319"/>
                <a:gd name="connsiteX624" fmla="*/ 582781 w 1295466"/>
                <a:gd name="connsiteY624" fmla="*/ 669703 h 1851319"/>
                <a:gd name="connsiteX625" fmla="*/ 695652 w 1295466"/>
                <a:gd name="connsiteY625" fmla="*/ 668655 h 1851319"/>
                <a:gd name="connsiteX626" fmla="*/ 716607 w 1295466"/>
                <a:gd name="connsiteY626" fmla="*/ 688277 h 1851319"/>
                <a:gd name="connsiteX627" fmla="*/ 696033 w 1295466"/>
                <a:gd name="connsiteY627" fmla="*/ 708184 h 1851319"/>
                <a:gd name="connsiteX628" fmla="*/ 676602 w 1295466"/>
                <a:gd name="connsiteY628" fmla="*/ 687610 h 1851319"/>
                <a:gd name="connsiteX629" fmla="*/ 695652 w 1295466"/>
                <a:gd name="connsiteY629" fmla="*/ 668655 h 1851319"/>
                <a:gd name="connsiteX630" fmla="*/ 807476 w 1295466"/>
                <a:gd name="connsiteY630" fmla="*/ 667988 h 1851319"/>
                <a:gd name="connsiteX631" fmla="*/ 828907 w 1295466"/>
                <a:gd name="connsiteY631" fmla="*/ 687133 h 1851319"/>
                <a:gd name="connsiteX632" fmla="*/ 808523 w 1295466"/>
                <a:gd name="connsiteY632" fmla="*/ 708755 h 1851319"/>
                <a:gd name="connsiteX633" fmla="*/ 788330 w 1295466"/>
                <a:gd name="connsiteY633" fmla="*/ 688848 h 1851319"/>
                <a:gd name="connsiteX634" fmla="*/ 807476 w 1295466"/>
                <a:gd name="connsiteY634" fmla="*/ 667988 h 1851319"/>
                <a:gd name="connsiteX635" fmla="*/ 925396 w 1295466"/>
                <a:gd name="connsiteY635" fmla="*/ 667227 h 1851319"/>
                <a:gd name="connsiteX636" fmla="*/ 946446 w 1295466"/>
                <a:gd name="connsiteY636" fmla="*/ 688848 h 1851319"/>
                <a:gd name="connsiteX637" fmla="*/ 924538 w 1295466"/>
                <a:gd name="connsiteY637" fmla="*/ 709613 h 1851319"/>
                <a:gd name="connsiteX638" fmla="*/ 903774 w 1295466"/>
                <a:gd name="connsiteY638" fmla="*/ 687991 h 1851319"/>
                <a:gd name="connsiteX639" fmla="*/ 925396 w 1295466"/>
                <a:gd name="connsiteY639" fmla="*/ 667227 h 1851319"/>
                <a:gd name="connsiteX640" fmla="*/ 1148566 w 1295466"/>
                <a:gd name="connsiteY640" fmla="*/ 665893 h 1851319"/>
                <a:gd name="connsiteX641" fmla="*/ 1172569 w 1295466"/>
                <a:gd name="connsiteY641" fmla="*/ 687991 h 1851319"/>
                <a:gd name="connsiteX642" fmla="*/ 1149709 w 1295466"/>
                <a:gd name="connsiteY642" fmla="*/ 710756 h 1851319"/>
                <a:gd name="connsiteX643" fmla="*/ 1127135 w 1295466"/>
                <a:gd name="connsiteY643" fmla="*/ 687896 h 1851319"/>
                <a:gd name="connsiteX644" fmla="*/ 1148566 w 1295466"/>
                <a:gd name="connsiteY644" fmla="*/ 665893 h 1851319"/>
                <a:gd name="connsiteX645" fmla="*/ 1037028 w 1295466"/>
                <a:gd name="connsiteY645" fmla="*/ 665893 h 1851319"/>
                <a:gd name="connsiteX646" fmla="*/ 1059317 w 1295466"/>
                <a:gd name="connsiteY646" fmla="*/ 686943 h 1851319"/>
                <a:gd name="connsiteX647" fmla="*/ 1037695 w 1295466"/>
                <a:gd name="connsiteY647" fmla="*/ 710375 h 1851319"/>
                <a:gd name="connsiteX648" fmla="*/ 1015216 w 1295466"/>
                <a:gd name="connsiteY648" fmla="*/ 687801 h 1851319"/>
                <a:gd name="connsiteX649" fmla="*/ 1037028 w 1295466"/>
                <a:gd name="connsiteY649" fmla="*/ 665893 h 1851319"/>
                <a:gd name="connsiteX650" fmla="*/ 1267057 w 1295466"/>
                <a:gd name="connsiteY650" fmla="*/ 665321 h 1851319"/>
                <a:gd name="connsiteX651" fmla="*/ 1288869 w 1295466"/>
                <a:gd name="connsiteY651" fmla="*/ 689133 h 1851319"/>
                <a:gd name="connsiteX652" fmla="*/ 1265724 w 1295466"/>
                <a:gd name="connsiteY652" fmla="*/ 711898 h 1851319"/>
                <a:gd name="connsiteX653" fmla="*/ 1242768 w 1295466"/>
                <a:gd name="connsiteY653" fmla="*/ 688753 h 1851319"/>
                <a:gd name="connsiteX654" fmla="*/ 1267057 w 1295466"/>
                <a:gd name="connsiteY654" fmla="*/ 665321 h 1851319"/>
                <a:gd name="connsiteX655" fmla="*/ 130534 w 1295466"/>
                <a:gd name="connsiteY655" fmla="*/ 567214 h 1851319"/>
                <a:gd name="connsiteX656" fmla="*/ 139488 w 1295466"/>
                <a:gd name="connsiteY656" fmla="*/ 575310 h 1851319"/>
                <a:gd name="connsiteX657" fmla="*/ 131963 w 1295466"/>
                <a:gd name="connsiteY657" fmla="*/ 584835 h 1851319"/>
                <a:gd name="connsiteX658" fmla="*/ 121962 w 1295466"/>
                <a:gd name="connsiteY658" fmla="*/ 575882 h 1851319"/>
                <a:gd name="connsiteX659" fmla="*/ 130534 w 1295466"/>
                <a:gd name="connsiteY659" fmla="*/ 567214 h 1851319"/>
                <a:gd name="connsiteX660" fmla="*/ 244167 w 1295466"/>
                <a:gd name="connsiteY660" fmla="*/ 564451 h 1851319"/>
                <a:gd name="connsiteX661" fmla="*/ 255121 w 1295466"/>
                <a:gd name="connsiteY661" fmla="*/ 575405 h 1851319"/>
                <a:gd name="connsiteX662" fmla="*/ 241977 w 1295466"/>
                <a:gd name="connsiteY662" fmla="*/ 587788 h 1851319"/>
                <a:gd name="connsiteX663" fmla="*/ 231403 w 1295466"/>
                <a:gd name="connsiteY663" fmla="*/ 576072 h 1851319"/>
                <a:gd name="connsiteX664" fmla="*/ 244167 w 1295466"/>
                <a:gd name="connsiteY664" fmla="*/ 564451 h 1851319"/>
                <a:gd name="connsiteX665" fmla="*/ 355800 w 1295466"/>
                <a:gd name="connsiteY665" fmla="*/ 561785 h 1851319"/>
                <a:gd name="connsiteX666" fmla="*/ 369707 w 1295466"/>
                <a:gd name="connsiteY666" fmla="*/ 577501 h 1851319"/>
                <a:gd name="connsiteX667" fmla="*/ 354943 w 1295466"/>
                <a:gd name="connsiteY667" fmla="*/ 590741 h 1851319"/>
                <a:gd name="connsiteX668" fmla="*/ 341037 w 1295466"/>
                <a:gd name="connsiteY668" fmla="*/ 574739 h 1851319"/>
                <a:gd name="connsiteX669" fmla="*/ 355800 w 1295466"/>
                <a:gd name="connsiteY669" fmla="*/ 561785 h 1851319"/>
                <a:gd name="connsiteX670" fmla="*/ 470386 w 1295466"/>
                <a:gd name="connsiteY670" fmla="*/ 559785 h 1851319"/>
                <a:gd name="connsiteX671" fmla="*/ 487435 w 1295466"/>
                <a:gd name="connsiteY671" fmla="*/ 576835 h 1851319"/>
                <a:gd name="connsiteX672" fmla="*/ 471909 w 1295466"/>
                <a:gd name="connsiteY672" fmla="*/ 591789 h 1851319"/>
                <a:gd name="connsiteX673" fmla="*/ 455907 w 1295466"/>
                <a:gd name="connsiteY673" fmla="*/ 575311 h 1851319"/>
                <a:gd name="connsiteX674" fmla="*/ 470386 w 1295466"/>
                <a:gd name="connsiteY674" fmla="*/ 559785 h 1851319"/>
                <a:gd name="connsiteX675" fmla="*/ 584306 w 1295466"/>
                <a:gd name="connsiteY675" fmla="*/ 558737 h 1851319"/>
                <a:gd name="connsiteX676" fmla="*/ 601069 w 1295466"/>
                <a:gd name="connsiteY676" fmla="*/ 576930 h 1851319"/>
                <a:gd name="connsiteX677" fmla="*/ 582686 w 1295466"/>
                <a:gd name="connsiteY677" fmla="*/ 593122 h 1851319"/>
                <a:gd name="connsiteX678" fmla="*/ 566970 w 1295466"/>
                <a:gd name="connsiteY678" fmla="*/ 576168 h 1851319"/>
                <a:gd name="connsiteX679" fmla="*/ 584306 w 1295466"/>
                <a:gd name="connsiteY679" fmla="*/ 558737 h 1851319"/>
                <a:gd name="connsiteX680" fmla="*/ 695843 w 1295466"/>
                <a:gd name="connsiteY680" fmla="*/ 556736 h 1851319"/>
                <a:gd name="connsiteX681" fmla="*/ 715083 w 1295466"/>
                <a:gd name="connsiteY681" fmla="*/ 576739 h 1851319"/>
                <a:gd name="connsiteX682" fmla="*/ 695176 w 1295466"/>
                <a:gd name="connsiteY682" fmla="*/ 594836 h 1851319"/>
                <a:gd name="connsiteX683" fmla="*/ 677555 w 1295466"/>
                <a:gd name="connsiteY683" fmla="*/ 576453 h 1851319"/>
                <a:gd name="connsiteX684" fmla="*/ 695843 w 1295466"/>
                <a:gd name="connsiteY684" fmla="*/ 556736 h 1851319"/>
                <a:gd name="connsiteX685" fmla="*/ 808047 w 1295466"/>
                <a:gd name="connsiteY685" fmla="*/ 556641 h 1851319"/>
                <a:gd name="connsiteX686" fmla="*/ 828049 w 1295466"/>
                <a:gd name="connsiteY686" fmla="*/ 576454 h 1851319"/>
                <a:gd name="connsiteX687" fmla="*/ 808999 w 1295466"/>
                <a:gd name="connsiteY687" fmla="*/ 595980 h 1851319"/>
                <a:gd name="connsiteX688" fmla="*/ 789187 w 1295466"/>
                <a:gd name="connsiteY688" fmla="*/ 575691 h 1851319"/>
                <a:gd name="connsiteX689" fmla="*/ 808047 w 1295466"/>
                <a:gd name="connsiteY689" fmla="*/ 556641 h 1851319"/>
                <a:gd name="connsiteX690" fmla="*/ 924253 w 1295466"/>
                <a:gd name="connsiteY690" fmla="*/ 556165 h 1851319"/>
                <a:gd name="connsiteX691" fmla="*/ 945303 w 1295466"/>
                <a:gd name="connsiteY691" fmla="*/ 575215 h 1851319"/>
                <a:gd name="connsiteX692" fmla="*/ 925681 w 1295466"/>
                <a:gd name="connsiteY692" fmla="*/ 596075 h 1851319"/>
                <a:gd name="connsiteX693" fmla="*/ 905012 w 1295466"/>
                <a:gd name="connsiteY693" fmla="*/ 576834 h 1851319"/>
                <a:gd name="connsiteX694" fmla="*/ 924253 w 1295466"/>
                <a:gd name="connsiteY694" fmla="*/ 556165 h 1851319"/>
                <a:gd name="connsiteX695" fmla="*/ 1036933 w 1295466"/>
                <a:gd name="connsiteY695" fmla="*/ 555784 h 1851319"/>
                <a:gd name="connsiteX696" fmla="*/ 1057888 w 1295466"/>
                <a:gd name="connsiteY696" fmla="*/ 574929 h 1851319"/>
                <a:gd name="connsiteX697" fmla="*/ 1038647 w 1295466"/>
                <a:gd name="connsiteY697" fmla="*/ 596265 h 1851319"/>
                <a:gd name="connsiteX698" fmla="*/ 1017026 w 1295466"/>
                <a:gd name="connsiteY698" fmla="*/ 575882 h 1851319"/>
                <a:gd name="connsiteX699" fmla="*/ 1036933 w 1295466"/>
                <a:gd name="connsiteY699" fmla="*/ 555784 h 1851319"/>
                <a:gd name="connsiteX700" fmla="*/ 1266105 w 1295466"/>
                <a:gd name="connsiteY700" fmla="*/ 555213 h 1851319"/>
                <a:gd name="connsiteX701" fmla="*/ 1286964 w 1295466"/>
                <a:gd name="connsiteY701" fmla="*/ 576835 h 1851319"/>
                <a:gd name="connsiteX702" fmla="*/ 1264676 w 1295466"/>
                <a:gd name="connsiteY702" fmla="*/ 596932 h 1851319"/>
                <a:gd name="connsiteX703" fmla="*/ 1245055 w 1295466"/>
                <a:gd name="connsiteY703" fmla="*/ 574358 h 1851319"/>
                <a:gd name="connsiteX704" fmla="*/ 1266105 w 1295466"/>
                <a:gd name="connsiteY704" fmla="*/ 555213 h 1851319"/>
                <a:gd name="connsiteX705" fmla="*/ 1149042 w 1295466"/>
                <a:gd name="connsiteY705" fmla="*/ 555212 h 1851319"/>
                <a:gd name="connsiteX706" fmla="*/ 1170187 w 1295466"/>
                <a:gd name="connsiteY706" fmla="*/ 576453 h 1851319"/>
                <a:gd name="connsiteX707" fmla="*/ 1150281 w 1295466"/>
                <a:gd name="connsiteY707" fmla="*/ 596646 h 1851319"/>
                <a:gd name="connsiteX708" fmla="*/ 1129040 w 1295466"/>
                <a:gd name="connsiteY708" fmla="*/ 575786 h 1851319"/>
                <a:gd name="connsiteX709" fmla="*/ 1149042 w 1295466"/>
                <a:gd name="connsiteY709" fmla="*/ 555212 h 1851319"/>
                <a:gd name="connsiteX710" fmla="*/ 243786 w 1295466"/>
                <a:gd name="connsiteY710" fmla="*/ 454914 h 1851319"/>
                <a:gd name="connsiteX711" fmla="*/ 251787 w 1295466"/>
                <a:gd name="connsiteY711" fmla="*/ 464058 h 1851319"/>
                <a:gd name="connsiteX712" fmla="*/ 241310 w 1295466"/>
                <a:gd name="connsiteY712" fmla="*/ 472440 h 1851319"/>
                <a:gd name="connsiteX713" fmla="*/ 234261 w 1295466"/>
                <a:gd name="connsiteY713" fmla="*/ 462534 h 1851319"/>
                <a:gd name="connsiteX714" fmla="*/ 243786 w 1295466"/>
                <a:gd name="connsiteY714" fmla="*/ 454914 h 1851319"/>
                <a:gd name="connsiteX715" fmla="*/ 356657 w 1295466"/>
                <a:gd name="connsiteY715" fmla="*/ 451675 h 1851319"/>
                <a:gd name="connsiteX716" fmla="*/ 367325 w 1295466"/>
                <a:gd name="connsiteY716" fmla="*/ 465582 h 1851319"/>
                <a:gd name="connsiteX717" fmla="*/ 354943 w 1295466"/>
                <a:gd name="connsiteY717" fmla="*/ 475869 h 1851319"/>
                <a:gd name="connsiteX718" fmla="*/ 342846 w 1295466"/>
                <a:gd name="connsiteY718" fmla="*/ 463772 h 1851319"/>
                <a:gd name="connsiteX719" fmla="*/ 356657 w 1295466"/>
                <a:gd name="connsiteY719" fmla="*/ 451675 h 1851319"/>
                <a:gd name="connsiteX720" fmla="*/ 470862 w 1295466"/>
                <a:gd name="connsiteY720" fmla="*/ 449485 h 1851319"/>
                <a:gd name="connsiteX721" fmla="*/ 486102 w 1295466"/>
                <a:gd name="connsiteY721" fmla="*/ 463868 h 1851319"/>
                <a:gd name="connsiteX722" fmla="*/ 472386 w 1295466"/>
                <a:gd name="connsiteY722" fmla="*/ 478441 h 1851319"/>
                <a:gd name="connsiteX723" fmla="*/ 457527 w 1295466"/>
                <a:gd name="connsiteY723" fmla="*/ 465678 h 1851319"/>
                <a:gd name="connsiteX724" fmla="*/ 470862 w 1295466"/>
                <a:gd name="connsiteY724" fmla="*/ 449485 h 1851319"/>
                <a:gd name="connsiteX725" fmla="*/ 585448 w 1295466"/>
                <a:gd name="connsiteY725" fmla="*/ 448437 h 1851319"/>
                <a:gd name="connsiteX726" fmla="*/ 599830 w 1295466"/>
                <a:gd name="connsiteY726" fmla="*/ 464154 h 1851319"/>
                <a:gd name="connsiteX727" fmla="*/ 583543 w 1295466"/>
                <a:gd name="connsiteY727" fmla="*/ 479203 h 1851319"/>
                <a:gd name="connsiteX728" fmla="*/ 568779 w 1295466"/>
                <a:gd name="connsiteY728" fmla="*/ 461963 h 1851319"/>
                <a:gd name="connsiteX729" fmla="*/ 585448 w 1295466"/>
                <a:gd name="connsiteY729" fmla="*/ 448437 h 1851319"/>
                <a:gd name="connsiteX730" fmla="*/ 697081 w 1295466"/>
                <a:gd name="connsiteY730" fmla="*/ 447104 h 1851319"/>
                <a:gd name="connsiteX731" fmla="*/ 712702 w 1295466"/>
                <a:gd name="connsiteY731" fmla="*/ 463868 h 1851319"/>
                <a:gd name="connsiteX732" fmla="*/ 694795 w 1295466"/>
                <a:gd name="connsiteY732" fmla="*/ 480061 h 1851319"/>
                <a:gd name="connsiteX733" fmla="*/ 680031 w 1295466"/>
                <a:gd name="connsiteY733" fmla="*/ 462630 h 1851319"/>
                <a:gd name="connsiteX734" fmla="*/ 697081 w 1295466"/>
                <a:gd name="connsiteY734" fmla="*/ 447104 h 1851319"/>
                <a:gd name="connsiteX735" fmla="*/ 808428 w 1295466"/>
                <a:gd name="connsiteY735" fmla="*/ 445961 h 1851319"/>
                <a:gd name="connsiteX736" fmla="*/ 826336 w 1295466"/>
                <a:gd name="connsiteY736" fmla="*/ 463201 h 1851319"/>
                <a:gd name="connsiteX737" fmla="*/ 809286 w 1295466"/>
                <a:gd name="connsiteY737" fmla="*/ 481394 h 1851319"/>
                <a:gd name="connsiteX738" fmla="*/ 791093 w 1295466"/>
                <a:gd name="connsiteY738" fmla="*/ 464344 h 1851319"/>
                <a:gd name="connsiteX739" fmla="*/ 808428 w 1295466"/>
                <a:gd name="connsiteY739" fmla="*/ 445961 h 1851319"/>
                <a:gd name="connsiteX740" fmla="*/ 1037790 w 1295466"/>
                <a:gd name="connsiteY740" fmla="*/ 444627 h 1851319"/>
                <a:gd name="connsiteX741" fmla="*/ 1056935 w 1295466"/>
                <a:gd name="connsiteY741" fmla="*/ 463772 h 1851319"/>
                <a:gd name="connsiteX742" fmla="*/ 1037885 w 1295466"/>
                <a:gd name="connsiteY742" fmla="*/ 482918 h 1851319"/>
                <a:gd name="connsiteX743" fmla="*/ 1018264 w 1295466"/>
                <a:gd name="connsiteY743" fmla="*/ 462820 h 1851319"/>
                <a:gd name="connsiteX744" fmla="*/ 1037790 w 1295466"/>
                <a:gd name="connsiteY744" fmla="*/ 444627 h 1851319"/>
                <a:gd name="connsiteX745" fmla="*/ 924253 w 1295466"/>
                <a:gd name="connsiteY745" fmla="*/ 444532 h 1851319"/>
                <a:gd name="connsiteX746" fmla="*/ 943684 w 1295466"/>
                <a:gd name="connsiteY746" fmla="*/ 463392 h 1851319"/>
                <a:gd name="connsiteX747" fmla="*/ 924824 w 1295466"/>
                <a:gd name="connsiteY747" fmla="*/ 482537 h 1851319"/>
                <a:gd name="connsiteX748" fmla="*/ 906250 w 1295466"/>
                <a:gd name="connsiteY748" fmla="*/ 465106 h 1851319"/>
                <a:gd name="connsiteX749" fmla="*/ 924253 w 1295466"/>
                <a:gd name="connsiteY749" fmla="*/ 444532 h 1851319"/>
                <a:gd name="connsiteX750" fmla="*/ 1267819 w 1295466"/>
                <a:gd name="connsiteY750" fmla="*/ 444437 h 1851319"/>
                <a:gd name="connsiteX751" fmla="*/ 1285821 w 1295466"/>
                <a:gd name="connsiteY751" fmla="*/ 464916 h 1851319"/>
                <a:gd name="connsiteX752" fmla="*/ 1264009 w 1295466"/>
                <a:gd name="connsiteY752" fmla="*/ 483203 h 1851319"/>
                <a:gd name="connsiteX753" fmla="*/ 1246483 w 1295466"/>
                <a:gd name="connsiteY753" fmla="*/ 462915 h 1851319"/>
                <a:gd name="connsiteX754" fmla="*/ 1267819 w 1295466"/>
                <a:gd name="connsiteY754" fmla="*/ 444437 h 1851319"/>
                <a:gd name="connsiteX755" fmla="*/ 1150471 w 1295466"/>
                <a:gd name="connsiteY755" fmla="*/ 444342 h 1851319"/>
                <a:gd name="connsiteX756" fmla="*/ 1168949 w 1295466"/>
                <a:gd name="connsiteY756" fmla="*/ 465678 h 1851319"/>
                <a:gd name="connsiteX757" fmla="*/ 1148471 w 1295466"/>
                <a:gd name="connsiteY757" fmla="*/ 483680 h 1851319"/>
                <a:gd name="connsiteX758" fmla="*/ 1130183 w 1295466"/>
                <a:gd name="connsiteY758" fmla="*/ 461868 h 1851319"/>
                <a:gd name="connsiteX759" fmla="*/ 1150471 w 1295466"/>
                <a:gd name="connsiteY759" fmla="*/ 444342 h 1851319"/>
                <a:gd name="connsiteX760" fmla="*/ 356277 w 1295466"/>
                <a:gd name="connsiteY760" fmla="*/ 342709 h 1851319"/>
                <a:gd name="connsiteX761" fmla="*/ 364182 w 1295466"/>
                <a:gd name="connsiteY761" fmla="*/ 351853 h 1851319"/>
                <a:gd name="connsiteX762" fmla="*/ 355419 w 1295466"/>
                <a:gd name="connsiteY762" fmla="*/ 360235 h 1851319"/>
                <a:gd name="connsiteX763" fmla="*/ 346656 w 1295466"/>
                <a:gd name="connsiteY763" fmla="*/ 350044 h 1851319"/>
                <a:gd name="connsiteX764" fmla="*/ 356277 w 1295466"/>
                <a:gd name="connsiteY764" fmla="*/ 342709 h 1851319"/>
                <a:gd name="connsiteX765" fmla="*/ 471815 w 1295466"/>
                <a:gd name="connsiteY765" fmla="*/ 339757 h 1851319"/>
                <a:gd name="connsiteX766" fmla="*/ 483626 w 1295466"/>
                <a:gd name="connsiteY766" fmla="*/ 349473 h 1851319"/>
                <a:gd name="connsiteX767" fmla="*/ 473530 w 1295466"/>
                <a:gd name="connsiteY767" fmla="*/ 362998 h 1851319"/>
                <a:gd name="connsiteX768" fmla="*/ 460099 w 1295466"/>
                <a:gd name="connsiteY768" fmla="*/ 352330 h 1851319"/>
                <a:gd name="connsiteX769" fmla="*/ 471815 w 1295466"/>
                <a:gd name="connsiteY769" fmla="*/ 339757 h 1851319"/>
                <a:gd name="connsiteX770" fmla="*/ 584686 w 1295466"/>
                <a:gd name="connsiteY770" fmla="*/ 338423 h 1851319"/>
                <a:gd name="connsiteX771" fmla="*/ 597164 w 1295466"/>
                <a:gd name="connsiteY771" fmla="*/ 351473 h 1851319"/>
                <a:gd name="connsiteX772" fmla="*/ 583257 w 1295466"/>
                <a:gd name="connsiteY772" fmla="*/ 364426 h 1851319"/>
                <a:gd name="connsiteX773" fmla="*/ 570970 w 1295466"/>
                <a:gd name="connsiteY773" fmla="*/ 351663 h 1851319"/>
                <a:gd name="connsiteX774" fmla="*/ 584686 w 1295466"/>
                <a:gd name="connsiteY774" fmla="*/ 338423 h 1851319"/>
                <a:gd name="connsiteX775" fmla="*/ 696510 w 1295466"/>
                <a:gd name="connsiteY775" fmla="*/ 336233 h 1851319"/>
                <a:gd name="connsiteX776" fmla="*/ 711178 w 1295466"/>
                <a:gd name="connsiteY776" fmla="*/ 352330 h 1851319"/>
                <a:gd name="connsiteX777" fmla="*/ 694986 w 1295466"/>
                <a:gd name="connsiteY777" fmla="*/ 366427 h 1851319"/>
                <a:gd name="connsiteX778" fmla="*/ 681365 w 1295466"/>
                <a:gd name="connsiteY778" fmla="*/ 351663 h 1851319"/>
                <a:gd name="connsiteX779" fmla="*/ 696510 w 1295466"/>
                <a:gd name="connsiteY779" fmla="*/ 336233 h 1851319"/>
                <a:gd name="connsiteX780" fmla="*/ 808332 w 1295466"/>
                <a:gd name="connsiteY780" fmla="*/ 335757 h 1851319"/>
                <a:gd name="connsiteX781" fmla="*/ 824430 w 1295466"/>
                <a:gd name="connsiteY781" fmla="*/ 352140 h 1851319"/>
                <a:gd name="connsiteX782" fmla="*/ 808809 w 1295466"/>
                <a:gd name="connsiteY782" fmla="*/ 367571 h 1851319"/>
                <a:gd name="connsiteX783" fmla="*/ 792902 w 1295466"/>
                <a:gd name="connsiteY783" fmla="*/ 350806 h 1851319"/>
                <a:gd name="connsiteX784" fmla="*/ 808332 w 1295466"/>
                <a:gd name="connsiteY784" fmla="*/ 335757 h 1851319"/>
                <a:gd name="connsiteX785" fmla="*/ 925396 w 1295466"/>
                <a:gd name="connsiteY785" fmla="*/ 335090 h 1851319"/>
                <a:gd name="connsiteX786" fmla="*/ 941588 w 1295466"/>
                <a:gd name="connsiteY786" fmla="*/ 351377 h 1851319"/>
                <a:gd name="connsiteX787" fmla="*/ 925490 w 1295466"/>
                <a:gd name="connsiteY787" fmla="*/ 367760 h 1851319"/>
                <a:gd name="connsiteX788" fmla="*/ 908632 w 1295466"/>
                <a:gd name="connsiteY788" fmla="*/ 350520 h 1851319"/>
                <a:gd name="connsiteX789" fmla="*/ 925396 w 1295466"/>
                <a:gd name="connsiteY789" fmla="*/ 335090 h 1851319"/>
                <a:gd name="connsiteX790" fmla="*/ 1035981 w 1295466"/>
                <a:gd name="connsiteY790" fmla="*/ 334423 h 1851319"/>
                <a:gd name="connsiteX791" fmla="*/ 1054555 w 1295466"/>
                <a:gd name="connsiteY791" fmla="*/ 350425 h 1851319"/>
                <a:gd name="connsiteX792" fmla="*/ 1037600 w 1295466"/>
                <a:gd name="connsiteY792" fmla="*/ 368618 h 1851319"/>
                <a:gd name="connsiteX793" fmla="*/ 1020169 w 1295466"/>
                <a:gd name="connsiteY793" fmla="*/ 351378 h 1851319"/>
                <a:gd name="connsiteX794" fmla="*/ 1035981 w 1295466"/>
                <a:gd name="connsiteY794" fmla="*/ 334423 h 1851319"/>
                <a:gd name="connsiteX795" fmla="*/ 1266105 w 1295466"/>
                <a:gd name="connsiteY795" fmla="*/ 333851 h 1851319"/>
                <a:gd name="connsiteX796" fmla="*/ 1283631 w 1295466"/>
                <a:gd name="connsiteY796" fmla="*/ 351567 h 1851319"/>
                <a:gd name="connsiteX797" fmla="*/ 1265629 w 1295466"/>
                <a:gd name="connsiteY797" fmla="*/ 368998 h 1851319"/>
                <a:gd name="connsiteX798" fmla="*/ 1248293 w 1295466"/>
                <a:gd name="connsiteY798" fmla="*/ 351187 h 1851319"/>
                <a:gd name="connsiteX799" fmla="*/ 1266105 w 1295466"/>
                <a:gd name="connsiteY799" fmla="*/ 333851 h 1851319"/>
                <a:gd name="connsiteX800" fmla="*/ 1149043 w 1295466"/>
                <a:gd name="connsiteY800" fmla="*/ 333851 h 1851319"/>
                <a:gd name="connsiteX801" fmla="*/ 1167235 w 1295466"/>
                <a:gd name="connsiteY801" fmla="*/ 350901 h 1851319"/>
                <a:gd name="connsiteX802" fmla="*/ 1149900 w 1295466"/>
                <a:gd name="connsiteY802" fmla="*/ 369284 h 1851319"/>
                <a:gd name="connsiteX803" fmla="*/ 1131993 w 1295466"/>
                <a:gd name="connsiteY803" fmla="*/ 352044 h 1851319"/>
                <a:gd name="connsiteX804" fmla="*/ 1149043 w 1295466"/>
                <a:gd name="connsiteY804" fmla="*/ 333851 h 1851319"/>
                <a:gd name="connsiteX805" fmla="*/ 473530 w 1295466"/>
                <a:gd name="connsiteY805" fmla="*/ 227267 h 1851319"/>
                <a:gd name="connsiteX806" fmla="*/ 479816 w 1295466"/>
                <a:gd name="connsiteY806" fmla="*/ 235649 h 1851319"/>
                <a:gd name="connsiteX807" fmla="*/ 470767 w 1295466"/>
                <a:gd name="connsiteY807" fmla="*/ 243460 h 1851319"/>
                <a:gd name="connsiteX808" fmla="*/ 463623 w 1295466"/>
                <a:gd name="connsiteY808" fmla="*/ 233839 h 1851319"/>
                <a:gd name="connsiteX809" fmla="*/ 473530 w 1295466"/>
                <a:gd name="connsiteY809" fmla="*/ 227267 h 1851319"/>
                <a:gd name="connsiteX810" fmla="*/ 584495 w 1295466"/>
                <a:gd name="connsiteY810" fmla="*/ 224028 h 1851319"/>
                <a:gd name="connsiteX811" fmla="*/ 595449 w 1295466"/>
                <a:gd name="connsiteY811" fmla="*/ 235553 h 1851319"/>
                <a:gd name="connsiteX812" fmla="*/ 583543 w 1295466"/>
                <a:gd name="connsiteY812" fmla="*/ 246316 h 1851319"/>
                <a:gd name="connsiteX813" fmla="*/ 572875 w 1295466"/>
                <a:gd name="connsiteY813" fmla="*/ 234696 h 1851319"/>
                <a:gd name="connsiteX814" fmla="*/ 584495 w 1295466"/>
                <a:gd name="connsiteY814" fmla="*/ 224028 h 1851319"/>
                <a:gd name="connsiteX815" fmla="*/ 696224 w 1295466"/>
                <a:gd name="connsiteY815" fmla="*/ 222980 h 1851319"/>
                <a:gd name="connsiteX816" fmla="*/ 708607 w 1295466"/>
                <a:gd name="connsiteY816" fmla="*/ 234315 h 1851319"/>
                <a:gd name="connsiteX817" fmla="*/ 695367 w 1295466"/>
                <a:gd name="connsiteY817" fmla="*/ 247174 h 1851319"/>
                <a:gd name="connsiteX818" fmla="*/ 684223 w 1295466"/>
                <a:gd name="connsiteY818" fmla="*/ 233743 h 1851319"/>
                <a:gd name="connsiteX819" fmla="*/ 696224 w 1295466"/>
                <a:gd name="connsiteY819" fmla="*/ 222980 h 1851319"/>
                <a:gd name="connsiteX820" fmla="*/ 808904 w 1295466"/>
                <a:gd name="connsiteY820" fmla="*/ 222123 h 1851319"/>
                <a:gd name="connsiteX821" fmla="*/ 821668 w 1295466"/>
                <a:gd name="connsiteY821" fmla="*/ 236411 h 1851319"/>
                <a:gd name="connsiteX822" fmla="*/ 808428 w 1295466"/>
                <a:gd name="connsiteY822" fmla="*/ 248317 h 1851319"/>
                <a:gd name="connsiteX823" fmla="*/ 795665 w 1295466"/>
                <a:gd name="connsiteY823" fmla="*/ 233935 h 1851319"/>
                <a:gd name="connsiteX824" fmla="*/ 808904 w 1295466"/>
                <a:gd name="connsiteY824" fmla="*/ 222123 h 1851319"/>
                <a:gd name="connsiteX825" fmla="*/ 923490 w 1295466"/>
                <a:gd name="connsiteY825" fmla="*/ 220885 h 1851319"/>
                <a:gd name="connsiteX826" fmla="*/ 939683 w 1295466"/>
                <a:gd name="connsiteY826" fmla="*/ 234697 h 1851319"/>
                <a:gd name="connsiteX827" fmla="*/ 926538 w 1295466"/>
                <a:gd name="connsiteY827" fmla="*/ 249460 h 1851319"/>
                <a:gd name="connsiteX828" fmla="*/ 910631 w 1295466"/>
                <a:gd name="connsiteY828" fmla="*/ 235745 h 1851319"/>
                <a:gd name="connsiteX829" fmla="*/ 923490 w 1295466"/>
                <a:gd name="connsiteY829" fmla="*/ 220885 h 1851319"/>
                <a:gd name="connsiteX830" fmla="*/ 1038267 w 1295466"/>
                <a:gd name="connsiteY830" fmla="*/ 220218 h 1851319"/>
                <a:gd name="connsiteX831" fmla="*/ 1052268 w 1295466"/>
                <a:gd name="connsiteY831" fmla="*/ 234601 h 1851319"/>
                <a:gd name="connsiteX832" fmla="*/ 1037409 w 1295466"/>
                <a:gd name="connsiteY832" fmla="*/ 250412 h 1851319"/>
                <a:gd name="connsiteX833" fmla="*/ 1022455 w 1295466"/>
                <a:gd name="connsiteY833" fmla="*/ 234696 h 1851319"/>
                <a:gd name="connsiteX834" fmla="*/ 1038267 w 1295466"/>
                <a:gd name="connsiteY834" fmla="*/ 220218 h 1851319"/>
                <a:gd name="connsiteX835" fmla="*/ 1150280 w 1295466"/>
                <a:gd name="connsiteY835" fmla="*/ 219456 h 1851319"/>
                <a:gd name="connsiteX836" fmla="*/ 1165044 w 1295466"/>
                <a:gd name="connsiteY836" fmla="*/ 235268 h 1851319"/>
                <a:gd name="connsiteX837" fmla="*/ 1149994 w 1295466"/>
                <a:gd name="connsiteY837" fmla="*/ 250508 h 1851319"/>
                <a:gd name="connsiteX838" fmla="*/ 1134278 w 1295466"/>
                <a:gd name="connsiteY838" fmla="*/ 234029 h 1851319"/>
                <a:gd name="connsiteX839" fmla="*/ 1150280 w 1295466"/>
                <a:gd name="connsiteY839" fmla="*/ 219456 h 1851319"/>
                <a:gd name="connsiteX840" fmla="*/ 1265438 w 1295466"/>
                <a:gd name="connsiteY840" fmla="*/ 218885 h 1851319"/>
                <a:gd name="connsiteX841" fmla="*/ 1281726 w 1295466"/>
                <a:gd name="connsiteY841" fmla="*/ 236506 h 1851319"/>
                <a:gd name="connsiteX842" fmla="*/ 1265628 w 1295466"/>
                <a:gd name="connsiteY842" fmla="*/ 250889 h 1851319"/>
                <a:gd name="connsiteX843" fmla="*/ 1250198 w 1295466"/>
                <a:gd name="connsiteY843" fmla="*/ 233839 h 1851319"/>
                <a:gd name="connsiteX844" fmla="*/ 1265438 w 1295466"/>
                <a:gd name="connsiteY844" fmla="*/ 218885 h 1851319"/>
                <a:gd name="connsiteX845" fmla="*/ 695558 w 1295466"/>
                <a:gd name="connsiteY845" fmla="*/ 114110 h 1851319"/>
                <a:gd name="connsiteX846" fmla="*/ 705083 w 1295466"/>
                <a:gd name="connsiteY846" fmla="*/ 121635 h 1851319"/>
                <a:gd name="connsiteX847" fmla="*/ 696129 w 1295466"/>
                <a:gd name="connsiteY847" fmla="*/ 131636 h 1851319"/>
                <a:gd name="connsiteX848" fmla="*/ 687461 w 1295466"/>
                <a:gd name="connsiteY848" fmla="*/ 123064 h 1851319"/>
                <a:gd name="connsiteX849" fmla="*/ 695558 w 1295466"/>
                <a:gd name="connsiteY849" fmla="*/ 114110 h 1851319"/>
                <a:gd name="connsiteX850" fmla="*/ 809191 w 1295466"/>
                <a:gd name="connsiteY850" fmla="*/ 111633 h 1851319"/>
                <a:gd name="connsiteX851" fmla="*/ 820144 w 1295466"/>
                <a:gd name="connsiteY851" fmla="*/ 123158 h 1851319"/>
                <a:gd name="connsiteX852" fmla="*/ 808238 w 1295466"/>
                <a:gd name="connsiteY852" fmla="*/ 133921 h 1851319"/>
                <a:gd name="connsiteX853" fmla="*/ 797570 w 1295466"/>
                <a:gd name="connsiteY853" fmla="*/ 122301 h 1851319"/>
                <a:gd name="connsiteX854" fmla="*/ 809191 w 1295466"/>
                <a:gd name="connsiteY854" fmla="*/ 111633 h 1851319"/>
                <a:gd name="connsiteX855" fmla="*/ 926252 w 1295466"/>
                <a:gd name="connsiteY855" fmla="*/ 111157 h 1851319"/>
                <a:gd name="connsiteX856" fmla="*/ 936920 w 1295466"/>
                <a:gd name="connsiteY856" fmla="*/ 123158 h 1851319"/>
                <a:gd name="connsiteX857" fmla="*/ 923776 w 1295466"/>
                <a:gd name="connsiteY857" fmla="*/ 134398 h 1851319"/>
                <a:gd name="connsiteX858" fmla="*/ 913298 w 1295466"/>
                <a:gd name="connsiteY858" fmla="*/ 122491 h 1851319"/>
                <a:gd name="connsiteX859" fmla="*/ 926252 w 1295466"/>
                <a:gd name="connsiteY859" fmla="*/ 111157 h 1851319"/>
                <a:gd name="connsiteX860" fmla="*/ 1037409 w 1295466"/>
                <a:gd name="connsiteY860" fmla="*/ 110681 h 1851319"/>
                <a:gd name="connsiteX861" fmla="*/ 1049697 w 1295466"/>
                <a:gd name="connsiteY861" fmla="*/ 122301 h 1851319"/>
                <a:gd name="connsiteX862" fmla="*/ 1036171 w 1295466"/>
                <a:gd name="connsiteY862" fmla="*/ 134874 h 1851319"/>
                <a:gd name="connsiteX863" fmla="*/ 1025217 w 1295466"/>
                <a:gd name="connsiteY863" fmla="*/ 121253 h 1851319"/>
                <a:gd name="connsiteX864" fmla="*/ 1037409 w 1295466"/>
                <a:gd name="connsiteY864" fmla="*/ 110681 h 1851319"/>
                <a:gd name="connsiteX865" fmla="*/ 1265629 w 1295466"/>
                <a:gd name="connsiteY865" fmla="*/ 110300 h 1851319"/>
                <a:gd name="connsiteX866" fmla="*/ 1278583 w 1295466"/>
                <a:gd name="connsiteY866" fmla="*/ 122111 h 1851319"/>
                <a:gd name="connsiteX867" fmla="*/ 1267248 w 1295466"/>
                <a:gd name="connsiteY867" fmla="*/ 135351 h 1851319"/>
                <a:gd name="connsiteX868" fmla="*/ 1253437 w 1295466"/>
                <a:gd name="connsiteY868" fmla="*/ 122683 h 1851319"/>
                <a:gd name="connsiteX869" fmla="*/ 1265629 w 1295466"/>
                <a:gd name="connsiteY869" fmla="*/ 110300 h 1851319"/>
                <a:gd name="connsiteX870" fmla="*/ 1150090 w 1295466"/>
                <a:gd name="connsiteY870" fmla="*/ 110299 h 1851319"/>
                <a:gd name="connsiteX871" fmla="*/ 1162282 w 1295466"/>
                <a:gd name="connsiteY871" fmla="*/ 122777 h 1851319"/>
                <a:gd name="connsiteX872" fmla="*/ 1150090 w 1295466"/>
                <a:gd name="connsiteY872" fmla="*/ 135350 h 1851319"/>
                <a:gd name="connsiteX873" fmla="*/ 1137136 w 1295466"/>
                <a:gd name="connsiteY873" fmla="*/ 121824 h 1851319"/>
                <a:gd name="connsiteX874" fmla="*/ 1150090 w 1295466"/>
                <a:gd name="connsiteY874" fmla="*/ 110299 h 1851319"/>
                <a:gd name="connsiteX875" fmla="*/ 926157 w 1295466"/>
                <a:gd name="connsiteY875" fmla="*/ 2381 h 1851319"/>
                <a:gd name="connsiteX876" fmla="*/ 933110 w 1295466"/>
                <a:gd name="connsiteY876" fmla="*/ 10192 h 1851319"/>
                <a:gd name="connsiteX877" fmla="*/ 925014 w 1295466"/>
                <a:gd name="connsiteY877" fmla="*/ 18669 h 1851319"/>
                <a:gd name="connsiteX878" fmla="*/ 916918 w 1295466"/>
                <a:gd name="connsiteY878" fmla="*/ 9811 h 1851319"/>
                <a:gd name="connsiteX879" fmla="*/ 926157 w 1295466"/>
                <a:gd name="connsiteY879" fmla="*/ 2381 h 1851319"/>
                <a:gd name="connsiteX880" fmla="*/ 1149423 w 1295466"/>
                <a:gd name="connsiteY880" fmla="*/ 1715 h 1851319"/>
                <a:gd name="connsiteX881" fmla="*/ 1158472 w 1295466"/>
                <a:gd name="connsiteY881" fmla="*/ 9811 h 1851319"/>
                <a:gd name="connsiteX882" fmla="*/ 1150852 w 1295466"/>
                <a:gd name="connsiteY882" fmla="*/ 19241 h 1851319"/>
                <a:gd name="connsiteX883" fmla="*/ 1140946 w 1295466"/>
                <a:gd name="connsiteY883" fmla="*/ 12192 h 1851319"/>
                <a:gd name="connsiteX884" fmla="*/ 1149423 w 1295466"/>
                <a:gd name="connsiteY884" fmla="*/ 1715 h 1851319"/>
                <a:gd name="connsiteX885" fmla="*/ 1038362 w 1295466"/>
                <a:gd name="connsiteY885" fmla="*/ 1714 h 1851319"/>
                <a:gd name="connsiteX886" fmla="*/ 1046363 w 1295466"/>
                <a:gd name="connsiteY886" fmla="*/ 10096 h 1851319"/>
                <a:gd name="connsiteX887" fmla="*/ 1037314 w 1295466"/>
                <a:gd name="connsiteY887" fmla="*/ 19240 h 1851319"/>
                <a:gd name="connsiteX888" fmla="*/ 1028646 w 1295466"/>
                <a:gd name="connsiteY888" fmla="*/ 8953 h 1851319"/>
                <a:gd name="connsiteX889" fmla="*/ 1038362 w 1295466"/>
                <a:gd name="connsiteY889" fmla="*/ 1714 h 1851319"/>
                <a:gd name="connsiteX890" fmla="*/ 1265437 w 1295466"/>
                <a:gd name="connsiteY890" fmla="*/ 0 h 1851319"/>
                <a:gd name="connsiteX891" fmla="*/ 1276105 w 1295466"/>
                <a:gd name="connsiteY891" fmla="*/ 9430 h 1851319"/>
                <a:gd name="connsiteX892" fmla="*/ 1267438 w 1295466"/>
                <a:gd name="connsiteY892" fmla="*/ 20669 h 1851319"/>
                <a:gd name="connsiteX893" fmla="*/ 1255627 w 1295466"/>
                <a:gd name="connsiteY893" fmla="*/ 10573 h 1851319"/>
                <a:gd name="connsiteX894" fmla="*/ 1265437 w 1295466"/>
                <a:gd name="connsiteY894" fmla="*/ 0 h 185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Lst>
              <a:rect l="l" t="t" r="r" b="b"/>
              <a:pathLst>
                <a:path w="1295466" h="1851319">
                  <a:moveTo>
                    <a:pt x="14901" y="1811084"/>
                  </a:moveTo>
                  <a:cubicBezTo>
                    <a:pt x="22711" y="1811180"/>
                    <a:pt x="26902" y="1815751"/>
                    <a:pt x="26998" y="1823562"/>
                  </a:cubicBezTo>
                  <a:cubicBezTo>
                    <a:pt x="26998" y="1831468"/>
                    <a:pt x="22616" y="1835468"/>
                    <a:pt x="15663" y="1836230"/>
                  </a:cubicBezTo>
                  <a:cubicBezTo>
                    <a:pt x="7281" y="1836040"/>
                    <a:pt x="2328" y="1832420"/>
                    <a:pt x="1947" y="1824610"/>
                  </a:cubicBezTo>
                  <a:cubicBezTo>
                    <a:pt x="1471" y="1815942"/>
                    <a:pt x="6042" y="1810894"/>
                    <a:pt x="14901" y="1811084"/>
                  </a:cubicBezTo>
                  <a:close/>
                  <a:moveTo>
                    <a:pt x="129677" y="1807750"/>
                  </a:moveTo>
                  <a:cubicBezTo>
                    <a:pt x="139583" y="1808893"/>
                    <a:pt x="145869" y="1813655"/>
                    <a:pt x="146155" y="1822800"/>
                  </a:cubicBezTo>
                  <a:cubicBezTo>
                    <a:pt x="146441" y="1832896"/>
                    <a:pt x="140154" y="1839183"/>
                    <a:pt x="130058" y="1838897"/>
                  </a:cubicBezTo>
                  <a:cubicBezTo>
                    <a:pt x="121009" y="1838611"/>
                    <a:pt x="115389" y="1832515"/>
                    <a:pt x="115389" y="1823371"/>
                  </a:cubicBezTo>
                  <a:cubicBezTo>
                    <a:pt x="115389" y="1814037"/>
                    <a:pt x="121866" y="1809655"/>
                    <a:pt x="129677" y="1807750"/>
                  </a:cubicBezTo>
                  <a:close/>
                  <a:moveTo>
                    <a:pt x="242738" y="1806512"/>
                  </a:moveTo>
                  <a:cubicBezTo>
                    <a:pt x="253788" y="1806417"/>
                    <a:pt x="259503" y="1812799"/>
                    <a:pt x="260455" y="1823753"/>
                  </a:cubicBezTo>
                  <a:cubicBezTo>
                    <a:pt x="259407" y="1834706"/>
                    <a:pt x="253597" y="1841088"/>
                    <a:pt x="242548" y="1840707"/>
                  </a:cubicBezTo>
                  <a:cubicBezTo>
                    <a:pt x="231499" y="1840326"/>
                    <a:pt x="225594" y="1833468"/>
                    <a:pt x="226070" y="1822514"/>
                  </a:cubicBezTo>
                  <a:cubicBezTo>
                    <a:pt x="226546" y="1812513"/>
                    <a:pt x="232737" y="1806607"/>
                    <a:pt x="242738" y="1806512"/>
                  </a:cubicBezTo>
                  <a:close/>
                  <a:moveTo>
                    <a:pt x="355039" y="1804035"/>
                  </a:moveTo>
                  <a:cubicBezTo>
                    <a:pt x="366278" y="1805464"/>
                    <a:pt x="374184" y="1811464"/>
                    <a:pt x="374470" y="1822799"/>
                  </a:cubicBezTo>
                  <a:cubicBezTo>
                    <a:pt x="374756" y="1835086"/>
                    <a:pt x="366945" y="1842992"/>
                    <a:pt x="354657" y="1842706"/>
                  </a:cubicBezTo>
                  <a:cubicBezTo>
                    <a:pt x="343418" y="1842516"/>
                    <a:pt x="336084" y="1834896"/>
                    <a:pt x="336179" y="1823466"/>
                  </a:cubicBezTo>
                  <a:cubicBezTo>
                    <a:pt x="336274" y="1812036"/>
                    <a:pt x="343894" y="1805845"/>
                    <a:pt x="355039" y="1804035"/>
                  </a:cubicBezTo>
                  <a:close/>
                  <a:moveTo>
                    <a:pt x="471338" y="1802797"/>
                  </a:moveTo>
                  <a:cubicBezTo>
                    <a:pt x="484768" y="1803559"/>
                    <a:pt x="492484" y="1810322"/>
                    <a:pt x="492293" y="1824133"/>
                  </a:cubicBezTo>
                  <a:cubicBezTo>
                    <a:pt x="492102" y="1836801"/>
                    <a:pt x="484864" y="1843945"/>
                    <a:pt x="472195" y="1844135"/>
                  </a:cubicBezTo>
                  <a:cubicBezTo>
                    <a:pt x="458479" y="1844326"/>
                    <a:pt x="451050" y="1836801"/>
                    <a:pt x="451145" y="1823085"/>
                  </a:cubicBezTo>
                  <a:cubicBezTo>
                    <a:pt x="451240" y="1810322"/>
                    <a:pt x="458765" y="1803845"/>
                    <a:pt x="471338" y="1802797"/>
                  </a:cubicBezTo>
                  <a:close/>
                  <a:moveTo>
                    <a:pt x="584686" y="1801559"/>
                  </a:moveTo>
                  <a:cubicBezTo>
                    <a:pt x="597640" y="1801845"/>
                    <a:pt x="604783" y="1810417"/>
                    <a:pt x="606498" y="1823562"/>
                  </a:cubicBezTo>
                  <a:cubicBezTo>
                    <a:pt x="605165" y="1836325"/>
                    <a:pt x="598116" y="1845183"/>
                    <a:pt x="585257" y="1845755"/>
                  </a:cubicBezTo>
                  <a:cubicBezTo>
                    <a:pt x="571351" y="1846421"/>
                    <a:pt x="562112" y="1837849"/>
                    <a:pt x="561921" y="1823943"/>
                  </a:cubicBezTo>
                  <a:cubicBezTo>
                    <a:pt x="561730" y="1810036"/>
                    <a:pt x="570779" y="1801273"/>
                    <a:pt x="584686" y="1801559"/>
                  </a:cubicBezTo>
                  <a:close/>
                  <a:moveTo>
                    <a:pt x="697843" y="1800130"/>
                  </a:moveTo>
                  <a:cubicBezTo>
                    <a:pt x="711368" y="1800892"/>
                    <a:pt x="720036" y="1809845"/>
                    <a:pt x="719846" y="1823656"/>
                  </a:cubicBezTo>
                  <a:cubicBezTo>
                    <a:pt x="719750" y="1838515"/>
                    <a:pt x="710225" y="1845945"/>
                    <a:pt x="695747" y="1847659"/>
                  </a:cubicBezTo>
                  <a:cubicBezTo>
                    <a:pt x="681460" y="1845278"/>
                    <a:pt x="672030" y="1837467"/>
                    <a:pt x="672792" y="1822608"/>
                  </a:cubicBezTo>
                  <a:cubicBezTo>
                    <a:pt x="673554" y="1808035"/>
                    <a:pt x="683174" y="1799272"/>
                    <a:pt x="697843" y="1800130"/>
                  </a:cubicBezTo>
                  <a:close/>
                  <a:moveTo>
                    <a:pt x="810334" y="1799368"/>
                  </a:moveTo>
                  <a:cubicBezTo>
                    <a:pt x="825097" y="1800702"/>
                    <a:pt x="832241" y="1809750"/>
                    <a:pt x="833289" y="1824609"/>
                  </a:cubicBezTo>
                  <a:cubicBezTo>
                    <a:pt x="831479" y="1838706"/>
                    <a:pt x="823954" y="1847374"/>
                    <a:pt x="809000" y="1847945"/>
                  </a:cubicBezTo>
                  <a:cubicBezTo>
                    <a:pt x="794808" y="1848422"/>
                    <a:pt x="783949" y="1837182"/>
                    <a:pt x="784331" y="1822990"/>
                  </a:cubicBezTo>
                  <a:cubicBezTo>
                    <a:pt x="784712" y="1808893"/>
                    <a:pt x="796237" y="1798035"/>
                    <a:pt x="810334" y="1799368"/>
                  </a:cubicBezTo>
                  <a:close/>
                  <a:moveTo>
                    <a:pt x="923967" y="1798320"/>
                  </a:moveTo>
                  <a:cubicBezTo>
                    <a:pt x="939683" y="1799082"/>
                    <a:pt x="949494" y="1806607"/>
                    <a:pt x="949970" y="1822609"/>
                  </a:cubicBezTo>
                  <a:cubicBezTo>
                    <a:pt x="950447" y="1838420"/>
                    <a:pt x="941874" y="1847945"/>
                    <a:pt x="925967" y="1848517"/>
                  </a:cubicBezTo>
                  <a:cubicBezTo>
                    <a:pt x="910156" y="1849088"/>
                    <a:pt x="900631" y="1840516"/>
                    <a:pt x="900059" y="1824609"/>
                  </a:cubicBezTo>
                  <a:cubicBezTo>
                    <a:pt x="899488" y="1808702"/>
                    <a:pt x="908346" y="1800130"/>
                    <a:pt x="923967" y="1798320"/>
                  </a:cubicBezTo>
                  <a:close/>
                  <a:moveTo>
                    <a:pt x="1036743" y="1796701"/>
                  </a:moveTo>
                  <a:cubicBezTo>
                    <a:pt x="1050744" y="1796321"/>
                    <a:pt x="1063889" y="1808989"/>
                    <a:pt x="1064174" y="1823086"/>
                  </a:cubicBezTo>
                  <a:cubicBezTo>
                    <a:pt x="1064556" y="1837088"/>
                    <a:pt x="1051887" y="1850232"/>
                    <a:pt x="1037790" y="1850518"/>
                  </a:cubicBezTo>
                  <a:cubicBezTo>
                    <a:pt x="1023788" y="1850899"/>
                    <a:pt x="1010644" y="1838231"/>
                    <a:pt x="1010358" y="1824133"/>
                  </a:cubicBezTo>
                  <a:cubicBezTo>
                    <a:pt x="1009978" y="1810132"/>
                    <a:pt x="1022645" y="1796987"/>
                    <a:pt x="1036743" y="1796701"/>
                  </a:cubicBezTo>
                  <a:close/>
                  <a:moveTo>
                    <a:pt x="1150471" y="1796130"/>
                  </a:moveTo>
                  <a:cubicBezTo>
                    <a:pt x="1164473" y="1796701"/>
                    <a:pt x="1176950" y="1809560"/>
                    <a:pt x="1177046" y="1823466"/>
                  </a:cubicBezTo>
                  <a:cubicBezTo>
                    <a:pt x="1177141" y="1838230"/>
                    <a:pt x="1163425" y="1851661"/>
                    <a:pt x="1148756" y="1851089"/>
                  </a:cubicBezTo>
                  <a:cubicBezTo>
                    <a:pt x="1134755" y="1850613"/>
                    <a:pt x="1122277" y="1837659"/>
                    <a:pt x="1122181" y="1823752"/>
                  </a:cubicBezTo>
                  <a:cubicBezTo>
                    <a:pt x="1122086" y="1808988"/>
                    <a:pt x="1135802" y="1795558"/>
                    <a:pt x="1150471" y="1796130"/>
                  </a:cubicBezTo>
                  <a:close/>
                  <a:moveTo>
                    <a:pt x="1262390" y="1796035"/>
                  </a:moveTo>
                  <a:cubicBezTo>
                    <a:pt x="1276963" y="1795558"/>
                    <a:pt x="1290203" y="1809941"/>
                    <a:pt x="1289727" y="1824514"/>
                  </a:cubicBezTo>
                  <a:cubicBezTo>
                    <a:pt x="1289155" y="1839183"/>
                    <a:pt x="1275058" y="1852137"/>
                    <a:pt x="1260580" y="1851279"/>
                  </a:cubicBezTo>
                  <a:cubicBezTo>
                    <a:pt x="1245911" y="1850327"/>
                    <a:pt x="1232577" y="1835944"/>
                    <a:pt x="1234481" y="1821657"/>
                  </a:cubicBezTo>
                  <a:cubicBezTo>
                    <a:pt x="1236577" y="1805940"/>
                    <a:pt x="1246293" y="1796606"/>
                    <a:pt x="1262390" y="1796035"/>
                  </a:cubicBezTo>
                  <a:close/>
                  <a:moveTo>
                    <a:pt x="15186" y="1698308"/>
                  </a:moveTo>
                  <a:cubicBezTo>
                    <a:pt x="24140" y="1698784"/>
                    <a:pt x="28236" y="1704595"/>
                    <a:pt x="27378" y="1713072"/>
                  </a:cubicBezTo>
                  <a:cubicBezTo>
                    <a:pt x="26616" y="1720882"/>
                    <a:pt x="21377" y="1724407"/>
                    <a:pt x="13662" y="1724407"/>
                  </a:cubicBezTo>
                  <a:cubicBezTo>
                    <a:pt x="5851" y="1723645"/>
                    <a:pt x="1375" y="1719358"/>
                    <a:pt x="1375" y="1711548"/>
                  </a:cubicBezTo>
                  <a:cubicBezTo>
                    <a:pt x="1375" y="1702690"/>
                    <a:pt x="6423" y="1697927"/>
                    <a:pt x="15186" y="1698308"/>
                  </a:cubicBezTo>
                  <a:close/>
                  <a:moveTo>
                    <a:pt x="130630" y="1695545"/>
                  </a:moveTo>
                  <a:cubicBezTo>
                    <a:pt x="140821" y="1695736"/>
                    <a:pt x="146917" y="1702022"/>
                    <a:pt x="146441" y="1712214"/>
                  </a:cubicBezTo>
                  <a:cubicBezTo>
                    <a:pt x="146060" y="1721453"/>
                    <a:pt x="139869" y="1726216"/>
                    <a:pt x="130630" y="1727359"/>
                  </a:cubicBezTo>
                  <a:cubicBezTo>
                    <a:pt x="120819" y="1725930"/>
                    <a:pt x="114437" y="1720596"/>
                    <a:pt x="115008" y="1710309"/>
                  </a:cubicBezTo>
                  <a:cubicBezTo>
                    <a:pt x="115389" y="1701165"/>
                    <a:pt x="121390" y="1695450"/>
                    <a:pt x="130630" y="1695545"/>
                  </a:cubicBezTo>
                  <a:close/>
                  <a:moveTo>
                    <a:pt x="244167" y="1692974"/>
                  </a:moveTo>
                  <a:cubicBezTo>
                    <a:pt x="254740" y="1693545"/>
                    <a:pt x="260550" y="1700784"/>
                    <a:pt x="261693" y="1711452"/>
                  </a:cubicBezTo>
                  <a:cubicBezTo>
                    <a:pt x="259979" y="1722787"/>
                    <a:pt x="253502" y="1730121"/>
                    <a:pt x="241881" y="1729455"/>
                  </a:cubicBezTo>
                  <a:cubicBezTo>
                    <a:pt x="231404" y="1728883"/>
                    <a:pt x="224450" y="1721739"/>
                    <a:pt x="224737" y="1711071"/>
                  </a:cubicBezTo>
                  <a:cubicBezTo>
                    <a:pt x="225022" y="1699546"/>
                    <a:pt x="232642" y="1692402"/>
                    <a:pt x="244167" y="1692974"/>
                  </a:cubicBezTo>
                  <a:close/>
                  <a:moveTo>
                    <a:pt x="356467" y="1691545"/>
                  </a:moveTo>
                  <a:cubicBezTo>
                    <a:pt x="367897" y="1692021"/>
                    <a:pt x="375041" y="1699355"/>
                    <a:pt x="375136" y="1710881"/>
                  </a:cubicBezTo>
                  <a:cubicBezTo>
                    <a:pt x="375232" y="1723549"/>
                    <a:pt x="367421" y="1729836"/>
                    <a:pt x="355229" y="1731550"/>
                  </a:cubicBezTo>
                  <a:cubicBezTo>
                    <a:pt x="343037" y="1729740"/>
                    <a:pt x="335131" y="1723263"/>
                    <a:pt x="335607" y="1710690"/>
                  </a:cubicBezTo>
                  <a:cubicBezTo>
                    <a:pt x="336084" y="1698308"/>
                    <a:pt x="343989" y="1690974"/>
                    <a:pt x="356467" y="1691545"/>
                  </a:cubicBezTo>
                  <a:close/>
                  <a:moveTo>
                    <a:pt x="470862" y="1690402"/>
                  </a:moveTo>
                  <a:cubicBezTo>
                    <a:pt x="484674" y="1689925"/>
                    <a:pt x="491532" y="1697641"/>
                    <a:pt x="492865" y="1710214"/>
                  </a:cubicBezTo>
                  <a:cubicBezTo>
                    <a:pt x="492008" y="1724406"/>
                    <a:pt x="485245" y="1732216"/>
                    <a:pt x="471529" y="1732121"/>
                  </a:cubicBezTo>
                  <a:cubicBezTo>
                    <a:pt x="457813" y="1732026"/>
                    <a:pt x="450574" y="1724120"/>
                    <a:pt x="450860" y="1710595"/>
                  </a:cubicBezTo>
                  <a:cubicBezTo>
                    <a:pt x="451050" y="1698022"/>
                    <a:pt x="458194" y="1690878"/>
                    <a:pt x="470862" y="1690402"/>
                  </a:cubicBezTo>
                  <a:close/>
                  <a:moveTo>
                    <a:pt x="585162" y="1688211"/>
                  </a:moveTo>
                  <a:cubicBezTo>
                    <a:pt x="598782" y="1689830"/>
                    <a:pt x="607451" y="1698212"/>
                    <a:pt x="606974" y="1712023"/>
                  </a:cubicBezTo>
                  <a:cubicBezTo>
                    <a:pt x="606498" y="1725739"/>
                    <a:pt x="597354" y="1732978"/>
                    <a:pt x="583828" y="1734788"/>
                  </a:cubicBezTo>
                  <a:cubicBezTo>
                    <a:pt x="570303" y="1732788"/>
                    <a:pt x="561825" y="1725454"/>
                    <a:pt x="560873" y="1711642"/>
                  </a:cubicBezTo>
                  <a:cubicBezTo>
                    <a:pt x="559921" y="1699260"/>
                    <a:pt x="572970" y="1686687"/>
                    <a:pt x="585162" y="1688211"/>
                  </a:cubicBezTo>
                  <a:close/>
                  <a:moveTo>
                    <a:pt x="695652" y="1686783"/>
                  </a:moveTo>
                  <a:cubicBezTo>
                    <a:pt x="710321" y="1688116"/>
                    <a:pt x="719274" y="1695355"/>
                    <a:pt x="720322" y="1710310"/>
                  </a:cubicBezTo>
                  <a:cubicBezTo>
                    <a:pt x="721369" y="1724407"/>
                    <a:pt x="709845" y="1736122"/>
                    <a:pt x="695747" y="1735360"/>
                  </a:cubicBezTo>
                  <a:cubicBezTo>
                    <a:pt x="680983" y="1734503"/>
                    <a:pt x="672411" y="1726121"/>
                    <a:pt x="672316" y="1711262"/>
                  </a:cubicBezTo>
                  <a:cubicBezTo>
                    <a:pt x="672316" y="1696213"/>
                    <a:pt x="681460" y="1688783"/>
                    <a:pt x="695652" y="1686783"/>
                  </a:cubicBezTo>
                  <a:close/>
                  <a:moveTo>
                    <a:pt x="811000" y="1686497"/>
                  </a:moveTo>
                  <a:cubicBezTo>
                    <a:pt x="824049" y="1687640"/>
                    <a:pt x="833098" y="1695546"/>
                    <a:pt x="833383" y="1711643"/>
                  </a:cubicBezTo>
                  <a:cubicBezTo>
                    <a:pt x="833669" y="1726216"/>
                    <a:pt x="822430" y="1736884"/>
                    <a:pt x="807856" y="1736122"/>
                  </a:cubicBezTo>
                  <a:cubicBezTo>
                    <a:pt x="792902" y="1735265"/>
                    <a:pt x="784615" y="1726883"/>
                    <a:pt x="783853" y="1712024"/>
                  </a:cubicBezTo>
                  <a:cubicBezTo>
                    <a:pt x="783186" y="1697451"/>
                    <a:pt x="793950" y="1686592"/>
                    <a:pt x="811000" y="1686497"/>
                  </a:cubicBezTo>
                  <a:close/>
                  <a:moveTo>
                    <a:pt x="925490" y="1684401"/>
                  </a:moveTo>
                  <a:cubicBezTo>
                    <a:pt x="939588" y="1684687"/>
                    <a:pt x="952161" y="1697832"/>
                    <a:pt x="951875" y="1711833"/>
                  </a:cubicBezTo>
                  <a:cubicBezTo>
                    <a:pt x="951589" y="1725930"/>
                    <a:pt x="938445" y="1738503"/>
                    <a:pt x="924443" y="1738218"/>
                  </a:cubicBezTo>
                  <a:cubicBezTo>
                    <a:pt x="910346" y="1737932"/>
                    <a:pt x="897773" y="1724787"/>
                    <a:pt x="898059" y="1710786"/>
                  </a:cubicBezTo>
                  <a:cubicBezTo>
                    <a:pt x="898344" y="1696688"/>
                    <a:pt x="911489" y="1684020"/>
                    <a:pt x="925490" y="1684401"/>
                  </a:cubicBezTo>
                  <a:close/>
                  <a:moveTo>
                    <a:pt x="1036647" y="1683735"/>
                  </a:moveTo>
                  <a:cubicBezTo>
                    <a:pt x="1051220" y="1682592"/>
                    <a:pt x="1064936" y="1696498"/>
                    <a:pt x="1064936" y="1711167"/>
                  </a:cubicBezTo>
                  <a:cubicBezTo>
                    <a:pt x="1064936" y="1725835"/>
                    <a:pt x="1051506" y="1739170"/>
                    <a:pt x="1036837" y="1738980"/>
                  </a:cubicBezTo>
                  <a:cubicBezTo>
                    <a:pt x="1022169" y="1738694"/>
                    <a:pt x="1008358" y="1724883"/>
                    <a:pt x="1009691" y="1710405"/>
                  </a:cubicBezTo>
                  <a:cubicBezTo>
                    <a:pt x="1011215" y="1694498"/>
                    <a:pt x="1020645" y="1684973"/>
                    <a:pt x="1036647" y="1683735"/>
                  </a:cubicBezTo>
                  <a:close/>
                  <a:moveTo>
                    <a:pt x="1149709" y="1683259"/>
                  </a:moveTo>
                  <a:cubicBezTo>
                    <a:pt x="1164758" y="1683354"/>
                    <a:pt x="1177712" y="1696403"/>
                    <a:pt x="1177617" y="1711452"/>
                  </a:cubicBezTo>
                  <a:cubicBezTo>
                    <a:pt x="1177522" y="1726502"/>
                    <a:pt x="1164472" y="1739456"/>
                    <a:pt x="1149423" y="1739361"/>
                  </a:cubicBezTo>
                  <a:cubicBezTo>
                    <a:pt x="1134374" y="1739265"/>
                    <a:pt x="1121419" y="1726216"/>
                    <a:pt x="1121515" y="1711167"/>
                  </a:cubicBezTo>
                  <a:cubicBezTo>
                    <a:pt x="1121610" y="1696117"/>
                    <a:pt x="1134659" y="1683163"/>
                    <a:pt x="1149709" y="1683259"/>
                  </a:cubicBezTo>
                  <a:close/>
                  <a:moveTo>
                    <a:pt x="1262200" y="1683068"/>
                  </a:moveTo>
                  <a:cubicBezTo>
                    <a:pt x="1277535" y="1683259"/>
                    <a:pt x="1290013" y="1695737"/>
                    <a:pt x="1290013" y="1711072"/>
                  </a:cubicBezTo>
                  <a:cubicBezTo>
                    <a:pt x="1290203" y="1726312"/>
                    <a:pt x="1277821" y="1739075"/>
                    <a:pt x="1262581" y="1739456"/>
                  </a:cubicBezTo>
                  <a:cubicBezTo>
                    <a:pt x="1246483" y="1739837"/>
                    <a:pt x="1233339" y="1726597"/>
                    <a:pt x="1233720" y="1710500"/>
                  </a:cubicBezTo>
                  <a:cubicBezTo>
                    <a:pt x="1234101" y="1695260"/>
                    <a:pt x="1246865" y="1682878"/>
                    <a:pt x="1262200" y="1683068"/>
                  </a:cubicBezTo>
                  <a:close/>
                  <a:moveTo>
                    <a:pt x="12806" y="1584675"/>
                  </a:moveTo>
                  <a:cubicBezTo>
                    <a:pt x="22045" y="1583627"/>
                    <a:pt x="27188" y="1589437"/>
                    <a:pt x="29093" y="1598391"/>
                  </a:cubicBezTo>
                  <a:cubicBezTo>
                    <a:pt x="28426" y="1606582"/>
                    <a:pt x="24140" y="1612393"/>
                    <a:pt x="16044" y="1613250"/>
                  </a:cubicBezTo>
                  <a:cubicBezTo>
                    <a:pt x="6805" y="1614202"/>
                    <a:pt x="709" y="1608678"/>
                    <a:pt x="42" y="1599629"/>
                  </a:cubicBezTo>
                  <a:cubicBezTo>
                    <a:pt x="-530" y="1591342"/>
                    <a:pt x="4804" y="1585532"/>
                    <a:pt x="12806" y="1584675"/>
                  </a:cubicBezTo>
                  <a:close/>
                  <a:moveTo>
                    <a:pt x="130343" y="1582960"/>
                  </a:moveTo>
                  <a:cubicBezTo>
                    <a:pt x="140535" y="1582674"/>
                    <a:pt x="145774" y="1588770"/>
                    <a:pt x="147012" y="1598485"/>
                  </a:cubicBezTo>
                  <a:cubicBezTo>
                    <a:pt x="146250" y="1608392"/>
                    <a:pt x="141297" y="1614773"/>
                    <a:pt x="131105" y="1614964"/>
                  </a:cubicBezTo>
                  <a:cubicBezTo>
                    <a:pt x="121104" y="1615154"/>
                    <a:pt x="115008" y="1609439"/>
                    <a:pt x="114722" y="1599343"/>
                  </a:cubicBezTo>
                  <a:cubicBezTo>
                    <a:pt x="114437" y="1589342"/>
                    <a:pt x="120247" y="1583246"/>
                    <a:pt x="130343" y="1582960"/>
                  </a:cubicBezTo>
                  <a:close/>
                  <a:moveTo>
                    <a:pt x="243881" y="1580674"/>
                  </a:moveTo>
                  <a:cubicBezTo>
                    <a:pt x="255311" y="1581436"/>
                    <a:pt x="262360" y="1588961"/>
                    <a:pt x="261312" y="1600677"/>
                  </a:cubicBezTo>
                  <a:cubicBezTo>
                    <a:pt x="260360" y="1611249"/>
                    <a:pt x="252930" y="1616774"/>
                    <a:pt x="242453" y="1617631"/>
                  </a:cubicBezTo>
                  <a:cubicBezTo>
                    <a:pt x="231118" y="1615440"/>
                    <a:pt x="223879" y="1608963"/>
                    <a:pt x="224926" y="1597248"/>
                  </a:cubicBezTo>
                  <a:cubicBezTo>
                    <a:pt x="225879" y="1586770"/>
                    <a:pt x="233213" y="1580007"/>
                    <a:pt x="243881" y="1580674"/>
                  </a:cubicBezTo>
                  <a:close/>
                  <a:moveTo>
                    <a:pt x="355800" y="1578960"/>
                  </a:moveTo>
                  <a:cubicBezTo>
                    <a:pt x="368469" y="1579150"/>
                    <a:pt x="374565" y="1587056"/>
                    <a:pt x="375708" y="1599438"/>
                  </a:cubicBezTo>
                  <a:cubicBezTo>
                    <a:pt x="374089" y="1611630"/>
                    <a:pt x="367612" y="1619251"/>
                    <a:pt x="354943" y="1618965"/>
                  </a:cubicBezTo>
                  <a:cubicBezTo>
                    <a:pt x="342465" y="1618679"/>
                    <a:pt x="335131" y="1611059"/>
                    <a:pt x="335417" y="1598581"/>
                  </a:cubicBezTo>
                  <a:cubicBezTo>
                    <a:pt x="335703" y="1586008"/>
                    <a:pt x="343228" y="1578769"/>
                    <a:pt x="355800" y="1578960"/>
                  </a:cubicBezTo>
                  <a:close/>
                  <a:moveTo>
                    <a:pt x="471815" y="1577721"/>
                  </a:moveTo>
                  <a:cubicBezTo>
                    <a:pt x="485341" y="1577816"/>
                    <a:pt x="492865" y="1585531"/>
                    <a:pt x="492865" y="1599057"/>
                  </a:cubicBezTo>
                  <a:cubicBezTo>
                    <a:pt x="492865" y="1612678"/>
                    <a:pt x="484959" y="1619536"/>
                    <a:pt x="471529" y="1620393"/>
                  </a:cubicBezTo>
                  <a:cubicBezTo>
                    <a:pt x="458099" y="1619345"/>
                    <a:pt x="450384" y="1612392"/>
                    <a:pt x="450479" y="1598771"/>
                  </a:cubicBezTo>
                  <a:cubicBezTo>
                    <a:pt x="450574" y="1585246"/>
                    <a:pt x="458289" y="1577626"/>
                    <a:pt x="471815" y="1577721"/>
                  </a:cubicBezTo>
                  <a:close/>
                  <a:moveTo>
                    <a:pt x="584590" y="1575721"/>
                  </a:moveTo>
                  <a:cubicBezTo>
                    <a:pt x="598306" y="1575816"/>
                    <a:pt x="605736" y="1585055"/>
                    <a:pt x="607831" y="1598771"/>
                  </a:cubicBezTo>
                  <a:cubicBezTo>
                    <a:pt x="605926" y="1612964"/>
                    <a:pt x="598211" y="1622489"/>
                    <a:pt x="583447" y="1622203"/>
                  </a:cubicBezTo>
                  <a:cubicBezTo>
                    <a:pt x="569827" y="1621917"/>
                    <a:pt x="560873" y="1613059"/>
                    <a:pt x="560778" y="1599343"/>
                  </a:cubicBezTo>
                  <a:cubicBezTo>
                    <a:pt x="560682" y="1584674"/>
                    <a:pt x="569922" y="1575530"/>
                    <a:pt x="584590" y="1575721"/>
                  </a:cubicBezTo>
                  <a:close/>
                  <a:moveTo>
                    <a:pt x="697748" y="1574578"/>
                  </a:moveTo>
                  <a:cubicBezTo>
                    <a:pt x="710988" y="1575244"/>
                    <a:pt x="720894" y="1585913"/>
                    <a:pt x="720703" y="1602009"/>
                  </a:cubicBezTo>
                  <a:cubicBezTo>
                    <a:pt x="719370" y="1613821"/>
                    <a:pt x="711940" y="1622584"/>
                    <a:pt x="696986" y="1623250"/>
                  </a:cubicBezTo>
                  <a:cubicBezTo>
                    <a:pt x="682794" y="1623917"/>
                    <a:pt x="671840" y="1612773"/>
                    <a:pt x="672030" y="1598581"/>
                  </a:cubicBezTo>
                  <a:cubicBezTo>
                    <a:pt x="672221" y="1584388"/>
                    <a:pt x="683556" y="1573816"/>
                    <a:pt x="697748" y="1574578"/>
                  </a:cubicBezTo>
                  <a:close/>
                  <a:moveTo>
                    <a:pt x="808524" y="1573435"/>
                  </a:moveTo>
                  <a:cubicBezTo>
                    <a:pt x="824145" y="1574483"/>
                    <a:pt x="833289" y="1582389"/>
                    <a:pt x="834051" y="1598295"/>
                  </a:cubicBezTo>
                  <a:cubicBezTo>
                    <a:pt x="834813" y="1613631"/>
                    <a:pt x="823192" y="1625156"/>
                    <a:pt x="807857" y="1624299"/>
                  </a:cubicBezTo>
                  <a:cubicBezTo>
                    <a:pt x="792046" y="1623441"/>
                    <a:pt x="783282" y="1614393"/>
                    <a:pt x="783378" y="1598676"/>
                  </a:cubicBezTo>
                  <a:cubicBezTo>
                    <a:pt x="783568" y="1582770"/>
                    <a:pt x="792903" y="1574673"/>
                    <a:pt x="808524" y="1573435"/>
                  </a:cubicBezTo>
                  <a:close/>
                  <a:moveTo>
                    <a:pt x="925681" y="1571530"/>
                  </a:moveTo>
                  <a:cubicBezTo>
                    <a:pt x="939683" y="1571911"/>
                    <a:pt x="952256" y="1584770"/>
                    <a:pt x="952446" y="1598772"/>
                  </a:cubicBezTo>
                  <a:cubicBezTo>
                    <a:pt x="952637" y="1613440"/>
                    <a:pt x="938921" y="1626966"/>
                    <a:pt x="924253" y="1626489"/>
                  </a:cubicBezTo>
                  <a:cubicBezTo>
                    <a:pt x="910251" y="1626013"/>
                    <a:pt x="897678" y="1613250"/>
                    <a:pt x="897487" y="1599248"/>
                  </a:cubicBezTo>
                  <a:cubicBezTo>
                    <a:pt x="897297" y="1584579"/>
                    <a:pt x="911013" y="1571054"/>
                    <a:pt x="925681" y="1571530"/>
                  </a:cubicBezTo>
                  <a:close/>
                  <a:moveTo>
                    <a:pt x="1038838" y="1570863"/>
                  </a:moveTo>
                  <a:cubicBezTo>
                    <a:pt x="1053887" y="1571720"/>
                    <a:pt x="1066270" y="1585627"/>
                    <a:pt x="1065317" y="1600486"/>
                  </a:cubicBezTo>
                  <a:cubicBezTo>
                    <a:pt x="1064460" y="1615440"/>
                    <a:pt x="1050649" y="1627823"/>
                    <a:pt x="1035694" y="1626965"/>
                  </a:cubicBezTo>
                  <a:cubicBezTo>
                    <a:pt x="1020740" y="1626108"/>
                    <a:pt x="1008358" y="1612297"/>
                    <a:pt x="1009215" y="1597342"/>
                  </a:cubicBezTo>
                  <a:cubicBezTo>
                    <a:pt x="1010072" y="1582388"/>
                    <a:pt x="1023883" y="1570006"/>
                    <a:pt x="1038838" y="1570863"/>
                  </a:cubicBezTo>
                  <a:close/>
                  <a:moveTo>
                    <a:pt x="1150281" y="1570482"/>
                  </a:moveTo>
                  <a:cubicBezTo>
                    <a:pt x="1166759" y="1570768"/>
                    <a:pt x="1178760" y="1583437"/>
                    <a:pt x="1178189" y="1600105"/>
                  </a:cubicBezTo>
                  <a:cubicBezTo>
                    <a:pt x="1177617" y="1616488"/>
                    <a:pt x="1164568" y="1628299"/>
                    <a:pt x="1147995" y="1627632"/>
                  </a:cubicBezTo>
                  <a:cubicBezTo>
                    <a:pt x="1131611" y="1626775"/>
                    <a:pt x="1120086" y="1613536"/>
                    <a:pt x="1121134" y="1596962"/>
                  </a:cubicBezTo>
                  <a:cubicBezTo>
                    <a:pt x="1122182" y="1581341"/>
                    <a:pt x="1134469" y="1570197"/>
                    <a:pt x="1150281" y="1570482"/>
                  </a:cubicBezTo>
                  <a:close/>
                  <a:moveTo>
                    <a:pt x="1266199" y="1570197"/>
                  </a:moveTo>
                  <a:cubicBezTo>
                    <a:pt x="1282868" y="1570292"/>
                    <a:pt x="1294870" y="1582484"/>
                    <a:pt x="1294774" y="1599153"/>
                  </a:cubicBezTo>
                  <a:cubicBezTo>
                    <a:pt x="1294679" y="1615821"/>
                    <a:pt x="1282487" y="1627823"/>
                    <a:pt x="1265819" y="1627728"/>
                  </a:cubicBezTo>
                  <a:cubicBezTo>
                    <a:pt x="1249150" y="1627632"/>
                    <a:pt x="1237148" y="1615440"/>
                    <a:pt x="1237244" y="1598772"/>
                  </a:cubicBezTo>
                  <a:cubicBezTo>
                    <a:pt x="1237244" y="1582198"/>
                    <a:pt x="1249435" y="1570102"/>
                    <a:pt x="1266199" y="1570197"/>
                  </a:cubicBezTo>
                  <a:close/>
                  <a:moveTo>
                    <a:pt x="15948" y="1468374"/>
                  </a:moveTo>
                  <a:cubicBezTo>
                    <a:pt x="24044" y="1469136"/>
                    <a:pt x="28426" y="1474946"/>
                    <a:pt x="29092" y="1483138"/>
                  </a:cubicBezTo>
                  <a:cubicBezTo>
                    <a:pt x="27283" y="1492186"/>
                    <a:pt x="22139" y="1497901"/>
                    <a:pt x="12900" y="1496949"/>
                  </a:cubicBezTo>
                  <a:cubicBezTo>
                    <a:pt x="4899" y="1496091"/>
                    <a:pt x="-530" y="1490377"/>
                    <a:pt x="41" y="1482090"/>
                  </a:cubicBezTo>
                  <a:cubicBezTo>
                    <a:pt x="708" y="1473041"/>
                    <a:pt x="6709" y="1467421"/>
                    <a:pt x="15948" y="1468374"/>
                  </a:cubicBezTo>
                  <a:close/>
                  <a:moveTo>
                    <a:pt x="130343" y="1466565"/>
                  </a:moveTo>
                  <a:cubicBezTo>
                    <a:pt x="140821" y="1466089"/>
                    <a:pt x="145202" y="1473042"/>
                    <a:pt x="147203" y="1480757"/>
                  </a:cubicBezTo>
                  <a:cubicBezTo>
                    <a:pt x="146250" y="1492092"/>
                    <a:pt x="141297" y="1498474"/>
                    <a:pt x="131105" y="1498664"/>
                  </a:cubicBezTo>
                  <a:cubicBezTo>
                    <a:pt x="121104" y="1498855"/>
                    <a:pt x="115008" y="1493140"/>
                    <a:pt x="114722" y="1483043"/>
                  </a:cubicBezTo>
                  <a:cubicBezTo>
                    <a:pt x="114437" y="1472947"/>
                    <a:pt x="120247" y="1467041"/>
                    <a:pt x="130343" y="1466565"/>
                  </a:cubicBezTo>
                  <a:close/>
                  <a:moveTo>
                    <a:pt x="244834" y="1463992"/>
                  </a:moveTo>
                  <a:cubicBezTo>
                    <a:pt x="255216" y="1464945"/>
                    <a:pt x="262170" y="1472279"/>
                    <a:pt x="261788" y="1482947"/>
                  </a:cubicBezTo>
                  <a:cubicBezTo>
                    <a:pt x="261408" y="1494567"/>
                    <a:pt x="253692" y="1500568"/>
                    <a:pt x="242453" y="1501902"/>
                  </a:cubicBezTo>
                  <a:cubicBezTo>
                    <a:pt x="231023" y="1499521"/>
                    <a:pt x="223403" y="1493044"/>
                    <a:pt x="224355" y="1481423"/>
                  </a:cubicBezTo>
                  <a:cubicBezTo>
                    <a:pt x="225308" y="1470088"/>
                    <a:pt x="233118" y="1462849"/>
                    <a:pt x="244834" y="1463992"/>
                  </a:cubicBezTo>
                  <a:close/>
                  <a:moveTo>
                    <a:pt x="356277" y="1462278"/>
                  </a:moveTo>
                  <a:cubicBezTo>
                    <a:pt x="368374" y="1464183"/>
                    <a:pt x="375899" y="1470755"/>
                    <a:pt x="375327" y="1483424"/>
                  </a:cubicBezTo>
                  <a:cubicBezTo>
                    <a:pt x="374756" y="1495901"/>
                    <a:pt x="367041" y="1503045"/>
                    <a:pt x="354562" y="1502569"/>
                  </a:cubicBezTo>
                  <a:cubicBezTo>
                    <a:pt x="342084" y="1502092"/>
                    <a:pt x="334941" y="1494282"/>
                    <a:pt x="335417" y="1481804"/>
                  </a:cubicBezTo>
                  <a:cubicBezTo>
                    <a:pt x="335894" y="1469231"/>
                    <a:pt x="343894" y="1463135"/>
                    <a:pt x="356277" y="1462278"/>
                  </a:cubicBezTo>
                  <a:close/>
                  <a:moveTo>
                    <a:pt x="473244" y="1460658"/>
                  </a:moveTo>
                  <a:cubicBezTo>
                    <a:pt x="486103" y="1461421"/>
                    <a:pt x="492960" y="1470279"/>
                    <a:pt x="494103" y="1483042"/>
                  </a:cubicBezTo>
                  <a:cubicBezTo>
                    <a:pt x="491913" y="1496949"/>
                    <a:pt x="484102" y="1505521"/>
                    <a:pt x="470100" y="1504664"/>
                  </a:cubicBezTo>
                  <a:cubicBezTo>
                    <a:pt x="457337" y="1503902"/>
                    <a:pt x="449050" y="1495044"/>
                    <a:pt x="449622" y="1482090"/>
                  </a:cubicBezTo>
                  <a:cubicBezTo>
                    <a:pt x="450193" y="1468279"/>
                    <a:pt x="459337" y="1459801"/>
                    <a:pt x="473244" y="1460658"/>
                  </a:cubicBezTo>
                  <a:close/>
                  <a:moveTo>
                    <a:pt x="583447" y="1459134"/>
                  </a:moveTo>
                  <a:cubicBezTo>
                    <a:pt x="598306" y="1458849"/>
                    <a:pt x="606022" y="1468183"/>
                    <a:pt x="608022" y="1482661"/>
                  </a:cubicBezTo>
                  <a:cubicBezTo>
                    <a:pt x="606022" y="1497044"/>
                    <a:pt x="598402" y="1506569"/>
                    <a:pt x="583543" y="1506188"/>
                  </a:cubicBezTo>
                  <a:cubicBezTo>
                    <a:pt x="568874" y="1505807"/>
                    <a:pt x="560016" y="1496377"/>
                    <a:pt x="560492" y="1481709"/>
                  </a:cubicBezTo>
                  <a:cubicBezTo>
                    <a:pt x="560873" y="1468088"/>
                    <a:pt x="569731" y="1459325"/>
                    <a:pt x="583447" y="1459134"/>
                  </a:cubicBezTo>
                  <a:close/>
                  <a:moveTo>
                    <a:pt x="697462" y="1458087"/>
                  </a:moveTo>
                  <a:cubicBezTo>
                    <a:pt x="712607" y="1459135"/>
                    <a:pt x="719941" y="1468088"/>
                    <a:pt x="720894" y="1480090"/>
                  </a:cubicBezTo>
                  <a:cubicBezTo>
                    <a:pt x="720798" y="1497235"/>
                    <a:pt x="709654" y="1508189"/>
                    <a:pt x="695176" y="1507141"/>
                  </a:cubicBezTo>
                  <a:cubicBezTo>
                    <a:pt x="680222" y="1505998"/>
                    <a:pt x="672126" y="1497521"/>
                    <a:pt x="671840" y="1482471"/>
                  </a:cubicBezTo>
                  <a:cubicBezTo>
                    <a:pt x="671554" y="1467993"/>
                    <a:pt x="682984" y="1457135"/>
                    <a:pt x="697462" y="1458087"/>
                  </a:cubicBezTo>
                  <a:close/>
                  <a:moveTo>
                    <a:pt x="810333" y="1456277"/>
                  </a:moveTo>
                  <a:cubicBezTo>
                    <a:pt x="825477" y="1458182"/>
                    <a:pt x="834336" y="1467517"/>
                    <a:pt x="835002" y="1482852"/>
                  </a:cubicBezTo>
                  <a:cubicBezTo>
                    <a:pt x="835669" y="1497044"/>
                    <a:pt x="822048" y="1509617"/>
                    <a:pt x="807856" y="1509236"/>
                  </a:cubicBezTo>
                  <a:cubicBezTo>
                    <a:pt x="793664" y="1508760"/>
                    <a:pt x="781282" y="1495520"/>
                    <a:pt x="782043" y="1481423"/>
                  </a:cubicBezTo>
                  <a:cubicBezTo>
                    <a:pt x="782806" y="1467231"/>
                    <a:pt x="796426" y="1454563"/>
                    <a:pt x="810333" y="1456277"/>
                  </a:cubicBezTo>
                  <a:close/>
                  <a:moveTo>
                    <a:pt x="924919" y="1454944"/>
                  </a:moveTo>
                  <a:cubicBezTo>
                    <a:pt x="939588" y="1454944"/>
                    <a:pt x="952922" y="1468374"/>
                    <a:pt x="952732" y="1483043"/>
                  </a:cubicBezTo>
                  <a:cubicBezTo>
                    <a:pt x="952446" y="1497711"/>
                    <a:pt x="938635" y="1511522"/>
                    <a:pt x="924157" y="1510189"/>
                  </a:cubicBezTo>
                  <a:cubicBezTo>
                    <a:pt x="908250" y="1508665"/>
                    <a:pt x="898725" y="1499235"/>
                    <a:pt x="897487" y="1483233"/>
                  </a:cubicBezTo>
                  <a:cubicBezTo>
                    <a:pt x="896249" y="1468660"/>
                    <a:pt x="910155" y="1455039"/>
                    <a:pt x="924919" y="1454944"/>
                  </a:cubicBezTo>
                  <a:close/>
                  <a:moveTo>
                    <a:pt x="1037029" y="1454468"/>
                  </a:moveTo>
                  <a:cubicBezTo>
                    <a:pt x="1052268" y="1454278"/>
                    <a:pt x="1065032" y="1466565"/>
                    <a:pt x="1065413" y="1481900"/>
                  </a:cubicBezTo>
                  <a:cubicBezTo>
                    <a:pt x="1065890" y="1497140"/>
                    <a:pt x="1053793" y="1510189"/>
                    <a:pt x="1038553" y="1510856"/>
                  </a:cubicBezTo>
                  <a:cubicBezTo>
                    <a:pt x="1022550" y="1511618"/>
                    <a:pt x="1009025" y="1498569"/>
                    <a:pt x="1009121" y="1482472"/>
                  </a:cubicBezTo>
                  <a:cubicBezTo>
                    <a:pt x="1009216" y="1467137"/>
                    <a:pt x="1021694" y="1454659"/>
                    <a:pt x="1037029" y="1454468"/>
                  </a:cubicBezTo>
                  <a:close/>
                  <a:moveTo>
                    <a:pt x="1150185" y="1453896"/>
                  </a:moveTo>
                  <a:cubicBezTo>
                    <a:pt x="1166758" y="1454182"/>
                    <a:pt x="1178665" y="1466469"/>
                    <a:pt x="1178379" y="1483138"/>
                  </a:cubicBezTo>
                  <a:cubicBezTo>
                    <a:pt x="1178093" y="1499711"/>
                    <a:pt x="1165806" y="1511618"/>
                    <a:pt x="1149137" y="1511332"/>
                  </a:cubicBezTo>
                  <a:cubicBezTo>
                    <a:pt x="1132564" y="1511046"/>
                    <a:pt x="1120658" y="1498759"/>
                    <a:pt x="1120943" y="1482090"/>
                  </a:cubicBezTo>
                  <a:cubicBezTo>
                    <a:pt x="1121229" y="1465517"/>
                    <a:pt x="1133516" y="1453610"/>
                    <a:pt x="1150185" y="1453896"/>
                  </a:cubicBezTo>
                  <a:close/>
                  <a:moveTo>
                    <a:pt x="1265723" y="1453134"/>
                  </a:moveTo>
                  <a:cubicBezTo>
                    <a:pt x="1282297" y="1452944"/>
                    <a:pt x="1294870" y="1464850"/>
                    <a:pt x="1295441" y="1481328"/>
                  </a:cubicBezTo>
                  <a:cubicBezTo>
                    <a:pt x="1296108" y="1498759"/>
                    <a:pt x="1283535" y="1511999"/>
                    <a:pt x="1266199" y="1512094"/>
                  </a:cubicBezTo>
                  <a:cubicBezTo>
                    <a:pt x="1248864" y="1512284"/>
                    <a:pt x="1236101" y="1499330"/>
                    <a:pt x="1236481" y="1481900"/>
                  </a:cubicBezTo>
                  <a:cubicBezTo>
                    <a:pt x="1236767" y="1465326"/>
                    <a:pt x="1249054" y="1453325"/>
                    <a:pt x="1265723" y="1453134"/>
                  </a:cubicBezTo>
                  <a:close/>
                  <a:moveTo>
                    <a:pt x="15377" y="1355980"/>
                  </a:moveTo>
                  <a:cubicBezTo>
                    <a:pt x="23473" y="1356361"/>
                    <a:pt x="28045" y="1362076"/>
                    <a:pt x="29093" y="1370458"/>
                  </a:cubicBezTo>
                  <a:cubicBezTo>
                    <a:pt x="27759" y="1379221"/>
                    <a:pt x="22806" y="1385126"/>
                    <a:pt x="13567" y="1384650"/>
                  </a:cubicBezTo>
                  <a:cubicBezTo>
                    <a:pt x="5471" y="1384174"/>
                    <a:pt x="-54" y="1378554"/>
                    <a:pt x="137" y="1370362"/>
                  </a:cubicBezTo>
                  <a:cubicBezTo>
                    <a:pt x="232" y="1361218"/>
                    <a:pt x="6233" y="1355503"/>
                    <a:pt x="15377" y="1355980"/>
                  </a:cubicBezTo>
                  <a:close/>
                  <a:moveTo>
                    <a:pt x="130343" y="1354265"/>
                  </a:moveTo>
                  <a:cubicBezTo>
                    <a:pt x="140821" y="1353789"/>
                    <a:pt x="145202" y="1360742"/>
                    <a:pt x="147203" y="1368457"/>
                  </a:cubicBezTo>
                  <a:cubicBezTo>
                    <a:pt x="146250" y="1379792"/>
                    <a:pt x="141297" y="1386174"/>
                    <a:pt x="131105" y="1386364"/>
                  </a:cubicBezTo>
                  <a:cubicBezTo>
                    <a:pt x="121104" y="1386555"/>
                    <a:pt x="115008" y="1380840"/>
                    <a:pt x="114722" y="1370743"/>
                  </a:cubicBezTo>
                  <a:cubicBezTo>
                    <a:pt x="114437" y="1360647"/>
                    <a:pt x="120247" y="1354741"/>
                    <a:pt x="130343" y="1354265"/>
                  </a:cubicBezTo>
                  <a:close/>
                  <a:moveTo>
                    <a:pt x="243215" y="1351597"/>
                  </a:moveTo>
                  <a:cubicBezTo>
                    <a:pt x="254835" y="1351788"/>
                    <a:pt x="260836" y="1359598"/>
                    <a:pt x="262265" y="1370933"/>
                  </a:cubicBezTo>
                  <a:cubicBezTo>
                    <a:pt x="259979" y="1382268"/>
                    <a:pt x="253502" y="1389983"/>
                    <a:pt x="241882" y="1389126"/>
                  </a:cubicBezTo>
                  <a:cubicBezTo>
                    <a:pt x="230642" y="1388269"/>
                    <a:pt x="223308" y="1380458"/>
                    <a:pt x="224355" y="1368742"/>
                  </a:cubicBezTo>
                  <a:cubicBezTo>
                    <a:pt x="225308" y="1358360"/>
                    <a:pt x="232547" y="1351312"/>
                    <a:pt x="243215" y="1351597"/>
                  </a:cubicBezTo>
                  <a:close/>
                  <a:moveTo>
                    <a:pt x="355419" y="1350360"/>
                  </a:moveTo>
                  <a:cubicBezTo>
                    <a:pt x="368088" y="1350265"/>
                    <a:pt x="374374" y="1358075"/>
                    <a:pt x="375803" y="1370362"/>
                  </a:cubicBezTo>
                  <a:cubicBezTo>
                    <a:pt x="374374" y="1382649"/>
                    <a:pt x="368088" y="1390460"/>
                    <a:pt x="355419" y="1390365"/>
                  </a:cubicBezTo>
                  <a:cubicBezTo>
                    <a:pt x="342846" y="1390270"/>
                    <a:pt x="335417" y="1382935"/>
                    <a:pt x="335417" y="1370362"/>
                  </a:cubicBezTo>
                  <a:cubicBezTo>
                    <a:pt x="335417" y="1357789"/>
                    <a:pt x="342846" y="1350455"/>
                    <a:pt x="355419" y="1350360"/>
                  </a:cubicBezTo>
                  <a:close/>
                  <a:moveTo>
                    <a:pt x="473339" y="1349122"/>
                  </a:moveTo>
                  <a:cubicBezTo>
                    <a:pt x="487055" y="1350074"/>
                    <a:pt x="493722" y="1358742"/>
                    <a:pt x="492865" y="1371982"/>
                  </a:cubicBezTo>
                  <a:cubicBezTo>
                    <a:pt x="492008" y="1385698"/>
                    <a:pt x="483244" y="1392365"/>
                    <a:pt x="470005" y="1391508"/>
                  </a:cubicBezTo>
                  <a:cubicBezTo>
                    <a:pt x="456289" y="1390651"/>
                    <a:pt x="450384" y="1381888"/>
                    <a:pt x="450193" y="1368648"/>
                  </a:cubicBezTo>
                  <a:cubicBezTo>
                    <a:pt x="452098" y="1355122"/>
                    <a:pt x="460003" y="1348264"/>
                    <a:pt x="473339" y="1349122"/>
                  </a:cubicBezTo>
                  <a:close/>
                  <a:moveTo>
                    <a:pt x="582876" y="1346835"/>
                  </a:moveTo>
                  <a:cubicBezTo>
                    <a:pt x="597735" y="1346168"/>
                    <a:pt x="605641" y="1355407"/>
                    <a:pt x="608022" y="1369695"/>
                  </a:cubicBezTo>
                  <a:cubicBezTo>
                    <a:pt x="606403" y="1384078"/>
                    <a:pt x="598974" y="1393793"/>
                    <a:pt x="584115" y="1393793"/>
                  </a:cubicBezTo>
                  <a:cubicBezTo>
                    <a:pt x="569446" y="1393888"/>
                    <a:pt x="560397" y="1384649"/>
                    <a:pt x="560493" y="1369981"/>
                  </a:cubicBezTo>
                  <a:cubicBezTo>
                    <a:pt x="560493" y="1356265"/>
                    <a:pt x="569256" y="1347406"/>
                    <a:pt x="582876" y="1346835"/>
                  </a:cubicBezTo>
                  <a:close/>
                  <a:moveTo>
                    <a:pt x="696129" y="1345788"/>
                  </a:moveTo>
                  <a:cubicBezTo>
                    <a:pt x="710702" y="1345311"/>
                    <a:pt x="721370" y="1356551"/>
                    <a:pt x="720893" y="1371124"/>
                  </a:cubicBezTo>
                  <a:cubicBezTo>
                    <a:pt x="720513" y="1384840"/>
                    <a:pt x="710226" y="1394841"/>
                    <a:pt x="696510" y="1394937"/>
                  </a:cubicBezTo>
                  <a:cubicBezTo>
                    <a:pt x="681937" y="1395032"/>
                    <a:pt x="670983" y="1384078"/>
                    <a:pt x="671840" y="1369505"/>
                  </a:cubicBezTo>
                  <a:cubicBezTo>
                    <a:pt x="672697" y="1354455"/>
                    <a:pt x="681079" y="1346264"/>
                    <a:pt x="696129" y="1345788"/>
                  </a:cubicBezTo>
                  <a:close/>
                  <a:moveTo>
                    <a:pt x="809762" y="1345025"/>
                  </a:moveTo>
                  <a:cubicBezTo>
                    <a:pt x="825573" y="1346168"/>
                    <a:pt x="834241" y="1355312"/>
                    <a:pt x="833860" y="1371028"/>
                  </a:cubicBezTo>
                  <a:cubicBezTo>
                    <a:pt x="833575" y="1386935"/>
                    <a:pt x="824050" y="1394841"/>
                    <a:pt x="808333" y="1395889"/>
                  </a:cubicBezTo>
                  <a:cubicBezTo>
                    <a:pt x="792712" y="1394650"/>
                    <a:pt x="783759" y="1386554"/>
                    <a:pt x="783187" y="1370647"/>
                  </a:cubicBezTo>
                  <a:cubicBezTo>
                    <a:pt x="782615" y="1355407"/>
                    <a:pt x="794427" y="1343882"/>
                    <a:pt x="809762" y="1345025"/>
                  </a:cubicBezTo>
                  <a:close/>
                  <a:moveTo>
                    <a:pt x="925300" y="1342930"/>
                  </a:moveTo>
                  <a:cubicBezTo>
                    <a:pt x="940063" y="1343121"/>
                    <a:pt x="953303" y="1357122"/>
                    <a:pt x="952446" y="1371696"/>
                  </a:cubicBezTo>
                  <a:cubicBezTo>
                    <a:pt x="951589" y="1385602"/>
                    <a:pt x="938540" y="1397985"/>
                    <a:pt x="924633" y="1397794"/>
                  </a:cubicBezTo>
                  <a:cubicBezTo>
                    <a:pt x="909869" y="1397604"/>
                    <a:pt x="896630" y="1383602"/>
                    <a:pt x="897486" y="1369029"/>
                  </a:cubicBezTo>
                  <a:cubicBezTo>
                    <a:pt x="898344" y="1355027"/>
                    <a:pt x="911393" y="1342740"/>
                    <a:pt x="925300" y="1342930"/>
                  </a:cubicBezTo>
                  <a:close/>
                  <a:moveTo>
                    <a:pt x="1037695" y="1342168"/>
                  </a:moveTo>
                  <a:cubicBezTo>
                    <a:pt x="1053030" y="1342359"/>
                    <a:pt x="1065507" y="1354932"/>
                    <a:pt x="1065507" y="1370267"/>
                  </a:cubicBezTo>
                  <a:cubicBezTo>
                    <a:pt x="1065507" y="1386364"/>
                    <a:pt x="1051982" y="1399318"/>
                    <a:pt x="1035885" y="1398556"/>
                  </a:cubicBezTo>
                  <a:cubicBezTo>
                    <a:pt x="1020740" y="1397794"/>
                    <a:pt x="1008643" y="1384650"/>
                    <a:pt x="1009120" y="1369410"/>
                  </a:cubicBezTo>
                  <a:cubicBezTo>
                    <a:pt x="1009596" y="1354169"/>
                    <a:pt x="1022359" y="1341882"/>
                    <a:pt x="1037695" y="1342168"/>
                  </a:cubicBezTo>
                  <a:close/>
                  <a:moveTo>
                    <a:pt x="1149805" y="1341502"/>
                  </a:moveTo>
                  <a:cubicBezTo>
                    <a:pt x="1166474" y="1341597"/>
                    <a:pt x="1178475" y="1353789"/>
                    <a:pt x="1178380" y="1370457"/>
                  </a:cubicBezTo>
                  <a:cubicBezTo>
                    <a:pt x="1178285" y="1387126"/>
                    <a:pt x="1166092" y="1399128"/>
                    <a:pt x="1149424" y="1399032"/>
                  </a:cubicBezTo>
                  <a:cubicBezTo>
                    <a:pt x="1132755" y="1398937"/>
                    <a:pt x="1120753" y="1386745"/>
                    <a:pt x="1120849" y="1370077"/>
                  </a:cubicBezTo>
                  <a:cubicBezTo>
                    <a:pt x="1120944" y="1353408"/>
                    <a:pt x="1133136" y="1341406"/>
                    <a:pt x="1149805" y="1341502"/>
                  </a:cubicBezTo>
                  <a:close/>
                  <a:moveTo>
                    <a:pt x="1265914" y="1341121"/>
                  </a:moveTo>
                  <a:cubicBezTo>
                    <a:pt x="1282583" y="1341025"/>
                    <a:pt x="1294870" y="1353027"/>
                    <a:pt x="1295155" y="1369696"/>
                  </a:cubicBezTo>
                  <a:cubicBezTo>
                    <a:pt x="1295441" y="1387317"/>
                    <a:pt x="1282583" y="1399985"/>
                    <a:pt x="1265056" y="1399509"/>
                  </a:cubicBezTo>
                  <a:cubicBezTo>
                    <a:pt x="1248387" y="1399032"/>
                    <a:pt x="1236577" y="1386650"/>
                    <a:pt x="1236767" y="1369886"/>
                  </a:cubicBezTo>
                  <a:cubicBezTo>
                    <a:pt x="1236957" y="1353217"/>
                    <a:pt x="1249054" y="1341216"/>
                    <a:pt x="1265914" y="1341121"/>
                  </a:cubicBezTo>
                  <a:close/>
                  <a:moveTo>
                    <a:pt x="14615" y="1245013"/>
                  </a:moveTo>
                  <a:cubicBezTo>
                    <a:pt x="23568" y="1245299"/>
                    <a:pt x="27950" y="1250633"/>
                    <a:pt x="27379" y="1259301"/>
                  </a:cubicBezTo>
                  <a:cubicBezTo>
                    <a:pt x="26902" y="1267111"/>
                    <a:pt x="21854" y="1270921"/>
                    <a:pt x="14139" y="1271207"/>
                  </a:cubicBezTo>
                  <a:cubicBezTo>
                    <a:pt x="5185" y="1270540"/>
                    <a:pt x="804" y="1265492"/>
                    <a:pt x="1376" y="1256824"/>
                  </a:cubicBezTo>
                  <a:cubicBezTo>
                    <a:pt x="1852" y="1248919"/>
                    <a:pt x="6805" y="1244823"/>
                    <a:pt x="14615" y="1245013"/>
                  </a:cubicBezTo>
                  <a:close/>
                  <a:moveTo>
                    <a:pt x="131391" y="1241965"/>
                  </a:moveTo>
                  <a:cubicBezTo>
                    <a:pt x="141487" y="1242346"/>
                    <a:pt x="147203" y="1248537"/>
                    <a:pt x="146821" y="1258634"/>
                  </a:cubicBezTo>
                  <a:cubicBezTo>
                    <a:pt x="146440" y="1268730"/>
                    <a:pt x="140059" y="1273683"/>
                    <a:pt x="130058" y="1274350"/>
                  </a:cubicBezTo>
                  <a:cubicBezTo>
                    <a:pt x="120342" y="1272826"/>
                    <a:pt x="114246" y="1267587"/>
                    <a:pt x="114722" y="1257395"/>
                  </a:cubicBezTo>
                  <a:cubicBezTo>
                    <a:pt x="115199" y="1247299"/>
                    <a:pt x="121294" y="1241584"/>
                    <a:pt x="131391" y="1241965"/>
                  </a:cubicBezTo>
                  <a:close/>
                  <a:moveTo>
                    <a:pt x="241690" y="1239774"/>
                  </a:moveTo>
                  <a:cubicBezTo>
                    <a:pt x="253216" y="1239012"/>
                    <a:pt x="261026" y="1246061"/>
                    <a:pt x="261312" y="1257586"/>
                  </a:cubicBezTo>
                  <a:cubicBezTo>
                    <a:pt x="261502" y="1269111"/>
                    <a:pt x="254073" y="1276445"/>
                    <a:pt x="242452" y="1276255"/>
                  </a:cubicBezTo>
                  <a:cubicBezTo>
                    <a:pt x="231880" y="1276065"/>
                    <a:pt x="225974" y="1268921"/>
                    <a:pt x="224450" y="1258253"/>
                  </a:cubicBezTo>
                  <a:cubicBezTo>
                    <a:pt x="225498" y="1247870"/>
                    <a:pt x="231213" y="1240441"/>
                    <a:pt x="241690" y="1239774"/>
                  </a:cubicBezTo>
                  <a:close/>
                  <a:moveTo>
                    <a:pt x="355610" y="1238250"/>
                  </a:moveTo>
                  <a:cubicBezTo>
                    <a:pt x="367135" y="1238155"/>
                    <a:pt x="374374" y="1245394"/>
                    <a:pt x="375136" y="1256728"/>
                  </a:cubicBezTo>
                  <a:cubicBezTo>
                    <a:pt x="375898" y="1269301"/>
                    <a:pt x="368183" y="1275969"/>
                    <a:pt x="356277" y="1278255"/>
                  </a:cubicBezTo>
                  <a:cubicBezTo>
                    <a:pt x="343989" y="1277016"/>
                    <a:pt x="335798" y="1270921"/>
                    <a:pt x="335702" y="1258348"/>
                  </a:cubicBezTo>
                  <a:cubicBezTo>
                    <a:pt x="335512" y="1245870"/>
                    <a:pt x="343132" y="1238345"/>
                    <a:pt x="355610" y="1238250"/>
                  </a:cubicBezTo>
                  <a:close/>
                  <a:moveTo>
                    <a:pt x="472101" y="1236536"/>
                  </a:moveTo>
                  <a:cubicBezTo>
                    <a:pt x="485531" y="1237679"/>
                    <a:pt x="493151" y="1244918"/>
                    <a:pt x="492865" y="1258444"/>
                  </a:cubicBezTo>
                  <a:cubicBezTo>
                    <a:pt x="492674" y="1272064"/>
                    <a:pt x="484674" y="1279494"/>
                    <a:pt x="471243" y="1279208"/>
                  </a:cubicBezTo>
                  <a:cubicBezTo>
                    <a:pt x="457622" y="1279018"/>
                    <a:pt x="450289" y="1271112"/>
                    <a:pt x="450479" y="1257586"/>
                  </a:cubicBezTo>
                  <a:cubicBezTo>
                    <a:pt x="450765" y="1243870"/>
                    <a:pt x="458765" y="1237298"/>
                    <a:pt x="472101" y="1236536"/>
                  </a:cubicBezTo>
                  <a:close/>
                  <a:moveTo>
                    <a:pt x="583543" y="1234154"/>
                  </a:moveTo>
                  <a:cubicBezTo>
                    <a:pt x="597735" y="1235869"/>
                    <a:pt x="607355" y="1243489"/>
                    <a:pt x="607260" y="1258252"/>
                  </a:cubicBezTo>
                  <a:cubicBezTo>
                    <a:pt x="607165" y="1271968"/>
                    <a:pt x="598307" y="1280922"/>
                    <a:pt x="584686" y="1281208"/>
                  </a:cubicBezTo>
                  <a:cubicBezTo>
                    <a:pt x="570018" y="1281493"/>
                    <a:pt x="560778" y="1272349"/>
                    <a:pt x="560778" y="1257681"/>
                  </a:cubicBezTo>
                  <a:cubicBezTo>
                    <a:pt x="560778" y="1243965"/>
                    <a:pt x="569922" y="1236535"/>
                    <a:pt x="583543" y="1234154"/>
                  </a:cubicBezTo>
                  <a:close/>
                  <a:moveTo>
                    <a:pt x="697462" y="1233679"/>
                  </a:moveTo>
                  <a:cubicBezTo>
                    <a:pt x="712321" y="1234726"/>
                    <a:pt x="719655" y="1243680"/>
                    <a:pt x="720989" y="1258158"/>
                  </a:cubicBezTo>
                  <a:cubicBezTo>
                    <a:pt x="719465" y="1272541"/>
                    <a:pt x="712130" y="1281399"/>
                    <a:pt x="697176" y="1282256"/>
                  </a:cubicBezTo>
                  <a:cubicBezTo>
                    <a:pt x="682889" y="1283113"/>
                    <a:pt x="671840" y="1272064"/>
                    <a:pt x="671935" y="1257872"/>
                  </a:cubicBezTo>
                  <a:cubicBezTo>
                    <a:pt x="672030" y="1243680"/>
                    <a:pt x="683269" y="1232726"/>
                    <a:pt x="697462" y="1233679"/>
                  </a:cubicBezTo>
                  <a:close/>
                  <a:moveTo>
                    <a:pt x="809000" y="1233107"/>
                  </a:moveTo>
                  <a:cubicBezTo>
                    <a:pt x="825002" y="1233202"/>
                    <a:pt x="832908" y="1242727"/>
                    <a:pt x="833955" y="1258348"/>
                  </a:cubicBezTo>
                  <a:cubicBezTo>
                    <a:pt x="832527" y="1273969"/>
                    <a:pt x="824335" y="1283208"/>
                    <a:pt x="808333" y="1282922"/>
                  </a:cubicBezTo>
                  <a:cubicBezTo>
                    <a:pt x="792427" y="1282732"/>
                    <a:pt x="783568" y="1273493"/>
                    <a:pt x="783759" y="1257681"/>
                  </a:cubicBezTo>
                  <a:cubicBezTo>
                    <a:pt x="783949" y="1241775"/>
                    <a:pt x="793093" y="1233011"/>
                    <a:pt x="809000" y="1233107"/>
                  </a:cubicBezTo>
                  <a:close/>
                  <a:moveTo>
                    <a:pt x="924824" y="1230821"/>
                  </a:moveTo>
                  <a:cubicBezTo>
                    <a:pt x="938826" y="1230725"/>
                    <a:pt x="951780" y="1243203"/>
                    <a:pt x="952256" y="1257300"/>
                  </a:cubicBezTo>
                  <a:cubicBezTo>
                    <a:pt x="952733" y="1271873"/>
                    <a:pt x="938921" y="1285684"/>
                    <a:pt x="924253" y="1285208"/>
                  </a:cubicBezTo>
                  <a:cubicBezTo>
                    <a:pt x="910156" y="1284827"/>
                    <a:pt x="897582" y="1271778"/>
                    <a:pt x="897773" y="1257776"/>
                  </a:cubicBezTo>
                  <a:cubicBezTo>
                    <a:pt x="897964" y="1243679"/>
                    <a:pt x="910727" y="1230916"/>
                    <a:pt x="924824" y="1230821"/>
                  </a:cubicBezTo>
                  <a:close/>
                  <a:moveTo>
                    <a:pt x="1037028" y="1230154"/>
                  </a:moveTo>
                  <a:cubicBezTo>
                    <a:pt x="1051982" y="1229963"/>
                    <a:pt x="1065317" y="1243299"/>
                    <a:pt x="1065127" y="1258253"/>
                  </a:cubicBezTo>
                  <a:cubicBezTo>
                    <a:pt x="1065031" y="1273302"/>
                    <a:pt x="1051506" y="1286351"/>
                    <a:pt x="1036552" y="1285875"/>
                  </a:cubicBezTo>
                  <a:cubicBezTo>
                    <a:pt x="1021502" y="1285399"/>
                    <a:pt x="1008644" y="1271588"/>
                    <a:pt x="1009405" y="1256729"/>
                  </a:cubicBezTo>
                  <a:cubicBezTo>
                    <a:pt x="1010072" y="1242536"/>
                    <a:pt x="1022836" y="1230344"/>
                    <a:pt x="1037028" y="1230154"/>
                  </a:cubicBezTo>
                  <a:close/>
                  <a:moveTo>
                    <a:pt x="1150185" y="1229678"/>
                  </a:moveTo>
                  <a:cubicBezTo>
                    <a:pt x="1165901" y="1229964"/>
                    <a:pt x="1177712" y="1241775"/>
                    <a:pt x="1177998" y="1257491"/>
                  </a:cubicBezTo>
                  <a:cubicBezTo>
                    <a:pt x="1178284" y="1273302"/>
                    <a:pt x="1166758" y="1285590"/>
                    <a:pt x="1151137" y="1286352"/>
                  </a:cubicBezTo>
                  <a:cubicBezTo>
                    <a:pt x="1134564" y="1287114"/>
                    <a:pt x="1121610" y="1274922"/>
                    <a:pt x="1121324" y="1258443"/>
                  </a:cubicBezTo>
                  <a:cubicBezTo>
                    <a:pt x="1121038" y="1241965"/>
                    <a:pt x="1133707" y="1229392"/>
                    <a:pt x="1150185" y="1229678"/>
                  </a:cubicBezTo>
                  <a:close/>
                  <a:moveTo>
                    <a:pt x="1265533" y="1229487"/>
                  </a:moveTo>
                  <a:cubicBezTo>
                    <a:pt x="1282202" y="1229297"/>
                    <a:pt x="1294584" y="1241584"/>
                    <a:pt x="1294394" y="1258253"/>
                  </a:cubicBezTo>
                  <a:cubicBezTo>
                    <a:pt x="1294394" y="1274731"/>
                    <a:pt x="1281821" y="1286923"/>
                    <a:pt x="1265248" y="1286637"/>
                  </a:cubicBezTo>
                  <a:cubicBezTo>
                    <a:pt x="1248674" y="1286256"/>
                    <a:pt x="1236768" y="1273588"/>
                    <a:pt x="1237340" y="1256919"/>
                  </a:cubicBezTo>
                  <a:cubicBezTo>
                    <a:pt x="1237911" y="1241203"/>
                    <a:pt x="1249722" y="1229678"/>
                    <a:pt x="1265533" y="1229487"/>
                  </a:cubicBezTo>
                  <a:close/>
                  <a:moveTo>
                    <a:pt x="14709" y="1133190"/>
                  </a:moveTo>
                  <a:cubicBezTo>
                    <a:pt x="22615" y="1133285"/>
                    <a:pt x="26521" y="1137761"/>
                    <a:pt x="27092" y="1145667"/>
                  </a:cubicBezTo>
                  <a:cubicBezTo>
                    <a:pt x="26711" y="1153287"/>
                    <a:pt x="22901" y="1158050"/>
                    <a:pt x="15091" y="1158240"/>
                  </a:cubicBezTo>
                  <a:cubicBezTo>
                    <a:pt x="6327" y="1158431"/>
                    <a:pt x="1565" y="1153668"/>
                    <a:pt x="1946" y="1144905"/>
                  </a:cubicBezTo>
                  <a:cubicBezTo>
                    <a:pt x="2232" y="1137095"/>
                    <a:pt x="6994" y="1133094"/>
                    <a:pt x="14709" y="1133190"/>
                  </a:cubicBezTo>
                  <a:close/>
                  <a:moveTo>
                    <a:pt x="131201" y="1129951"/>
                  </a:moveTo>
                  <a:cubicBezTo>
                    <a:pt x="140726" y="1129951"/>
                    <a:pt x="144917" y="1136619"/>
                    <a:pt x="146917" y="1144048"/>
                  </a:cubicBezTo>
                  <a:cubicBezTo>
                    <a:pt x="145679" y="1155192"/>
                    <a:pt x="140631" y="1161669"/>
                    <a:pt x="130248" y="1161479"/>
                  </a:cubicBezTo>
                  <a:cubicBezTo>
                    <a:pt x="121104" y="1161288"/>
                    <a:pt x="115199" y="1155478"/>
                    <a:pt x="115008" y="1146239"/>
                  </a:cubicBezTo>
                  <a:cubicBezTo>
                    <a:pt x="114818" y="1136047"/>
                    <a:pt x="120914" y="1129951"/>
                    <a:pt x="131201" y="1129951"/>
                  </a:cubicBezTo>
                  <a:close/>
                  <a:moveTo>
                    <a:pt x="242453" y="1128141"/>
                  </a:moveTo>
                  <a:cubicBezTo>
                    <a:pt x="253407" y="1127760"/>
                    <a:pt x="259503" y="1134237"/>
                    <a:pt x="260836" y="1145381"/>
                  </a:cubicBezTo>
                  <a:cubicBezTo>
                    <a:pt x="260170" y="1156049"/>
                    <a:pt x="254550" y="1163002"/>
                    <a:pt x="243596" y="1163384"/>
                  </a:cubicBezTo>
                  <a:cubicBezTo>
                    <a:pt x="232642" y="1163669"/>
                    <a:pt x="225785" y="1157288"/>
                    <a:pt x="225403" y="1146334"/>
                  </a:cubicBezTo>
                  <a:cubicBezTo>
                    <a:pt x="225118" y="1135380"/>
                    <a:pt x="231499" y="1128522"/>
                    <a:pt x="242453" y="1128141"/>
                  </a:cubicBezTo>
                  <a:close/>
                  <a:moveTo>
                    <a:pt x="357325" y="1126332"/>
                  </a:moveTo>
                  <a:cubicBezTo>
                    <a:pt x="368564" y="1127379"/>
                    <a:pt x="374374" y="1135285"/>
                    <a:pt x="375327" y="1146810"/>
                  </a:cubicBezTo>
                  <a:cubicBezTo>
                    <a:pt x="372755" y="1158526"/>
                    <a:pt x="366087" y="1166337"/>
                    <a:pt x="353514" y="1165098"/>
                  </a:cubicBezTo>
                  <a:cubicBezTo>
                    <a:pt x="342370" y="1163955"/>
                    <a:pt x="335131" y="1156335"/>
                    <a:pt x="335989" y="1144810"/>
                  </a:cubicBezTo>
                  <a:cubicBezTo>
                    <a:pt x="336846" y="1132523"/>
                    <a:pt x="344847" y="1125188"/>
                    <a:pt x="357325" y="1126332"/>
                  </a:cubicBezTo>
                  <a:close/>
                  <a:moveTo>
                    <a:pt x="471815" y="1125093"/>
                  </a:moveTo>
                  <a:cubicBezTo>
                    <a:pt x="484578" y="1124998"/>
                    <a:pt x="491150" y="1132332"/>
                    <a:pt x="492579" y="1144619"/>
                  </a:cubicBezTo>
                  <a:cubicBezTo>
                    <a:pt x="492008" y="1158145"/>
                    <a:pt x="485530" y="1166146"/>
                    <a:pt x="471624" y="1166146"/>
                  </a:cubicBezTo>
                  <a:cubicBezTo>
                    <a:pt x="458956" y="1166146"/>
                    <a:pt x="451526" y="1159192"/>
                    <a:pt x="451145" y="1146524"/>
                  </a:cubicBezTo>
                  <a:cubicBezTo>
                    <a:pt x="450764" y="1132903"/>
                    <a:pt x="458099" y="1125188"/>
                    <a:pt x="471815" y="1125093"/>
                  </a:cubicBezTo>
                  <a:close/>
                  <a:moveTo>
                    <a:pt x="583352" y="1123188"/>
                  </a:moveTo>
                  <a:cubicBezTo>
                    <a:pt x="597354" y="1122807"/>
                    <a:pt x="604783" y="1131952"/>
                    <a:pt x="606974" y="1145191"/>
                  </a:cubicBezTo>
                  <a:cubicBezTo>
                    <a:pt x="605165" y="1159193"/>
                    <a:pt x="597640" y="1168337"/>
                    <a:pt x="583733" y="1168146"/>
                  </a:cubicBezTo>
                  <a:cubicBezTo>
                    <a:pt x="569922" y="1167956"/>
                    <a:pt x="561159" y="1158812"/>
                    <a:pt x="561540" y="1144905"/>
                  </a:cubicBezTo>
                  <a:cubicBezTo>
                    <a:pt x="561921" y="1132047"/>
                    <a:pt x="570493" y="1123474"/>
                    <a:pt x="583352" y="1123188"/>
                  </a:cubicBezTo>
                  <a:close/>
                  <a:moveTo>
                    <a:pt x="696890" y="1121950"/>
                  </a:moveTo>
                  <a:cubicBezTo>
                    <a:pt x="711749" y="1122235"/>
                    <a:pt x="719084" y="1131856"/>
                    <a:pt x="720608" y="1146239"/>
                  </a:cubicBezTo>
                  <a:cubicBezTo>
                    <a:pt x="718322" y="1160526"/>
                    <a:pt x="710606" y="1169860"/>
                    <a:pt x="695747" y="1169384"/>
                  </a:cubicBezTo>
                  <a:cubicBezTo>
                    <a:pt x="681079" y="1169003"/>
                    <a:pt x="672221" y="1159764"/>
                    <a:pt x="672602" y="1145096"/>
                  </a:cubicBezTo>
                  <a:cubicBezTo>
                    <a:pt x="672983" y="1130522"/>
                    <a:pt x="682222" y="1121664"/>
                    <a:pt x="696890" y="1121950"/>
                  </a:cubicBezTo>
                  <a:close/>
                  <a:moveTo>
                    <a:pt x="808619" y="1120902"/>
                  </a:moveTo>
                  <a:cubicBezTo>
                    <a:pt x="823097" y="1120617"/>
                    <a:pt x="833765" y="1131666"/>
                    <a:pt x="833384" y="1146048"/>
                  </a:cubicBezTo>
                  <a:cubicBezTo>
                    <a:pt x="833098" y="1160526"/>
                    <a:pt x="822049" y="1170909"/>
                    <a:pt x="807571" y="1170432"/>
                  </a:cubicBezTo>
                  <a:cubicBezTo>
                    <a:pt x="793284" y="1169956"/>
                    <a:pt x="782711" y="1158526"/>
                    <a:pt x="783854" y="1144143"/>
                  </a:cubicBezTo>
                  <a:cubicBezTo>
                    <a:pt x="785092" y="1129284"/>
                    <a:pt x="793665" y="1121283"/>
                    <a:pt x="808619" y="1120902"/>
                  </a:cubicBezTo>
                  <a:close/>
                  <a:moveTo>
                    <a:pt x="923586" y="1119283"/>
                  </a:moveTo>
                  <a:cubicBezTo>
                    <a:pt x="937587" y="1117759"/>
                    <a:pt x="951018" y="1130618"/>
                    <a:pt x="951494" y="1144810"/>
                  </a:cubicBezTo>
                  <a:cubicBezTo>
                    <a:pt x="951970" y="1158907"/>
                    <a:pt x="939493" y="1172052"/>
                    <a:pt x="925300" y="1172242"/>
                  </a:cubicBezTo>
                  <a:cubicBezTo>
                    <a:pt x="911108" y="1172433"/>
                    <a:pt x="897773" y="1159669"/>
                    <a:pt x="898535" y="1145572"/>
                  </a:cubicBezTo>
                  <a:cubicBezTo>
                    <a:pt x="899392" y="1130237"/>
                    <a:pt x="908441" y="1120998"/>
                    <a:pt x="923586" y="1119283"/>
                  </a:cubicBezTo>
                  <a:close/>
                  <a:moveTo>
                    <a:pt x="1037029" y="1118235"/>
                  </a:moveTo>
                  <a:cubicBezTo>
                    <a:pt x="1051697" y="1118044"/>
                    <a:pt x="1065223" y="1131760"/>
                    <a:pt x="1064747" y="1146429"/>
                  </a:cubicBezTo>
                  <a:cubicBezTo>
                    <a:pt x="1064270" y="1160431"/>
                    <a:pt x="1051507" y="1173004"/>
                    <a:pt x="1037505" y="1173194"/>
                  </a:cubicBezTo>
                  <a:cubicBezTo>
                    <a:pt x="1022836" y="1173385"/>
                    <a:pt x="1009311" y="1159669"/>
                    <a:pt x="1009787" y="1145000"/>
                  </a:cubicBezTo>
                  <a:cubicBezTo>
                    <a:pt x="1010263" y="1130998"/>
                    <a:pt x="1023027" y="1118425"/>
                    <a:pt x="1037029" y="1118235"/>
                  </a:cubicBezTo>
                  <a:close/>
                  <a:moveTo>
                    <a:pt x="1149995" y="1117854"/>
                  </a:moveTo>
                  <a:cubicBezTo>
                    <a:pt x="1164187" y="1118044"/>
                    <a:pt x="1176760" y="1130427"/>
                    <a:pt x="1177427" y="1144619"/>
                  </a:cubicBezTo>
                  <a:cubicBezTo>
                    <a:pt x="1178094" y="1159478"/>
                    <a:pt x="1165235" y="1173194"/>
                    <a:pt x="1150186" y="1173575"/>
                  </a:cubicBezTo>
                  <a:cubicBezTo>
                    <a:pt x="1135231" y="1173956"/>
                    <a:pt x="1121801" y="1160907"/>
                    <a:pt x="1121706" y="1145858"/>
                  </a:cubicBezTo>
                  <a:cubicBezTo>
                    <a:pt x="1121706" y="1130808"/>
                    <a:pt x="1135041" y="1117664"/>
                    <a:pt x="1149995" y="1117854"/>
                  </a:cubicBezTo>
                  <a:close/>
                  <a:moveTo>
                    <a:pt x="1266104" y="1117569"/>
                  </a:moveTo>
                  <a:cubicBezTo>
                    <a:pt x="1281154" y="1117664"/>
                    <a:pt x="1294108" y="1130713"/>
                    <a:pt x="1294012" y="1145762"/>
                  </a:cubicBezTo>
                  <a:cubicBezTo>
                    <a:pt x="1293918" y="1160812"/>
                    <a:pt x="1280868" y="1173766"/>
                    <a:pt x="1265819" y="1173671"/>
                  </a:cubicBezTo>
                  <a:cubicBezTo>
                    <a:pt x="1250769" y="1173576"/>
                    <a:pt x="1237815" y="1160526"/>
                    <a:pt x="1237911" y="1145477"/>
                  </a:cubicBezTo>
                  <a:cubicBezTo>
                    <a:pt x="1238005" y="1130427"/>
                    <a:pt x="1251055" y="1117473"/>
                    <a:pt x="1266104" y="1117569"/>
                  </a:cubicBezTo>
                  <a:close/>
                  <a:moveTo>
                    <a:pt x="15472" y="1017270"/>
                  </a:moveTo>
                  <a:cubicBezTo>
                    <a:pt x="22425" y="1017746"/>
                    <a:pt x="26426" y="1022033"/>
                    <a:pt x="26521" y="1028986"/>
                  </a:cubicBezTo>
                  <a:cubicBezTo>
                    <a:pt x="26711" y="1036987"/>
                    <a:pt x="22235" y="1041083"/>
                    <a:pt x="14329" y="1041654"/>
                  </a:cubicBezTo>
                  <a:cubicBezTo>
                    <a:pt x="6423" y="1040987"/>
                    <a:pt x="1947" y="1036796"/>
                    <a:pt x="2327" y="1028795"/>
                  </a:cubicBezTo>
                  <a:cubicBezTo>
                    <a:pt x="2709" y="1020794"/>
                    <a:pt x="7661" y="1016794"/>
                    <a:pt x="15472" y="1017270"/>
                  </a:cubicBezTo>
                  <a:close/>
                  <a:moveTo>
                    <a:pt x="131773" y="1013937"/>
                  </a:moveTo>
                  <a:cubicBezTo>
                    <a:pt x="140917" y="1014604"/>
                    <a:pt x="145203" y="1021081"/>
                    <a:pt x="146727" y="1028987"/>
                  </a:cubicBezTo>
                  <a:cubicBezTo>
                    <a:pt x="144917" y="1038797"/>
                    <a:pt x="139964" y="1044893"/>
                    <a:pt x="130820" y="1044703"/>
                  </a:cubicBezTo>
                  <a:cubicBezTo>
                    <a:pt x="120724" y="1044417"/>
                    <a:pt x="114628" y="1037940"/>
                    <a:pt x="115485" y="1027843"/>
                  </a:cubicBezTo>
                  <a:cubicBezTo>
                    <a:pt x="116247" y="1018985"/>
                    <a:pt x="122533" y="1013365"/>
                    <a:pt x="131773" y="1013937"/>
                  </a:cubicBezTo>
                  <a:close/>
                  <a:moveTo>
                    <a:pt x="242643" y="1012127"/>
                  </a:moveTo>
                  <a:cubicBezTo>
                    <a:pt x="253311" y="1012698"/>
                    <a:pt x="259978" y="1018128"/>
                    <a:pt x="260169" y="1029272"/>
                  </a:cubicBezTo>
                  <a:cubicBezTo>
                    <a:pt x="260264" y="1039273"/>
                    <a:pt x="254644" y="1045655"/>
                    <a:pt x="244643" y="1046417"/>
                  </a:cubicBezTo>
                  <a:cubicBezTo>
                    <a:pt x="233690" y="1047179"/>
                    <a:pt x="226641" y="1041559"/>
                    <a:pt x="225974" y="1030510"/>
                  </a:cubicBezTo>
                  <a:cubicBezTo>
                    <a:pt x="225308" y="1019556"/>
                    <a:pt x="231498" y="1013365"/>
                    <a:pt x="242643" y="1012127"/>
                  </a:cubicBezTo>
                  <a:close/>
                  <a:moveTo>
                    <a:pt x="356562" y="1010317"/>
                  </a:moveTo>
                  <a:cubicBezTo>
                    <a:pt x="367706" y="1010888"/>
                    <a:pt x="374945" y="1018603"/>
                    <a:pt x="374565" y="1030033"/>
                  </a:cubicBezTo>
                  <a:cubicBezTo>
                    <a:pt x="374089" y="1041368"/>
                    <a:pt x="366468" y="1047464"/>
                    <a:pt x="355229" y="1048988"/>
                  </a:cubicBezTo>
                  <a:cubicBezTo>
                    <a:pt x="344085" y="1047274"/>
                    <a:pt x="336274" y="1041178"/>
                    <a:pt x="336274" y="1029748"/>
                  </a:cubicBezTo>
                  <a:cubicBezTo>
                    <a:pt x="336274" y="1017460"/>
                    <a:pt x="344275" y="1009650"/>
                    <a:pt x="356562" y="1010317"/>
                  </a:cubicBezTo>
                  <a:close/>
                  <a:moveTo>
                    <a:pt x="472292" y="1009078"/>
                  </a:moveTo>
                  <a:cubicBezTo>
                    <a:pt x="484959" y="1009364"/>
                    <a:pt x="492008" y="1016794"/>
                    <a:pt x="492008" y="1029462"/>
                  </a:cubicBezTo>
                  <a:cubicBezTo>
                    <a:pt x="492008" y="1042226"/>
                    <a:pt x="484579" y="1048702"/>
                    <a:pt x="472196" y="1049941"/>
                  </a:cubicBezTo>
                  <a:cubicBezTo>
                    <a:pt x="459623" y="1049084"/>
                    <a:pt x="451717" y="1042988"/>
                    <a:pt x="451432" y="1030224"/>
                  </a:cubicBezTo>
                  <a:cubicBezTo>
                    <a:pt x="451050" y="1016603"/>
                    <a:pt x="458576" y="1008888"/>
                    <a:pt x="472292" y="1009078"/>
                  </a:cubicBezTo>
                  <a:close/>
                  <a:moveTo>
                    <a:pt x="584115" y="1008126"/>
                  </a:moveTo>
                  <a:cubicBezTo>
                    <a:pt x="597926" y="1008126"/>
                    <a:pt x="604498" y="1016222"/>
                    <a:pt x="605451" y="1028700"/>
                  </a:cubicBezTo>
                  <a:cubicBezTo>
                    <a:pt x="604403" y="1042892"/>
                    <a:pt x="597449" y="1050607"/>
                    <a:pt x="583829" y="1050512"/>
                  </a:cubicBezTo>
                  <a:cubicBezTo>
                    <a:pt x="570303" y="1050417"/>
                    <a:pt x="562684" y="1042702"/>
                    <a:pt x="562779" y="1029176"/>
                  </a:cubicBezTo>
                  <a:cubicBezTo>
                    <a:pt x="562874" y="1015651"/>
                    <a:pt x="570589" y="1008126"/>
                    <a:pt x="584115" y="1008126"/>
                  </a:cubicBezTo>
                  <a:close/>
                  <a:moveTo>
                    <a:pt x="696605" y="1006126"/>
                  </a:moveTo>
                  <a:cubicBezTo>
                    <a:pt x="710416" y="1006126"/>
                    <a:pt x="717845" y="1015270"/>
                    <a:pt x="720131" y="1028891"/>
                  </a:cubicBezTo>
                  <a:cubicBezTo>
                    <a:pt x="718417" y="1043083"/>
                    <a:pt x="710797" y="1052703"/>
                    <a:pt x="696033" y="1052608"/>
                  </a:cubicBezTo>
                  <a:cubicBezTo>
                    <a:pt x="682317" y="1052513"/>
                    <a:pt x="673364" y="1043655"/>
                    <a:pt x="673077" y="1030034"/>
                  </a:cubicBezTo>
                  <a:cubicBezTo>
                    <a:pt x="672792" y="1015365"/>
                    <a:pt x="681936" y="1006126"/>
                    <a:pt x="696605" y="1006126"/>
                  </a:cubicBezTo>
                  <a:close/>
                  <a:moveTo>
                    <a:pt x="808904" y="1005269"/>
                  </a:moveTo>
                  <a:cubicBezTo>
                    <a:pt x="823668" y="1005936"/>
                    <a:pt x="832336" y="1014222"/>
                    <a:pt x="832621" y="1029081"/>
                  </a:cubicBezTo>
                  <a:cubicBezTo>
                    <a:pt x="832907" y="1044131"/>
                    <a:pt x="823763" y="1051751"/>
                    <a:pt x="809666" y="1053846"/>
                  </a:cubicBezTo>
                  <a:cubicBezTo>
                    <a:pt x="794903" y="1052703"/>
                    <a:pt x="785854" y="1045464"/>
                    <a:pt x="784615" y="1030605"/>
                  </a:cubicBezTo>
                  <a:cubicBezTo>
                    <a:pt x="783473" y="1016508"/>
                    <a:pt x="794807" y="1004602"/>
                    <a:pt x="808904" y="1005269"/>
                  </a:cubicBezTo>
                  <a:close/>
                  <a:moveTo>
                    <a:pt x="923681" y="1004602"/>
                  </a:moveTo>
                  <a:cubicBezTo>
                    <a:pt x="938064" y="1003554"/>
                    <a:pt x="949398" y="1014222"/>
                    <a:pt x="949875" y="1028605"/>
                  </a:cubicBezTo>
                  <a:cubicBezTo>
                    <a:pt x="950256" y="1043178"/>
                    <a:pt x="939778" y="1054418"/>
                    <a:pt x="925300" y="1054132"/>
                  </a:cubicBezTo>
                  <a:cubicBezTo>
                    <a:pt x="909393" y="1053751"/>
                    <a:pt x="900345" y="1045083"/>
                    <a:pt x="900345" y="1029176"/>
                  </a:cubicBezTo>
                  <a:cubicBezTo>
                    <a:pt x="900345" y="1014222"/>
                    <a:pt x="908822" y="1005745"/>
                    <a:pt x="923681" y="1004602"/>
                  </a:cubicBezTo>
                  <a:close/>
                  <a:moveTo>
                    <a:pt x="1039886" y="1004126"/>
                  </a:moveTo>
                  <a:cubicBezTo>
                    <a:pt x="1055793" y="1006031"/>
                    <a:pt x="1063508" y="1015937"/>
                    <a:pt x="1062460" y="1031463"/>
                  </a:cubicBezTo>
                  <a:cubicBezTo>
                    <a:pt x="1061317" y="1047465"/>
                    <a:pt x="1051125" y="1054513"/>
                    <a:pt x="1035599" y="1054799"/>
                  </a:cubicBezTo>
                  <a:cubicBezTo>
                    <a:pt x="1019883" y="1052704"/>
                    <a:pt x="1011692" y="1043845"/>
                    <a:pt x="1011882" y="1028129"/>
                  </a:cubicBezTo>
                  <a:cubicBezTo>
                    <a:pt x="1012073" y="1012984"/>
                    <a:pt x="1024551" y="1002316"/>
                    <a:pt x="1039886" y="1004126"/>
                  </a:cubicBezTo>
                  <a:close/>
                  <a:moveTo>
                    <a:pt x="1150090" y="1002412"/>
                  </a:moveTo>
                  <a:cubicBezTo>
                    <a:pt x="1164187" y="1002793"/>
                    <a:pt x="1176855" y="1015842"/>
                    <a:pt x="1176474" y="1029844"/>
                  </a:cubicBezTo>
                  <a:cubicBezTo>
                    <a:pt x="1176188" y="1043941"/>
                    <a:pt x="1163044" y="1056514"/>
                    <a:pt x="1149042" y="1056228"/>
                  </a:cubicBezTo>
                  <a:cubicBezTo>
                    <a:pt x="1134945" y="1055942"/>
                    <a:pt x="1122372" y="1042798"/>
                    <a:pt x="1122658" y="1028796"/>
                  </a:cubicBezTo>
                  <a:cubicBezTo>
                    <a:pt x="1122944" y="1014699"/>
                    <a:pt x="1136088" y="1002126"/>
                    <a:pt x="1150090" y="1002412"/>
                  </a:cubicBezTo>
                  <a:close/>
                  <a:moveTo>
                    <a:pt x="1266866" y="1002126"/>
                  </a:moveTo>
                  <a:cubicBezTo>
                    <a:pt x="1280963" y="1002698"/>
                    <a:pt x="1293441" y="1015842"/>
                    <a:pt x="1293155" y="1029844"/>
                  </a:cubicBezTo>
                  <a:cubicBezTo>
                    <a:pt x="1292869" y="1043846"/>
                    <a:pt x="1280011" y="1056609"/>
                    <a:pt x="1266009" y="1056609"/>
                  </a:cubicBezTo>
                  <a:cubicBezTo>
                    <a:pt x="1251341" y="1056609"/>
                    <a:pt x="1237815" y="1042512"/>
                    <a:pt x="1238767" y="1027939"/>
                  </a:cubicBezTo>
                  <a:cubicBezTo>
                    <a:pt x="1239625" y="1013937"/>
                    <a:pt x="1253055" y="1001555"/>
                    <a:pt x="1266866" y="1002126"/>
                  </a:cubicBezTo>
                  <a:close/>
                  <a:moveTo>
                    <a:pt x="15853" y="905447"/>
                  </a:moveTo>
                  <a:cubicBezTo>
                    <a:pt x="22331" y="906114"/>
                    <a:pt x="25950" y="910686"/>
                    <a:pt x="26426" y="917734"/>
                  </a:cubicBezTo>
                  <a:cubicBezTo>
                    <a:pt x="25093" y="925068"/>
                    <a:pt x="20806" y="929640"/>
                    <a:pt x="13091" y="928783"/>
                  </a:cubicBezTo>
                  <a:cubicBezTo>
                    <a:pt x="6614" y="928021"/>
                    <a:pt x="2328" y="923544"/>
                    <a:pt x="2804" y="916686"/>
                  </a:cubicBezTo>
                  <a:cubicBezTo>
                    <a:pt x="3281" y="908971"/>
                    <a:pt x="8233" y="904685"/>
                    <a:pt x="15853" y="905447"/>
                  </a:cubicBezTo>
                  <a:close/>
                  <a:moveTo>
                    <a:pt x="129105" y="902780"/>
                  </a:moveTo>
                  <a:cubicBezTo>
                    <a:pt x="138345" y="901732"/>
                    <a:pt x="143583" y="907542"/>
                    <a:pt x="145393" y="916496"/>
                  </a:cubicBezTo>
                  <a:cubicBezTo>
                    <a:pt x="144726" y="924687"/>
                    <a:pt x="140440" y="930497"/>
                    <a:pt x="132344" y="931355"/>
                  </a:cubicBezTo>
                  <a:cubicBezTo>
                    <a:pt x="123104" y="932307"/>
                    <a:pt x="117009" y="926783"/>
                    <a:pt x="116342" y="917734"/>
                  </a:cubicBezTo>
                  <a:cubicBezTo>
                    <a:pt x="115770" y="909447"/>
                    <a:pt x="121104" y="903637"/>
                    <a:pt x="129105" y="902780"/>
                  </a:cubicBezTo>
                  <a:close/>
                  <a:moveTo>
                    <a:pt x="243976" y="900779"/>
                  </a:moveTo>
                  <a:cubicBezTo>
                    <a:pt x="253597" y="902398"/>
                    <a:pt x="259597" y="907828"/>
                    <a:pt x="259026" y="917924"/>
                  </a:cubicBezTo>
                  <a:cubicBezTo>
                    <a:pt x="258454" y="927925"/>
                    <a:pt x="252263" y="933545"/>
                    <a:pt x="242166" y="933069"/>
                  </a:cubicBezTo>
                  <a:cubicBezTo>
                    <a:pt x="232165" y="932497"/>
                    <a:pt x="226546" y="926211"/>
                    <a:pt x="227022" y="916209"/>
                  </a:cubicBezTo>
                  <a:cubicBezTo>
                    <a:pt x="227498" y="906113"/>
                    <a:pt x="233975" y="901255"/>
                    <a:pt x="243976" y="900779"/>
                  </a:cubicBezTo>
                  <a:close/>
                  <a:moveTo>
                    <a:pt x="355610" y="898779"/>
                  </a:moveTo>
                  <a:cubicBezTo>
                    <a:pt x="366183" y="898684"/>
                    <a:pt x="372184" y="905827"/>
                    <a:pt x="374089" y="916591"/>
                  </a:cubicBezTo>
                  <a:cubicBezTo>
                    <a:pt x="373136" y="926878"/>
                    <a:pt x="367707" y="934307"/>
                    <a:pt x="357134" y="935260"/>
                  </a:cubicBezTo>
                  <a:cubicBezTo>
                    <a:pt x="345418" y="936307"/>
                    <a:pt x="337703" y="929259"/>
                    <a:pt x="337132" y="917829"/>
                  </a:cubicBezTo>
                  <a:cubicBezTo>
                    <a:pt x="336560" y="906304"/>
                    <a:pt x="343990" y="898874"/>
                    <a:pt x="355610" y="898779"/>
                  </a:cubicBezTo>
                  <a:close/>
                  <a:moveTo>
                    <a:pt x="471816" y="897351"/>
                  </a:moveTo>
                  <a:cubicBezTo>
                    <a:pt x="484388" y="897351"/>
                    <a:pt x="490579" y="905447"/>
                    <a:pt x="491913" y="917830"/>
                  </a:cubicBezTo>
                  <a:cubicBezTo>
                    <a:pt x="489817" y="929831"/>
                    <a:pt x="483150" y="937547"/>
                    <a:pt x="470577" y="936880"/>
                  </a:cubicBezTo>
                  <a:cubicBezTo>
                    <a:pt x="459147" y="936213"/>
                    <a:pt x="451908" y="928974"/>
                    <a:pt x="451908" y="917449"/>
                  </a:cubicBezTo>
                  <a:cubicBezTo>
                    <a:pt x="451908" y="904971"/>
                    <a:pt x="459337" y="897351"/>
                    <a:pt x="471816" y="897351"/>
                  </a:cubicBezTo>
                  <a:close/>
                  <a:moveTo>
                    <a:pt x="584209" y="896493"/>
                  </a:moveTo>
                  <a:cubicBezTo>
                    <a:pt x="596973" y="896398"/>
                    <a:pt x="603545" y="903827"/>
                    <a:pt x="604783" y="916305"/>
                  </a:cubicBezTo>
                  <a:cubicBezTo>
                    <a:pt x="604116" y="929735"/>
                    <a:pt x="597544" y="937736"/>
                    <a:pt x="583733" y="937641"/>
                  </a:cubicBezTo>
                  <a:cubicBezTo>
                    <a:pt x="571065" y="937546"/>
                    <a:pt x="563731" y="930497"/>
                    <a:pt x="563445" y="917829"/>
                  </a:cubicBezTo>
                  <a:cubicBezTo>
                    <a:pt x="563159" y="904208"/>
                    <a:pt x="570493" y="896493"/>
                    <a:pt x="584209" y="896493"/>
                  </a:cubicBezTo>
                  <a:close/>
                  <a:moveTo>
                    <a:pt x="697557" y="894969"/>
                  </a:moveTo>
                  <a:cubicBezTo>
                    <a:pt x="710416" y="895636"/>
                    <a:pt x="717465" y="904399"/>
                    <a:pt x="718703" y="917448"/>
                  </a:cubicBezTo>
                  <a:cubicBezTo>
                    <a:pt x="716703" y="931164"/>
                    <a:pt x="708892" y="939832"/>
                    <a:pt x="694986" y="939165"/>
                  </a:cubicBezTo>
                  <a:cubicBezTo>
                    <a:pt x="682222" y="938499"/>
                    <a:pt x="673840" y="929735"/>
                    <a:pt x="674221" y="916782"/>
                  </a:cubicBezTo>
                  <a:cubicBezTo>
                    <a:pt x="674602" y="902875"/>
                    <a:pt x="683651" y="894302"/>
                    <a:pt x="697557" y="894969"/>
                  </a:cubicBezTo>
                  <a:close/>
                  <a:moveTo>
                    <a:pt x="809953" y="893827"/>
                  </a:moveTo>
                  <a:cubicBezTo>
                    <a:pt x="823668" y="894303"/>
                    <a:pt x="830526" y="904018"/>
                    <a:pt x="832621" y="916591"/>
                  </a:cubicBezTo>
                  <a:cubicBezTo>
                    <a:pt x="830050" y="931641"/>
                    <a:pt x="822144" y="941071"/>
                    <a:pt x="807381" y="940309"/>
                  </a:cubicBezTo>
                  <a:cubicBezTo>
                    <a:pt x="793855" y="939642"/>
                    <a:pt x="784996" y="930498"/>
                    <a:pt x="785378" y="916782"/>
                  </a:cubicBezTo>
                  <a:cubicBezTo>
                    <a:pt x="785854" y="902209"/>
                    <a:pt x="795284" y="893255"/>
                    <a:pt x="809953" y="893827"/>
                  </a:cubicBezTo>
                  <a:close/>
                  <a:moveTo>
                    <a:pt x="1038171" y="892588"/>
                  </a:moveTo>
                  <a:cubicBezTo>
                    <a:pt x="1053316" y="893350"/>
                    <a:pt x="1060745" y="902208"/>
                    <a:pt x="1061888" y="914209"/>
                  </a:cubicBezTo>
                  <a:cubicBezTo>
                    <a:pt x="1061983" y="931545"/>
                    <a:pt x="1051030" y="942499"/>
                    <a:pt x="1036456" y="941641"/>
                  </a:cubicBezTo>
                  <a:cubicBezTo>
                    <a:pt x="1021502" y="940689"/>
                    <a:pt x="1013311" y="932307"/>
                    <a:pt x="1012835" y="917257"/>
                  </a:cubicBezTo>
                  <a:cubicBezTo>
                    <a:pt x="1012358" y="902684"/>
                    <a:pt x="1023598" y="891826"/>
                    <a:pt x="1038171" y="892588"/>
                  </a:cubicBezTo>
                  <a:close/>
                  <a:moveTo>
                    <a:pt x="923871" y="892493"/>
                  </a:moveTo>
                  <a:cubicBezTo>
                    <a:pt x="938635" y="893541"/>
                    <a:pt x="947779" y="900685"/>
                    <a:pt x="949113" y="915544"/>
                  </a:cubicBezTo>
                  <a:cubicBezTo>
                    <a:pt x="950351" y="929640"/>
                    <a:pt x="939016" y="941642"/>
                    <a:pt x="924919" y="941071"/>
                  </a:cubicBezTo>
                  <a:cubicBezTo>
                    <a:pt x="910060" y="940499"/>
                    <a:pt x="901392" y="932307"/>
                    <a:pt x="901012" y="917448"/>
                  </a:cubicBezTo>
                  <a:cubicBezTo>
                    <a:pt x="900630" y="902494"/>
                    <a:pt x="909679" y="894779"/>
                    <a:pt x="923871" y="892493"/>
                  </a:cubicBezTo>
                  <a:close/>
                  <a:moveTo>
                    <a:pt x="1265628" y="892112"/>
                  </a:moveTo>
                  <a:cubicBezTo>
                    <a:pt x="1281630" y="891921"/>
                    <a:pt x="1289821" y="901161"/>
                    <a:pt x="1291250" y="916877"/>
                  </a:cubicBezTo>
                  <a:cubicBezTo>
                    <a:pt x="1290108" y="932498"/>
                    <a:pt x="1282202" y="941928"/>
                    <a:pt x="1266200" y="942023"/>
                  </a:cubicBezTo>
                  <a:cubicBezTo>
                    <a:pt x="1250293" y="942118"/>
                    <a:pt x="1241149" y="933260"/>
                    <a:pt x="1240959" y="917353"/>
                  </a:cubicBezTo>
                  <a:cubicBezTo>
                    <a:pt x="1240863" y="901446"/>
                    <a:pt x="1249722" y="892303"/>
                    <a:pt x="1265628" y="892112"/>
                  </a:cubicBezTo>
                  <a:close/>
                  <a:moveTo>
                    <a:pt x="1148661" y="892112"/>
                  </a:moveTo>
                  <a:cubicBezTo>
                    <a:pt x="1163139" y="891635"/>
                    <a:pt x="1174188" y="902113"/>
                    <a:pt x="1174474" y="916496"/>
                  </a:cubicBezTo>
                  <a:cubicBezTo>
                    <a:pt x="1174760" y="931069"/>
                    <a:pt x="1164092" y="942118"/>
                    <a:pt x="1149613" y="941737"/>
                  </a:cubicBezTo>
                  <a:cubicBezTo>
                    <a:pt x="1134659" y="941356"/>
                    <a:pt x="1126086" y="933355"/>
                    <a:pt x="1124849" y="918496"/>
                  </a:cubicBezTo>
                  <a:cubicBezTo>
                    <a:pt x="1123705" y="904113"/>
                    <a:pt x="1134278" y="892683"/>
                    <a:pt x="1148661" y="892112"/>
                  </a:cubicBezTo>
                  <a:close/>
                  <a:moveTo>
                    <a:pt x="13948" y="794290"/>
                  </a:moveTo>
                  <a:cubicBezTo>
                    <a:pt x="19758" y="794671"/>
                    <a:pt x="23854" y="798005"/>
                    <a:pt x="24616" y="803720"/>
                  </a:cubicBezTo>
                  <a:cubicBezTo>
                    <a:pt x="25473" y="809720"/>
                    <a:pt x="21663" y="814102"/>
                    <a:pt x="15948" y="814959"/>
                  </a:cubicBezTo>
                  <a:cubicBezTo>
                    <a:pt x="9090" y="815912"/>
                    <a:pt x="4423" y="811721"/>
                    <a:pt x="4137" y="804863"/>
                  </a:cubicBezTo>
                  <a:cubicBezTo>
                    <a:pt x="3851" y="798862"/>
                    <a:pt x="8042" y="795528"/>
                    <a:pt x="13948" y="794290"/>
                  </a:cubicBezTo>
                  <a:close/>
                  <a:moveTo>
                    <a:pt x="130820" y="792099"/>
                  </a:moveTo>
                  <a:cubicBezTo>
                    <a:pt x="138630" y="792575"/>
                    <a:pt x="143203" y="796576"/>
                    <a:pt x="143297" y="804386"/>
                  </a:cubicBezTo>
                  <a:cubicBezTo>
                    <a:pt x="143393" y="813245"/>
                    <a:pt x="138345" y="817721"/>
                    <a:pt x="129677" y="817245"/>
                  </a:cubicBezTo>
                  <a:cubicBezTo>
                    <a:pt x="121866" y="816864"/>
                    <a:pt x="117961" y="811911"/>
                    <a:pt x="118247" y="804196"/>
                  </a:cubicBezTo>
                  <a:cubicBezTo>
                    <a:pt x="118533" y="796290"/>
                    <a:pt x="123104" y="792480"/>
                    <a:pt x="130820" y="792099"/>
                  </a:cubicBezTo>
                  <a:close/>
                  <a:moveTo>
                    <a:pt x="243501" y="789337"/>
                  </a:moveTo>
                  <a:cubicBezTo>
                    <a:pt x="252740" y="789623"/>
                    <a:pt x="257503" y="795814"/>
                    <a:pt x="258741" y="804672"/>
                  </a:cubicBezTo>
                  <a:cubicBezTo>
                    <a:pt x="257503" y="813626"/>
                    <a:pt x="252645" y="819912"/>
                    <a:pt x="243501" y="820008"/>
                  </a:cubicBezTo>
                  <a:cubicBezTo>
                    <a:pt x="233404" y="820198"/>
                    <a:pt x="227213" y="813816"/>
                    <a:pt x="227690" y="803720"/>
                  </a:cubicBezTo>
                  <a:cubicBezTo>
                    <a:pt x="228166" y="794766"/>
                    <a:pt x="234262" y="789052"/>
                    <a:pt x="243501" y="789337"/>
                  </a:cubicBezTo>
                  <a:close/>
                  <a:moveTo>
                    <a:pt x="355324" y="788194"/>
                  </a:moveTo>
                  <a:cubicBezTo>
                    <a:pt x="365231" y="788956"/>
                    <a:pt x="371517" y="794004"/>
                    <a:pt x="371707" y="804196"/>
                  </a:cubicBezTo>
                  <a:cubicBezTo>
                    <a:pt x="371898" y="815245"/>
                    <a:pt x="365516" y="821436"/>
                    <a:pt x="354467" y="821055"/>
                  </a:cubicBezTo>
                  <a:cubicBezTo>
                    <a:pt x="344371" y="820674"/>
                    <a:pt x="338846" y="814483"/>
                    <a:pt x="339037" y="804386"/>
                  </a:cubicBezTo>
                  <a:cubicBezTo>
                    <a:pt x="339227" y="794195"/>
                    <a:pt x="345323" y="789051"/>
                    <a:pt x="355324" y="788194"/>
                  </a:cubicBezTo>
                  <a:close/>
                  <a:moveTo>
                    <a:pt x="470671" y="786004"/>
                  </a:moveTo>
                  <a:cubicBezTo>
                    <a:pt x="482292" y="785337"/>
                    <a:pt x="488674" y="792957"/>
                    <a:pt x="490960" y="804387"/>
                  </a:cubicBezTo>
                  <a:cubicBezTo>
                    <a:pt x="489436" y="815626"/>
                    <a:pt x="483435" y="823532"/>
                    <a:pt x="471815" y="823532"/>
                  </a:cubicBezTo>
                  <a:cubicBezTo>
                    <a:pt x="460289" y="823532"/>
                    <a:pt x="452860" y="815912"/>
                    <a:pt x="452955" y="804387"/>
                  </a:cubicBezTo>
                  <a:cubicBezTo>
                    <a:pt x="453050" y="793719"/>
                    <a:pt x="460194" y="786575"/>
                    <a:pt x="470671" y="786004"/>
                  </a:cubicBezTo>
                  <a:close/>
                  <a:moveTo>
                    <a:pt x="582685" y="784956"/>
                  </a:moveTo>
                  <a:cubicBezTo>
                    <a:pt x="595449" y="784003"/>
                    <a:pt x="601545" y="792290"/>
                    <a:pt x="604307" y="802672"/>
                  </a:cubicBezTo>
                  <a:cubicBezTo>
                    <a:pt x="602974" y="816198"/>
                    <a:pt x="596878" y="824294"/>
                    <a:pt x="584305" y="824485"/>
                  </a:cubicBezTo>
                  <a:cubicBezTo>
                    <a:pt x="571827" y="824675"/>
                    <a:pt x="564302" y="817055"/>
                    <a:pt x="564207" y="804577"/>
                  </a:cubicBezTo>
                  <a:cubicBezTo>
                    <a:pt x="564112" y="793052"/>
                    <a:pt x="571351" y="785813"/>
                    <a:pt x="582685" y="784956"/>
                  </a:cubicBezTo>
                  <a:close/>
                  <a:moveTo>
                    <a:pt x="697557" y="783908"/>
                  </a:moveTo>
                  <a:cubicBezTo>
                    <a:pt x="709749" y="785146"/>
                    <a:pt x="716988" y="791814"/>
                    <a:pt x="716893" y="804577"/>
                  </a:cubicBezTo>
                  <a:cubicBezTo>
                    <a:pt x="716798" y="818388"/>
                    <a:pt x="709082" y="825723"/>
                    <a:pt x="695462" y="825246"/>
                  </a:cubicBezTo>
                  <a:cubicBezTo>
                    <a:pt x="681555" y="824770"/>
                    <a:pt x="674983" y="816293"/>
                    <a:pt x="675840" y="802863"/>
                  </a:cubicBezTo>
                  <a:cubicBezTo>
                    <a:pt x="676697" y="790004"/>
                    <a:pt x="684794" y="784289"/>
                    <a:pt x="697557" y="783908"/>
                  </a:cubicBezTo>
                  <a:close/>
                  <a:moveTo>
                    <a:pt x="810047" y="782669"/>
                  </a:moveTo>
                  <a:cubicBezTo>
                    <a:pt x="822906" y="783336"/>
                    <a:pt x="829764" y="792385"/>
                    <a:pt x="831097" y="804767"/>
                  </a:cubicBezTo>
                  <a:cubicBezTo>
                    <a:pt x="829002" y="818960"/>
                    <a:pt x="821096" y="827532"/>
                    <a:pt x="807190" y="826770"/>
                  </a:cubicBezTo>
                  <a:cubicBezTo>
                    <a:pt x="794331" y="826008"/>
                    <a:pt x="786044" y="817245"/>
                    <a:pt x="786520" y="804291"/>
                  </a:cubicBezTo>
                  <a:cubicBezTo>
                    <a:pt x="786997" y="790385"/>
                    <a:pt x="796141" y="781908"/>
                    <a:pt x="810047" y="782669"/>
                  </a:cubicBezTo>
                  <a:close/>
                  <a:moveTo>
                    <a:pt x="926062" y="781812"/>
                  </a:moveTo>
                  <a:cubicBezTo>
                    <a:pt x="939683" y="782479"/>
                    <a:pt x="946922" y="791718"/>
                    <a:pt x="948446" y="805244"/>
                  </a:cubicBezTo>
                  <a:cubicBezTo>
                    <a:pt x="946256" y="818865"/>
                    <a:pt x="938730" y="827151"/>
                    <a:pt x="924919" y="827913"/>
                  </a:cubicBezTo>
                  <a:cubicBezTo>
                    <a:pt x="912441" y="828580"/>
                    <a:pt x="900154" y="815436"/>
                    <a:pt x="901869" y="803244"/>
                  </a:cubicBezTo>
                  <a:cubicBezTo>
                    <a:pt x="903774" y="789718"/>
                    <a:pt x="912251" y="781145"/>
                    <a:pt x="926062" y="781812"/>
                  </a:cubicBezTo>
                  <a:close/>
                  <a:moveTo>
                    <a:pt x="1149995" y="780955"/>
                  </a:moveTo>
                  <a:cubicBezTo>
                    <a:pt x="1164949" y="781145"/>
                    <a:pt x="1171903" y="791051"/>
                    <a:pt x="1173998" y="804291"/>
                  </a:cubicBezTo>
                  <a:cubicBezTo>
                    <a:pt x="1171617" y="819436"/>
                    <a:pt x="1163997" y="828866"/>
                    <a:pt x="1149138" y="828485"/>
                  </a:cubicBezTo>
                  <a:cubicBezTo>
                    <a:pt x="1134469" y="828104"/>
                    <a:pt x="1125516" y="818960"/>
                    <a:pt x="1125802" y="804291"/>
                  </a:cubicBezTo>
                  <a:cubicBezTo>
                    <a:pt x="1126087" y="789623"/>
                    <a:pt x="1135327" y="780765"/>
                    <a:pt x="1149995" y="780955"/>
                  </a:cubicBezTo>
                  <a:close/>
                  <a:moveTo>
                    <a:pt x="1268486" y="780764"/>
                  </a:moveTo>
                  <a:cubicBezTo>
                    <a:pt x="1283060" y="782859"/>
                    <a:pt x="1291060" y="792004"/>
                    <a:pt x="1289822" y="806767"/>
                  </a:cubicBezTo>
                  <a:cubicBezTo>
                    <a:pt x="1288679" y="821626"/>
                    <a:pt x="1278964" y="828580"/>
                    <a:pt x="1263914" y="829151"/>
                  </a:cubicBezTo>
                  <a:cubicBezTo>
                    <a:pt x="1250008" y="826484"/>
                    <a:pt x="1241625" y="818674"/>
                    <a:pt x="1241816" y="803624"/>
                  </a:cubicBezTo>
                  <a:cubicBezTo>
                    <a:pt x="1242007" y="789622"/>
                    <a:pt x="1254485" y="778764"/>
                    <a:pt x="1268486" y="780764"/>
                  </a:cubicBezTo>
                  <a:close/>
                  <a:moveTo>
                    <a:pt x="1036933" y="780669"/>
                  </a:moveTo>
                  <a:cubicBezTo>
                    <a:pt x="1051315" y="782383"/>
                    <a:pt x="1060936" y="789908"/>
                    <a:pt x="1060840" y="804767"/>
                  </a:cubicBezTo>
                  <a:cubicBezTo>
                    <a:pt x="1060650" y="819436"/>
                    <a:pt x="1051411" y="828389"/>
                    <a:pt x="1036742" y="828199"/>
                  </a:cubicBezTo>
                  <a:cubicBezTo>
                    <a:pt x="1023026" y="828008"/>
                    <a:pt x="1014263" y="819340"/>
                    <a:pt x="1013787" y="805624"/>
                  </a:cubicBezTo>
                  <a:cubicBezTo>
                    <a:pt x="1013215" y="790765"/>
                    <a:pt x="1022550" y="782955"/>
                    <a:pt x="1036933" y="780669"/>
                  </a:cubicBezTo>
                  <a:close/>
                  <a:moveTo>
                    <a:pt x="131296" y="677323"/>
                  </a:moveTo>
                  <a:cubicBezTo>
                    <a:pt x="137868" y="677704"/>
                    <a:pt x="142249" y="682086"/>
                    <a:pt x="141964" y="688944"/>
                  </a:cubicBezTo>
                  <a:cubicBezTo>
                    <a:pt x="141678" y="695802"/>
                    <a:pt x="136630" y="698754"/>
                    <a:pt x="131296" y="700088"/>
                  </a:cubicBezTo>
                  <a:cubicBezTo>
                    <a:pt x="123866" y="698469"/>
                    <a:pt x="119294" y="694849"/>
                    <a:pt x="119675" y="687991"/>
                  </a:cubicBezTo>
                  <a:cubicBezTo>
                    <a:pt x="120056" y="681324"/>
                    <a:pt x="124533" y="676942"/>
                    <a:pt x="131296" y="677323"/>
                  </a:cubicBezTo>
                  <a:close/>
                  <a:moveTo>
                    <a:pt x="242929" y="675227"/>
                  </a:moveTo>
                  <a:cubicBezTo>
                    <a:pt x="251596" y="676084"/>
                    <a:pt x="256073" y="680371"/>
                    <a:pt x="256073" y="688181"/>
                  </a:cubicBezTo>
                  <a:cubicBezTo>
                    <a:pt x="256169" y="697039"/>
                    <a:pt x="251120" y="701802"/>
                    <a:pt x="242357" y="701421"/>
                  </a:cubicBezTo>
                  <a:cubicBezTo>
                    <a:pt x="233309" y="701040"/>
                    <a:pt x="229308" y="695230"/>
                    <a:pt x="230070" y="686752"/>
                  </a:cubicBezTo>
                  <a:cubicBezTo>
                    <a:pt x="230832" y="678847"/>
                    <a:pt x="236166" y="675417"/>
                    <a:pt x="242929" y="675227"/>
                  </a:cubicBezTo>
                  <a:close/>
                  <a:moveTo>
                    <a:pt x="353705" y="672275"/>
                  </a:moveTo>
                  <a:cubicBezTo>
                    <a:pt x="364849" y="673513"/>
                    <a:pt x="371326" y="678562"/>
                    <a:pt x="371136" y="688944"/>
                  </a:cubicBezTo>
                  <a:cubicBezTo>
                    <a:pt x="370945" y="698088"/>
                    <a:pt x="365135" y="703993"/>
                    <a:pt x="355895" y="704184"/>
                  </a:cubicBezTo>
                  <a:cubicBezTo>
                    <a:pt x="345704" y="704374"/>
                    <a:pt x="339608" y="698278"/>
                    <a:pt x="339608" y="687991"/>
                  </a:cubicBezTo>
                  <a:cubicBezTo>
                    <a:pt x="339608" y="678466"/>
                    <a:pt x="346275" y="674275"/>
                    <a:pt x="353705" y="672275"/>
                  </a:cubicBezTo>
                  <a:close/>
                  <a:moveTo>
                    <a:pt x="471910" y="671132"/>
                  </a:moveTo>
                  <a:cubicBezTo>
                    <a:pt x="482959" y="672275"/>
                    <a:pt x="489245" y="678371"/>
                    <a:pt x="488674" y="689325"/>
                  </a:cubicBezTo>
                  <a:cubicBezTo>
                    <a:pt x="488198" y="700374"/>
                    <a:pt x="481149" y="706184"/>
                    <a:pt x="470290" y="705517"/>
                  </a:cubicBezTo>
                  <a:cubicBezTo>
                    <a:pt x="460289" y="704946"/>
                    <a:pt x="454574" y="698564"/>
                    <a:pt x="454574" y="688563"/>
                  </a:cubicBezTo>
                  <a:cubicBezTo>
                    <a:pt x="454669" y="677419"/>
                    <a:pt x="461146" y="671799"/>
                    <a:pt x="471910" y="671132"/>
                  </a:cubicBezTo>
                  <a:close/>
                  <a:moveTo>
                    <a:pt x="582781" y="669703"/>
                  </a:moveTo>
                  <a:cubicBezTo>
                    <a:pt x="594401" y="668941"/>
                    <a:pt x="600878" y="676466"/>
                    <a:pt x="603260" y="687800"/>
                  </a:cubicBezTo>
                  <a:cubicBezTo>
                    <a:pt x="601926" y="699040"/>
                    <a:pt x="595830" y="707041"/>
                    <a:pt x="584305" y="707136"/>
                  </a:cubicBezTo>
                  <a:cubicBezTo>
                    <a:pt x="572780" y="707327"/>
                    <a:pt x="565350" y="699707"/>
                    <a:pt x="565255" y="688182"/>
                  </a:cubicBezTo>
                  <a:cubicBezTo>
                    <a:pt x="565255" y="677609"/>
                    <a:pt x="572399" y="670370"/>
                    <a:pt x="582781" y="669703"/>
                  </a:cubicBezTo>
                  <a:close/>
                  <a:moveTo>
                    <a:pt x="695652" y="668655"/>
                  </a:moveTo>
                  <a:cubicBezTo>
                    <a:pt x="708225" y="668274"/>
                    <a:pt x="714702" y="676085"/>
                    <a:pt x="716607" y="688277"/>
                  </a:cubicBezTo>
                  <a:cubicBezTo>
                    <a:pt x="714988" y="700469"/>
                    <a:pt x="708606" y="708470"/>
                    <a:pt x="696033" y="708184"/>
                  </a:cubicBezTo>
                  <a:cubicBezTo>
                    <a:pt x="683555" y="707898"/>
                    <a:pt x="676221" y="700088"/>
                    <a:pt x="676602" y="687610"/>
                  </a:cubicBezTo>
                  <a:cubicBezTo>
                    <a:pt x="676888" y="676180"/>
                    <a:pt x="684222" y="668941"/>
                    <a:pt x="695652" y="668655"/>
                  </a:cubicBezTo>
                  <a:close/>
                  <a:moveTo>
                    <a:pt x="807476" y="667988"/>
                  </a:moveTo>
                  <a:cubicBezTo>
                    <a:pt x="820239" y="668464"/>
                    <a:pt x="828335" y="674370"/>
                    <a:pt x="828907" y="687133"/>
                  </a:cubicBezTo>
                  <a:cubicBezTo>
                    <a:pt x="829478" y="700659"/>
                    <a:pt x="822334" y="708660"/>
                    <a:pt x="808523" y="708755"/>
                  </a:cubicBezTo>
                  <a:cubicBezTo>
                    <a:pt x="795855" y="708755"/>
                    <a:pt x="788616" y="701516"/>
                    <a:pt x="788330" y="688848"/>
                  </a:cubicBezTo>
                  <a:cubicBezTo>
                    <a:pt x="788044" y="676084"/>
                    <a:pt x="795283" y="669417"/>
                    <a:pt x="807476" y="667988"/>
                  </a:cubicBezTo>
                  <a:close/>
                  <a:moveTo>
                    <a:pt x="925396" y="667227"/>
                  </a:moveTo>
                  <a:cubicBezTo>
                    <a:pt x="939112" y="667417"/>
                    <a:pt x="945684" y="675513"/>
                    <a:pt x="946446" y="688848"/>
                  </a:cubicBezTo>
                  <a:cubicBezTo>
                    <a:pt x="945303" y="702279"/>
                    <a:pt x="938064" y="709899"/>
                    <a:pt x="924538" y="709613"/>
                  </a:cubicBezTo>
                  <a:cubicBezTo>
                    <a:pt x="910918" y="709327"/>
                    <a:pt x="903488" y="701517"/>
                    <a:pt x="903774" y="687991"/>
                  </a:cubicBezTo>
                  <a:cubicBezTo>
                    <a:pt x="903965" y="674370"/>
                    <a:pt x="911870" y="667036"/>
                    <a:pt x="925396" y="667227"/>
                  </a:cubicBezTo>
                  <a:close/>
                  <a:moveTo>
                    <a:pt x="1148566" y="665893"/>
                  </a:moveTo>
                  <a:cubicBezTo>
                    <a:pt x="1162472" y="665417"/>
                    <a:pt x="1170283" y="674275"/>
                    <a:pt x="1172569" y="687991"/>
                  </a:cubicBezTo>
                  <a:cubicBezTo>
                    <a:pt x="1170950" y="701422"/>
                    <a:pt x="1163615" y="710756"/>
                    <a:pt x="1149709" y="710756"/>
                  </a:cubicBezTo>
                  <a:cubicBezTo>
                    <a:pt x="1135898" y="710756"/>
                    <a:pt x="1127039" y="701707"/>
                    <a:pt x="1127135" y="687896"/>
                  </a:cubicBezTo>
                  <a:cubicBezTo>
                    <a:pt x="1127230" y="675038"/>
                    <a:pt x="1135802" y="666370"/>
                    <a:pt x="1148566" y="665893"/>
                  </a:cubicBezTo>
                  <a:close/>
                  <a:moveTo>
                    <a:pt x="1037028" y="665893"/>
                  </a:moveTo>
                  <a:cubicBezTo>
                    <a:pt x="1049792" y="667131"/>
                    <a:pt x="1058650" y="674085"/>
                    <a:pt x="1059317" y="686943"/>
                  </a:cubicBezTo>
                  <a:cubicBezTo>
                    <a:pt x="1060078" y="700850"/>
                    <a:pt x="1051506" y="710089"/>
                    <a:pt x="1037695" y="710375"/>
                  </a:cubicBezTo>
                  <a:cubicBezTo>
                    <a:pt x="1023788" y="710661"/>
                    <a:pt x="1015025" y="701707"/>
                    <a:pt x="1015216" y="687801"/>
                  </a:cubicBezTo>
                  <a:cubicBezTo>
                    <a:pt x="1015406" y="674942"/>
                    <a:pt x="1023979" y="667703"/>
                    <a:pt x="1037028" y="665893"/>
                  </a:cubicBezTo>
                  <a:close/>
                  <a:moveTo>
                    <a:pt x="1267057" y="665321"/>
                  </a:moveTo>
                  <a:cubicBezTo>
                    <a:pt x="1280678" y="666940"/>
                    <a:pt x="1289346" y="675322"/>
                    <a:pt x="1288869" y="689133"/>
                  </a:cubicBezTo>
                  <a:cubicBezTo>
                    <a:pt x="1288489" y="702849"/>
                    <a:pt x="1279249" y="710184"/>
                    <a:pt x="1265724" y="711898"/>
                  </a:cubicBezTo>
                  <a:cubicBezTo>
                    <a:pt x="1252198" y="709898"/>
                    <a:pt x="1243721" y="702564"/>
                    <a:pt x="1242768" y="688753"/>
                  </a:cubicBezTo>
                  <a:cubicBezTo>
                    <a:pt x="1241816" y="676370"/>
                    <a:pt x="1254865" y="663797"/>
                    <a:pt x="1267057" y="665321"/>
                  </a:cubicBezTo>
                  <a:close/>
                  <a:moveTo>
                    <a:pt x="130534" y="567214"/>
                  </a:moveTo>
                  <a:cubicBezTo>
                    <a:pt x="135868" y="567309"/>
                    <a:pt x="139107" y="569976"/>
                    <a:pt x="139488" y="575310"/>
                  </a:cubicBezTo>
                  <a:cubicBezTo>
                    <a:pt x="139869" y="580644"/>
                    <a:pt x="137392" y="584359"/>
                    <a:pt x="131963" y="584835"/>
                  </a:cubicBezTo>
                  <a:cubicBezTo>
                    <a:pt x="125867" y="585311"/>
                    <a:pt x="121866" y="582454"/>
                    <a:pt x="121962" y="575882"/>
                  </a:cubicBezTo>
                  <a:cubicBezTo>
                    <a:pt x="121962" y="570452"/>
                    <a:pt x="125105" y="567690"/>
                    <a:pt x="130534" y="567214"/>
                  </a:cubicBezTo>
                  <a:close/>
                  <a:moveTo>
                    <a:pt x="244167" y="564451"/>
                  </a:moveTo>
                  <a:cubicBezTo>
                    <a:pt x="250930" y="564832"/>
                    <a:pt x="253978" y="569785"/>
                    <a:pt x="255121" y="575405"/>
                  </a:cubicBezTo>
                  <a:cubicBezTo>
                    <a:pt x="253883" y="583787"/>
                    <a:pt x="249692" y="588454"/>
                    <a:pt x="241977" y="587788"/>
                  </a:cubicBezTo>
                  <a:cubicBezTo>
                    <a:pt x="235404" y="587311"/>
                    <a:pt x="231118" y="582834"/>
                    <a:pt x="231403" y="576072"/>
                  </a:cubicBezTo>
                  <a:cubicBezTo>
                    <a:pt x="231689" y="568356"/>
                    <a:pt x="236452" y="563975"/>
                    <a:pt x="244167" y="564451"/>
                  </a:cubicBezTo>
                  <a:close/>
                  <a:moveTo>
                    <a:pt x="355800" y="561785"/>
                  </a:moveTo>
                  <a:cubicBezTo>
                    <a:pt x="364849" y="562261"/>
                    <a:pt x="370469" y="568357"/>
                    <a:pt x="369707" y="577501"/>
                  </a:cubicBezTo>
                  <a:cubicBezTo>
                    <a:pt x="369040" y="585502"/>
                    <a:pt x="363230" y="589979"/>
                    <a:pt x="354943" y="590741"/>
                  </a:cubicBezTo>
                  <a:cubicBezTo>
                    <a:pt x="345990" y="589122"/>
                    <a:pt x="340180" y="583883"/>
                    <a:pt x="341037" y="574739"/>
                  </a:cubicBezTo>
                  <a:cubicBezTo>
                    <a:pt x="341799" y="566738"/>
                    <a:pt x="347513" y="561309"/>
                    <a:pt x="355800" y="561785"/>
                  </a:cubicBezTo>
                  <a:close/>
                  <a:moveTo>
                    <a:pt x="470386" y="559785"/>
                  </a:moveTo>
                  <a:cubicBezTo>
                    <a:pt x="481434" y="561214"/>
                    <a:pt x="487817" y="566548"/>
                    <a:pt x="487435" y="576835"/>
                  </a:cubicBezTo>
                  <a:cubicBezTo>
                    <a:pt x="487054" y="585979"/>
                    <a:pt x="481149" y="591789"/>
                    <a:pt x="471909" y="591789"/>
                  </a:cubicBezTo>
                  <a:cubicBezTo>
                    <a:pt x="461623" y="591789"/>
                    <a:pt x="455717" y="585503"/>
                    <a:pt x="455907" y="575311"/>
                  </a:cubicBezTo>
                  <a:cubicBezTo>
                    <a:pt x="456193" y="565881"/>
                    <a:pt x="462861" y="561690"/>
                    <a:pt x="470386" y="559785"/>
                  </a:cubicBezTo>
                  <a:close/>
                  <a:moveTo>
                    <a:pt x="584306" y="558737"/>
                  </a:moveTo>
                  <a:cubicBezTo>
                    <a:pt x="595354" y="559880"/>
                    <a:pt x="601546" y="565976"/>
                    <a:pt x="601069" y="576930"/>
                  </a:cubicBezTo>
                  <a:cubicBezTo>
                    <a:pt x="600593" y="587979"/>
                    <a:pt x="593545" y="593789"/>
                    <a:pt x="582686" y="593122"/>
                  </a:cubicBezTo>
                  <a:cubicBezTo>
                    <a:pt x="572685" y="592551"/>
                    <a:pt x="566970" y="586169"/>
                    <a:pt x="566970" y="576168"/>
                  </a:cubicBezTo>
                  <a:cubicBezTo>
                    <a:pt x="566970" y="565119"/>
                    <a:pt x="573542" y="559499"/>
                    <a:pt x="584306" y="558737"/>
                  </a:cubicBezTo>
                  <a:close/>
                  <a:moveTo>
                    <a:pt x="695843" y="556736"/>
                  </a:moveTo>
                  <a:cubicBezTo>
                    <a:pt x="707844" y="558832"/>
                    <a:pt x="715560" y="565118"/>
                    <a:pt x="715083" y="576739"/>
                  </a:cubicBezTo>
                  <a:cubicBezTo>
                    <a:pt x="714512" y="588169"/>
                    <a:pt x="706797" y="595503"/>
                    <a:pt x="695176" y="594836"/>
                  </a:cubicBezTo>
                  <a:cubicBezTo>
                    <a:pt x="684699" y="594265"/>
                    <a:pt x="677650" y="587121"/>
                    <a:pt x="677555" y="576453"/>
                  </a:cubicBezTo>
                  <a:cubicBezTo>
                    <a:pt x="677460" y="564642"/>
                    <a:pt x="685461" y="558927"/>
                    <a:pt x="695843" y="556736"/>
                  </a:cubicBezTo>
                  <a:close/>
                  <a:moveTo>
                    <a:pt x="808047" y="556641"/>
                  </a:moveTo>
                  <a:cubicBezTo>
                    <a:pt x="820430" y="556451"/>
                    <a:pt x="828049" y="564071"/>
                    <a:pt x="828049" y="576454"/>
                  </a:cubicBezTo>
                  <a:cubicBezTo>
                    <a:pt x="828049" y="587979"/>
                    <a:pt x="820334" y="594075"/>
                    <a:pt x="808999" y="595980"/>
                  </a:cubicBezTo>
                  <a:cubicBezTo>
                    <a:pt x="797093" y="594456"/>
                    <a:pt x="788997" y="588170"/>
                    <a:pt x="789187" y="575691"/>
                  </a:cubicBezTo>
                  <a:cubicBezTo>
                    <a:pt x="789378" y="564262"/>
                    <a:pt x="796712" y="556832"/>
                    <a:pt x="808047" y="556641"/>
                  </a:cubicBezTo>
                  <a:close/>
                  <a:moveTo>
                    <a:pt x="924253" y="556165"/>
                  </a:moveTo>
                  <a:cubicBezTo>
                    <a:pt x="936921" y="555594"/>
                    <a:pt x="943493" y="563213"/>
                    <a:pt x="945303" y="575215"/>
                  </a:cubicBezTo>
                  <a:cubicBezTo>
                    <a:pt x="944350" y="587693"/>
                    <a:pt x="938350" y="595694"/>
                    <a:pt x="925681" y="596075"/>
                  </a:cubicBezTo>
                  <a:cubicBezTo>
                    <a:pt x="913203" y="596456"/>
                    <a:pt x="905488" y="589312"/>
                    <a:pt x="905012" y="576834"/>
                  </a:cubicBezTo>
                  <a:cubicBezTo>
                    <a:pt x="904536" y="564357"/>
                    <a:pt x="911774" y="556737"/>
                    <a:pt x="924253" y="556165"/>
                  </a:cubicBezTo>
                  <a:close/>
                  <a:moveTo>
                    <a:pt x="1036933" y="555784"/>
                  </a:moveTo>
                  <a:cubicBezTo>
                    <a:pt x="1049697" y="555593"/>
                    <a:pt x="1056364" y="562832"/>
                    <a:pt x="1057888" y="574929"/>
                  </a:cubicBezTo>
                  <a:cubicBezTo>
                    <a:pt x="1057412" y="587597"/>
                    <a:pt x="1051411" y="595693"/>
                    <a:pt x="1038647" y="596265"/>
                  </a:cubicBezTo>
                  <a:cubicBezTo>
                    <a:pt x="1025027" y="596932"/>
                    <a:pt x="1017026" y="589693"/>
                    <a:pt x="1017026" y="575882"/>
                  </a:cubicBezTo>
                  <a:cubicBezTo>
                    <a:pt x="1016931" y="563213"/>
                    <a:pt x="1024265" y="556069"/>
                    <a:pt x="1036933" y="555784"/>
                  </a:cubicBezTo>
                  <a:close/>
                  <a:moveTo>
                    <a:pt x="1266105" y="555213"/>
                  </a:moveTo>
                  <a:cubicBezTo>
                    <a:pt x="1279916" y="555404"/>
                    <a:pt x="1286393" y="563405"/>
                    <a:pt x="1286964" y="576835"/>
                  </a:cubicBezTo>
                  <a:cubicBezTo>
                    <a:pt x="1285631" y="590360"/>
                    <a:pt x="1278202" y="597599"/>
                    <a:pt x="1264676" y="596932"/>
                  </a:cubicBezTo>
                  <a:cubicBezTo>
                    <a:pt x="1250960" y="596171"/>
                    <a:pt x="1244293" y="587693"/>
                    <a:pt x="1245055" y="574358"/>
                  </a:cubicBezTo>
                  <a:cubicBezTo>
                    <a:pt x="1245816" y="561785"/>
                    <a:pt x="1253531" y="555023"/>
                    <a:pt x="1266105" y="555213"/>
                  </a:cubicBezTo>
                  <a:close/>
                  <a:moveTo>
                    <a:pt x="1149042" y="555212"/>
                  </a:moveTo>
                  <a:cubicBezTo>
                    <a:pt x="1162472" y="555974"/>
                    <a:pt x="1170283" y="562641"/>
                    <a:pt x="1170187" y="576453"/>
                  </a:cubicBezTo>
                  <a:cubicBezTo>
                    <a:pt x="1170093" y="589121"/>
                    <a:pt x="1162949" y="596455"/>
                    <a:pt x="1150281" y="596646"/>
                  </a:cubicBezTo>
                  <a:cubicBezTo>
                    <a:pt x="1136565" y="596932"/>
                    <a:pt x="1129040" y="589502"/>
                    <a:pt x="1129040" y="575786"/>
                  </a:cubicBezTo>
                  <a:cubicBezTo>
                    <a:pt x="1129040" y="562927"/>
                    <a:pt x="1136469" y="556450"/>
                    <a:pt x="1149042" y="555212"/>
                  </a:cubicBezTo>
                  <a:close/>
                  <a:moveTo>
                    <a:pt x="243786" y="454914"/>
                  </a:moveTo>
                  <a:cubicBezTo>
                    <a:pt x="249120" y="455676"/>
                    <a:pt x="252073" y="458629"/>
                    <a:pt x="251787" y="464058"/>
                  </a:cubicBezTo>
                  <a:cubicBezTo>
                    <a:pt x="251501" y="470630"/>
                    <a:pt x="247310" y="473297"/>
                    <a:pt x="241310" y="472440"/>
                  </a:cubicBezTo>
                  <a:cubicBezTo>
                    <a:pt x="235880" y="471773"/>
                    <a:pt x="233690" y="467677"/>
                    <a:pt x="234261" y="462534"/>
                  </a:cubicBezTo>
                  <a:cubicBezTo>
                    <a:pt x="234927" y="457105"/>
                    <a:pt x="238547" y="454819"/>
                    <a:pt x="243786" y="454914"/>
                  </a:cubicBezTo>
                  <a:close/>
                  <a:moveTo>
                    <a:pt x="356657" y="451675"/>
                  </a:moveTo>
                  <a:cubicBezTo>
                    <a:pt x="364659" y="452438"/>
                    <a:pt x="368278" y="457867"/>
                    <a:pt x="367325" y="465582"/>
                  </a:cubicBezTo>
                  <a:cubicBezTo>
                    <a:pt x="366468" y="472535"/>
                    <a:pt x="361896" y="476155"/>
                    <a:pt x="354943" y="475869"/>
                  </a:cubicBezTo>
                  <a:cubicBezTo>
                    <a:pt x="346846" y="475583"/>
                    <a:pt x="343513" y="470535"/>
                    <a:pt x="342846" y="463772"/>
                  </a:cubicBezTo>
                  <a:cubicBezTo>
                    <a:pt x="344180" y="454914"/>
                    <a:pt x="348847" y="450913"/>
                    <a:pt x="356657" y="451675"/>
                  </a:cubicBezTo>
                  <a:close/>
                  <a:moveTo>
                    <a:pt x="470862" y="449485"/>
                  </a:moveTo>
                  <a:cubicBezTo>
                    <a:pt x="480006" y="448819"/>
                    <a:pt x="485912" y="454724"/>
                    <a:pt x="486102" y="463868"/>
                  </a:cubicBezTo>
                  <a:cubicBezTo>
                    <a:pt x="486197" y="472060"/>
                    <a:pt x="480673" y="476822"/>
                    <a:pt x="472386" y="478441"/>
                  </a:cubicBezTo>
                  <a:cubicBezTo>
                    <a:pt x="464385" y="477965"/>
                    <a:pt x="458575" y="473774"/>
                    <a:pt x="457527" y="465678"/>
                  </a:cubicBezTo>
                  <a:cubicBezTo>
                    <a:pt x="456384" y="456343"/>
                    <a:pt x="461908" y="450152"/>
                    <a:pt x="470862" y="449485"/>
                  </a:cubicBezTo>
                  <a:close/>
                  <a:moveTo>
                    <a:pt x="585448" y="448437"/>
                  </a:moveTo>
                  <a:cubicBezTo>
                    <a:pt x="594496" y="449295"/>
                    <a:pt x="598878" y="455771"/>
                    <a:pt x="599830" y="464154"/>
                  </a:cubicBezTo>
                  <a:cubicBezTo>
                    <a:pt x="597735" y="473583"/>
                    <a:pt x="592782" y="479775"/>
                    <a:pt x="583543" y="479203"/>
                  </a:cubicBezTo>
                  <a:cubicBezTo>
                    <a:pt x="573636" y="478632"/>
                    <a:pt x="567541" y="472059"/>
                    <a:pt x="568779" y="461963"/>
                  </a:cubicBezTo>
                  <a:cubicBezTo>
                    <a:pt x="569827" y="453009"/>
                    <a:pt x="576208" y="447485"/>
                    <a:pt x="585448" y="448437"/>
                  </a:cubicBezTo>
                  <a:close/>
                  <a:moveTo>
                    <a:pt x="697081" y="447104"/>
                  </a:moveTo>
                  <a:cubicBezTo>
                    <a:pt x="706892" y="448342"/>
                    <a:pt x="712893" y="453676"/>
                    <a:pt x="712702" y="463868"/>
                  </a:cubicBezTo>
                  <a:cubicBezTo>
                    <a:pt x="712511" y="475108"/>
                    <a:pt x="705749" y="480918"/>
                    <a:pt x="694795" y="480061"/>
                  </a:cubicBezTo>
                  <a:cubicBezTo>
                    <a:pt x="684698" y="479299"/>
                    <a:pt x="679460" y="472631"/>
                    <a:pt x="680031" y="462630"/>
                  </a:cubicBezTo>
                  <a:cubicBezTo>
                    <a:pt x="680603" y="452533"/>
                    <a:pt x="686984" y="447676"/>
                    <a:pt x="697081" y="447104"/>
                  </a:cubicBezTo>
                  <a:close/>
                  <a:moveTo>
                    <a:pt x="808428" y="445961"/>
                  </a:moveTo>
                  <a:cubicBezTo>
                    <a:pt x="819001" y="446628"/>
                    <a:pt x="825955" y="452248"/>
                    <a:pt x="826336" y="463201"/>
                  </a:cubicBezTo>
                  <a:cubicBezTo>
                    <a:pt x="826622" y="474155"/>
                    <a:pt x="820239" y="481013"/>
                    <a:pt x="809286" y="481394"/>
                  </a:cubicBezTo>
                  <a:cubicBezTo>
                    <a:pt x="798332" y="481680"/>
                    <a:pt x="791474" y="475298"/>
                    <a:pt x="791093" y="464344"/>
                  </a:cubicBezTo>
                  <a:cubicBezTo>
                    <a:pt x="790712" y="453486"/>
                    <a:pt x="797189" y="447295"/>
                    <a:pt x="808428" y="445961"/>
                  </a:cubicBezTo>
                  <a:close/>
                  <a:moveTo>
                    <a:pt x="1037790" y="444627"/>
                  </a:moveTo>
                  <a:cubicBezTo>
                    <a:pt x="1049220" y="444913"/>
                    <a:pt x="1055221" y="452533"/>
                    <a:pt x="1056935" y="463772"/>
                  </a:cubicBezTo>
                  <a:cubicBezTo>
                    <a:pt x="1055316" y="474917"/>
                    <a:pt x="1049315" y="482822"/>
                    <a:pt x="1037885" y="482918"/>
                  </a:cubicBezTo>
                  <a:cubicBezTo>
                    <a:pt x="1025502" y="483013"/>
                    <a:pt x="1017787" y="475107"/>
                    <a:pt x="1018264" y="462820"/>
                  </a:cubicBezTo>
                  <a:cubicBezTo>
                    <a:pt x="1018645" y="451580"/>
                    <a:pt x="1026360" y="444341"/>
                    <a:pt x="1037790" y="444627"/>
                  </a:cubicBezTo>
                  <a:close/>
                  <a:moveTo>
                    <a:pt x="924253" y="444532"/>
                  </a:moveTo>
                  <a:cubicBezTo>
                    <a:pt x="935492" y="445770"/>
                    <a:pt x="943493" y="451866"/>
                    <a:pt x="943684" y="463392"/>
                  </a:cubicBezTo>
                  <a:cubicBezTo>
                    <a:pt x="943874" y="475012"/>
                    <a:pt x="936349" y="482442"/>
                    <a:pt x="924824" y="482537"/>
                  </a:cubicBezTo>
                  <a:cubicBezTo>
                    <a:pt x="914156" y="482632"/>
                    <a:pt x="907012" y="475488"/>
                    <a:pt x="906250" y="465106"/>
                  </a:cubicBezTo>
                  <a:cubicBezTo>
                    <a:pt x="905393" y="453486"/>
                    <a:pt x="912918" y="447009"/>
                    <a:pt x="924253" y="444532"/>
                  </a:cubicBezTo>
                  <a:close/>
                  <a:moveTo>
                    <a:pt x="1267819" y="444437"/>
                  </a:moveTo>
                  <a:cubicBezTo>
                    <a:pt x="1279153" y="445485"/>
                    <a:pt x="1284964" y="453295"/>
                    <a:pt x="1285821" y="464916"/>
                  </a:cubicBezTo>
                  <a:cubicBezTo>
                    <a:pt x="1283344" y="476631"/>
                    <a:pt x="1276582" y="484442"/>
                    <a:pt x="1264009" y="483203"/>
                  </a:cubicBezTo>
                  <a:cubicBezTo>
                    <a:pt x="1252865" y="482061"/>
                    <a:pt x="1245626" y="474441"/>
                    <a:pt x="1246483" y="462915"/>
                  </a:cubicBezTo>
                  <a:cubicBezTo>
                    <a:pt x="1247340" y="450628"/>
                    <a:pt x="1255341" y="443294"/>
                    <a:pt x="1267819" y="444437"/>
                  </a:cubicBezTo>
                  <a:close/>
                  <a:moveTo>
                    <a:pt x="1150471" y="444342"/>
                  </a:moveTo>
                  <a:cubicBezTo>
                    <a:pt x="1162758" y="445199"/>
                    <a:pt x="1170093" y="453200"/>
                    <a:pt x="1168949" y="465678"/>
                  </a:cubicBezTo>
                  <a:cubicBezTo>
                    <a:pt x="1167901" y="477012"/>
                    <a:pt x="1160091" y="482822"/>
                    <a:pt x="1148471" y="483680"/>
                  </a:cubicBezTo>
                  <a:cubicBezTo>
                    <a:pt x="1136755" y="481108"/>
                    <a:pt x="1128944" y="474441"/>
                    <a:pt x="1130183" y="461868"/>
                  </a:cubicBezTo>
                  <a:cubicBezTo>
                    <a:pt x="1131326" y="450723"/>
                    <a:pt x="1139041" y="443484"/>
                    <a:pt x="1150471" y="444342"/>
                  </a:cubicBezTo>
                  <a:close/>
                  <a:moveTo>
                    <a:pt x="356277" y="342709"/>
                  </a:moveTo>
                  <a:cubicBezTo>
                    <a:pt x="361705" y="343186"/>
                    <a:pt x="364277" y="346519"/>
                    <a:pt x="364182" y="351853"/>
                  </a:cubicBezTo>
                  <a:cubicBezTo>
                    <a:pt x="363706" y="357188"/>
                    <a:pt x="360848" y="360331"/>
                    <a:pt x="355419" y="360235"/>
                  </a:cubicBezTo>
                  <a:cubicBezTo>
                    <a:pt x="348847" y="360140"/>
                    <a:pt x="346085" y="356140"/>
                    <a:pt x="346656" y="350044"/>
                  </a:cubicBezTo>
                  <a:cubicBezTo>
                    <a:pt x="347228" y="344615"/>
                    <a:pt x="351037" y="342233"/>
                    <a:pt x="356277" y="342709"/>
                  </a:cubicBezTo>
                  <a:close/>
                  <a:moveTo>
                    <a:pt x="471815" y="339757"/>
                  </a:moveTo>
                  <a:cubicBezTo>
                    <a:pt x="478768" y="339567"/>
                    <a:pt x="482006" y="344425"/>
                    <a:pt x="483626" y="349473"/>
                  </a:cubicBezTo>
                  <a:cubicBezTo>
                    <a:pt x="483531" y="357379"/>
                    <a:pt x="480102" y="362046"/>
                    <a:pt x="473530" y="362998"/>
                  </a:cubicBezTo>
                  <a:cubicBezTo>
                    <a:pt x="465909" y="364141"/>
                    <a:pt x="460670" y="359950"/>
                    <a:pt x="460099" y="352330"/>
                  </a:cubicBezTo>
                  <a:cubicBezTo>
                    <a:pt x="459527" y="344615"/>
                    <a:pt x="464099" y="339948"/>
                    <a:pt x="471815" y="339757"/>
                  </a:cubicBezTo>
                  <a:close/>
                  <a:moveTo>
                    <a:pt x="584686" y="338423"/>
                  </a:moveTo>
                  <a:cubicBezTo>
                    <a:pt x="592592" y="338709"/>
                    <a:pt x="596593" y="343376"/>
                    <a:pt x="597164" y="351473"/>
                  </a:cubicBezTo>
                  <a:cubicBezTo>
                    <a:pt x="596593" y="359855"/>
                    <a:pt x="592116" y="364712"/>
                    <a:pt x="583257" y="364426"/>
                  </a:cubicBezTo>
                  <a:cubicBezTo>
                    <a:pt x="575447" y="364141"/>
                    <a:pt x="570970" y="359474"/>
                    <a:pt x="570970" y="351663"/>
                  </a:cubicBezTo>
                  <a:cubicBezTo>
                    <a:pt x="570875" y="342805"/>
                    <a:pt x="575924" y="338138"/>
                    <a:pt x="584686" y="338423"/>
                  </a:cubicBezTo>
                  <a:close/>
                  <a:moveTo>
                    <a:pt x="696510" y="336233"/>
                  </a:moveTo>
                  <a:cubicBezTo>
                    <a:pt x="705654" y="337947"/>
                    <a:pt x="711845" y="342996"/>
                    <a:pt x="711178" y="352330"/>
                  </a:cubicBezTo>
                  <a:cubicBezTo>
                    <a:pt x="710606" y="361379"/>
                    <a:pt x="704320" y="367189"/>
                    <a:pt x="694986" y="366427"/>
                  </a:cubicBezTo>
                  <a:cubicBezTo>
                    <a:pt x="686889" y="365761"/>
                    <a:pt x="681270" y="360046"/>
                    <a:pt x="681365" y="351663"/>
                  </a:cubicBezTo>
                  <a:cubicBezTo>
                    <a:pt x="681460" y="342329"/>
                    <a:pt x="687556" y="337471"/>
                    <a:pt x="696510" y="336233"/>
                  </a:cubicBezTo>
                  <a:close/>
                  <a:moveTo>
                    <a:pt x="808332" y="335757"/>
                  </a:moveTo>
                  <a:cubicBezTo>
                    <a:pt x="818620" y="335662"/>
                    <a:pt x="824620" y="341948"/>
                    <a:pt x="824430" y="352140"/>
                  </a:cubicBezTo>
                  <a:cubicBezTo>
                    <a:pt x="824144" y="361379"/>
                    <a:pt x="818048" y="366237"/>
                    <a:pt x="808809" y="367571"/>
                  </a:cubicBezTo>
                  <a:cubicBezTo>
                    <a:pt x="798998" y="366332"/>
                    <a:pt x="792521" y="361093"/>
                    <a:pt x="792902" y="350806"/>
                  </a:cubicBezTo>
                  <a:cubicBezTo>
                    <a:pt x="793188" y="341663"/>
                    <a:pt x="799093" y="335757"/>
                    <a:pt x="808332" y="335757"/>
                  </a:cubicBezTo>
                  <a:close/>
                  <a:moveTo>
                    <a:pt x="925396" y="335090"/>
                  </a:moveTo>
                  <a:cubicBezTo>
                    <a:pt x="935587" y="335376"/>
                    <a:pt x="940731" y="341471"/>
                    <a:pt x="941588" y="351377"/>
                  </a:cubicBezTo>
                  <a:cubicBezTo>
                    <a:pt x="940731" y="361379"/>
                    <a:pt x="935682" y="367570"/>
                    <a:pt x="925490" y="367760"/>
                  </a:cubicBezTo>
                  <a:cubicBezTo>
                    <a:pt x="914346" y="367951"/>
                    <a:pt x="908155" y="361569"/>
                    <a:pt x="908632" y="350520"/>
                  </a:cubicBezTo>
                  <a:cubicBezTo>
                    <a:pt x="909012" y="340424"/>
                    <a:pt x="915299" y="334899"/>
                    <a:pt x="925396" y="335090"/>
                  </a:cubicBezTo>
                  <a:close/>
                  <a:moveTo>
                    <a:pt x="1035981" y="334423"/>
                  </a:moveTo>
                  <a:cubicBezTo>
                    <a:pt x="1046934" y="333661"/>
                    <a:pt x="1053030" y="339852"/>
                    <a:pt x="1054555" y="350425"/>
                  </a:cubicBezTo>
                  <a:cubicBezTo>
                    <a:pt x="1054078" y="361569"/>
                    <a:pt x="1048744" y="368427"/>
                    <a:pt x="1037600" y="368618"/>
                  </a:cubicBezTo>
                  <a:cubicBezTo>
                    <a:pt x="1026551" y="368808"/>
                    <a:pt x="1020169" y="362427"/>
                    <a:pt x="1020169" y="351378"/>
                  </a:cubicBezTo>
                  <a:cubicBezTo>
                    <a:pt x="1020169" y="341281"/>
                    <a:pt x="1025980" y="335090"/>
                    <a:pt x="1035981" y="334423"/>
                  </a:cubicBezTo>
                  <a:close/>
                  <a:moveTo>
                    <a:pt x="1266105" y="333851"/>
                  </a:moveTo>
                  <a:cubicBezTo>
                    <a:pt x="1277059" y="334041"/>
                    <a:pt x="1282869" y="340804"/>
                    <a:pt x="1283631" y="351567"/>
                  </a:cubicBezTo>
                  <a:cubicBezTo>
                    <a:pt x="1282488" y="362521"/>
                    <a:pt x="1276583" y="369094"/>
                    <a:pt x="1265629" y="368998"/>
                  </a:cubicBezTo>
                  <a:cubicBezTo>
                    <a:pt x="1254770" y="368808"/>
                    <a:pt x="1248198" y="362140"/>
                    <a:pt x="1248293" y="351187"/>
                  </a:cubicBezTo>
                  <a:cubicBezTo>
                    <a:pt x="1248484" y="340328"/>
                    <a:pt x="1255151" y="333756"/>
                    <a:pt x="1266105" y="333851"/>
                  </a:cubicBezTo>
                  <a:close/>
                  <a:moveTo>
                    <a:pt x="1149043" y="333851"/>
                  </a:moveTo>
                  <a:cubicBezTo>
                    <a:pt x="1159997" y="333565"/>
                    <a:pt x="1166854" y="339947"/>
                    <a:pt x="1167235" y="350901"/>
                  </a:cubicBezTo>
                  <a:cubicBezTo>
                    <a:pt x="1167521" y="361759"/>
                    <a:pt x="1161044" y="367951"/>
                    <a:pt x="1149900" y="369284"/>
                  </a:cubicBezTo>
                  <a:cubicBezTo>
                    <a:pt x="1139327" y="368617"/>
                    <a:pt x="1132374" y="362998"/>
                    <a:pt x="1131993" y="352044"/>
                  </a:cubicBezTo>
                  <a:cubicBezTo>
                    <a:pt x="1131707" y="341090"/>
                    <a:pt x="1138089" y="334232"/>
                    <a:pt x="1149043" y="333851"/>
                  </a:cubicBezTo>
                  <a:close/>
                  <a:moveTo>
                    <a:pt x="473530" y="227267"/>
                  </a:moveTo>
                  <a:cubicBezTo>
                    <a:pt x="477911" y="228029"/>
                    <a:pt x="480102" y="231172"/>
                    <a:pt x="479816" y="235649"/>
                  </a:cubicBezTo>
                  <a:cubicBezTo>
                    <a:pt x="479435" y="241174"/>
                    <a:pt x="476101" y="243460"/>
                    <a:pt x="470767" y="243460"/>
                  </a:cubicBezTo>
                  <a:cubicBezTo>
                    <a:pt x="465148" y="242603"/>
                    <a:pt x="462862" y="238983"/>
                    <a:pt x="463623" y="233839"/>
                  </a:cubicBezTo>
                  <a:cubicBezTo>
                    <a:pt x="464385" y="228410"/>
                    <a:pt x="468386" y="226315"/>
                    <a:pt x="473530" y="227267"/>
                  </a:cubicBezTo>
                  <a:close/>
                  <a:moveTo>
                    <a:pt x="584495" y="224028"/>
                  </a:moveTo>
                  <a:cubicBezTo>
                    <a:pt x="591258" y="224314"/>
                    <a:pt x="594782" y="228981"/>
                    <a:pt x="595449" y="235553"/>
                  </a:cubicBezTo>
                  <a:cubicBezTo>
                    <a:pt x="594020" y="242125"/>
                    <a:pt x="590401" y="246698"/>
                    <a:pt x="583543" y="246316"/>
                  </a:cubicBezTo>
                  <a:cubicBezTo>
                    <a:pt x="576875" y="245935"/>
                    <a:pt x="572494" y="241459"/>
                    <a:pt x="572875" y="234696"/>
                  </a:cubicBezTo>
                  <a:cubicBezTo>
                    <a:pt x="573256" y="228028"/>
                    <a:pt x="577733" y="223647"/>
                    <a:pt x="584495" y="224028"/>
                  </a:cubicBezTo>
                  <a:close/>
                  <a:moveTo>
                    <a:pt x="696224" y="222980"/>
                  </a:moveTo>
                  <a:cubicBezTo>
                    <a:pt x="704416" y="222980"/>
                    <a:pt x="707940" y="227933"/>
                    <a:pt x="708607" y="234315"/>
                  </a:cubicBezTo>
                  <a:cubicBezTo>
                    <a:pt x="707654" y="243364"/>
                    <a:pt x="703273" y="247650"/>
                    <a:pt x="695367" y="247174"/>
                  </a:cubicBezTo>
                  <a:cubicBezTo>
                    <a:pt x="687365" y="246697"/>
                    <a:pt x="683556" y="241459"/>
                    <a:pt x="684223" y="233743"/>
                  </a:cubicBezTo>
                  <a:cubicBezTo>
                    <a:pt x="684794" y="226790"/>
                    <a:pt x="689271" y="222980"/>
                    <a:pt x="696224" y="222980"/>
                  </a:cubicBezTo>
                  <a:close/>
                  <a:moveTo>
                    <a:pt x="808904" y="222123"/>
                  </a:moveTo>
                  <a:cubicBezTo>
                    <a:pt x="817857" y="222409"/>
                    <a:pt x="822239" y="227743"/>
                    <a:pt x="821668" y="236411"/>
                  </a:cubicBezTo>
                  <a:cubicBezTo>
                    <a:pt x="821096" y="244221"/>
                    <a:pt x="816143" y="248031"/>
                    <a:pt x="808428" y="248317"/>
                  </a:cubicBezTo>
                  <a:cubicBezTo>
                    <a:pt x="799474" y="247651"/>
                    <a:pt x="795093" y="242602"/>
                    <a:pt x="795665" y="233935"/>
                  </a:cubicBezTo>
                  <a:cubicBezTo>
                    <a:pt x="796141" y="226029"/>
                    <a:pt x="801093" y="221933"/>
                    <a:pt x="808904" y="222123"/>
                  </a:cubicBezTo>
                  <a:close/>
                  <a:moveTo>
                    <a:pt x="923490" y="220885"/>
                  </a:moveTo>
                  <a:cubicBezTo>
                    <a:pt x="932634" y="219933"/>
                    <a:pt x="937873" y="225648"/>
                    <a:pt x="939683" y="234697"/>
                  </a:cubicBezTo>
                  <a:cubicBezTo>
                    <a:pt x="939016" y="242888"/>
                    <a:pt x="934634" y="248698"/>
                    <a:pt x="926538" y="249460"/>
                  </a:cubicBezTo>
                  <a:cubicBezTo>
                    <a:pt x="917299" y="250413"/>
                    <a:pt x="911298" y="244793"/>
                    <a:pt x="910631" y="235745"/>
                  </a:cubicBezTo>
                  <a:cubicBezTo>
                    <a:pt x="910060" y="227458"/>
                    <a:pt x="915489" y="221743"/>
                    <a:pt x="923490" y="220885"/>
                  </a:cubicBezTo>
                  <a:close/>
                  <a:moveTo>
                    <a:pt x="1038267" y="220218"/>
                  </a:moveTo>
                  <a:cubicBezTo>
                    <a:pt x="1046458" y="220694"/>
                    <a:pt x="1052078" y="226314"/>
                    <a:pt x="1052268" y="234601"/>
                  </a:cubicBezTo>
                  <a:cubicBezTo>
                    <a:pt x="1052459" y="243935"/>
                    <a:pt x="1046363" y="248888"/>
                    <a:pt x="1037409" y="250412"/>
                  </a:cubicBezTo>
                  <a:cubicBezTo>
                    <a:pt x="1028361" y="248984"/>
                    <a:pt x="1022074" y="244031"/>
                    <a:pt x="1022455" y="234696"/>
                  </a:cubicBezTo>
                  <a:cubicBezTo>
                    <a:pt x="1022741" y="225552"/>
                    <a:pt x="1029028" y="219742"/>
                    <a:pt x="1038267" y="220218"/>
                  </a:cubicBezTo>
                  <a:close/>
                  <a:moveTo>
                    <a:pt x="1150280" y="219456"/>
                  </a:moveTo>
                  <a:cubicBezTo>
                    <a:pt x="1159139" y="221075"/>
                    <a:pt x="1165139" y="226028"/>
                    <a:pt x="1165044" y="235268"/>
                  </a:cubicBezTo>
                  <a:cubicBezTo>
                    <a:pt x="1164853" y="244411"/>
                    <a:pt x="1159043" y="250412"/>
                    <a:pt x="1149994" y="250508"/>
                  </a:cubicBezTo>
                  <a:cubicBezTo>
                    <a:pt x="1139898" y="250508"/>
                    <a:pt x="1133707" y="244126"/>
                    <a:pt x="1134278" y="234029"/>
                  </a:cubicBezTo>
                  <a:cubicBezTo>
                    <a:pt x="1134755" y="224981"/>
                    <a:pt x="1141136" y="220218"/>
                    <a:pt x="1150280" y="219456"/>
                  </a:cubicBezTo>
                  <a:close/>
                  <a:moveTo>
                    <a:pt x="1265438" y="218885"/>
                  </a:moveTo>
                  <a:cubicBezTo>
                    <a:pt x="1276296" y="220790"/>
                    <a:pt x="1282583" y="226219"/>
                    <a:pt x="1281726" y="236506"/>
                  </a:cubicBezTo>
                  <a:cubicBezTo>
                    <a:pt x="1280964" y="245555"/>
                    <a:pt x="1274963" y="251270"/>
                    <a:pt x="1265628" y="250889"/>
                  </a:cubicBezTo>
                  <a:cubicBezTo>
                    <a:pt x="1255437" y="250413"/>
                    <a:pt x="1249531" y="244031"/>
                    <a:pt x="1250198" y="233839"/>
                  </a:cubicBezTo>
                  <a:cubicBezTo>
                    <a:pt x="1250770" y="224505"/>
                    <a:pt x="1257437" y="220314"/>
                    <a:pt x="1265438" y="218885"/>
                  </a:cubicBezTo>
                  <a:close/>
                  <a:moveTo>
                    <a:pt x="695558" y="114110"/>
                  </a:moveTo>
                  <a:cubicBezTo>
                    <a:pt x="700892" y="113729"/>
                    <a:pt x="704606" y="116206"/>
                    <a:pt x="705083" y="121635"/>
                  </a:cubicBezTo>
                  <a:cubicBezTo>
                    <a:pt x="705559" y="127731"/>
                    <a:pt x="702701" y="131731"/>
                    <a:pt x="696129" y="131636"/>
                  </a:cubicBezTo>
                  <a:cubicBezTo>
                    <a:pt x="690700" y="131541"/>
                    <a:pt x="687937" y="128493"/>
                    <a:pt x="687461" y="123064"/>
                  </a:cubicBezTo>
                  <a:cubicBezTo>
                    <a:pt x="687556" y="117730"/>
                    <a:pt x="690224" y="114491"/>
                    <a:pt x="695558" y="114110"/>
                  </a:cubicBezTo>
                  <a:close/>
                  <a:moveTo>
                    <a:pt x="809191" y="111633"/>
                  </a:moveTo>
                  <a:cubicBezTo>
                    <a:pt x="815858" y="112014"/>
                    <a:pt x="819383" y="116586"/>
                    <a:pt x="820144" y="123158"/>
                  </a:cubicBezTo>
                  <a:cubicBezTo>
                    <a:pt x="818716" y="129730"/>
                    <a:pt x="815096" y="134302"/>
                    <a:pt x="808238" y="133921"/>
                  </a:cubicBezTo>
                  <a:cubicBezTo>
                    <a:pt x="801571" y="133540"/>
                    <a:pt x="797189" y="129064"/>
                    <a:pt x="797570" y="122301"/>
                  </a:cubicBezTo>
                  <a:cubicBezTo>
                    <a:pt x="797951" y="115633"/>
                    <a:pt x="802428" y="111252"/>
                    <a:pt x="809191" y="111633"/>
                  </a:cubicBezTo>
                  <a:close/>
                  <a:moveTo>
                    <a:pt x="926252" y="111157"/>
                  </a:moveTo>
                  <a:cubicBezTo>
                    <a:pt x="932825" y="111728"/>
                    <a:pt x="936349" y="116300"/>
                    <a:pt x="936920" y="123158"/>
                  </a:cubicBezTo>
                  <a:cubicBezTo>
                    <a:pt x="935682" y="130492"/>
                    <a:pt x="931491" y="135159"/>
                    <a:pt x="923776" y="134398"/>
                  </a:cubicBezTo>
                  <a:cubicBezTo>
                    <a:pt x="917203" y="133731"/>
                    <a:pt x="912918" y="129349"/>
                    <a:pt x="913298" y="122491"/>
                  </a:cubicBezTo>
                  <a:cubicBezTo>
                    <a:pt x="913775" y="114871"/>
                    <a:pt x="918537" y="110490"/>
                    <a:pt x="926252" y="111157"/>
                  </a:cubicBezTo>
                  <a:close/>
                  <a:moveTo>
                    <a:pt x="1037409" y="110681"/>
                  </a:moveTo>
                  <a:cubicBezTo>
                    <a:pt x="1045601" y="110776"/>
                    <a:pt x="1048935" y="115824"/>
                    <a:pt x="1049697" y="122301"/>
                  </a:cubicBezTo>
                  <a:cubicBezTo>
                    <a:pt x="1048554" y="131255"/>
                    <a:pt x="1044077" y="135541"/>
                    <a:pt x="1036171" y="134874"/>
                  </a:cubicBezTo>
                  <a:cubicBezTo>
                    <a:pt x="1028170" y="134303"/>
                    <a:pt x="1024455" y="128969"/>
                    <a:pt x="1025217" y="121253"/>
                  </a:cubicBezTo>
                  <a:cubicBezTo>
                    <a:pt x="1025980" y="114395"/>
                    <a:pt x="1030456" y="110585"/>
                    <a:pt x="1037409" y="110681"/>
                  </a:cubicBezTo>
                  <a:close/>
                  <a:moveTo>
                    <a:pt x="1265629" y="110300"/>
                  </a:moveTo>
                  <a:cubicBezTo>
                    <a:pt x="1273439" y="110110"/>
                    <a:pt x="1277726" y="114301"/>
                    <a:pt x="1278583" y="122111"/>
                  </a:cubicBezTo>
                  <a:cubicBezTo>
                    <a:pt x="1278583" y="129731"/>
                    <a:pt x="1275058" y="134780"/>
                    <a:pt x="1267248" y="135351"/>
                  </a:cubicBezTo>
                  <a:cubicBezTo>
                    <a:pt x="1258580" y="135922"/>
                    <a:pt x="1253437" y="131636"/>
                    <a:pt x="1253437" y="122683"/>
                  </a:cubicBezTo>
                  <a:cubicBezTo>
                    <a:pt x="1253437" y="114872"/>
                    <a:pt x="1257818" y="110491"/>
                    <a:pt x="1265629" y="110300"/>
                  </a:cubicBezTo>
                  <a:close/>
                  <a:moveTo>
                    <a:pt x="1150090" y="110299"/>
                  </a:moveTo>
                  <a:cubicBezTo>
                    <a:pt x="1157996" y="110585"/>
                    <a:pt x="1161805" y="115157"/>
                    <a:pt x="1162282" y="122777"/>
                  </a:cubicBezTo>
                  <a:cubicBezTo>
                    <a:pt x="1161805" y="130588"/>
                    <a:pt x="1157900" y="135255"/>
                    <a:pt x="1150090" y="135350"/>
                  </a:cubicBezTo>
                  <a:cubicBezTo>
                    <a:pt x="1141231" y="135445"/>
                    <a:pt x="1136660" y="130492"/>
                    <a:pt x="1137136" y="121824"/>
                  </a:cubicBezTo>
                  <a:cubicBezTo>
                    <a:pt x="1137517" y="114014"/>
                    <a:pt x="1142374" y="110014"/>
                    <a:pt x="1150090" y="110299"/>
                  </a:cubicBezTo>
                  <a:close/>
                  <a:moveTo>
                    <a:pt x="926157" y="2381"/>
                  </a:moveTo>
                  <a:cubicBezTo>
                    <a:pt x="930539" y="2858"/>
                    <a:pt x="933015" y="5715"/>
                    <a:pt x="933110" y="10192"/>
                  </a:cubicBezTo>
                  <a:cubicBezTo>
                    <a:pt x="933301" y="15716"/>
                    <a:pt x="930253" y="18383"/>
                    <a:pt x="925014" y="18669"/>
                  </a:cubicBezTo>
                  <a:cubicBezTo>
                    <a:pt x="919490" y="18193"/>
                    <a:pt x="916536" y="15240"/>
                    <a:pt x="916918" y="9811"/>
                  </a:cubicBezTo>
                  <a:cubicBezTo>
                    <a:pt x="917299" y="4286"/>
                    <a:pt x="920918" y="1905"/>
                    <a:pt x="926157" y="2381"/>
                  </a:cubicBezTo>
                  <a:close/>
                  <a:moveTo>
                    <a:pt x="1149423" y="1715"/>
                  </a:moveTo>
                  <a:cubicBezTo>
                    <a:pt x="1154853" y="1524"/>
                    <a:pt x="1157805" y="4477"/>
                    <a:pt x="1158472" y="9811"/>
                  </a:cubicBezTo>
                  <a:cubicBezTo>
                    <a:pt x="1158567" y="15050"/>
                    <a:pt x="1156282" y="18669"/>
                    <a:pt x="1150852" y="19241"/>
                  </a:cubicBezTo>
                  <a:cubicBezTo>
                    <a:pt x="1145614" y="19812"/>
                    <a:pt x="1141613" y="17621"/>
                    <a:pt x="1140946" y="12192"/>
                  </a:cubicBezTo>
                  <a:cubicBezTo>
                    <a:pt x="1140184" y="6191"/>
                    <a:pt x="1142851" y="2000"/>
                    <a:pt x="1149423" y="1715"/>
                  </a:cubicBezTo>
                  <a:close/>
                  <a:moveTo>
                    <a:pt x="1038362" y="1714"/>
                  </a:moveTo>
                  <a:cubicBezTo>
                    <a:pt x="1043887" y="2191"/>
                    <a:pt x="1046077" y="5905"/>
                    <a:pt x="1046363" y="10096"/>
                  </a:cubicBezTo>
                  <a:cubicBezTo>
                    <a:pt x="1045601" y="16383"/>
                    <a:pt x="1042743" y="19336"/>
                    <a:pt x="1037314" y="19240"/>
                  </a:cubicBezTo>
                  <a:cubicBezTo>
                    <a:pt x="1030647" y="19145"/>
                    <a:pt x="1027980" y="14954"/>
                    <a:pt x="1028646" y="8953"/>
                  </a:cubicBezTo>
                  <a:cubicBezTo>
                    <a:pt x="1029218" y="3524"/>
                    <a:pt x="1033123" y="1238"/>
                    <a:pt x="1038362" y="1714"/>
                  </a:cubicBezTo>
                  <a:close/>
                  <a:moveTo>
                    <a:pt x="1265437" y="0"/>
                  </a:moveTo>
                  <a:cubicBezTo>
                    <a:pt x="1271248" y="381"/>
                    <a:pt x="1275344" y="3715"/>
                    <a:pt x="1276105" y="9430"/>
                  </a:cubicBezTo>
                  <a:cubicBezTo>
                    <a:pt x="1276963" y="15430"/>
                    <a:pt x="1273152" y="19812"/>
                    <a:pt x="1267438" y="20669"/>
                  </a:cubicBezTo>
                  <a:cubicBezTo>
                    <a:pt x="1260580" y="21622"/>
                    <a:pt x="1255912" y="17431"/>
                    <a:pt x="1255627" y="10573"/>
                  </a:cubicBezTo>
                  <a:cubicBezTo>
                    <a:pt x="1255341" y="4667"/>
                    <a:pt x="1259532" y="1238"/>
                    <a:pt x="1265437" y="0"/>
                  </a:cubicBezTo>
                  <a:close/>
                </a:path>
              </a:pathLst>
            </a:custGeom>
            <a:gradFill>
              <a:gsLst>
                <a:gs pos="33000">
                  <a:schemeClr val="accent1">
                    <a:lumMod val="60000"/>
                    <a:lumOff val="40000"/>
                  </a:schemeClr>
                </a:gs>
                <a:gs pos="100000">
                  <a:schemeClr val="accent1">
                    <a:lumMod val="100000"/>
                  </a:schemeClr>
                </a:gs>
              </a:gsLst>
              <a:lin ang="2700000" scaled="0"/>
            </a:gradFill>
            <a:ln w="57150" cap="rnd">
              <a:noFill/>
              <a:prstDash val="solid"/>
              <a:rou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lvl="0" algn="ctr" defTabSz="913765"/>
              <a:endParaRPr lang="zh-CN" altLang="en-US" sz="2000" b="1" dirty="0">
                <a:solidFill>
                  <a:srgbClr val="FFFFFF"/>
                </a:solidFill>
              </a:endParaRPr>
            </a:p>
          </p:txBody>
        </p:sp>
      </p:grpSp>
      <p:grpSp>
        <p:nvGrpSpPr>
          <p:cNvPr id="97" name="组合 96">
            <a:extLst>
              <a:ext uri="{FF2B5EF4-FFF2-40B4-BE49-F238E27FC236}">
                <a16:creationId xmlns:a16="http://schemas.microsoft.com/office/drawing/2014/main" id="{0E7FCED9-7A72-10D1-1D0C-67822A70DF0D}"/>
              </a:ext>
            </a:extLst>
          </p:cNvPr>
          <p:cNvGrpSpPr/>
          <p:nvPr userDrawn="1"/>
        </p:nvGrpSpPr>
        <p:grpSpPr>
          <a:xfrm>
            <a:off x="675159" y="4220620"/>
            <a:ext cx="2843820" cy="180001"/>
            <a:chOff x="2595110" y="556842"/>
            <a:chExt cx="1708022" cy="108110"/>
          </a:xfrm>
        </p:grpSpPr>
        <p:sp>
          <p:nvSpPr>
            <p:cNvPr id="98" name="菱形 97">
              <a:extLst>
                <a:ext uri="{FF2B5EF4-FFF2-40B4-BE49-F238E27FC236}">
                  <a16:creationId xmlns:a16="http://schemas.microsoft.com/office/drawing/2014/main" id="{66F66085-46BD-37BA-1566-3588DACBC830}"/>
                </a:ext>
              </a:extLst>
            </p:cNvPr>
            <p:cNvSpPr/>
            <p:nvPr/>
          </p:nvSpPr>
          <p:spPr>
            <a:xfrm flipH="1">
              <a:off x="4195022" y="556842"/>
              <a:ext cx="108110" cy="108110"/>
            </a:xfrm>
            <a:prstGeom prst="diamond">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9" name="直接连接符 98">
              <a:extLst>
                <a:ext uri="{FF2B5EF4-FFF2-40B4-BE49-F238E27FC236}">
                  <a16:creationId xmlns:a16="http://schemas.microsoft.com/office/drawing/2014/main" id="{0D2FBE5A-3762-C123-B018-E7A77A880D50}"/>
                </a:ext>
              </a:extLst>
            </p:cNvPr>
            <p:cNvCxnSpPr>
              <a:cxnSpLocks/>
            </p:cNvCxnSpPr>
            <p:nvPr/>
          </p:nvCxnSpPr>
          <p:spPr>
            <a:xfrm flipH="1">
              <a:off x="2595110" y="610897"/>
              <a:ext cx="1604675" cy="0"/>
            </a:xfrm>
            <a:prstGeom prst="line">
              <a:avLst/>
            </a:prstGeom>
            <a:ln w="15875">
              <a:gradFill>
                <a:gsLst>
                  <a:gs pos="0">
                    <a:schemeClr val="accent1"/>
                  </a:gs>
                  <a:gs pos="100000">
                    <a:schemeClr val="accent1">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0" name="组合 99">
            <a:extLst>
              <a:ext uri="{FF2B5EF4-FFF2-40B4-BE49-F238E27FC236}">
                <a16:creationId xmlns:a16="http://schemas.microsoft.com/office/drawing/2014/main" id="{1858B830-5FAA-FA1C-DCDE-67CDA63BB722}"/>
              </a:ext>
            </a:extLst>
          </p:cNvPr>
          <p:cNvGrpSpPr/>
          <p:nvPr userDrawn="1"/>
        </p:nvGrpSpPr>
        <p:grpSpPr>
          <a:xfrm rot="18580050">
            <a:off x="5935968" y="1075230"/>
            <a:ext cx="387191" cy="1355506"/>
            <a:chOff x="6225948" y="1607975"/>
            <a:chExt cx="387191" cy="1355506"/>
          </a:xfrm>
        </p:grpSpPr>
        <p:sp>
          <p:nvSpPr>
            <p:cNvPr id="101" name="任意多边形: 形状 100">
              <a:extLst>
                <a:ext uri="{FF2B5EF4-FFF2-40B4-BE49-F238E27FC236}">
                  <a16:creationId xmlns:a16="http://schemas.microsoft.com/office/drawing/2014/main" id="{3C44D561-174D-AB1B-751C-52269C85FA3E}"/>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02" name="任意多边形: 形状 101">
              <a:extLst>
                <a:ext uri="{FF2B5EF4-FFF2-40B4-BE49-F238E27FC236}">
                  <a16:creationId xmlns:a16="http://schemas.microsoft.com/office/drawing/2014/main" id="{CB2D7EF9-9EE3-C34F-B644-0B7A176C3020}"/>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03" name="任意多边形: 形状 102">
              <a:extLst>
                <a:ext uri="{FF2B5EF4-FFF2-40B4-BE49-F238E27FC236}">
                  <a16:creationId xmlns:a16="http://schemas.microsoft.com/office/drawing/2014/main" id="{A6631769-D94E-85B6-31DF-D85966271C1B}"/>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04" name="任意多边形: 形状 103">
              <a:extLst>
                <a:ext uri="{FF2B5EF4-FFF2-40B4-BE49-F238E27FC236}">
                  <a16:creationId xmlns:a16="http://schemas.microsoft.com/office/drawing/2014/main" id="{1FF5956A-AF89-80E9-FC73-C3E5C7A186C4}"/>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05" name="任意多边形: 形状 104">
              <a:extLst>
                <a:ext uri="{FF2B5EF4-FFF2-40B4-BE49-F238E27FC236}">
                  <a16:creationId xmlns:a16="http://schemas.microsoft.com/office/drawing/2014/main" id="{69ACD40F-7470-D092-0873-3B6349DD432D}"/>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grpSp>
        <p:nvGrpSpPr>
          <p:cNvPr id="106" name="组合 105">
            <a:extLst>
              <a:ext uri="{FF2B5EF4-FFF2-40B4-BE49-F238E27FC236}">
                <a16:creationId xmlns:a16="http://schemas.microsoft.com/office/drawing/2014/main" id="{E743CE8D-4B06-2D64-5246-FC5736A509D6}"/>
              </a:ext>
            </a:extLst>
          </p:cNvPr>
          <p:cNvGrpSpPr/>
          <p:nvPr userDrawn="1"/>
        </p:nvGrpSpPr>
        <p:grpSpPr>
          <a:xfrm rot="20192999" flipV="1">
            <a:off x="3103467" y="1154249"/>
            <a:ext cx="1219563" cy="792987"/>
            <a:chOff x="4527579" y="933117"/>
            <a:chExt cx="1219563" cy="792987"/>
          </a:xfrm>
        </p:grpSpPr>
        <p:sp>
          <p:nvSpPr>
            <p:cNvPr id="107" name="任意多边形: 形状 106">
              <a:extLst>
                <a:ext uri="{FF2B5EF4-FFF2-40B4-BE49-F238E27FC236}">
                  <a16:creationId xmlns:a16="http://schemas.microsoft.com/office/drawing/2014/main" id="{49D5FF25-800B-8FAC-EDC1-A716FCED9C10}"/>
                </a:ext>
              </a:extLst>
            </p:cNvPr>
            <p:cNvSpPr/>
            <p:nvPr userDrawn="1"/>
          </p:nvSpPr>
          <p:spPr>
            <a:xfrm rot="5845179">
              <a:off x="5613050" y="1031374"/>
              <a:ext cx="110024" cy="158160"/>
            </a:xfrm>
            <a:custGeom>
              <a:avLst/>
              <a:gdLst>
                <a:gd name="connsiteX0" fmla="*/ 44664 w 45028"/>
                <a:gd name="connsiteY0" fmla="*/ 32182 h 64728"/>
                <a:gd name="connsiteX1" fmla="*/ 22150 w 45028"/>
                <a:gd name="connsiteY1" fmla="*/ 64546 h 64728"/>
                <a:gd name="connsiteX2" fmla="*/ -364 w 45028"/>
                <a:gd name="connsiteY2" fmla="*/ 32182 h 64728"/>
                <a:gd name="connsiteX3" fmla="*/ 22150 w 45028"/>
                <a:gd name="connsiteY3" fmla="*/ -182 h 64728"/>
                <a:gd name="connsiteX4" fmla="*/ 44664 w 45028"/>
                <a:gd name="connsiteY4" fmla="*/ 32182 h 64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028" h="64728">
                  <a:moveTo>
                    <a:pt x="44664" y="32182"/>
                  </a:moveTo>
                  <a:cubicBezTo>
                    <a:pt x="44664" y="50056"/>
                    <a:pt x="34584" y="64546"/>
                    <a:pt x="22150" y="64546"/>
                  </a:cubicBezTo>
                  <a:cubicBezTo>
                    <a:pt x="9716" y="64546"/>
                    <a:pt x="-364" y="50056"/>
                    <a:pt x="-364" y="32182"/>
                  </a:cubicBezTo>
                  <a:cubicBezTo>
                    <a:pt x="-364" y="14308"/>
                    <a:pt x="9716" y="-182"/>
                    <a:pt x="22150" y="-182"/>
                  </a:cubicBezTo>
                  <a:cubicBezTo>
                    <a:pt x="34584" y="-182"/>
                    <a:pt x="44664" y="14308"/>
                    <a:pt x="44664" y="3218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08" name="任意多边形: 形状 107">
              <a:extLst>
                <a:ext uri="{FF2B5EF4-FFF2-40B4-BE49-F238E27FC236}">
                  <a16:creationId xmlns:a16="http://schemas.microsoft.com/office/drawing/2014/main" id="{193DE216-DB94-8EA7-C791-4CAAA2EC9A3C}"/>
                </a:ext>
              </a:extLst>
            </p:cNvPr>
            <p:cNvSpPr/>
            <p:nvPr userDrawn="1"/>
          </p:nvSpPr>
          <p:spPr>
            <a:xfrm rot="6315878">
              <a:off x="4671372" y="1355885"/>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09" name="任意多边形: 形状 108">
              <a:extLst>
                <a:ext uri="{FF2B5EF4-FFF2-40B4-BE49-F238E27FC236}">
                  <a16:creationId xmlns:a16="http://schemas.microsoft.com/office/drawing/2014/main" id="{4837C960-6EDD-43EC-F390-C1B90316D7AA}"/>
                </a:ext>
              </a:extLst>
            </p:cNvPr>
            <p:cNvSpPr/>
            <p:nvPr userDrawn="1"/>
          </p:nvSpPr>
          <p:spPr>
            <a:xfrm rot="6315878">
              <a:off x="4512368" y="164135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0" name="任意多边形: 形状 109">
              <a:extLst>
                <a:ext uri="{FF2B5EF4-FFF2-40B4-BE49-F238E27FC236}">
                  <a16:creationId xmlns:a16="http://schemas.microsoft.com/office/drawing/2014/main" id="{A50CF157-3710-130E-9F60-59A4AEA10873}"/>
                </a:ext>
              </a:extLst>
            </p:cNvPr>
            <p:cNvSpPr/>
            <p:nvPr userDrawn="1"/>
          </p:nvSpPr>
          <p:spPr>
            <a:xfrm rot="6315878">
              <a:off x="5231372" y="126238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bg1">
                <a:lumMod val="85000"/>
              </a:schemeClr>
            </a:solidFill>
            <a:ln w="4278" cap="flat">
              <a:noFill/>
              <a:prstDash val="solid"/>
              <a:miter/>
            </a:ln>
          </p:spPr>
          <p:txBody>
            <a:bodyPr rtlCol="0" anchor="ctr"/>
            <a:lstStyle/>
            <a:p>
              <a:endParaRPr lang="zh-CN" altLang="en-US"/>
            </a:p>
          </p:txBody>
        </p:sp>
        <p:sp>
          <p:nvSpPr>
            <p:cNvPr id="111" name="任意多边形: 形状 110">
              <a:extLst>
                <a:ext uri="{FF2B5EF4-FFF2-40B4-BE49-F238E27FC236}">
                  <a16:creationId xmlns:a16="http://schemas.microsoft.com/office/drawing/2014/main" id="{7E18A81C-69D1-3D4D-F014-85A2E8AB606B}"/>
                </a:ext>
              </a:extLst>
            </p:cNvPr>
            <p:cNvSpPr/>
            <p:nvPr userDrawn="1"/>
          </p:nvSpPr>
          <p:spPr>
            <a:xfrm rot="6315878">
              <a:off x="5025585" y="1075576"/>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accent1"/>
            </a:solidFill>
            <a:ln w="4278" cap="flat">
              <a:noFill/>
              <a:prstDash val="solid"/>
              <a:miter/>
            </a:ln>
          </p:spPr>
          <p:txBody>
            <a:bodyPr rtlCol="0" anchor="ctr"/>
            <a:lstStyle/>
            <a:p>
              <a:endParaRPr lang="zh-CN" altLang="en-US"/>
            </a:p>
          </p:txBody>
        </p:sp>
        <p:sp>
          <p:nvSpPr>
            <p:cNvPr id="112" name="任意多边形: 形状 111">
              <a:extLst>
                <a:ext uri="{FF2B5EF4-FFF2-40B4-BE49-F238E27FC236}">
                  <a16:creationId xmlns:a16="http://schemas.microsoft.com/office/drawing/2014/main" id="{E561138F-4B22-39F9-0B48-18DC982F0C9C}"/>
                </a:ext>
              </a:extLst>
            </p:cNvPr>
            <p:cNvSpPr/>
            <p:nvPr userDrawn="1"/>
          </p:nvSpPr>
          <p:spPr>
            <a:xfrm rot="6315878">
              <a:off x="5420909" y="948328"/>
              <a:ext cx="99957" cy="69536"/>
            </a:xfrm>
            <a:custGeom>
              <a:avLst/>
              <a:gdLst>
                <a:gd name="connsiteX0" fmla="*/ 40544 w 40908"/>
                <a:gd name="connsiteY0" fmla="*/ 14047 h 28458"/>
                <a:gd name="connsiteX1" fmla="*/ 20090 w 40908"/>
                <a:gd name="connsiteY1" fmla="*/ 28276 h 28458"/>
                <a:gd name="connsiteX2" fmla="*/ -364 w 40908"/>
                <a:gd name="connsiteY2" fmla="*/ 14047 h 28458"/>
                <a:gd name="connsiteX3" fmla="*/ 20090 w 40908"/>
                <a:gd name="connsiteY3" fmla="*/ -182 h 28458"/>
                <a:gd name="connsiteX4" fmla="*/ 40544 w 40908"/>
                <a:gd name="connsiteY4" fmla="*/ 14047 h 28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08" h="28458">
                  <a:moveTo>
                    <a:pt x="40544" y="14047"/>
                  </a:moveTo>
                  <a:cubicBezTo>
                    <a:pt x="40544" y="21905"/>
                    <a:pt x="31387" y="28276"/>
                    <a:pt x="20090" y="28276"/>
                  </a:cubicBezTo>
                  <a:cubicBezTo>
                    <a:pt x="8793" y="28276"/>
                    <a:pt x="-364" y="21905"/>
                    <a:pt x="-364" y="14047"/>
                  </a:cubicBezTo>
                  <a:cubicBezTo>
                    <a:pt x="-364" y="6188"/>
                    <a:pt x="8793" y="-182"/>
                    <a:pt x="20090" y="-182"/>
                  </a:cubicBezTo>
                  <a:cubicBezTo>
                    <a:pt x="31387" y="-182"/>
                    <a:pt x="40544" y="6188"/>
                    <a:pt x="40544" y="14047"/>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grpSp>
      <p:grpSp>
        <p:nvGrpSpPr>
          <p:cNvPr id="113" name="组合 112">
            <a:extLst>
              <a:ext uri="{FF2B5EF4-FFF2-40B4-BE49-F238E27FC236}">
                <a16:creationId xmlns:a16="http://schemas.microsoft.com/office/drawing/2014/main" id="{AFB0C994-1C7A-5E9A-7441-D911D4E04122}"/>
              </a:ext>
            </a:extLst>
          </p:cNvPr>
          <p:cNvGrpSpPr/>
          <p:nvPr userDrawn="1"/>
        </p:nvGrpSpPr>
        <p:grpSpPr>
          <a:xfrm rot="15879859">
            <a:off x="4788216" y="1144746"/>
            <a:ext cx="295850" cy="1035732"/>
            <a:chOff x="6225948" y="1607975"/>
            <a:chExt cx="387191" cy="1355506"/>
          </a:xfrm>
        </p:grpSpPr>
        <p:sp>
          <p:nvSpPr>
            <p:cNvPr id="114" name="任意多边形: 形状 113">
              <a:extLst>
                <a:ext uri="{FF2B5EF4-FFF2-40B4-BE49-F238E27FC236}">
                  <a16:creationId xmlns:a16="http://schemas.microsoft.com/office/drawing/2014/main" id="{8542818D-9BE9-5D05-C953-6FC451A773E5}"/>
                </a:ext>
              </a:extLst>
            </p:cNvPr>
            <p:cNvSpPr/>
            <p:nvPr userDrawn="1"/>
          </p:nvSpPr>
          <p:spPr>
            <a:xfrm rot="7551219">
              <a:off x="6201880" y="2829389"/>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rgbClr val="3F3D56"/>
            </a:solidFill>
            <a:ln w="4278" cap="flat">
              <a:noFill/>
              <a:prstDash val="solid"/>
              <a:miter/>
            </a:ln>
          </p:spPr>
          <p:txBody>
            <a:bodyPr rtlCol="0" anchor="ctr"/>
            <a:lstStyle/>
            <a:p>
              <a:endParaRPr lang="zh-CN" altLang="en-US"/>
            </a:p>
          </p:txBody>
        </p:sp>
        <p:sp>
          <p:nvSpPr>
            <p:cNvPr id="115" name="任意多边形: 形状 114">
              <a:extLst>
                <a:ext uri="{FF2B5EF4-FFF2-40B4-BE49-F238E27FC236}">
                  <a16:creationId xmlns:a16="http://schemas.microsoft.com/office/drawing/2014/main" id="{E013E074-F634-1278-01C0-57A6A6318E50}"/>
                </a:ext>
              </a:extLst>
            </p:cNvPr>
            <p:cNvSpPr/>
            <p:nvPr userDrawn="1"/>
          </p:nvSpPr>
          <p:spPr>
            <a:xfrm rot="7551219">
              <a:off x="6395329" y="2103815"/>
              <a:ext cx="158160" cy="110024"/>
            </a:xfrm>
            <a:custGeom>
              <a:avLst/>
              <a:gdLst>
                <a:gd name="connsiteX0" fmla="*/ 64364 w 64728"/>
                <a:gd name="connsiteY0" fmla="*/ 22332 h 45028"/>
                <a:gd name="connsiteX1" fmla="*/ 32000 w 64728"/>
                <a:gd name="connsiteY1" fmla="*/ 44846 h 45028"/>
                <a:gd name="connsiteX2" fmla="*/ -364 w 64728"/>
                <a:gd name="connsiteY2" fmla="*/ 22332 h 45028"/>
                <a:gd name="connsiteX3" fmla="*/ 32000 w 64728"/>
                <a:gd name="connsiteY3" fmla="*/ -182 h 45028"/>
                <a:gd name="connsiteX4" fmla="*/ 64364 w 64728"/>
                <a:gd name="connsiteY4" fmla="*/ 22332 h 45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728" h="45028">
                  <a:moveTo>
                    <a:pt x="64364" y="22332"/>
                  </a:moveTo>
                  <a:cubicBezTo>
                    <a:pt x="64364" y="34766"/>
                    <a:pt x="49874" y="44846"/>
                    <a:pt x="32000" y="44846"/>
                  </a:cubicBezTo>
                  <a:cubicBezTo>
                    <a:pt x="14126" y="44846"/>
                    <a:pt x="-364" y="34766"/>
                    <a:pt x="-364" y="22332"/>
                  </a:cubicBezTo>
                  <a:cubicBezTo>
                    <a:pt x="-364" y="9898"/>
                    <a:pt x="14126" y="-182"/>
                    <a:pt x="32000" y="-182"/>
                  </a:cubicBezTo>
                  <a:cubicBezTo>
                    <a:pt x="49874" y="-182"/>
                    <a:pt x="64364" y="9898"/>
                    <a:pt x="64364" y="22332"/>
                  </a:cubicBezTo>
                  <a:close/>
                </a:path>
              </a:pathLst>
            </a:custGeom>
            <a:solidFill>
              <a:schemeClr val="accent1"/>
            </a:solidFill>
            <a:ln w="4278" cap="flat">
              <a:noFill/>
              <a:prstDash val="solid"/>
              <a:miter/>
            </a:ln>
          </p:spPr>
          <p:txBody>
            <a:bodyPr rtlCol="0" anchor="ctr"/>
            <a:lstStyle/>
            <a:p>
              <a:endParaRPr lang="zh-CN" altLang="en-US"/>
            </a:p>
          </p:txBody>
        </p:sp>
        <p:sp>
          <p:nvSpPr>
            <p:cNvPr id="116" name="任意多边形: 形状 115">
              <a:extLst>
                <a:ext uri="{FF2B5EF4-FFF2-40B4-BE49-F238E27FC236}">
                  <a16:creationId xmlns:a16="http://schemas.microsoft.com/office/drawing/2014/main" id="{27FF4153-ECF0-2DD9-DED0-7CCB61B10533}"/>
                </a:ext>
              </a:extLst>
            </p:cNvPr>
            <p:cNvSpPr/>
            <p:nvPr userDrawn="1"/>
          </p:nvSpPr>
          <p:spPr>
            <a:xfrm rot="8021919">
              <a:off x="6275240" y="159276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6" y="-182"/>
                    <a:pt x="13865" y="-182"/>
                  </a:cubicBezTo>
                  <a:cubicBezTo>
                    <a:pt x="21723" y="-182"/>
                    <a:pt x="28094" y="8975"/>
                    <a:pt x="28094" y="20272"/>
                  </a:cubicBezTo>
                  <a:close/>
                </a:path>
              </a:pathLst>
            </a:custGeom>
            <a:solidFill>
              <a:schemeClr val="tx1">
                <a:lumMod val="65000"/>
                <a:lumOff val="35000"/>
              </a:schemeClr>
            </a:solidFill>
            <a:ln w="4278" cap="flat">
              <a:noFill/>
              <a:prstDash val="solid"/>
              <a:miter/>
            </a:ln>
          </p:spPr>
          <p:txBody>
            <a:bodyPr rtlCol="0" anchor="ctr"/>
            <a:lstStyle/>
            <a:p>
              <a:endParaRPr lang="zh-CN" altLang="en-US"/>
            </a:p>
          </p:txBody>
        </p:sp>
        <p:sp>
          <p:nvSpPr>
            <p:cNvPr id="117" name="任意多边形: 形状 116">
              <a:extLst>
                <a:ext uri="{FF2B5EF4-FFF2-40B4-BE49-F238E27FC236}">
                  <a16:creationId xmlns:a16="http://schemas.microsoft.com/office/drawing/2014/main" id="{04E09D7B-8323-2AA0-F5C9-19A2EA6D680A}"/>
                </a:ext>
              </a:extLst>
            </p:cNvPr>
            <p:cNvSpPr/>
            <p:nvPr userDrawn="1"/>
          </p:nvSpPr>
          <p:spPr>
            <a:xfrm rot="8021919">
              <a:off x="6528393" y="2313454"/>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9"/>
                    <a:pt x="21723" y="40726"/>
                    <a:pt x="13865" y="40726"/>
                  </a:cubicBezTo>
                  <a:cubicBezTo>
                    <a:pt x="6006" y="40726"/>
                    <a:pt x="-364" y="31569"/>
                    <a:pt x="-364" y="20272"/>
                  </a:cubicBezTo>
                  <a:cubicBezTo>
                    <a:pt x="-364" y="8975"/>
                    <a:pt x="6006" y="-182"/>
                    <a:pt x="13865" y="-182"/>
                  </a:cubicBezTo>
                  <a:cubicBezTo>
                    <a:pt x="21723" y="-182"/>
                    <a:pt x="28094" y="8975"/>
                    <a:pt x="28094" y="20272"/>
                  </a:cubicBezTo>
                  <a:close/>
                </a:path>
              </a:pathLst>
            </a:custGeom>
            <a:solidFill>
              <a:schemeClr val="accent1"/>
            </a:solidFill>
            <a:ln w="4278" cap="flat">
              <a:noFill/>
              <a:prstDash val="solid"/>
              <a:miter/>
            </a:ln>
          </p:spPr>
          <p:txBody>
            <a:bodyPr rtlCol="0" anchor="ctr"/>
            <a:lstStyle/>
            <a:p>
              <a:endParaRPr lang="zh-CN" altLang="en-US"/>
            </a:p>
          </p:txBody>
        </p:sp>
        <p:sp>
          <p:nvSpPr>
            <p:cNvPr id="118" name="任意多边形: 形状 117">
              <a:extLst>
                <a:ext uri="{FF2B5EF4-FFF2-40B4-BE49-F238E27FC236}">
                  <a16:creationId xmlns:a16="http://schemas.microsoft.com/office/drawing/2014/main" id="{EF7DD361-5A98-0F2E-663B-597A51E2D528}"/>
                </a:ext>
              </a:extLst>
            </p:cNvPr>
            <p:cNvSpPr/>
            <p:nvPr userDrawn="1"/>
          </p:nvSpPr>
          <p:spPr>
            <a:xfrm rot="8021919">
              <a:off x="6452077" y="2721682"/>
              <a:ext cx="69536" cy="99957"/>
            </a:xfrm>
            <a:custGeom>
              <a:avLst/>
              <a:gdLst>
                <a:gd name="connsiteX0" fmla="*/ 28094 w 28458"/>
                <a:gd name="connsiteY0" fmla="*/ 20272 h 40908"/>
                <a:gd name="connsiteX1" fmla="*/ 13865 w 28458"/>
                <a:gd name="connsiteY1" fmla="*/ 40726 h 40908"/>
                <a:gd name="connsiteX2" fmla="*/ -364 w 28458"/>
                <a:gd name="connsiteY2" fmla="*/ 20272 h 40908"/>
                <a:gd name="connsiteX3" fmla="*/ 13865 w 28458"/>
                <a:gd name="connsiteY3" fmla="*/ -182 h 40908"/>
                <a:gd name="connsiteX4" fmla="*/ 28094 w 28458"/>
                <a:gd name="connsiteY4" fmla="*/ 20272 h 409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58" h="40908">
                  <a:moveTo>
                    <a:pt x="28094" y="20272"/>
                  </a:moveTo>
                  <a:cubicBezTo>
                    <a:pt x="28094" y="31568"/>
                    <a:pt x="21723" y="40726"/>
                    <a:pt x="13865" y="40726"/>
                  </a:cubicBezTo>
                  <a:cubicBezTo>
                    <a:pt x="6006" y="40726"/>
                    <a:pt x="-364" y="31568"/>
                    <a:pt x="-364" y="20272"/>
                  </a:cubicBezTo>
                  <a:cubicBezTo>
                    <a:pt x="-364" y="8975"/>
                    <a:pt x="6007" y="-182"/>
                    <a:pt x="13865" y="-182"/>
                  </a:cubicBezTo>
                  <a:cubicBezTo>
                    <a:pt x="21723" y="-182"/>
                    <a:pt x="28094" y="8975"/>
                    <a:pt x="28094" y="20272"/>
                  </a:cubicBezTo>
                  <a:close/>
                </a:path>
              </a:pathLst>
            </a:custGeom>
            <a:solidFill>
              <a:srgbClr val="3F3D56"/>
            </a:solidFill>
            <a:ln w="4278" cap="flat">
              <a:noFill/>
              <a:prstDash val="solid"/>
              <a:miter/>
            </a:ln>
          </p:spPr>
          <p:txBody>
            <a:bodyPr rtlCol="0" anchor="ctr"/>
            <a:lstStyle/>
            <a:p>
              <a:endParaRPr lang="zh-CN" altLang="en-US"/>
            </a:p>
          </p:txBody>
        </p:sp>
      </p:grpSp>
      <p:sp>
        <p:nvSpPr>
          <p:cNvPr id="119" name="标题 118">
            <a:extLst>
              <a:ext uri="{FF2B5EF4-FFF2-40B4-BE49-F238E27FC236}">
                <a16:creationId xmlns:a16="http://schemas.microsoft.com/office/drawing/2014/main" id="{8157A27D-DBA9-BC92-0258-495DC5D31588}"/>
              </a:ext>
            </a:extLst>
          </p:cNvPr>
          <p:cNvSpPr>
            <a:spLocks noGrp="1"/>
          </p:cNvSpPr>
          <p:nvPr>
            <p:ph type="ctrTitle" hasCustomPrompt="1"/>
          </p:nvPr>
        </p:nvSpPr>
        <p:spPr>
          <a:xfrm>
            <a:off x="834507" y="1680523"/>
            <a:ext cx="5113839" cy="1569660"/>
          </a:xfrm>
          <a:prstGeom prst="rect">
            <a:avLst/>
          </a:prstGeom>
        </p:spPr>
        <p:txBody>
          <a:bodyPr vert="horz" wrap="square" lIns="91440" tIns="45720" rIns="91440" bIns="45720" rtlCol="0" anchor="b">
            <a:spAutoFit/>
          </a:bodyPr>
          <a:lstStyle>
            <a:lvl1pPr>
              <a:lnSpc>
                <a:spcPct val="100000"/>
              </a:lnSpc>
              <a:defRPr lang="zh-CN" altLang="en-US" sz="4800" b="1" dirty="0">
                <a:gradFill>
                  <a:gsLst>
                    <a:gs pos="0">
                      <a:schemeClr val="accent1">
                        <a:lumMod val="60000"/>
                        <a:lumOff val="40000"/>
                      </a:schemeClr>
                    </a:gs>
                    <a:gs pos="60000">
                      <a:schemeClr val="accent1">
                        <a:lumMod val="100000"/>
                      </a:schemeClr>
                    </a:gs>
                  </a:gsLst>
                  <a:lin ang="2700000" scaled="0"/>
                </a:gradFill>
                <a:effectLst/>
              </a:defRPr>
            </a:lvl1pPr>
          </a:lstStyle>
          <a:p>
            <a:pPr lvl="0" defTabSz="914354"/>
            <a:r>
              <a:rPr lang="zh-CN" altLang="en-US" dirty="0"/>
              <a:t>让我们</a:t>
            </a:r>
            <a:br>
              <a:rPr lang="en-US" altLang="zh-CN" dirty="0"/>
            </a:br>
            <a:r>
              <a:rPr lang="zh-CN" altLang="en-US" dirty="0"/>
              <a:t>一起走得更远！！！</a:t>
            </a:r>
          </a:p>
        </p:txBody>
      </p:sp>
    </p:spTree>
    <p:extLst>
      <p:ext uri="{BB962C8B-B14F-4D97-AF65-F5344CB8AC3E}">
        <p14:creationId xmlns:p14="http://schemas.microsoft.com/office/powerpoint/2010/main" val="949850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A41C39A-614C-2798-421D-72528B3DD0BF}"/>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0" y="0"/>
            <a:ext cx="2546100" cy="616851"/>
          </a:xfrm>
          <a:prstGeom prst="rect">
            <a:avLst/>
          </a:prstGeom>
        </p:spPr>
      </p:pic>
    </p:spTree>
    <p:extLst>
      <p:ext uri="{BB962C8B-B14F-4D97-AF65-F5344CB8AC3E}">
        <p14:creationId xmlns:p14="http://schemas.microsoft.com/office/powerpoint/2010/main" val="2792937711"/>
      </p:ext>
    </p:extLst>
  </p:cSld>
  <p:clrMap bg1="lt1" tx1="dk1" bg2="lt2" tx2="dk2" accent1="accent1" accent2="accent2" accent3="accent3" accent4="accent4" accent5="accent5" accent6="accent6" hlink="hlink" folHlink="folHlink"/>
  <p:sldLayoutIdLst>
    <p:sldLayoutId id="2147483671" r:id="rId1"/>
    <p:sldLayoutId id="2147483673" r:id="rId2"/>
    <p:sldLayoutId id="2147483674" r:id="rId3"/>
    <p:sldLayoutId id="2147483675" r:id="rId4"/>
    <p:sldLayoutId id="2147483676" r:id="rId5"/>
    <p:sldLayoutId id="2147483677" r:id="rId6"/>
  </p:sldLayoutIdLst>
  <p:hf hdr="0" ftr="0" dt="0"/>
  <p:txStyles>
    <p:titleStyle>
      <a:lvl1pPr algn="l" defTabSz="914400" rtl="0" eaLnBrk="1" latinLnBrk="0" hangingPunct="1">
        <a:lnSpc>
          <a:spcPct val="90000"/>
        </a:lnSpc>
        <a:spcBef>
          <a:spcPct val="0"/>
        </a:spcBef>
        <a:buNone/>
        <a:defRPr lang="zh-CN" altLang="en-US"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guide id="7" pos="3840" userDrawn="1">
          <p15:clr>
            <a:srgbClr val="F26B43"/>
          </p15:clr>
        </p15:guide>
        <p15:guide id="8" orient="horz" pos="216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标题 89">
            <a:extLst>
              <a:ext uri="{FF2B5EF4-FFF2-40B4-BE49-F238E27FC236}">
                <a16:creationId xmlns:a16="http://schemas.microsoft.com/office/drawing/2014/main" id="{72D0145D-5EFC-D76A-1135-A8263F476C09}"/>
              </a:ext>
            </a:extLst>
          </p:cNvPr>
          <p:cNvSpPr>
            <a:spLocks noGrp="1"/>
          </p:cNvSpPr>
          <p:nvPr>
            <p:ph type="ctrTitle"/>
          </p:nvPr>
        </p:nvSpPr>
        <p:spPr>
          <a:xfrm>
            <a:off x="834507" y="1993367"/>
            <a:ext cx="7361537" cy="1015663"/>
          </a:xfrm>
        </p:spPr>
        <p:txBody>
          <a:bodyPr/>
          <a:lstStyle/>
          <a:p>
            <a:r>
              <a:rPr lang="en-US" altLang="zh-CN" sz="6000" dirty="0"/>
              <a:t>TSP</a:t>
            </a:r>
            <a:r>
              <a:rPr lang="zh-CN" altLang="en-US" sz="6000" dirty="0"/>
              <a:t>问题论文复现</a:t>
            </a:r>
          </a:p>
        </p:txBody>
      </p:sp>
      <p:sp>
        <p:nvSpPr>
          <p:cNvPr id="92" name="副标题 91">
            <a:extLst>
              <a:ext uri="{FF2B5EF4-FFF2-40B4-BE49-F238E27FC236}">
                <a16:creationId xmlns:a16="http://schemas.microsoft.com/office/drawing/2014/main" id="{C2B26840-151E-03D2-B3E0-7834C7BFC209}"/>
              </a:ext>
            </a:extLst>
          </p:cNvPr>
          <p:cNvSpPr>
            <a:spLocks noGrp="1"/>
          </p:cNvSpPr>
          <p:nvPr>
            <p:ph type="subTitle" idx="1"/>
          </p:nvPr>
        </p:nvSpPr>
        <p:spPr>
          <a:xfrm>
            <a:off x="834507" y="3619428"/>
            <a:ext cx="5053914" cy="954107"/>
          </a:xfrm>
        </p:spPr>
        <p:txBody>
          <a:bodyPr/>
          <a:lstStyle/>
          <a:p>
            <a:pPr algn="just"/>
            <a:r>
              <a:rPr lang="zh-CN" altLang="en-US" sz="2800" dirty="0"/>
              <a:t>张丁鹏 季煜卿 冯晨翀</a:t>
            </a:r>
            <a:endParaRPr lang="en-US" altLang="zh-CN" sz="2800" dirty="0"/>
          </a:p>
          <a:p>
            <a:pPr algn="just"/>
            <a:r>
              <a:rPr lang="en-US" altLang="zh-CN" sz="2800" dirty="0"/>
              <a:t>      2024.04.23</a:t>
            </a:r>
          </a:p>
        </p:txBody>
      </p:sp>
    </p:spTree>
    <p:extLst>
      <p:ext uri="{BB962C8B-B14F-4D97-AF65-F5344CB8AC3E}">
        <p14:creationId xmlns:p14="http://schemas.microsoft.com/office/powerpoint/2010/main" val="29076586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六、代码运行结果</a:t>
            </a:r>
            <a:endParaRPr lang="zh-CN" altLang="en-US" dirty="0"/>
          </a:p>
        </p:txBody>
      </p:sp>
      <p:sp>
        <p:nvSpPr>
          <p:cNvPr id="4" name="文本框 3">
            <a:extLst>
              <a:ext uri="{FF2B5EF4-FFF2-40B4-BE49-F238E27FC236}">
                <a16:creationId xmlns:a16="http://schemas.microsoft.com/office/drawing/2014/main" id="{0DB35D28-9DCE-EB2B-A94D-B16A868C97BA}"/>
              </a:ext>
            </a:extLst>
          </p:cNvPr>
          <p:cNvSpPr txBox="1"/>
          <p:nvPr/>
        </p:nvSpPr>
        <p:spPr>
          <a:xfrm>
            <a:off x="660399" y="1526000"/>
            <a:ext cx="9339943" cy="369332"/>
          </a:xfrm>
          <a:prstGeom prst="rect">
            <a:avLst/>
          </a:prstGeom>
          <a:noFill/>
        </p:spPr>
        <p:txBody>
          <a:bodyPr wrap="square" rtlCol="0">
            <a:spAutoFit/>
          </a:bodyPr>
          <a:lstStyle/>
          <a:p>
            <a:r>
              <a:rPr lang="zh-CN" altLang="en-US" sz="1800" dirty="0">
                <a:effectLst/>
                <a:ea typeface="等线" panose="02010600030101010101" pitchFamily="2" charset="-122"/>
                <a:cs typeface="Times New Roman" panose="02020603050405020304" pitchFamily="18" charset="0"/>
              </a:rPr>
              <a:t>本次</a:t>
            </a:r>
            <a:r>
              <a:rPr lang="zh-CN" altLang="zh-CN" sz="1800" dirty="0">
                <a:effectLst/>
                <a:ea typeface="等线" panose="02010600030101010101" pitchFamily="2" charset="-122"/>
                <a:cs typeface="Times New Roman" panose="02020603050405020304" pitchFamily="18" charset="0"/>
              </a:rPr>
              <a:t>实验用了：</a:t>
            </a:r>
            <a:r>
              <a:rPr lang="en-US" altLang="zh-CN" sz="1800" dirty="0">
                <a:effectLst/>
                <a:ea typeface="等线" panose="02010600030101010101" pitchFamily="2" charset="-122"/>
                <a:cs typeface="Times New Roman" panose="02020603050405020304" pitchFamily="18" charset="0"/>
              </a:rPr>
              <a:t>burma14;</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A709F5"/>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A709F5"/>
                </a:solidFill>
                <a:effectLst/>
                <a:latin typeface="Consolas" panose="020B0609020204030204" pitchFamily="49" charset="0"/>
                <a:ea typeface="宋体" panose="02010600030101010101" pitchFamily="2" charset="-122"/>
                <a:cs typeface="宋体" panose="02010600030101010101" pitchFamily="2" charset="-122"/>
              </a:rPr>
              <a:t>pr1002</a:t>
            </a:r>
            <a:r>
              <a:rPr lang="zh-CN" altLang="zh-CN" sz="1800" kern="0" dirty="0">
                <a:effectLst/>
                <a:latin typeface="Consolas" panose="020B0609020204030204" pitchFamily="49" charset="0"/>
                <a:ea typeface="宋体" panose="02010600030101010101" pitchFamily="2" charset="-122"/>
                <a:cs typeface="宋体" panose="02010600030101010101" pitchFamily="2" charset="-122"/>
              </a:rPr>
              <a:t>四个数据集。</a:t>
            </a:r>
            <a:endParaRPr lang="zh-CN" altLang="en-US" sz="28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C0751608-0776-BC06-9FC5-6D68EA61C4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3296" y="2109963"/>
            <a:ext cx="5662659" cy="4246994"/>
          </a:xfrm>
          <a:prstGeom prst="rect">
            <a:avLst/>
          </a:prstGeom>
        </p:spPr>
      </p:pic>
      <p:pic>
        <p:nvPicPr>
          <p:cNvPr id="5" name="图片 4">
            <a:extLst>
              <a:ext uri="{FF2B5EF4-FFF2-40B4-BE49-F238E27FC236}">
                <a16:creationId xmlns:a16="http://schemas.microsoft.com/office/drawing/2014/main" id="{9CA8447F-FF8B-FEB0-D295-E06C10C21D68}"/>
              </a:ext>
            </a:extLst>
          </p:cNvPr>
          <p:cNvPicPr>
            <a:picLocks noChangeAspect="1"/>
          </p:cNvPicPr>
          <p:nvPr/>
        </p:nvPicPr>
        <p:blipFill>
          <a:blip r:embed="rId3"/>
          <a:stretch>
            <a:fillRect/>
          </a:stretch>
        </p:blipFill>
        <p:spPr>
          <a:xfrm>
            <a:off x="375452" y="2170372"/>
            <a:ext cx="5501566" cy="4126175"/>
          </a:xfrm>
          <a:prstGeom prst="rect">
            <a:avLst/>
          </a:prstGeom>
        </p:spPr>
      </p:pic>
    </p:spTree>
    <p:extLst>
      <p:ext uri="{BB962C8B-B14F-4D97-AF65-F5344CB8AC3E}">
        <p14:creationId xmlns:p14="http://schemas.microsoft.com/office/powerpoint/2010/main" val="37500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六、代码运行结果</a:t>
            </a:r>
            <a:endParaRPr lang="zh-CN" altLang="en-US" dirty="0"/>
          </a:p>
        </p:txBody>
      </p:sp>
      <p:sp>
        <p:nvSpPr>
          <p:cNvPr id="4" name="文本框 3">
            <a:extLst>
              <a:ext uri="{FF2B5EF4-FFF2-40B4-BE49-F238E27FC236}">
                <a16:creationId xmlns:a16="http://schemas.microsoft.com/office/drawing/2014/main" id="{0DB35D28-9DCE-EB2B-A94D-B16A868C97BA}"/>
              </a:ext>
            </a:extLst>
          </p:cNvPr>
          <p:cNvSpPr txBox="1"/>
          <p:nvPr/>
        </p:nvSpPr>
        <p:spPr>
          <a:xfrm>
            <a:off x="660399" y="1526000"/>
            <a:ext cx="9339943" cy="369332"/>
          </a:xfrm>
          <a:prstGeom prst="rect">
            <a:avLst/>
          </a:prstGeom>
          <a:noFill/>
        </p:spPr>
        <p:txBody>
          <a:bodyPr wrap="square" rtlCol="0">
            <a:spAutoFit/>
          </a:bodyPr>
          <a:lstStyle/>
          <a:p>
            <a:r>
              <a:rPr lang="zh-CN" altLang="en-US" sz="1800" dirty="0">
                <a:effectLst/>
                <a:ea typeface="等线" panose="02010600030101010101" pitchFamily="2" charset="-122"/>
                <a:cs typeface="Times New Roman" panose="02020603050405020304" pitchFamily="18" charset="0"/>
              </a:rPr>
              <a:t>本次</a:t>
            </a:r>
            <a:r>
              <a:rPr lang="zh-CN" altLang="zh-CN" sz="1800" dirty="0">
                <a:effectLst/>
                <a:ea typeface="等线" panose="02010600030101010101" pitchFamily="2" charset="-122"/>
                <a:cs typeface="Times New Roman" panose="02020603050405020304" pitchFamily="18" charset="0"/>
              </a:rPr>
              <a:t>实验用了：</a:t>
            </a:r>
            <a:r>
              <a:rPr lang="en-US" altLang="zh-CN" sz="1800" dirty="0">
                <a:effectLst/>
                <a:ea typeface="等线" panose="02010600030101010101" pitchFamily="2" charset="-122"/>
                <a:cs typeface="Times New Roman" panose="02020603050405020304" pitchFamily="18" charset="0"/>
              </a:rPr>
              <a:t>burma14;</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A709F5"/>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A709F5"/>
                </a:solidFill>
                <a:effectLst/>
                <a:latin typeface="Consolas" panose="020B0609020204030204" pitchFamily="49" charset="0"/>
                <a:ea typeface="宋体" panose="02010600030101010101" pitchFamily="2" charset="-122"/>
                <a:cs typeface="宋体" panose="02010600030101010101" pitchFamily="2" charset="-122"/>
              </a:rPr>
              <a:t>pr1002</a:t>
            </a:r>
            <a:r>
              <a:rPr lang="zh-CN" altLang="zh-CN" sz="1800" kern="0" dirty="0">
                <a:effectLst/>
                <a:latin typeface="Consolas" panose="020B0609020204030204" pitchFamily="49" charset="0"/>
                <a:ea typeface="宋体" panose="02010600030101010101" pitchFamily="2" charset="-122"/>
                <a:cs typeface="宋体" panose="02010600030101010101" pitchFamily="2" charset="-122"/>
              </a:rPr>
              <a:t>四个数据集。</a:t>
            </a:r>
            <a:endParaRPr lang="zh-CN" altLang="en-US" sz="2800"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9686C01D-5262-4EE8-C60F-696E618B57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985" y="2493899"/>
            <a:ext cx="5802385" cy="3161177"/>
          </a:xfrm>
          <a:prstGeom prst="rect">
            <a:avLst/>
          </a:prstGeom>
        </p:spPr>
      </p:pic>
      <p:pic>
        <p:nvPicPr>
          <p:cNvPr id="7" name="图片 6">
            <a:extLst>
              <a:ext uri="{FF2B5EF4-FFF2-40B4-BE49-F238E27FC236}">
                <a16:creationId xmlns:a16="http://schemas.microsoft.com/office/drawing/2014/main" id="{321AFF48-8946-3B48-70A7-A63A1BA5DA7F}"/>
              </a:ext>
            </a:extLst>
          </p:cNvPr>
          <p:cNvPicPr>
            <a:picLocks noChangeAspect="1"/>
          </p:cNvPicPr>
          <p:nvPr/>
        </p:nvPicPr>
        <p:blipFill>
          <a:blip r:embed="rId3"/>
          <a:stretch>
            <a:fillRect/>
          </a:stretch>
        </p:blipFill>
        <p:spPr>
          <a:xfrm>
            <a:off x="6481994" y="2073907"/>
            <a:ext cx="4623971" cy="3467978"/>
          </a:xfrm>
          <a:prstGeom prst="rect">
            <a:avLst/>
          </a:prstGeom>
        </p:spPr>
      </p:pic>
    </p:spTree>
    <p:extLst>
      <p:ext uri="{BB962C8B-B14F-4D97-AF65-F5344CB8AC3E}">
        <p14:creationId xmlns:p14="http://schemas.microsoft.com/office/powerpoint/2010/main" val="14302945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六、代码运行结果</a:t>
            </a:r>
            <a:endParaRPr lang="zh-CN" altLang="en-US" dirty="0"/>
          </a:p>
        </p:txBody>
      </p:sp>
      <p:sp>
        <p:nvSpPr>
          <p:cNvPr id="4" name="文本框 3">
            <a:extLst>
              <a:ext uri="{FF2B5EF4-FFF2-40B4-BE49-F238E27FC236}">
                <a16:creationId xmlns:a16="http://schemas.microsoft.com/office/drawing/2014/main" id="{0DB35D28-9DCE-EB2B-A94D-B16A868C97BA}"/>
              </a:ext>
            </a:extLst>
          </p:cNvPr>
          <p:cNvSpPr txBox="1"/>
          <p:nvPr/>
        </p:nvSpPr>
        <p:spPr>
          <a:xfrm>
            <a:off x="660399" y="1526000"/>
            <a:ext cx="9339943" cy="369332"/>
          </a:xfrm>
          <a:prstGeom prst="rect">
            <a:avLst/>
          </a:prstGeom>
          <a:noFill/>
        </p:spPr>
        <p:txBody>
          <a:bodyPr wrap="square" rtlCol="0">
            <a:spAutoFit/>
          </a:bodyPr>
          <a:lstStyle/>
          <a:p>
            <a:r>
              <a:rPr lang="zh-CN" altLang="en-US" sz="1800" dirty="0">
                <a:effectLst/>
                <a:ea typeface="等线" panose="02010600030101010101" pitchFamily="2" charset="-122"/>
                <a:cs typeface="Times New Roman" panose="02020603050405020304" pitchFamily="18" charset="0"/>
              </a:rPr>
              <a:t>本次</a:t>
            </a:r>
            <a:r>
              <a:rPr lang="zh-CN" altLang="zh-CN" sz="1800" dirty="0">
                <a:effectLst/>
                <a:ea typeface="等线" panose="02010600030101010101" pitchFamily="2" charset="-122"/>
                <a:cs typeface="Times New Roman" panose="02020603050405020304" pitchFamily="18" charset="0"/>
              </a:rPr>
              <a:t>实验用了：</a:t>
            </a:r>
            <a:r>
              <a:rPr lang="en-US" altLang="zh-CN" sz="1800" dirty="0">
                <a:effectLst/>
                <a:ea typeface="等线" panose="02010600030101010101" pitchFamily="2" charset="-122"/>
                <a:cs typeface="Times New Roman" panose="02020603050405020304" pitchFamily="18" charset="0"/>
              </a:rPr>
              <a:t>burma14;</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A709F5"/>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A709F5"/>
                </a:solidFill>
                <a:effectLst/>
                <a:latin typeface="Consolas" panose="020B0609020204030204" pitchFamily="49" charset="0"/>
                <a:ea typeface="宋体" panose="02010600030101010101" pitchFamily="2" charset="-122"/>
                <a:cs typeface="宋体" panose="02010600030101010101" pitchFamily="2" charset="-122"/>
              </a:rPr>
              <a:t>pr1002</a:t>
            </a:r>
            <a:r>
              <a:rPr lang="zh-CN" altLang="zh-CN" sz="1800" kern="0" dirty="0">
                <a:effectLst/>
                <a:latin typeface="Consolas" panose="020B0609020204030204" pitchFamily="49" charset="0"/>
                <a:ea typeface="宋体" panose="02010600030101010101" pitchFamily="2" charset="-122"/>
                <a:cs typeface="宋体" panose="02010600030101010101" pitchFamily="2" charset="-122"/>
              </a:rPr>
              <a:t>四个数据集。</a:t>
            </a:r>
            <a:endParaRPr lang="zh-CN" altLang="en-US" sz="2800"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FA792871-EDCF-0DE6-93AE-41B7D95D51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399" y="2526669"/>
            <a:ext cx="4336928" cy="3252696"/>
          </a:xfrm>
          <a:prstGeom prst="rect">
            <a:avLst/>
          </a:prstGeom>
        </p:spPr>
      </p:pic>
      <p:pic>
        <p:nvPicPr>
          <p:cNvPr id="9" name="图片 8">
            <a:extLst>
              <a:ext uri="{FF2B5EF4-FFF2-40B4-BE49-F238E27FC236}">
                <a16:creationId xmlns:a16="http://schemas.microsoft.com/office/drawing/2014/main" id="{CB083384-755D-83BB-F054-CF4649123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0370" y="2087770"/>
            <a:ext cx="5183264" cy="3887448"/>
          </a:xfrm>
          <a:prstGeom prst="rect">
            <a:avLst/>
          </a:prstGeom>
        </p:spPr>
      </p:pic>
    </p:spTree>
    <p:extLst>
      <p:ext uri="{BB962C8B-B14F-4D97-AF65-F5344CB8AC3E}">
        <p14:creationId xmlns:p14="http://schemas.microsoft.com/office/powerpoint/2010/main" val="2040495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六、代码运行结果</a:t>
            </a:r>
            <a:endParaRPr lang="zh-CN" altLang="en-US" dirty="0"/>
          </a:p>
        </p:txBody>
      </p:sp>
      <p:sp>
        <p:nvSpPr>
          <p:cNvPr id="4" name="文本框 3">
            <a:extLst>
              <a:ext uri="{FF2B5EF4-FFF2-40B4-BE49-F238E27FC236}">
                <a16:creationId xmlns:a16="http://schemas.microsoft.com/office/drawing/2014/main" id="{0DB35D28-9DCE-EB2B-A94D-B16A868C97BA}"/>
              </a:ext>
            </a:extLst>
          </p:cNvPr>
          <p:cNvSpPr txBox="1"/>
          <p:nvPr/>
        </p:nvSpPr>
        <p:spPr>
          <a:xfrm>
            <a:off x="660399" y="1526000"/>
            <a:ext cx="9339943" cy="369332"/>
          </a:xfrm>
          <a:prstGeom prst="rect">
            <a:avLst/>
          </a:prstGeom>
          <a:noFill/>
        </p:spPr>
        <p:txBody>
          <a:bodyPr wrap="square" rtlCol="0">
            <a:spAutoFit/>
          </a:bodyPr>
          <a:lstStyle/>
          <a:p>
            <a:r>
              <a:rPr lang="zh-CN" altLang="en-US" sz="1800" dirty="0">
                <a:effectLst/>
                <a:ea typeface="等线" panose="02010600030101010101" pitchFamily="2" charset="-122"/>
                <a:cs typeface="Times New Roman" panose="02020603050405020304" pitchFamily="18" charset="0"/>
              </a:rPr>
              <a:t>本次</a:t>
            </a:r>
            <a:r>
              <a:rPr lang="zh-CN" altLang="zh-CN" sz="1800" dirty="0">
                <a:effectLst/>
                <a:ea typeface="等线" panose="02010600030101010101" pitchFamily="2" charset="-122"/>
                <a:cs typeface="Times New Roman" panose="02020603050405020304" pitchFamily="18" charset="0"/>
              </a:rPr>
              <a:t>实验用了：</a:t>
            </a:r>
            <a:r>
              <a:rPr lang="en-US" altLang="zh-CN" sz="1800" dirty="0">
                <a:effectLst/>
                <a:ea typeface="等线" panose="02010600030101010101" pitchFamily="2" charset="-122"/>
                <a:cs typeface="Times New Roman" panose="02020603050405020304" pitchFamily="18" charset="0"/>
              </a:rPr>
              <a:t>burma14;</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kroB100;</a:t>
            </a:r>
            <a:r>
              <a:rPr lang="en-US" altLang="zh-CN" sz="1800" dirty="0">
                <a:solidFill>
                  <a:srgbClr val="008013"/>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008013"/>
                </a:solidFill>
                <a:effectLst/>
                <a:latin typeface="Consolas" panose="020B0609020204030204" pitchFamily="49" charset="0"/>
                <a:ea typeface="宋体" panose="02010600030101010101" pitchFamily="2" charset="-122"/>
                <a:cs typeface="宋体" panose="02010600030101010101" pitchFamily="2" charset="-122"/>
              </a:rPr>
              <a:t>eil51;</a:t>
            </a:r>
            <a:r>
              <a:rPr lang="en-US" altLang="zh-CN" sz="1800" dirty="0">
                <a:solidFill>
                  <a:srgbClr val="A709F5"/>
                </a:solidFill>
                <a:effectLst/>
                <a:latin typeface="Consolas" panose="020B0609020204030204" pitchFamily="49" charset="0"/>
                <a:ea typeface="等线" panose="02010600030101010101" pitchFamily="2" charset="-122"/>
                <a:cs typeface="Times New Roman" panose="02020603050405020304" pitchFamily="18" charset="0"/>
              </a:rPr>
              <a:t> </a:t>
            </a:r>
            <a:r>
              <a:rPr lang="en-US" altLang="zh-CN" sz="1800" kern="0" dirty="0">
                <a:solidFill>
                  <a:srgbClr val="A709F5"/>
                </a:solidFill>
                <a:effectLst/>
                <a:latin typeface="Consolas" panose="020B0609020204030204" pitchFamily="49" charset="0"/>
                <a:ea typeface="宋体" panose="02010600030101010101" pitchFamily="2" charset="-122"/>
                <a:cs typeface="宋体" panose="02010600030101010101" pitchFamily="2" charset="-122"/>
              </a:rPr>
              <a:t>pr1002</a:t>
            </a:r>
            <a:r>
              <a:rPr lang="zh-CN" altLang="zh-CN" sz="1800" kern="0" dirty="0">
                <a:effectLst/>
                <a:latin typeface="Consolas" panose="020B0609020204030204" pitchFamily="49" charset="0"/>
                <a:ea typeface="宋体" panose="02010600030101010101" pitchFamily="2" charset="-122"/>
                <a:cs typeface="宋体" panose="02010600030101010101" pitchFamily="2" charset="-122"/>
              </a:rPr>
              <a:t>四个数据集。</a:t>
            </a:r>
            <a:endParaRPr lang="zh-CN" altLang="en-US" sz="2800" dirty="0">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AAEF1927-F70A-5EC7-2FB5-5B42F215A7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043" y="2298605"/>
            <a:ext cx="7455792" cy="3638582"/>
          </a:xfrm>
          <a:prstGeom prst="rect">
            <a:avLst/>
          </a:prstGeom>
        </p:spPr>
      </p:pic>
      <p:pic>
        <p:nvPicPr>
          <p:cNvPr id="7" name="图片 6">
            <a:extLst>
              <a:ext uri="{FF2B5EF4-FFF2-40B4-BE49-F238E27FC236}">
                <a16:creationId xmlns:a16="http://schemas.microsoft.com/office/drawing/2014/main" id="{85CBE75C-1537-95AB-FD51-07CA10D679BF}"/>
              </a:ext>
            </a:extLst>
          </p:cNvPr>
          <p:cNvPicPr>
            <a:picLocks noChangeAspect="1"/>
          </p:cNvPicPr>
          <p:nvPr/>
        </p:nvPicPr>
        <p:blipFill>
          <a:blip r:embed="rId3"/>
          <a:stretch>
            <a:fillRect/>
          </a:stretch>
        </p:blipFill>
        <p:spPr>
          <a:xfrm>
            <a:off x="7494401" y="2440634"/>
            <a:ext cx="4472699" cy="3354524"/>
          </a:xfrm>
          <a:prstGeom prst="rect">
            <a:avLst/>
          </a:prstGeom>
        </p:spPr>
      </p:pic>
    </p:spTree>
    <p:extLst>
      <p:ext uri="{BB962C8B-B14F-4D97-AF65-F5344CB8AC3E}">
        <p14:creationId xmlns:p14="http://schemas.microsoft.com/office/powerpoint/2010/main" val="1148743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DFA75A39-572D-4C71-9224-8A0785D3F9ED}"/>
              </a:ext>
            </a:extLst>
          </p:cNvPr>
          <p:cNvSpPr>
            <a:spLocks noGrp="1"/>
          </p:cNvSpPr>
          <p:nvPr>
            <p:ph type="ctrTitle"/>
          </p:nvPr>
        </p:nvSpPr>
        <p:spPr>
          <a:xfrm>
            <a:off x="834507" y="2419186"/>
            <a:ext cx="4068419" cy="830997"/>
          </a:xfrm>
        </p:spPr>
        <p:txBody>
          <a:bodyPr/>
          <a:lstStyle/>
          <a:p>
            <a:r>
              <a:rPr lang="en-US" altLang="zh-CN" dirty="0"/>
              <a:t>Thank  You!</a:t>
            </a:r>
            <a:endParaRPr lang="zh-CN" altLang="en-US" dirty="0"/>
          </a:p>
        </p:txBody>
      </p:sp>
    </p:spTree>
    <p:extLst>
      <p:ext uri="{BB962C8B-B14F-4D97-AF65-F5344CB8AC3E}">
        <p14:creationId xmlns:p14="http://schemas.microsoft.com/office/powerpoint/2010/main" val="3536656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dirty="0"/>
              <a:t>一、介绍</a:t>
            </a:r>
          </a:p>
        </p:txBody>
      </p:sp>
      <p:sp>
        <p:nvSpPr>
          <p:cNvPr id="2" name="文本框 1">
            <a:extLst>
              <a:ext uri="{FF2B5EF4-FFF2-40B4-BE49-F238E27FC236}">
                <a16:creationId xmlns:a16="http://schemas.microsoft.com/office/drawing/2014/main" id="{4E60BA40-D771-CEC5-19D7-F2E82E9A2087}"/>
              </a:ext>
            </a:extLst>
          </p:cNvPr>
          <p:cNvSpPr txBox="1"/>
          <p:nvPr/>
        </p:nvSpPr>
        <p:spPr>
          <a:xfrm>
            <a:off x="1203081" y="1754520"/>
            <a:ext cx="9785838" cy="3348960"/>
          </a:xfrm>
          <a:prstGeom prst="rect">
            <a:avLst/>
          </a:prstGeom>
          <a:noFill/>
        </p:spPr>
        <p:txBody>
          <a:bodyPr wrap="square" rtlCol="0">
            <a:spAutoFit/>
          </a:bodyPr>
          <a:lstStyle/>
          <a:p>
            <a:r>
              <a:rPr lang="zh-CN" altLang="en-US" sz="2400" b="0" i="0" dirty="0">
                <a:solidFill>
                  <a:srgbClr val="000000"/>
                </a:solidFill>
                <a:effectLst/>
                <a:latin typeface="微软雅黑" panose="020B0503020204020204" pitchFamily="34" charset="-122"/>
                <a:ea typeface="微软雅黑" panose="020B0503020204020204" pitchFamily="34" charset="-122"/>
              </a:rPr>
              <a:t>       </a:t>
            </a:r>
            <a:r>
              <a:rPr lang="zh-CN" altLang="en-US" sz="2400" b="0" i="0" dirty="0">
                <a:solidFill>
                  <a:srgbClr val="000000"/>
                </a:solidFill>
                <a:effectLst/>
                <a:latin typeface="宋体" panose="02010600030101010101" pitchFamily="2" charset="-122"/>
                <a:ea typeface="宋体" panose="02010600030101010101" pitchFamily="2" charset="-122"/>
              </a:rPr>
              <a:t>旅行商问题</a:t>
            </a:r>
            <a:r>
              <a:rPr lang="en-US" altLang="zh-CN" sz="2400" b="0" i="0" dirty="0">
                <a:solidFill>
                  <a:srgbClr val="000000"/>
                </a:solidFill>
                <a:effectLst/>
                <a:latin typeface="宋体" panose="02010600030101010101" pitchFamily="2" charset="-122"/>
                <a:ea typeface="宋体" panose="02010600030101010101" pitchFamily="2" charset="-122"/>
              </a:rPr>
              <a:t>(TSP)</a:t>
            </a:r>
            <a:r>
              <a:rPr lang="zh-CN" altLang="en-US" sz="2400" b="0" i="0" dirty="0">
                <a:solidFill>
                  <a:srgbClr val="000000"/>
                </a:solidFill>
                <a:effectLst/>
                <a:latin typeface="宋体" panose="02010600030101010101" pitchFamily="2" charset="-122"/>
                <a:ea typeface="宋体" panose="02010600030101010101" pitchFamily="2" charset="-122"/>
              </a:rPr>
              <a:t>是一个众所周知的重要组合优化问题。目标是找到访问给定列表中每个城市一次然后返回起始城市的最短行程。这是一个典型的</a:t>
            </a:r>
            <a:r>
              <a:rPr lang="en-US" altLang="zh-CN" sz="2400" b="0" i="0" dirty="0">
                <a:solidFill>
                  <a:srgbClr val="000000"/>
                </a:solidFill>
                <a:effectLst/>
                <a:latin typeface="宋体" panose="02010600030101010101" pitchFamily="2" charset="-122"/>
                <a:ea typeface="宋体" panose="02010600030101010101" pitchFamily="2" charset="-122"/>
              </a:rPr>
              <a:t>NP-hard</a:t>
            </a:r>
            <a:r>
              <a:rPr lang="zh-CN" altLang="en-US" sz="2400" b="0" i="0" dirty="0">
                <a:solidFill>
                  <a:srgbClr val="000000"/>
                </a:solidFill>
                <a:effectLst/>
                <a:latin typeface="宋体" panose="02010600030101010101" pitchFamily="2" charset="-122"/>
                <a:ea typeface="宋体" panose="02010600030101010101" pitchFamily="2" charset="-122"/>
              </a:rPr>
              <a:t>问题，它的搜索空间非常大，求解起来非常困难。</a:t>
            </a:r>
            <a:endParaRPr lang="en-US" altLang="zh-CN" sz="2400" b="0" i="0" dirty="0">
              <a:solidFill>
                <a:srgbClr val="000000"/>
              </a:solidFill>
              <a:effectLst/>
              <a:latin typeface="宋体" panose="02010600030101010101" pitchFamily="2" charset="-122"/>
              <a:ea typeface="宋体" panose="02010600030101010101" pitchFamily="2" charset="-122"/>
            </a:endParaRPr>
          </a:p>
          <a:p>
            <a:r>
              <a:rPr lang="en-US" altLang="zh-CN" sz="2400" dirty="0">
                <a:solidFill>
                  <a:srgbClr val="000000"/>
                </a:solidFill>
                <a:latin typeface="宋体" panose="02010600030101010101" pitchFamily="2" charset="-122"/>
                <a:ea typeface="宋体" panose="02010600030101010101" pitchFamily="2" charset="-122"/>
              </a:rPr>
              <a:t>    </a:t>
            </a:r>
            <a:r>
              <a:rPr lang="zh-CN" altLang="en-US" sz="2400" b="0" i="0" dirty="0">
                <a:solidFill>
                  <a:srgbClr val="000000"/>
                </a:solidFill>
                <a:effectLst/>
                <a:latin typeface="宋体" panose="02010600030101010101" pitchFamily="2" charset="-122"/>
                <a:ea typeface="宋体" panose="02010600030101010101" pitchFamily="2" charset="-122"/>
              </a:rPr>
              <a:t>在遗传算法的相关文献中，产生的后代的数量与父母的数量相同，为了物种的生存和多样性，产生更多的后代应该是可取的。针对这一问题，本文提出了一种多子代遗传算法</a:t>
            </a:r>
            <a:r>
              <a:rPr lang="en-US" altLang="zh-CN" sz="2400" b="0" i="0" dirty="0">
                <a:solidFill>
                  <a:srgbClr val="000000"/>
                </a:solidFill>
                <a:effectLst/>
                <a:latin typeface="宋体" panose="02010600030101010101" pitchFamily="2" charset="-122"/>
                <a:ea typeface="宋体" panose="02010600030101010101" pitchFamily="2" charset="-122"/>
              </a:rPr>
              <a:t>(MO-GA)</a:t>
            </a:r>
            <a:r>
              <a:rPr lang="zh-CN" altLang="en-US" sz="2400" b="0" i="0" dirty="0">
                <a:solidFill>
                  <a:srgbClr val="000000"/>
                </a:solidFill>
                <a:effectLst/>
                <a:latin typeface="宋体" panose="02010600030101010101" pitchFamily="2" charset="-122"/>
                <a:ea typeface="宋体" panose="02010600030101010101" pitchFamily="2" charset="-122"/>
              </a:rPr>
              <a:t>，并对其实现方法进行了讨论。具有测试函数的仿真结果表明，与基本遗传算法相比，</a:t>
            </a:r>
            <a:r>
              <a:rPr lang="en-US" altLang="zh-CN" sz="2400" b="0" i="0" dirty="0">
                <a:solidFill>
                  <a:srgbClr val="000000"/>
                </a:solidFill>
                <a:effectLst/>
                <a:latin typeface="宋体" panose="02010600030101010101" pitchFamily="2" charset="-122"/>
                <a:ea typeface="宋体" panose="02010600030101010101" pitchFamily="2" charset="-122"/>
              </a:rPr>
              <a:t>MO-GA</a:t>
            </a:r>
            <a:r>
              <a:rPr lang="zh-CN" altLang="en-US" sz="2400" b="0" i="0" dirty="0">
                <a:solidFill>
                  <a:srgbClr val="000000"/>
                </a:solidFill>
                <a:effectLst/>
                <a:latin typeface="宋体" panose="02010600030101010101" pitchFamily="2" charset="-122"/>
                <a:ea typeface="宋体" panose="02010600030101010101" pitchFamily="2" charset="-122"/>
              </a:rPr>
              <a:t>在</a:t>
            </a:r>
            <a:r>
              <a:rPr lang="en-US" altLang="zh-CN" sz="2400" b="0" i="0" dirty="0">
                <a:solidFill>
                  <a:srgbClr val="000000"/>
                </a:solidFill>
                <a:effectLst/>
                <a:latin typeface="宋体" panose="02010600030101010101" pitchFamily="2" charset="-122"/>
                <a:ea typeface="宋体" panose="02010600030101010101" pitchFamily="2" charset="-122"/>
              </a:rPr>
              <a:t>TSP</a:t>
            </a:r>
            <a:r>
              <a:rPr lang="zh-CN" altLang="en-US" sz="2400" b="0" i="0" dirty="0">
                <a:solidFill>
                  <a:srgbClr val="000000"/>
                </a:solidFill>
                <a:effectLst/>
                <a:latin typeface="宋体" panose="02010600030101010101" pitchFamily="2" charset="-122"/>
                <a:ea typeface="宋体" panose="02010600030101010101" pitchFamily="2" charset="-122"/>
              </a:rPr>
              <a:t>应用中确实产生了更好的结果。</a:t>
            </a:r>
            <a:endParaRPr lang="zh-CN" altLang="zh-CN" sz="2400" kern="100" dirty="0">
              <a:effectLst/>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1549874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dirty="0">
                <a:latin typeface="+mj-ea"/>
              </a:rPr>
              <a:t>二、</a:t>
            </a:r>
            <a:r>
              <a:rPr lang="en-US" altLang="zh-CN" dirty="0">
                <a:latin typeface="+mj-ea"/>
              </a:rPr>
              <a:t>MO-GA</a:t>
            </a:r>
            <a:r>
              <a:rPr lang="zh-CN" altLang="en-US" dirty="0">
                <a:latin typeface="+mj-ea"/>
              </a:rPr>
              <a:t>算法</a:t>
            </a:r>
            <a:endParaRPr lang="zh-CN" altLang="en-US" dirty="0">
              <a:solidFill>
                <a:schemeClr val="accent1"/>
              </a:solidFill>
              <a:latin typeface="+mj-ea"/>
            </a:endParaRPr>
          </a:p>
        </p:txBody>
      </p:sp>
      <p:sp>
        <p:nvSpPr>
          <p:cNvPr id="3" name="文本框 2">
            <a:extLst>
              <a:ext uri="{FF2B5EF4-FFF2-40B4-BE49-F238E27FC236}">
                <a16:creationId xmlns:a16="http://schemas.microsoft.com/office/drawing/2014/main" id="{407836AD-BA7E-5338-7FCF-8F4C09A2ADA4}"/>
              </a:ext>
            </a:extLst>
          </p:cNvPr>
          <p:cNvSpPr txBox="1"/>
          <p:nvPr/>
        </p:nvSpPr>
        <p:spPr>
          <a:xfrm>
            <a:off x="802047" y="2459504"/>
            <a:ext cx="10214715" cy="1938992"/>
          </a:xfrm>
          <a:prstGeom prst="rect">
            <a:avLst/>
          </a:prstGeom>
          <a:noFill/>
        </p:spPr>
        <p:txBody>
          <a:bodyPr wrap="square">
            <a:spAutoFit/>
          </a:bodyPr>
          <a:lstStyle/>
          <a:p>
            <a:pPr algn="l"/>
            <a:r>
              <a:rPr lang="en-US" altLang="zh-CN" sz="2400" b="0" i="0" dirty="0">
                <a:solidFill>
                  <a:srgbClr val="000000"/>
                </a:solidFill>
                <a:effectLst/>
                <a:latin typeface="宋体" panose="02010600030101010101" pitchFamily="2" charset="-122"/>
                <a:ea typeface="宋体" panose="02010600030101010101" pitchFamily="2" charset="-122"/>
              </a:rPr>
              <a:t>    MO-GA</a:t>
            </a:r>
            <a:r>
              <a:rPr lang="zh-CN" altLang="en-US" sz="2400" b="0" i="0" dirty="0">
                <a:solidFill>
                  <a:srgbClr val="000000"/>
                </a:solidFill>
                <a:effectLst/>
                <a:latin typeface="宋体" panose="02010600030101010101" pitchFamily="2" charset="-122"/>
                <a:ea typeface="宋体" panose="02010600030101010101" pitchFamily="2" charset="-122"/>
              </a:rPr>
              <a:t>和</a:t>
            </a:r>
            <a:r>
              <a:rPr lang="en-US" altLang="zh-CN" sz="2400" b="0" i="0" dirty="0">
                <a:solidFill>
                  <a:srgbClr val="000000"/>
                </a:solidFill>
                <a:effectLst/>
                <a:latin typeface="宋体" panose="02010600030101010101" pitchFamily="2" charset="-122"/>
                <a:ea typeface="宋体" panose="02010600030101010101" pitchFamily="2" charset="-122"/>
              </a:rPr>
              <a:t>BGA</a:t>
            </a:r>
            <a:r>
              <a:rPr lang="zh-CN" altLang="en-US" sz="2400" b="0" i="0" dirty="0">
                <a:solidFill>
                  <a:srgbClr val="000000"/>
                </a:solidFill>
                <a:effectLst/>
                <a:latin typeface="宋体" panose="02010600030101010101" pitchFamily="2" charset="-122"/>
                <a:ea typeface="宋体" panose="02010600030101010101" pitchFamily="2" charset="-122"/>
              </a:rPr>
              <a:t>之间的区别在于交叉和突变操作的执行方式。在现有的</a:t>
            </a:r>
            <a:r>
              <a:rPr lang="en-US" altLang="zh-CN" sz="2400" b="0" i="0" dirty="0">
                <a:solidFill>
                  <a:srgbClr val="000000"/>
                </a:solidFill>
                <a:effectLst/>
                <a:latin typeface="宋体" panose="02010600030101010101" pitchFamily="2" charset="-122"/>
                <a:ea typeface="宋体" panose="02010600030101010101" pitchFamily="2" charset="-122"/>
              </a:rPr>
              <a:t>BGA</a:t>
            </a:r>
            <a:r>
              <a:rPr lang="zh-CN" altLang="en-US" sz="2400" b="0" i="0" dirty="0">
                <a:solidFill>
                  <a:srgbClr val="000000"/>
                </a:solidFill>
                <a:effectLst/>
                <a:latin typeface="宋体" panose="02010600030101010101" pitchFamily="2" charset="-122"/>
                <a:ea typeface="宋体" panose="02010600030101010101" pitchFamily="2" charset="-122"/>
              </a:rPr>
              <a:t>文献中，交叉操作是在两个亲本产生两个后代的情况下完成的，而在</a:t>
            </a:r>
            <a:r>
              <a:rPr lang="en-US" altLang="zh-CN" sz="2400" b="0" i="0" dirty="0">
                <a:solidFill>
                  <a:srgbClr val="000000"/>
                </a:solidFill>
                <a:effectLst/>
                <a:latin typeface="宋体" panose="02010600030101010101" pitchFamily="2" charset="-122"/>
                <a:ea typeface="宋体" panose="02010600030101010101" pitchFamily="2" charset="-122"/>
              </a:rPr>
              <a:t>MO-GA</a:t>
            </a:r>
            <a:r>
              <a:rPr lang="zh-CN" altLang="en-US" sz="2400" b="0" i="0" dirty="0">
                <a:solidFill>
                  <a:srgbClr val="000000"/>
                </a:solidFill>
                <a:effectLst/>
                <a:latin typeface="宋体" panose="02010600030101010101" pitchFamily="2" charset="-122"/>
                <a:ea typeface="宋体" panose="02010600030101010101" pitchFamily="2" charset="-122"/>
              </a:rPr>
              <a:t>中，两个亲本产生两个以上的后代。在</a:t>
            </a:r>
            <a:r>
              <a:rPr lang="en-US" altLang="zh-CN" sz="2400" b="0" i="0" dirty="0">
                <a:solidFill>
                  <a:srgbClr val="000000"/>
                </a:solidFill>
                <a:effectLst/>
                <a:latin typeface="宋体" panose="02010600030101010101" pitchFamily="2" charset="-122"/>
                <a:ea typeface="宋体" panose="02010600030101010101" pitchFamily="2" charset="-122"/>
              </a:rPr>
              <a:t>MO-GA</a:t>
            </a:r>
            <a:r>
              <a:rPr lang="zh-CN" altLang="en-US" sz="2400" b="0" i="0" dirty="0">
                <a:solidFill>
                  <a:srgbClr val="000000"/>
                </a:solidFill>
                <a:effectLst/>
                <a:latin typeface="宋体" panose="02010600030101010101" pitchFamily="2" charset="-122"/>
                <a:ea typeface="宋体" panose="02010600030101010101" pitchFamily="2" charset="-122"/>
              </a:rPr>
              <a:t>的突变操作中，</a:t>
            </a:r>
            <a:r>
              <a:rPr lang="en-US" altLang="zh-CN" sz="2400" b="0" i="0" dirty="0">
                <a:solidFill>
                  <a:srgbClr val="000000"/>
                </a:solidFill>
                <a:effectLst/>
                <a:latin typeface="宋体" panose="02010600030101010101" pitchFamily="2" charset="-122"/>
                <a:ea typeface="宋体" panose="02010600030101010101" pitchFamily="2" charset="-122"/>
              </a:rPr>
              <a:t>2n</a:t>
            </a:r>
            <a:r>
              <a:rPr lang="zh-CN" altLang="en-US" sz="2400" b="0" i="0" dirty="0">
                <a:solidFill>
                  <a:srgbClr val="000000"/>
                </a:solidFill>
                <a:effectLst/>
                <a:latin typeface="宋体" panose="02010600030101010101" pitchFamily="2" charset="-122"/>
                <a:ea typeface="宋体" panose="02010600030101010101" pitchFamily="2" charset="-122"/>
              </a:rPr>
              <a:t>个后代按照一定的突变概率发生突变，为了保持种群规模不变，在每一代末选择</a:t>
            </a:r>
            <a:r>
              <a:rPr lang="en-US" altLang="zh-CN" sz="2400" b="0" i="0" dirty="0">
                <a:solidFill>
                  <a:srgbClr val="000000"/>
                </a:solidFill>
                <a:effectLst/>
                <a:latin typeface="宋体" panose="02010600030101010101" pitchFamily="2" charset="-122"/>
                <a:ea typeface="宋体" panose="02010600030101010101" pitchFamily="2" charset="-122"/>
              </a:rPr>
              <a:t>n</a:t>
            </a:r>
            <a:r>
              <a:rPr lang="zh-CN" altLang="en-US" sz="2400" b="0" i="0" dirty="0">
                <a:solidFill>
                  <a:srgbClr val="000000"/>
                </a:solidFill>
                <a:effectLst/>
                <a:latin typeface="宋体" panose="02010600030101010101" pitchFamily="2" charset="-122"/>
                <a:ea typeface="宋体" panose="02010600030101010101" pitchFamily="2" charset="-122"/>
              </a:rPr>
              <a:t>个优秀个体保存。</a:t>
            </a:r>
            <a:endParaRPr lang="en-US" altLang="zh-CN" sz="2400" b="0" i="0" dirty="0">
              <a:solidFill>
                <a:srgbClr val="000000"/>
              </a:solidFill>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725989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b="1" dirty="0">
                <a:solidFill>
                  <a:schemeClr val="accent1"/>
                </a:solidFill>
                <a:latin typeface="+mj-ea"/>
              </a:rPr>
              <a:t>二、</a:t>
            </a:r>
            <a:r>
              <a:rPr lang="en-US" altLang="zh-CN" dirty="0">
                <a:solidFill>
                  <a:schemeClr val="accent1"/>
                </a:solidFill>
                <a:latin typeface="+mj-ea"/>
              </a:rPr>
              <a:t> MO-GA</a:t>
            </a:r>
            <a:r>
              <a:rPr lang="zh-CN" altLang="en-US" dirty="0">
                <a:solidFill>
                  <a:schemeClr val="accent1"/>
                </a:solidFill>
                <a:latin typeface="+mj-ea"/>
              </a:rPr>
              <a:t>算法</a:t>
            </a:r>
            <a:endParaRPr lang="zh-CN" altLang="en-US" b="1" dirty="0">
              <a:solidFill>
                <a:schemeClr val="accent1"/>
              </a:solidFill>
              <a:latin typeface="+mj-ea"/>
            </a:endParaRPr>
          </a:p>
        </p:txBody>
      </p:sp>
      <p:sp>
        <p:nvSpPr>
          <p:cNvPr id="3" name="文本框 2">
            <a:extLst>
              <a:ext uri="{FF2B5EF4-FFF2-40B4-BE49-F238E27FC236}">
                <a16:creationId xmlns:a16="http://schemas.microsoft.com/office/drawing/2014/main" id="{407836AD-BA7E-5338-7FCF-8F4C09A2ADA4}"/>
              </a:ext>
            </a:extLst>
          </p:cNvPr>
          <p:cNvSpPr txBox="1"/>
          <p:nvPr/>
        </p:nvSpPr>
        <p:spPr>
          <a:xfrm>
            <a:off x="660399" y="1287244"/>
            <a:ext cx="11409725" cy="5570756"/>
          </a:xfrm>
          <a:prstGeom prst="rect">
            <a:avLst/>
          </a:prstGeom>
          <a:noFill/>
        </p:spPr>
        <p:txBody>
          <a:bodyPr wrap="square">
            <a:spAutoFit/>
          </a:bodyPr>
          <a:lstStyle/>
          <a:p>
            <a:pPr algn="just"/>
            <a:r>
              <a:rPr lang="en-US" altLang="zh-CN" sz="2400" b="0" i="0" dirty="0">
                <a:solidFill>
                  <a:srgbClr val="000000"/>
                </a:solidFill>
                <a:effectLst/>
                <a:latin typeface="宋体" panose="02010600030101010101" pitchFamily="2" charset="-122"/>
                <a:ea typeface="宋体" panose="02010600030101010101" pitchFamily="2" charset="-122"/>
              </a:rPr>
              <a:t>     MO-GA</a:t>
            </a:r>
            <a:r>
              <a:rPr lang="zh-CN" altLang="en-US" sz="2400" b="0" i="0" dirty="0">
                <a:solidFill>
                  <a:srgbClr val="000000"/>
                </a:solidFill>
                <a:effectLst/>
                <a:latin typeface="宋体" panose="02010600030101010101" pitchFamily="2" charset="-122"/>
                <a:ea typeface="宋体" panose="02010600030101010101" pitchFamily="2" charset="-122"/>
              </a:rPr>
              <a:t>的进化策略如下</a:t>
            </a:r>
            <a:r>
              <a:rPr lang="en-US" altLang="zh-CN" sz="2400" b="0" i="0" dirty="0">
                <a:solidFill>
                  <a:srgbClr val="000000"/>
                </a:solidFill>
                <a:effectLst/>
                <a:latin typeface="宋体" panose="02010600030101010101" pitchFamily="2" charset="-122"/>
                <a:ea typeface="宋体" panose="02010600030101010101" pitchFamily="2" charset="-122"/>
              </a:rPr>
              <a:t>:</a:t>
            </a:r>
          </a:p>
          <a:p>
            <a:pPr algn="just"/>
            <a:r>
              <a:rPr lang="en-US" altLang="zh-CN" sz="2400" b="0" i="0" dirty="0">
                <a:solidFill>
                  <a:srgbClr val="000000"/>
                </a:solidFill>
                <a:effectLst/>
                <a:latin typeface="宋体" panose="02010600030101010101" pitchFamily="2" charset="-122"/>
                <a:ea typeface="宋体" panose="02010600030101010101" pitchFamily="2" charset="-122"/>
              </a:rPr>
              <a:t>(1)</a:t>
            </a:r>
            <a:r>
              <a:rPr lang="zh-CN" altLang="en-US" sz="2400" b="0" i="0" dirty="0">
                <a:solidFill>
                  <a:srgbClr val="000000"/>
                </a:solidFill>
                <a:effectLst/>
                <a:latin typeface="宋体" panose="02010600030101010101" pitchFamily="2" charset="-122"/>
                <a:ea typeface="宋体" panose="02010600030101010101" pitchFamily="2" charset="-122"/>
              </a:rPr>
              <a:t>生成大小为</a:t>
            </a:r>
            <a:r>
              <a:rPr lang="en-US" altLang="zh-CN" sz="2400" b="0" i="0" dirty="0">
                <a:solidFill>
                  <a:srgbClr val="000000"/>
                </a:solidFill>
                <a:effectLst/>
                <a:latin typeface="宋体" panose="02010600030101010101" pitchFamily="2" charset="-122"/>
                <a:ea typeface="宋体" panose="02010600030101010101" pitchFamily="2" charset="-122"/>
              </a:rPr>
              <a:t>n</a:t>
            </a:r>
            <a:r>
              <a:rPr lang="zh-CN" altLang="en-US" sz="2400" b="0" i="0" dirty="0">
                <a:solidFill>
                  <a:srgbClr val="000000"/>
                </a:solidFill>
                <a:effectLst/>
                <a:latin typeface="宋体" panose="02010600030101010101" pitchFamily="2" charset="-122"/>
                <a:ea typeface="宋体" panose="02010600030101010101" pitchFamily="2" charset="-122"/>
              </a:rPr>
              <a:t>的初始种群，根据成员的路径长度进行升序排序。</a:t>
            </a:r>
          </a:p>
          <a:p>
            <a:pPr algn="just"/>
            <a:r>
              <a:rPr lang="en-US" altLang="zh-CN" sz="2400" b="0" i="0" dirty="0">
                <a:solidFill>
                  <a:srgbClr val="000000"/>
                </a:solidFill>
                <a:effectLst/>
                <a:latin typeface="宋体" panose="02010600030101010101" pitchFamily="2" charset="-122"/>
                <a:ea typeface="宋体" panose="02010600030101010101" pitchFamily="2" charset="-122"/>
              </a:rPr>
              <a:t>(2)</a:t>
            </a:r>
            <a:r>
              <a:rPr lang="zh-CN" altLang="en-US" sz="2400" b="0" i="0" dirty="0">
                <a:solidFill>
                  <a:srgbClr val="000000"/>
                </a:solidFill>
                <a:effectLst/>
                <a:latin typeface="宋体" panose="02010600030101010101" pitchFamily="2" charset="-122"/>
                <a:ea typeface="宋体" panose="02010600030101010101" pitchFamily="2" charset="-122"/>
              </a:rPr>
              <a:t>从</a:t>
            </a:r>
            <a:r>
              <a:rPr lang="en-US" altLang="zh-CN" sz="2400" b="0" i="0" dirty="0">
                <a:solidFill>
                  <a:srgbClr val="000000"/>
                </a:solidFill>
                <a:effectLst/>
                <a:latin typeface="宋体" panose="02010600030101010101" pitchFamily="2" charset="-122"/>
                <a:ea typeface="宋体" panose="02010600030101010101" pitchFamily="2" charset="-122"/>
              </a:rPr>
              <a:t>n</a:t>
            </a:r>
            <a:r>
              <a:rPr lang="zh-CN" altLang="en-US" sz="2400" b="0" i="0" dirty="0">
                <a:solidFill>
                  <a:srgbClr val="000000"/>
                </a:solidFill>
                <a:effectLst/>
                <a:latin typeface="宋体" panose="02010600030101010101" pitchFamily="2" charset="-122"/>
                <a:ea typeface="宋体" panose="02010600030101010101" pitchFamily="2" charset="-122"/>
              </a:rPr>
              <a:t>个父代中选出排名最好的</a:t>
            </a:r>
            <a:r>
              <a:rPr lang="en-US" altLang="zh-CN" sz="2400" b="0" i="0" dirty="0">
                <a:solidFill>
                  <a:srgbClr val="000000"/>
                </a:solidFill>
                <a:effectLst/>
                <a:latin typeface="宋体" panose="02010600030101010101" pitchFamily="2" charset="-122"/>
                <a:ea typeface="宋体" panose="02010600030101010101" pitchFamily="2" charset="-122"/>
              </a:rPr>
              <a:t>q</a:t>
            </a:r>
            <a:r>
              <a:rPr lang="zh-CN" altLang="en-US" sz="2400" b="0" i="0" dirty="0">
                <a:solidFill>
                  <a:srgbClr val="000000"/>
                </a:solidFill>
                <a:effectLst/>
                <a:latin typeface="宋体" panose="02010600030101010101" pitchFamily="2" charset="-122"/>
                <a:ea typeface="宋体" panose="02010600030101010101" pitchFamily="2" charset="-122"/>
              </a:rPr>
              <a:t>个精英成员。</a:t>
            </a:r>
          </a:p>
          <a:p>
            <a:pPr algn="just"/>
            <a:r>
              <a:rPr lang="en-US" altLang="zh-CN" sz="2400" b="0" i="0" dirty="0">
                <a:solidFill>
                  <a:srgbClr val="000000"/>
                </a:solidFill>
                <a:effectLst/>
                <a:latin typeface="宋体" panose="02010600030101010101" pitchFamily="2" charset="-122"/>
                <a:ea typeface="宋体" panose="02010600030101010101" pitchFamily="2" charset="-122"/>
              </a:rPr>
              <a:t>(3)</a:t>
            </a:r>
            <a:r>
              <a:rPr lang="zh-CN" altLang="en-US" sz="2400" b="0" i="0" dirty="0">
                <a:solidFill>
                  <a:srgbClr val="000000"/>
                </a:solidFill>
                <a:effectLst/>
                <a:latin typeface="宋体" panose="02010600030101010101" pitchFamily="2" charset="-122"/>
                <a:ea typeface="宋体" panose="02010600030101010101" pitchFamily="2" charset="-122"/>
              </a:rPr>
              <a:t>利用交叉算子，生成</a:t>
            </a:r>
            <a:r>
              <a:rPr lang="en-US" altLang="zh-CN" sz="2400" b="0" i="0" dirty="0">
                <a:solidFill>
                  <a:srgbClr val="000000"/>
                </a:solidFill>
                <a:effectLst/>
                <a:latin typeface="宋体" panose="02010600030101010101" pitchFamily="2" charset="-122"/>
                <a:ea typeface="宋体" panose="02010600030101010101" pitchFamily="2" charset="-122"/>
              </a:rPr>
              <a:t>2n</a:t>
            </a:r>
            <a:r>
              <a:rPr lang="zh-CN" altLang="en-US" sz="2400" b="0" i="0" dirty="0">
                <a:solidFill>
                  <a:srgbClr val="000000"/>
                </a:solidFill>
                <a:effectLst/>
                <a:latin typeface="宋体" panose="02010600030101010101" pitchFamily="2" charset="-122"/>
                <a:ea typeface="宋体" panose="02010600030101010101" pitchFamily="2" charset="-122"/>
              </a:rPr>
              <a:t>个子代。 </a:t>
            </a:r>
            <a:endParaRPr lang="en-US" altLang="zh-CN" sz="2400" b="0" i="0" dirty="0">
              <a:solidFill>
                <a:srgbClr val="000000"/>
              </a:solidFill>
              <a:effectLst/>
              <a:latin typeface="宋体" panose="02010600030101010101" pitchFamily="2" charset="-122"/>
              <a:ea typeface="宋体" panose="02010600030101010101" pitchFamily="2" charset="-122"/>
            </a:endParaRPr>
          </a:p>
          <a:p>
            <a:pPr algn="just"/>
            <a:r>
              <a:rPr lang="en-US" altLang="zh-CN" sz="2400" b="0" i="0" dirty="0">
                <a:solidFill>
                  <a:srgbClr val="000000"/>
                </a:solidFill>
                <a:effectLst/>
                <a:latin typeface="宋体" panose="02010600030101010101" pitchFamily="2" charset="-122"/>
                <a:ea typeface="宋体" panose="02010600030101010101" pitchFamily="2" charset="-122"/>
              </a:rPr>
              <a:t>(4)</a:t>
            </a:r>
            <a:r>
              <a:rPr lang="zh-CN" altLang="en-US" sz="2400" b="0" i="0" dirty="0">
                <a:solidFill>
                  <a:srgbClr val="000000"/>
                </a:solidFill>
                <a:effectLst/>
                <a:latin typeface="宋体" panose="02010600030101010101" pitchFamily="2" charset="-122"/>
                <a:ea typeface="宋体" panose="02010600030101010101" pitchFamily="2" charset="-122"/>
              </a:rPr>
              <a:t>生成由</a:t>
            </a:r>
            <a:r>
              <a:rPr lang="en-US" altLang="zh-CN" sz="2400" b="0" i="0" dirty="0">
                <a:solidFill>
                  <a:srgbClr val="000000"/>
                </a:solidFill>
                <a:effectLst/>
                <a:latin typeface="宋体" panose="02010600030101010101" pitchFamily="2" charset="-122"/>
                <a:ea typeface="宋体" panose="02010600030101010101" pitchFamily="2" charset="-122"/>
              </a:rPr>
              <a:t>2n</a:t>
            </a:r>
            <a:r>
              <a:rPr lang="zh-CN" altLang="en-US" sz="2400" b="0" i="0" dirty="0">
                <a:solidFill>
                  <a:srgbClr val="000000"/>
                </a:solidFill>
                <a:effectLst/>
                <a:latin typeface="宋体" panose="02010600030101010101" pitchFamily="2" charset="-122"/>
                <a:ea typeface="宋体" panose="02010600030101010101" pitchFamily="2" charset="-122"/>
              </a:rPr>
              <a:t>个后代和步骤</a:t>
            </a:r>
            <a:r>
              <a:rPr lang="en-US" altLang="zh-CN" sz="2400" b="0" i="0" dirty="0">
                <a:solidFill>
                  <a:srgbClr val="000000"/>
                </a:solidFill>
                <a:effectLst/>
                <a:latin typeface="宋体" panose="02010600030101010101" pitchFamily="2" charset="-122"/>
                <a:ea typeface="宋体" panose="02010600030101010101" pitchFamily="2" charset="-122"/>
              </a:rPr>
              <a:t>2</a:t>
            </a:r>
            <a:r>
              <a:rPr lang="zh-CN" altLang="en-US" sz="2400" b="0" i="0" dirty="0">
                <a:solidFill>
                  <a:srgbClr val="000000"/>
                </a:solidFill>
                <a:effectLst/>
                <a:latin typeface="宋体" panose="02010600030101010101" pitchFamily="2" charset="-122"/>
                <a:ea typeface="宋体" panose="02010600030101010101" pitchFamily="2" charset="-122"/>
              </a:rPr>
              <a:t>中选择的</a:t>
            </a:r>
            <a:r>
              <a:rPr lang="en-US" altLang="zh-CN" sz="2400" b="0" i="0" dirty="0">
                <a:solidFill>
                  <a:srgbClr val="000000"/>
                </a:solidFill>
                <a:effectLst/>
                <a:latin typeface="宋体" panose="02010600030101010101" pitchFamily="2" charset="-122"/>
                <a:ea typeface="宋体" panose="02010600030101010101" pitchFamily="2" charset="-122"/>
              </a:rPr>
              <a:t>q</a:t>
            </a:r>
            <a:r>
              <a:rPr lang="zh-CN" altLang="en-US" sz="2400" b="0" i="0" dirty="0">
                <a:solidFill>
                  <a:srgbClr val="000000"/>
                </a:solidFill>
                <a:effectLst/>
                <a:latin typeface="宋体" panose="02010600030101010101" pitchFamily="2" charset="-122"/>
                <a:ea typeface="宋体" panose="02010600030101010101" pitchFamily="2" charset="-122"/>
              </a:rPr>
              <a:t>个精英成员组成的新种群。</a:t>
            </a:r>
          </a:p>
          <a:p>
            <a:pPr algn="just"/>
            <a:r>
              <a:rPr lang="en-US" altLang="zh-CN" sz="2400" b="0" i="0" dirty="0">
                <a:solidFill>
                  <a:srgbClr val="000000"/>
                </a:solidFill>
                <a:effectLst/>
                <a:latin typeface="宋体" panose="02010600030101010101" pitchFamily="2" charset="-122"/>
                <a:ea typeface="宋体" panose="02010600030101010101" pitchFamily="2" charset="-122"/>
              </a:rPr>
              <a:t>(5)</a:t>
            </a:r>
            <a:r>
              <a:rPr lang="zh-CN" altLang="en-US" sz="2400" b="0" i="0" dirty="0">
                <a:solidFill>
                  <a:srgbClr val="000000"/>
                </a:solidFill>
                <a:effectLst/>
                <a:latin typeface="宋体" panose="02010600030101010101" pitchFamily="2" charset="-122"/>
                <a:ea typeface="宋体" panose="02010600030101010101" pitchFamily="2" charset="-122"/>
              </a:rPr>
              <a:t>对新种群成员按路径长度升序排序。</a:t>
            </a:r>
            <a:endParaRPr lang="en-US" altLang="zh-CN" sz="2400" b="0" i="0" dirty="0">
              <a:solidFill>
                <a:srgbClr val="000000"/>
              </a:solidFill>
              <a:effectLst/>
              <a:latin typeface="微软雅黑" panose="020B0503020204020204" pitchFamily="34" charset="-122"/>
              <a:ea typeface="微软雅黑" panose="020B0503020204020204" pitchFamily="34" charset="-122"/>
            </a:endParaRPr>
          </a:p>
          <a:p>
            <a:pPr algn="just"/>
            <a:r>
              <a:rPr lang="en-US" altLang="zh-CN" sz="2400" b="0" i="0" dirty="0">
                <a:solidFill>
                  <a:srgbClr val="000000"/>
                </a:solidFill>
                <a:effectLst/>
                <a:latin typeface="宋体" panose="02010600030101010101" pitchFamily="2" charset="-122"/>
                <a:ea typeface="宋体" panose="02010600030101010101" pitchFamily="2" charset="-122"/>
              </a:rPr>
              <a:t>(6)</a:t>
            </a:r>
            <a:r>
              <a:rPr lang="zh-CN" altLang="en-US" sz="2400" b="0" i="0" dirty="0">
                <a:solidFill>
                  <a:srgbClr val="000000"/>
                </a:solidFill>
                <a:effectLst/>
                <a:latin typeface="宋体" panose="02010600030101010101" pitchFamily="2" charset="-122"/>
                <a:ea typeface="宋体" panose="02010600030101010101" pitchFamily="2" charset="-122"/>
              </a:rPr>
              <a:t>在新种群中选择</a:t>
            </a:r>
            <a:r>
              <a:rPr lang="en-US" altLang="zh-CN" sz="2400" b="0" i="0" dirty="0">
                <a:solidFill>
                  <a:srgbClr val="000000"/>
                </a:solidFill>
                <a:effectLst/>
                <a:latin typeface="宋体" panose="02010600030101010101" pitchFamily="2" charset="-122"/>
                <a:ea typeface="宋体" panose="02010600030101010101" pitchFamily="2" charset="-122"/>
              </a:rPr>
              <a:t>q</a:t>
            </a:r>
            <a:r>
              <a:rPr lang="zh-CN" altLang="en-US" sz="2400" b="0" i="0" dirty="0">
                <a:solidFill>
                  <a:srgbClr val="000000"/>
                </a:solidFill>
                <a:effectLst/>
                <a:latin typeface="宋体" panose="02010600030101010101" pitchFamily="2" charset="-122"/>
                <a:ea typeface="宋体" panose="02010600030101010101" pitchFamily="2" charset="-122"/>
              </a:rPr>
              <a:t>个排名最好的精英成员。</a:t>
            </a:r>
          </a:p>
          <a:p>
            <a:pPr algn="just"/>
            <a:r>
              <a:rPr lang="en-US" altLang="zh-CN" sz="2400" b="0" i="0" dirty="0">
                <a:solidFill>
                  <a:srgbClr val="000000"/>
                </a:solidFill>
                <a:effectLst/>
                <a:latin typeface="宋体" panose="02010600030101010101" pitchFamily="2" charset="-122"/>
                <a:ea typeface="宋体" panose="02010600030101010101" pitchFamily="2" charset="-122"/>
              </a:rPr>
              <a:t>(7)</a:t>
            </a:r>
            <a:r>
              <a:rPr lang="zh-CN" altLang="en-US" sz="2400" b="0" i="0" dirty="0">
                <a:solidFill>
                  <a:srgbClr val="000000"/>
                </a:solidFill>
                <a:effectLst/>
                <a:latin typeface="宋体" panose="02010600030101010101" pitchFamily="2" charset="-122"/>
                <a:ea typeface="宋体" panose="02010600030101010101" pitchFamily="2" charset="-122"/>
              </a:rPr>
              <a:t>利用变异算子对交叉产生的</a:t>
            </a:r>
            <a:r>
              <a:rPr lang="en-US" altLang="zh-CN" sz="2400" b="0" i="0" dirty="0">
                <a:solidFill>
                  <a:srgbClr val="000000"/>
                </a:solidFill>
                <a:effectLst/>
                <a:latin typeface="宋体" panose="02010600030101010101" pitchFamily="2" charset="-122"/>
                <a:ea typeface="宋体" panose="02010600030101010101" pitchFamily="2" charset="-122"/>
              </a:rPr>
              <a:t>2n</a:t>
            </a:r>
            <a:r>
              <a:rPr lang="zh-CN" altLang="en-US" sz="2400" b="0" i="0" dirty="0">
                <a:solidFill>
                  <a:srgbClr val="000000"/>
                </a:solidFill>
                <a:effectLst/>
                <a:latin typeface="宋体" panose="02010600030101010101" pitchFamily="2" charset="-122"/>
                <a:ea typeface="宋体" panose="02010600030101010101" pitchFamily="2" charset="-122"/>
              </a:rPr>
              <a:t>个子代进行修改。 </a:t>
            </a:r>
            <a:endParaRPr lang="en-US" altLang="zh-CN" sz="2400" b="0" i="0" dirty="0">
              <a:solidFill>
                <a:srgbClr val="000000"/>
              </a:solidFill>
              <a:effectLst/>
              <a:latin typeface="宋体" panose="02010600030101010101" pitchFamily="2" charset="-122"/>
              <a:ea typeface="宋体" panose="02010600030101010101" pitchFamily="2" charset="-122"/>
            </a:endParaRPr>
          </a:p>
          <a:p>
            <a:pPr algn="just"/>
            <a:r>
              <a:rPr lang="en-US" altLang="zh-CN" sz="2400" b="0" i="0" dirty="0">
                <a:solidFill>
                  <a:srgbClr val="000000"/>
                </a:solidFill>
                <a:effectLst/>
                <a:latin typeface="宋体" panose="02010600030101010101" pitchFamily="2" charset="-122"/>
                <a:ea typeface="宋体" panose="02010600030101010101" pitchFamily="2" charset="-122"/>
              </a:rPr>
              <a:t>(8)</a:t>
            </a:r>
            <a:r>
              <a:rPr lang="zh-CN" altLang="en-US" sz="2400" b="0" i="0" dirty="0">
                <a:solidFill>
                  <a:srgbClr val="000000"/>
                </a:solidFill>
                <a:effectLst/>
                <a:latin typeface="宋体" panose="02010600030101010101" pitchFamily="2" charset="-122"/>
                <a:ea typeface="宋体" panose="02010600030101010101" pitchFamily="2" charset="-122"/>
              </a:rPr>
              <a:t>再生由</a:t>
            </a:r>
            <a:r>
              <a:rPr lang="en-US" altLang="zh-CN" sz="2400" b="0" i="0" dirty="0">
                <a:solidFill>
                  <a:srgbClr val="000000"/>
                </a:solidFill>
                <a:effectLst/>
                <a:latin typeface="宋体" panose="02010600030101010101" pitchFamily="2" charset="-122"/>
                <a:ea typeface="宋体" panose="02010600030101010101" pitchFamily="2" charset="-122"/>
              </a:rPr>
              <a:t>2npm</a:t>
            </a:r>
            <a:r>
              <a:rPr lang="zh-CN" altLang="en-US" sz="2400" b="0" i="0" dirty="0">
                <a:solidFill>
                  <a:srgbClr val="000000"/>
                </a:solidFill>
                <a:effectLst/>
                <a:latin typeface="宋体" panose="02010600030101010101" pitchFamily="2" charset="-122"/>
                <a:ea typeface="宋体" panose="02010600030101010101" pitchFamily="2" charset="-122"/>
              </a:rPr>
              <a:t>突变后代，</a:t>
            </a:r>
            <a:r>
              <a:rPr lang="en-US" altLang="zh-CN" sz="2400" b="0" i="0" dirty="0">
                <a:solidFill>
                  <a:srgbClr val="000000"/>
                </a:solidFill>
                <a:effectLst/>
                <a:latin typeface="宋体" panose="02010600030101010101" pitchFamily="2" charset="-122"/>
                <a:ea typeface="宋体" panose="02010600030101010101" pitchFamily="2" charset="-122"/>
              </a:rPr>
              <a:t>2n(1 - pm)</a:t>
            </a:r>
            <a:r>
              <a:rPr lang="zh-CN" altLang="en-US" sz="2400" b="0" i="0" dirty="0">
                <a:solidFill>
                  <a:srgbClr val="000000"/>
                </a:solidFill>
                <a:effectLst/>
                <a:latin typeface="宋体" panose="02010600030101010101" pitchFamily="2" charset="-122"/>
                <a:ea typeface="宋体" panose="02010600030101010101" pitchFamily="2" charset="-122"/>
              </a:rPr>
              <a:t>未突变后代和步骤</a:t>
            </a:r>
            <a:r>
              <a:rPr lang="en-US" altLang="zh-CN" sz="2400" b="0" i="0" dirty="0">
                <a:solidFill>
                  <a:srgbClr val="000000"/>
                </a:solidFill>
                <a:effectLst/>
                <a:latin typeface="宋体" panose="02010600030101010101" pitchFamily="2" charset="-122"/>
                <a:ea typeface="宋体" panose="02010600030101010101" pitchFamily="2" charset="-122"/>
              </a:rPr>
              <a:t>6</a:t>
            </a:r>
            <a:r>
              <a:rPr lang="zh-CN" altLang="en-US" sz="2400" b="0" i="0" dirty="0">
                <a:solidFill>
                  <a:srgbClr val="000000"/>
                </a:solidFill>
                <a:effectLst/>
                <a:latin typeface="宋体" panose="02010600030101010101" pitchFamily="2" charset="-122"/>
                <a:ea typeface="宋体" panose="02010600030101010101" pitchFamily="2" charset="-122"/>
              </a:rPr>
              <a:t>中选择的</a:t>
            </a:r>
            <a:r>
              <a:rPr lang="en-US" altLang="zh-CN" sz="2400" b="0" i="0" dirty="0">
                <a:solidFill>
                  <a:srgbClr val="000000"/>
                </a:solidFill>
                <a:effectLst/>
                <a:latin typeface="宋体" panose="02010600030101010101" pitchFamily="2" charset="-122"/>
                <a:ea typeface="宋体" panose="02010600030101010101" pitchFamily="2" charset="-122"/>
              </a:rPr>
              <a:t>q</a:t>
            </a:r>
            <a:r>
              <a:rPr lang="zh-CN" altLang="en-US" sz="2400" b="0" i="0" dirty="0">
                <a:solidFill>
                  <a:srgbClr val="000000"/>
                </a:solidFill>
                <a:effectLst/>
                <a:latin typeface="宋体" panose="02010600030101010101" pitchFamily="2" charset="-122"/>
                <a:ea typeface="宋体" panose="02010600030101010101" pitchFamily="2" charset="-122"/>
              </a:rPr>
              <a:t>个精英成员组成的新群体。</a:t>
            </a:r>
          </a:p>
          <a:p>
            <a:pPr algn="just"/>
            <a:r>
              <a:rPr lang="en-US" altLang="zh-CN" sz="2400" b="0" i="0" dirty="0">
                <a:solidFill>
                  <a:srgbClr val="000000"/>
                </a:solidFill>
                <a:effectLst/>
                <a:latin typeface="宋体" panose="02010600030101010101" pitchFamily="2" charset="-122"/>
                <a:ea typeface="宋体" panose="02010600030101010101" pitchFamily="2" charset="-122"/>
              </a:rPr>
              <a:t>(9)</a:t>
            </a:r>
            <a:r>
              <a:rPr lang="zh-CN" altLang="en-US" sz="2400" b="0" i="0" dirty="0">
                <a:solidFill>
                  <a:srgbClr val="000000"/>
                </a:solidFill>
                <a:effectLst/>
                <a:latin typeface="宋体" panose="02010600030101010101" pitchFamily="2" charset="-122"/>
                <a:ea typeface="宋体" panose="02010600030101010101" pitchFamily="2" charset="-122"/>
              </a:rPr>
              <a:t>对再生新种群的成员按路径长度升序排序。</a:t>
            </a:r>
          </a:p>
          <a:p>
            <a:pPr algn="just"/>
            <a:r>
              <a:rPr lang="en-US" altLang="zh-CN" sz="2400" b="0" i="0" dirty="0">
                <a:solidFill>
                  <a:srgbClr val="000000"/>
                </a:solidFill>
                <a:effectLst/>
                <a:latin typeface="宋体" panose="02010600030101010101" pitchFamily="2" charset="-122"/>
                <a:ea typeface="宋体" panose="02010600030101010101" pitchFamily="2" charset="-122"/>
              </a:rPr>
              <a:t>(10)</a:t>
            </a:r>
            <a:r>
              <a:rPr lang="zh-CN" altLang="en-US" sz="2400" b="0" i="0" dirty="0">
                <a:solidFill>
                  <a:srgbClr val="000000"/>
                </a:solidFill>
                <a:effectLst/>
                <a:latin typeface="宋体" panose="02010600030101010101" pitchFamily="2" charset="-122"/>
                <a:ea typeface="宋体" panose="02010600030101010101" pitchFamily="2" charset="-122"/>
              </a:rPr>
              <a:t>如果满足停止条件，输出最佳路线，总距离</a:t>
            </a:r>
            <a:r>
              <a:rPr lang="en-US" altLang="zh-CN" sz="2400" b="0" i="0" dirty="0">
                <a:solidFill>
                  <a:srgbClr val="000000"/>
                </a:solidFill>
                <a:effectLst/>
                <a:latin typeface="宋体" panose="02010600030101010101" pitchFamily="2" charset="-122"/>
                <a:ea typeface="宋体" panose="02010600030101010101" pitchFamily="2" charset="-122"/>
              </a:rPr>
              <a:t>m</a:t>
            </a:r>
            <a:r>
              <a:rPr lang="zh-CN" altLang="en-US" sz="2400" b="0" i="0" dirty="0">
                <a:solidFill>
                  <a:srgbClr val="000000"/>
                </a:solidFill>
                <a:effectLst/>
                <a:latin typeface="宋体" panose="02010600030101010101" pitchFamily="2" charset="-122"/>
                <a:ea typeface="宋体" panose="02010600030101010101" pitchFamily="2" charset="-122"/>
              </a:rPr>
              <a:t>个城市，终止循环</a:t>
            </a:r>
            <a:r>
              <a:rPr lang="zh-CN" altLang="en-US" sz="2400" dirty="0">
                <a:solidFill>
                  <a:srgbClr val="000000"/>
                </a:solidFill>
                <a:latin typeface="宋体" panose="02010600030101010101" pitchFamily="2" charset="-122"/>
                <a:ea typeface="宋体" panose="02010600030101010101" pitchFamily="2" charset="-122"/>
              </a:rPr>
              <a:t>。</a:t>
            </a:r>
            <a:endParaRPr lang="en-US" altLang="zh-CN" sz="2400" dirty="0">
              <a:solidFill>
                <a:srgbClr val="000000"/>
              </a:solidFill>
              <a:latin typeface="宋体" panose="02010600030101010101" pitchFamily="2" charset="-122"/>
              <a:ea typeface="宋体" panose="02010600030101010101" pitchFamily="2" charset="-122"/>
            </a:endParaRPr>
          </a:p>
          <a:p>
            <a:pPr algn="just"/>
            <a:r>
              <a:rPr lang="en-US" altLang="zh-CN" sz="2400" b="0" i="0" dirty="0">
                <a:solidFill>
                  <a:srgbClr val="000000"/>
                </a:solidFill>
                <a:effectLst/>
                <a:latin typeface="宋体" panose="02010600030101010101" pitchFamily="2" charset="-122"/>
                <a:ea typeface="宋体" panose="02010600030101010101" pitchFamily="2" charset="-122"/>
              </a:rPr>
              <a:t>(11)</a:t>
            </a:r>
            <a:r>
              <a:rPr lang="zh-CN" altLang="en-US" sz="2400" b="0" i="0" dirty="0">
                <a:solidFill>
                  <a:srgbClr val="000000"/>
                </a:solidFill>
                <a:effectLst/>
                <a:latin typeface="宋体" panose="02010600030101010101" pitchFamily="2" charset="-122"/>
                <a:ea typeface="宋体" panose="02010600030101010101" pitchFamily="2" charset="-122"/>
              </a:rPr>
              <a:t>在最后一个种群中选择</a:t>
            </a:r>
            <a:r>
              <a:rPr lang="en-US" altLang="zh-CN" sz="2400" b="0" i="0" dirty="0">
                <a:solidFill>
                  <a:srgbClr val="000000"/>
                </a:solidFill>
                <a:effectLst/>
                <a:latin typeface="宋体" panose="02010600030101010101" pitchFamily="2" charset="-122"/>
                <a:ea typeface="宋体" panose="02010600030101010101" pitchFamily="2" charset="-122"/>
              </a:rPr>
              <a:t>n</a:t>
            </a:r>
            <a:r>
              <a:rPr lang="zh-CN" altLang="en-US" sz="2400" b="0" i="0" dirty="0">
                <a:solidFill>
                  <a:srgbClr val="000000"/>
                </a:solidFill>
                <a:effectLst/>
                <a:latin typeface="宋体" panose="02010600030101010101" pitchFamily="2" charset="-122"/>
                <a:ea typeface="宋体" panose="02010600030101010101" pitchFamily="2" charset="-122"/>
              </a:rPr>
              <a:t>个排名最好的成员。</a:t>
            </a:r>
          </a:p>
          <a:p>
            <a:pPr algn="just"/>
            <a:r>
              <a:rPr lang="zh-CN" altLang="en-US" sz="2400" b="0" i="0" dirty="0">
                <a:solidFill>
                  <a:srgbClr val="000000"/>
                </a:solidFill>
                <a:effectLst/>
                <a:latin typeface="宋体" panose="02010600030101010101" pitchFamily="2" charset="-122"/>
                <a:ea typeface="宋体" panose="02010600030101010101" pitchFamily="2" charset="-122"/>
              </a:rPr>
              <a:t>转到步骤</a:t>
            </a:r>
            <a:r>
              <a:rPr lang="en-US" altLang="zh-CN" sz="2400" b="0" i="0" dirty="0">
                <a:solidFill>
                  <a:srgbClr val="000000"/>
                </a:solidFill>
                <a:effectLst/>
                <a:latin typeface="宋体" panose="02010600030101010101" pitchFamily="2" charset="-122"/>
                <a:ea typeface="宋体" panose="02010600030101010101" pitchFamily="2" charset="-122"/>
              </a:rPr>
              <a:t>2</a:t>
            </a:r>
            <a:r>
              <a:rPr lang="zh-CN" altLang="en-US" sz="2400" b="0" i="0" dirty="0">
                <a:solidFill>
                  <a:srgbClr val="000000"/>
                </a:solidFill>
                <a:effectLst/>
                <a:latin typeface="宋体" panose="02010600030101010101" pitchFamily="2" charset="-122"/>
                <a:ea typeface="宋体" panose="02010600030101010101" pitchFamily="2" charset="-122"/>
              </a:rPr>
              <a:t>开始下一个循环</a:t>
            </a:r>
          </a:p>
          <a:p>
            <a:pPr algn="l"/>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54183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三、选择</a:t>
            </a:r>
            <a:r>
              <a:rPr lang="zh-CN" altLang="en-US" dirty="0">
                <a:solidFill>
                  <a:schemeClr val="accent1"/>
                </a:solidFill>
              </a:rPr>
              <a:t>交叉操作</a:t>
            </a:r>
            <a:endParaRPr lang="zh-CN" altLang="en-US" dirty="0"/>
          </a:p>
        </p:txBody>
      </p:sp>
      <p:sp>
        <p:nvSpPr>
          <p:cNvPr id="4" name="文本框 3">
            <a:extLst>
              <a:ext uri="{FF2B5EF4-FFF2-40B4-BE49-F238E27FC236}">
                <a16:creationId xmlns:a16="http://schemas.microsoft.com/office/drawing/2014/main" id="{0DB35D28-9DCE-EB2B-A94D-B16A868C97BA}"/>
              </a:ext>
            </a:extLst>
          </p:cNvPr>
          <p:cNvSpPr txBox="1"/>
          <p:nvPr/>
        </p:nvSpPr>
        <p:spPr>
          <a:xfrm>
            <a:off x="746091" y="1436465"/>
            <a:ext cx="9192985" cy="5262979"/>
          </a:xfrm>
          <a:prstGeom prst="rect">
            <a:avLst/>
          </a:prstGeom>
          <a:noFill/>
        </p:spPr>
        <p:txBody>
          <a:bodyPr wrap="square" rtlCol="0">
            <a:spAutoFit/>
          </a:bodyPr>
          <a:lstStyle/>
          <a:p>
            <a:r>
              <a:rPr lang="zh-CN" altLang="en-US" sz="2400" b="0" i="0" dirty="0">
                <a:solidFill>
                  <a:srgbClr val="000000"/>
                </a:solidFill>
                <a:effectLst/>
                <a:latin typeface="宋体" panose="02010600030101010101" pitchFamily="2" charset="-122"/>
                <a:ea typeface="宋体" panose="02010600030101010101" pitchFamily="2" charset="-122"/>
              </a:rPr>
              <a:t>采用轮盘赌法对成员进行配对，适应度值的计算有两种模型：</a:t>
            </a:r>
            <a:endParaRPr lang="en-US" altLang="zh-CN" sz="2400" b="0" i="0" dirty="0">
              <a:solidFill>
                <a:srgbClr val="000000"/>
              </a:solidFill>
              <a:effectLst/>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a:t>
            </a:r>
            <a:r>
              <a:rPr lang="en-US" altLang="zh-CN" sz="2400" dirty="0">
                <a:solidFill>
                  <a:srgbClr val="000000"/>
                </a:solidFill>
                <a:latin typeface="宋体" panose="02010600030101010101" pitchFamily="2" charset="-122"/>
                <a:ea typeface="宋体" panose="02010600030101010101" pitchFamily="2" charset="-122"/>
              </a:rPr>
              <a:t>1</a:t>
            </a:r>
            <a:r>
              <a:rPr lang="zh-CN" altLang="en-US" sz="2400" dirty="0">
                <a:solidFill>
                  <a:srgbClr val="000000"/>
                </a:solidFill>
                <a:latin typeface="宋体" panose="02010600030101010101" pitchFamily="2" charset="-122"/>
                <a:ea typeface="宋体" panose="02010600030101010101" pitchFamily="2" charset="-122"/>
              </a:rPr>
              <a:t>）                           </a:t>
            </a:r>
            <a:r>
              <a:rPr lang="en-US" altLang="zh-CN" sz="2400" dirty="0" err="1">
                <a:solidFill>
                  <a:srgbClr val="000000"/>
                </a:solidFill>
                <a:latin typeface="宋体" panose="02010600030101010101" pitchFamily="2" charset="-122"/>
                <a:ea typeface="宋体" panose="02010600030101010101" pitchFamily="2" charset="-122"/>
              </a:rPr>
              <a:t>i</a:t>
            </a:r>
            <a:r>
              <a:rPr lang="en-US" altLang="zh-CN" sz="2400" dirty="0">
                <a:solidFill>
                  <a:srgbClr val="000000"/>
                </a:solidFill>
                <a:latin typeface="宋体" panose="02010600030101010101" pitchFamily="2" charset="-122"/>
                <a:ea typeface="宋体" panose="02010600030101010101" pitchFamily="2" charset="-122"/>
              </a:rPr>
              <a:t> = 1, 2, . . ., n         </a:t>
            </a:r>
          </a:p>
          <a:p>
            <a:endParaRPr lang="en-US" altLang="zh-CN" sz="2400" b="0" i="0" dirty="0">
              <a:solidFill>
                <a:srgbClr val="000000"/>
              </a:solidFill>
              <a:effectLst/>
              <a:latin typeface="宋体" panose="02010600030101010101" pitchFamily="2" charset="-122"/>
              <a:ea typeface="宋体" panose="02010600030101010101" pitchFamily="2" charset="-122"/>
            </a:endParaRPr>
          </a:p>
          <a:p>
            <a:r>
              <a:rPr lang="en-US" altLang="zh-CN" sz="2400" b="0" i="0" dirty="0">
                <a:solidFill>
                  <a:srgbClr val="000000"/>
                </a:solidFill>
                <a:effectLst/>
                <a:latin typeface="宋体" panose="02010600030101010101" pitchFamily="2" charset="-122"/>
                <a:ea typeface="宋体" panose="02010600030101010101" pitchFamily="2" charset="-122"/>
              </a:rPr>
              <a:t>Xi</a:t>
            </a:r>
            <a:r>
              <a:rPr lang="zh-CN" altLang="en-US" sz="2400" b="0" i="0" dirty="0">
                <a:solidFill>
                  <a:srgbClr val="000000"/>
                </a:solidFill>
                <a:effectLst/>
                <a:latin typeface="宋体" panose="02010600030101010101" pitchFamily="2" charset="-122"/>
                <a:ea typeface="宋体" panose="02010600030101010101" pitchFamily="2" charset="-122"/>
              </a:rPr>
              <a:t>是根据适应度值按升序排序的总体中的第</a:t>
            </a:r>
            <a:r>
              <a:rPr lang="en-US" altLang="zh-CN" sz="2400" b="0" i="0" dirty="0" err="1">
                <a:solidFill>
                  <a:srgbClr val="000000"/>
                </a:solidFill>
                <a:effectLst/>
                <a:latin typeface="宋体" panose="02010600030101010101" pitchFamily="2" charset="-122"/>
                <a:ea typeface="宋体" panose="02010600030101010101" pitchFamily="2" charset="-122"/>
              </a:rPr>
              <a:t>i</a:t>
            </a:r>
            <a:r>
              <a:rPr lang="zh-CN" altLang="en-US" sz="2400" b="0" i="0" dirty="0">
                <a:solidFill>
                  <a:srgbClr val="000000"/>
                </a:solidFill>
                <a:effectLst/>
                <a:latin typeface="宋体" panose="02010600030101010101" pitchFamily="2" charset="-122"/>
                <a:ea typeface="宋体" panose="02010600030101010101" pitchFamily="2" charset="-122"/>
              </a:rPr>
              <a:t>个成员，而</a:t>
            </a:r>
            <a:r>
              <a:rPr lang="en-US" altLang="zh-CN" sz="2400" b="0" i="0" dirty="0">
                <a:solidFill>
                  <a:srgbClr val="000000"/>
                </a:solidFill>
                <a:effectLst/>
                <a:latin typeface="宋体" panose="02010600030101010101" pitchFamily="2" charset="-122"/>
                <a:ea typeface="宋体" panose="02010600030101010101" pitchFamily="2" charset="-122"/>
              </a:rPr>
              <a:t>β∈(0,1)</a:t>
            </a:r>
            <a:r>
              <a:rPr lang="zh-CN" altLang="en-US" sz="2400" b="0" i="0" dirty="0">
                <a:solidFill>
                  <a:srgbClr val="000000"/>
                </a:solidFill>
                <a:effectLst/>
                <a:latin typeface="宋体" panose="02010600030101010101" pitchFamily="2" charset="-122"/>
                <a:ea typeface="宋体" panose="02010600030101010101" pitchFamily="2" charset="-122"/>
              </a:rPr>
              <a:t>是通常在</a:t>
            </a:r>
            <a:r>
              <a:rPr lang="en-US" altLang="zh-CN" sz="2400" b="0" i="0" dirty="0">
                <a:solidFill>
                  <a:srgbClr val="000000"/>
                </a:solidFill>
                <a:effectLst/>
                <a:latin typeface="宋体" panose="02010600030101010101" pitchFamily="2" charset="-122"/>
                <a:ea typeface="宋体" panose="02010600030101010101" pitchFamily="2" charset="-122"/>
              </a:rPr>
              <a:t>0.01~0.3</a:t>
            </a:r>
            <a:r>
              <a:rPr lang="zh-CN" altLang="en-US" sz="2400" b="0" i="0" dirty="0">
                <a:solidFill>
                  <a:srgbClr val="000000"/>
                </a:solidFill>
                <a:effectLst/>
                <a:latin typeface="宋体" panose="02010600030101010101" pitchFamily="2" charset="-122"/>
                <a:ea typeface="宋体" panose="02010600030101010101" pitchFamily="2" charset="-122"/>
              </a:rPr>
              <a:t>之间选择的参数。</a:t>
            </a:r>
            <a:endParaRPr lang="en-US" altLang="zh-CN" sz="2400" b="0" i="0" dirty="0">
              <a:solidFill>
                <a:srgbClr val="000000"/>
              </a:solidFill>
              <a:effectLst/>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a:t>
            </a:r>
            <a:r>
              <a:rPr lang="en-US" altLang="zh-CN" sz="2400" dirty="0">
                <a:solidFill>
                  <a:srgbClr val="000000"/>
                </a:solidFill>
                <a:latin typeface="宋体" panose="02010600030101010101" pitchFamily="2" charset="-122"/>
                <a:ea typeface="宋体" panose="02010600030101010101" pitchFamily="2" charset="-122"/>
              </a:rPr>
              <a:t>2</a:t>
            </a:r>
            <a:r>
              <a:rPr lang="zh-CN" altLang="en-US" sz="2400" dirty="0">
                <a:solidFill>
                  <a:srgbClr val="000000"/>
                </a:solidFill>
                <a:latin typeface="宋体" panose="02010600030101010101" pitchFamily="2" charset="-122"/>
                <a:ea typeface="宋体" panose="02010600030101010101" pitchFamily="2" charset="-122"/>
              </a:rPr>
              <a:t>）                          </a:t>
            </a:r>
            <a:r>
              <a:rPr lang="en-US" altLang="zh-CN" sz="2400" dirty="0" err="1">
                <a:solidFill>
                  <a:srgbClr val="000000"/>
                </a:solidFill>
                <a:latin typeface="宋体" panose="02010600030101010101" pitchFamily="2" charset="-122"/>
                <a:ea typeface="宋体" panose="02010600030101010101" pitchFamily="2" charset="-122"/>
              </a:rPr>
              <a:t>i</a:t>
            </a:r>
            <a:r>
              <a:rPr lang="en-US" altLang="zh-CN" sz="2400" dirty="0">
                <a:solidFill>
                  <a:srgbClr val="000000"/>
                </a:solidFill>
                <a:latin typeface="宋体" panose="02010600030101010101" pitchFamily="2" charset="-122"/>
                <a:ea typeface="宋体" panose="02010600030101010101" pitchFamily="2" charset="-122"/>
              </a:rPr>
              <a:t> = 1, 2, . . ., n </a:t>
            </a:r>
          </a:p>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b="0" i="0" dirty="0">
              <a:solidFill>
                <a:srgbClr val="000000"/>
              </a:solidFill>
              <a:effectLst/>
              <a:latin typeface="微软雅黑" panose="020B0503020204020204" pitchFamily="34" charset="-122"/>
              <a:ea typeface="微软雅黑" panose="020B0503020204020204" pitchFamily="34" charset="-122"/>
            </a:endParaRPr>
          </a:p>
          <a:p>
            <a:r>
              <a:rPr lang="zh-CN" altLang="en-US" sz="2400" b="0" i="0" dirty="0">
                <a:solidFill>
                  <a:srgbClr val="000000"/>
                </a:solidFill>
                <a:effectLst/>
                <a:latin typeface="宋体" panose="02010600030101010101" pitchFamily="2" charset="-122"/>
                <a:ea typeface="宋体" panose="02010600030101010101" pitchFamily="2" charset="-122"/>
              </a:rPr>
              <a:t>（</a:t>
            </a:r>
            <a:r>
              <a:rPr lang="en-US" altLang="zh-CN" sz="2400" b="0" i="0" dirty="0">
                <a:solidFill>
                  <a:srgbClr val="000000"/>
                </a:solidFill>
                <a:effectLst/>
                <a:latin typeface="宋体" panose="02010600030101010101" pitchFamily="2" charset="-122"/>
                <a:ea typeface="宋体" panose="02010600030101010101" pitchFamily="2" charset="-122"/>
              </a:rPr>
              <a:t>3</a:t>
            </a:r>
            <a:r>
              <a:rPr lang="zh-CN" altLang="en-US" sz="2400" b="0" i="0" dirty="0">
                <a:solidFill>
                  <a:srgbClr val="000000"/>
                </a:solidFill>
                <a:effectLst/>
                <a:latin typeface="宋体" panose="02010600030101010101" pitchFamily="2" charset="-122"/>
                <a:ea typeface="宋体" panose="02010600030101010101" pitchFamily="2" charset="-122"/>
              </a:rPr>
              <a:t>）第</a:t>
            </a:r>
            <a:r>
              <a:rPr lang="en-US" altLang="zh-CN" sz="2400" dirty="0" err="1">
                <a:solidFill>
                  <a:srgbClr val="000000"/>
                </a:solidFill>
                <a:latin typeface="宋体" panose="02010600030101010101" pitchFamily="2" charset="-122"/>
                <a:ea typeface="宋体" panose="02010600030101010101" pitchFamily="2" charset="-122"/>
              </a:rPr>
              <a:t>i</a:t>
            </a:r>
            <a:r>
              <a:rPr lang="zh-CN" altLang="en-US" sz="2400" dirty="0">
                <a:solidFill>
                  <a:srgbClr val="000000"/>
                </a:solidFill>
                <a:latin typeface="宋体" panose="02010600030101010101" pitchFamily="2" charset="-122"/>
                <a:ea typeface="宋体" panose="02010600030101010101" pitchFamily="2" charset="-122"/>
              </a:rPr>
              <a:t>个成员的选择概率为</a:t>
            </a:r>
            <a:endParaRPr lang="en-US" altLang="zh-CN" sz="2400" b="0" i="0" dirty="0">
              <a:solidFill>
                <a:srgbClr val="000000"/>
              </a:solidFill>
              <a:effectLst/>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b="0" i="0" dirty="0">
              <a:solidFill>
                <a:srgbClr val="000000"/>
              </a:solidFill>
              <a:effectLst/>
              <a:latin typeface="宋体" panose="02010600030101010101" pitchFamily="2" charset="-122"/>
              <a:ea typeface="宋体" panose="02010600030101010101" pitchFamily="2" charset="-122"/>
            </a:endParaRPr>
          </a:p>
          <a:p>
            <a:r>
              <a:rPr lang="zh-CN" altLang="en-US" sz="2400" b="0" i="0" dirty="0">
                <a:solidFill>
                  <a:srgbClr val="000000"/>
                </a:solidFill>
                <a:effectLst/>
                <a:latin typeface="宋体" panose="02010600030101010101" pitchFamily="2" charset="-122"/>
                <a:ea typeface="宋体" panose="02010600030101010101" pitchFamily="2" charset="-122"/>
              </a:rPr>
              <a:t>   为了既能快速收敛又能丰富种群多样性，避免收敛到局部最小值，采用如下方法</a:t>
            </a:r>
            <a:r>
              <a:rPr lang="en-US" altLang="zh-CN" sz="2400" b="0" i="0" dirty="0">
                <a:solidFill>
                  <a:srgbClr val="000000"/>
                </a:solidFill>
                <a:effectLst/>
                <a:latin typeface="宋体" panose="02010600030101010101" pitchFamily="2" charset="-122"/>
                <a:ea typeface="宋体" panose="02010600030101010101" pitchFamily="2" charset="-122"/>
              </a:rPr>
              <a:t>:</a:t>
            </a:r>
            <a:r>
              <a:rPr lang="zh-CN" altLang="en-US" sz="2400" b="0" i="0" dirty="0">
                <a:solidFill>
                  <a:srgbClr val="000000"/>
                </a:solidFill>
                <a:effectLst/>
                <a:latin typeface="宋体" panose="02010600030101010101" pitchFamily="2" charset="-122"/>
                <a:ea typeface="宋体" panose="02010600030101010101" pitchFamily="2" charset="-122"/>
              </a:rPr>
              <a:t>当迭代次数为奇数时，由式</a:t>
            </a:r>
            <a:r>
              <a:rPr lang="en-US" altLang="zh-CN" sz="2400" b="0" i="0" dirty="0">
                <a:solidFill>
                  <a:srgbClr val="000000"/>
                </a:solidFill>
                <a:effectLst/>
                <a:latin typeface="宋体" panose="02010600030101010101" pitchFamily="2" charset="-122"/>
                <a:ea typeface="宋体" panose="02010600030101010101" pitchFamily="2" charset="-122"/>
              </a:rPr>
              <a:t>(1)</a:t>
            </a:r>
            <a:r>
              <a:rPr lang="zh-CN" altLang="en-US" sz="2400" b="0" i="0" dirty="0">
                <a:solidFill>
                  <a:srgbClr val="000000"/>
                </a:solidFill>
                <a:effectLst/>
                <a:latin typeface="宋体" panose="02010600030101010101" pitchFamily="2" charset="-122"/>
                <a:ea typeface="宋体" panose="02010600030101010101" pitchFamily="2" charset="-122"/>
              </a:rPr>
              <a:t>计算适应度值</a:t>
            </a:r>
            <a:r>
              <a:rPr lang="en-US" altLang="zh-CN" sz="2400" b="0" i="0" dirty="0">
                <a:solidFill>
                  <a:srgbClr val="000000"/>
                </a:solidFill>
                <a:effectLst/>
                <a:latin typeface="宋体" panose="02010600030101010101" pitchFamily="2" charset="-122"/>
                <a:ea typeface="宋体" panose="02010600030101010101" pitchFamily="2" charset="-122"/>
              </a:rPr>
              <a:t>;</a:t>
            </a:r>
            <a:r>
              <a:rPr lang="zh-CN" altLang="en-US" sz="2400" b="0" i="0" dirty="0">
                <a:solidFill>
                  <a:srgbClr val="000000"/>
                </a:solidFill>
                <a:effectLst/>
                <a:latin typeface="宋体" panose="02010600030101010101" pitchFamily="2" charset="-122"/>
                <a:ea typeface="宋体" panose="02010600030101010101" pitchFamily="2" charset="-122"/>
              </a:rPr>
              <a:t>当迭代次数为偶数时，适应度值由式</a:t>
            </a:r>
            <a:r>
              <a:rPr lang="en-US" altLang="zh-CN" sz="2400" b="0" i="0" dirty="0">
                <a:solidFill>
                  <a:srgbClr val="000000"/>
                </a:solidFill>
                <a:effectLst/>
                <a:latin typeface="宋体" panose="02010600030101010101" pitchFamily="2" charset="-122"/>
                <a:ea typeface="宋体" panose="02010600030101010101" pitchFamily="2" charset="-122"/>
              </a:rPr>
              <a:t>(2)</a:t>
            </a:r>
            <a:r>
              <a:rPr lang="zh-CN" altLang="en-US" sz="2400" b="0" i="0" dirty="0">
                <a:solidFill>
                  <a:srgbClr val="000000"/>
                </a:solidFill>
                <a:effectLst/>
                <a:latin typeface="宋体" panose="02010600030101010101" pitchFamily="2" charset="-122"/>
                <a:ea typeface="宋体" panose="02010600030101010101" pitchFamily="2" charset="-122"/>
              </a:rPr>
              <a:t>计算。</a:t>
            </a:r>
            <a:endParaRPr lang="en-US" altLang="zh-CN" sz="2400" b="0" i="0" dirty="0">
              <a:solidFill>
                <a:srgbClr val="000000"/>
              </a:solidFill>
              <a:effectLst/>
              <a:latin typeface="宋体" panose="02010600030101010101" pitchFamily="2" charset="-122"/>
              <a:ea typeface="宋体" panose="02010600030101010101" pitchFamily="2" charset="-122"/>
            </a:endParaRPr>
          </a:p>
        </p:txBody>
      </p:sp>
      <p:graphicFrame>
        <p:nvGraphicFramePr>
          <p:cNvPr id="8" name="对象 7">
            <a:extLst>
              <a:ext uri="{FF2B5EF4-FFF2-40B4-BE49-F238E27FC236}">
                <a16:creationId xmlns:a16="http://schemas.microsoft.com/office/drawing/2014/main" id="{00159785-05F2-C3EA-ABBF-6833C979E0F7}"/>
              </a:ext>
            </a:extLst>
          </p:cNvPr>
          <p:cNvGraphicFramePr>
            <a:graphicFrameLocks noChangeAspect="1"/>
          </p:cNvGraphicFramePr>
          <p:nvPr>
            <p:extLst>
              <p:ext uri="{D42A27DB-BD31-4B8C-83A1-F6EECF244321}">
                <p14:modId xmlns:p14="http://schemas.microsoft.com/office/powerpoint/2010/main" val="2702043173"/>
              </p:ext>
            </p:extLst>
          </p:nvPr>
        </p:nvGraphicFramePr>
        <p:xfrm>
          <a:off x="1498681" y="1915006"/>
          <a:ext cx="3344323" cy="675621"/>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0" name=""/>
                      <p:cNvPicPr/>
                      <p:nvPr/>
                    </p:nvPicPr>
                    <p:blipFill>
                      <a:blip r:embed="rId3"/>
                      <a:stretch>
                        <a:fillRect/>
                      </a:stretch>
                    </p:blipFill>
                    <p:spPr>
                      <a:xfrm>
                        <a:off x="1498681" y="1915006"/>
                        <a:ext cx="3344323" cy="67562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A2D36D2-2614-8E20-37D3-28E74DDC29FE}"/>
              </a:ext>
            </a:extLst>
          </p:cNvPr>
          <p:cNvGraphicFramePr>
            <a:graphicFrameLocks noChangeAspect="1"/>
          </p:cNvGraphicFramePr>
          <p:nvPr>
            <p:extLst>
              <p:ext uri="{D42A27DB-BD31-4B8C-83A1-F6EECF244321}">
                <p14:modId xmlns:p14="http://schemas.microsoft.com/office/powerpoint/2010/main" val="1391500656"/>
              </p:ext>
            </p:extLst>
          </p:nvPr>
        </p:nvGraphicFramePr>
        <p:xfrm>
          <a:off x="1498681" y="3346578"/>
          <a:ext cx="2584168" cy="920796"/>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0" name=""/>
                      <p:cNvPicPr/>
                      <p:nvPr/>
                    </p:nvPicPr>
                    <p:blipFill>
                      <a:blip r:embed="rId5"/>
                      <a:stretch>
                        <a:fillRect/>
                      </a:stretch>
                    </p:blipFill>
                    <p:spPr>
                      <a:xfrm>
                        <a:off x="1498681" y="3346578"/>
                        <a:ext cx="2584168" cy="920796"/>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B510403E-56AE-D67F-A9C0-A5A3CE1E3E2F}"/>
              </a:ext>
            </a:extLst>
          </p:cNvPr>
          <p:cNvPicPr>
            <a:picLocks noChangeAspect="1"/>
          </p:cNvPicPr>
          <p:nvPr/>
        </p:nvPicPr>
        <p:blipFill>
          <a:blip r:embed="rId6"/>
          <a:stretch>
            <a:fillRect/>
          </a:stretch>
        </p:blipFill>
        <p:spPr>
          <a:xfrm>
            <a:off x="4843004" y="4067954"/>
            <a:ext cx="1881188" cy="1485900"/>
          </a:xfrm>
          <a:prstGeom prst="rect">
            <a:avLst/>
          </a:prstGeom>
        </p:spPr>
      </p:pic>
    </p:spTree>
    <p:extLst>
      <p:ext uri="{BB962C8B-B14F-4D97-AF65-F5344CB8AC3E}">
        <p14:creationId xmlns:p14="http://schemas.microsoft.com/office/powerpoint/2010/main" val="3931181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dirty="0">
                <a:solidFill>
                  <a:schemeClr val="accent1"/>
                </a:solidFill>
                <a:latin typeface="+mj-ea"/>
              </a:rPr>
              <a:t>三</a:t>
            </a:r>
            <a:r>
              <a:rPr lang="zh-CN" altLang="en-US" b="1" dirty="0">
                <a:solidFill>
                  <a:schemeClr val="accent1"/>
                </a:solidFill>
                <a:latin typeface="+mj-ea"/>
              </a:rPr>
              <a:t>、</a:t>
            </a:r>
            <a:r>
              <a:rPr lang="zh-CN" altLang="en-US" sz="3200" b="1" dirty="0">
                <a:solidFill>
                  <a:schemeClr val="accent1"/>
                </a:solidFill>
                <a:latin typeface="+mj-lt"/>
              </a:rPr>
              <a:t>选择</a:t>
            </a:r>
            <a:r>
              <a:rPr lang="zh-CN" altLang="en-US" dirty="0">
                <a:solidFill>
                  <a:schemeClr val="accent1"/>
                </a:solidFill>
              </a:rPr>
              <a:t>交叉操作</a:t>
            </a:r>
            <a:endParaRPr lang="zh-CN" altLang="en-US" b="1" dirty="0">
              <a:solidFill>
                <a:schemeClr val="accent1"/>
              </a:solidFill>
              <a:latin typeface="+mj-ea"/>
            </a:endParaRPr>
          </a:p>
        </p:txBody>
      </p:sp>
      <p:sp>
        <p:nvSpPr>
          <p:cNvPr id="3" name="文本框 2">
            <a:extLst>
              <a:ext uri="{FF2B5EF4-FFF2-40B4-BE49-F238E27FC236}">
                <a16:creationId xmlns:a16="http://schemas.microsoft.com/office/drawing/2014/main" id="{407836AD-BA7E-5338-7FCF-8F4C09A2ADA4}"/>
              </a:ext>
            </a:extLst>
          </p:cNvPr>
          <p:cNvSpPr txBox="1"/>
          <p:nvPr/>
        </p:nvSpPr>
        <p:spPr>
          <a:xfrm>
            <a:off x="660399" y="1287244"/>
            <a:ext cx="11409725" cy="461665"/>
          </a:xfrm>
          <a:prstGeom prst="rect">
            <a:avLst/>
          </a:prstGeom>
          <a:noFill/>
        </p:spPr>
        <p:txBody>
          <a:bodyPr wrap="square">
            <a:spAutoFit/>
          </a:bodyPr>
          <a:lstStyle/>
          <a:p>
            <a:pPr algn="just"/>
            <a:r>
              <a:rPr lang="en-US" altLang="zh-CN" sz="2400" b="0" i="0" dirty="0">
                <a:solidFill>
                  <a:srgbClr val="000000"/>
                </a:solidFill>
                <a:effectLst/>
                <a:latin typeface="宋体" panose="02010600030101010101" pitchFamily="2" charset="-122"/>
                <a:ea typeface="宋体" panose="02010600030101010101" pitchFamily="2" charset="-122"/>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70D4000F-B9CC-A758-4A69-96636335D25E}"/>
              </a:ext>
            </a:extLst>
          </p:cNvPr>
          <p:cNvSpPr txBox="1"/>
          <p:nvPr/>
        </p:nvSpPr>
        <p:spPr>
          <a:xfrm>
            <a:off x="825623" y="1402672"/>
            <a:ext cx="10191565" cy="5078313"/>
          </a:xfrm>
          <a:prstGeom prst="rect">
            <a:avLst/>
          </a:prstGeom>
          <a:noFill/>
        </p:spPr>
        <p:txBody>
          <a:bodyPr wrap="square" rtlCol="0">
            <a:spAutoFit/>
          </a:bodyPr>
          <a:lstStyle/>
          <a:p>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如上所述，从人群中选出两个成员</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成为父母。假设它们被表示为</a:t>
            </a:r>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pc="75"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pc="75"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使用均匀随机数生成器选择两个交点。将它们表示为</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例如</a:t>
            </a:r>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pc="75"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pc="75"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然后，分两个阶段利用交叉操作产生四个子代。在阶段</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1</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交叉操作如下</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t>
            </a:r>
          </a:p>
          <a:p>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1)</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保持两个交叉点之间的中间部分不变，得到</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pc="75"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spc="75"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2)</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将第三段旋转到每个成员路线的起点。例如，</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变成</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4-8-2-7-1-9-5-3-6</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pic>
        <p:nvPicPr>
          <p:cNvPr id="4" name="图片 3">
            <a:extLst>
              <a:ext uri="{FF2B5EF4-FFF2-40B4-BE49-F238E27FC236}">
                <a16:creationId xmlns:a16="http://schemas.microsoft.com/office/drawing/2014/main" id="{46799623-8265-901D-E7DE-542FE57BF192}"/>
              </a:ext>
            </a:extLst>
          </p:cNvPr>
          <p:cNvPicPr>
            <a:picLocks noChangeAspect="1"/>
          </p:cNvPicPr>
          <p:nvPr/>
        </p:nvPicPr>
        <p:blipFill>
          <a:blip r:embed="rId2"/>
          <a:stretch>
            <a:fillRect/>
          </a:stretch>
        </p:blipFill>
        <p:spPr>
          <a:xfrm>
            <a:off x="825623" y="1864337"/>
            <a:ext cx="3638550" cy="676275"/>
          </a:xfrm>
          <a:prstGeom prst="rect">
            <a:avLst/>
          </a:prstGeom>
        </p:spPr>
      </p:pic>
      <p:pic>
        <p:nvPicPr>
          <p:cNvPr id="5" name="图片 4">
            <a:extLst>
              <a:ext uri="{FF2B5EF4-FFF2-40B4-BE49-F238E27FC236}">
                <a16:creationId xmlns:a16="http://schemas.microsoft.com/office/drawing/2014/main" id="{476AEE0F-0266-C69D-613B-A9EDB662A4D4}"/>
              </a:ext>
            </a:extLst>
          </p:cNvPr>
          <p:cNvPicPr>
            <a:picLocks noChangeAspect="1"/>
          </p:cNvPicPr>
          <p:nvPr/>
        </p:nvPicPr>
        <p:blipFill>
          <a:blip r:embed="rId3"/>
          <a:stretch>
            <a:fillRect/>
          </a:stretch>
        </p:blipFill>
        <p:spPr>
          <a:xfrm>
            <a:off x="918099" y="2903136"/>
            <a:ext cx="3200400" cy="714375"/>
          </a:xfrm>
          <a:prstGeom prst="rect">
            <a:avLst/>
          </a:prstGeom>
        </p:spPr>
      </p:pic>
      <p:pic>
        <p:nvPicPr>
          <p:cNvPr id="6" name="图片 5">
            <a:extLst>
              <a:ext uri="{FF2B5EF4-FFF2-40B4-BE49-F238E27FC236}">
                <a16:creationId xmlns:a16="http://schemas.microsoft.com/office/drawing/2014/main" id="{2C9340F9-E08C-1D99-25D2-45408C31C66D}"/>
              </a:ext>
            </a:extLst>
          </p:cNvPr>
          <p:cNvPicPr>
            <a:picLocks noChangeAspect="1"/>
          </p:cNvPicPr>
          <p:nvPr/>
        </p:nvPicPr>
        <p:blipFill>
          <a:blip r:embed="rId4"/>
          <a:stretch>
            <a:fillRect/>
          </a:stretch>
        </p:blipFill>
        <p:spPr>
          <a:xfrm>
            <a:off x="825623" y="4317389"/>
            <a:ext cx="3952875" cy="828675"/>
          </a:xfrm>
          <a:prstGeom prst="rect">
            <a:avLst/>
          </a:prstGeom>
        </p:spPr>
      </p:pic>
    </p:spTree>
    <p:extLst>
      <p:ext uri="{BB962C8B-B14F-4D97-AF65-F5344CB8AC3E}">
        <p14:creationId xmlns:p14="http://schemas.microsoft.com/office/powerpoint/2010/main" val="38193550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dirty="0">
                <a:solidFill>
                  <a:schemeClr val="accent1"/>
                </a:solidFill>
                <a:latin typeface="+mj-ea"/>
              </a:rPr>
              <a:t>三</a:t>
            </a:r>
            <a:r>
              <a:rPr lang="zh-CN" altLang="en-US" b="1" dirty="0">
                <a:solidFill>
                  <a:schemeClr val="accent1"/>
                </a:solidFill>
                <a:latin typeface="+mj-ea"/>
              </a:rPr>
              <a:t>、</a:t>
            </a:r>
            <a:r>
              <a:rPr lang="zh-CN" altLang="en-US" sz="3200" b="1" dirty="0">
                <a:solidFill>
                  <a:schemeClr val="accent1"/>
                </a:solidFill>
                <a:latin typeface="+mj-lt"/>
              </a:rPr>
              <a:t>选择</a:t>
            </a:r>
            <a:r>
              <a:rPr lang="zh-CN" altLang="en-US" dirty="0">
                <a:solidFill>
                  <a:schemeClr val="accent1"/>
                </a:solidFill>
              </a:rPr>
              <a:t>交叉操作</a:t>
            </a:r>
            <a:endParaRPr lang="zh-CN" altLang="en-US" b="1" dirty="0">
              <a:solidFill>
                <a:schemeClr val="accent1"/>
              </a:solidFill>
              <a:latin typeface="+mj-ea"/>
            </a:endParaRPr>
          </a:p>
        </p:txBody>
      </p:sp>
      <p:sp>
        <p:nvSpPr>
          <p:cNvPr id="3" name="文本框 2">
            <a:extLst>
              <a:ext uri="{FF2B5EF4-FFF2-40B4-BE49-F238E27FC236}">
                <a16:creationId xmlns:a16="http://schemas.microsoft.com/office/drawing/2014/main" id="{407836AD-BA7E-5338-7FCF-8F4C09A2ADA4}"/>
              </a:ext>
            </a:extLst>
          </p:cNvPr>
          <p:cNvSpPr txBox="1"/>
          <p:nvPr/>
        </p:nvSpPr>
        <p:spPr>
          <a:xfrm>
            <a:off x="660399" y="1287244"/>
            <a:ext cx="11409725" cy="461665"/>
          </a:xfrm>
          <a:prstGeom prst="rect">
            <a:avLst/>
          </a:prstGeom>
          <a:noFill/>
        </p:spPr>
        <p:txBody>
          <a:bodyPr wrap="square">
            <a:spAutoFit/>
          </a:bodyPr>
          <a:lstStyle/>
          <a:p>
            <a:pPr algn="just"/>
            <a:r>
              <a:rPr lang="en-US" altLang="zh-CN" sz="2400" b="0" i="0" dirty="0">
                <a:solidFill>
                  <a:srgbClr val="000000"/>
                </a:solidFill>
                <a:effectLst/>
                <a:latin typeface="宋体" panose="02010600030101010101" pitchFamily="2" charset="-122"/>
                <a:ea typeface="宋体" panose="02010600030101010101" pitchFamily="2" charset="-122"/>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70D4000F-B9CC-A758-4A69-96636335D25E}"/>
              </a:ext>
            </a:extLst>
          </p:cNvPr>
          <p:cNvSpPr txBox="1"/>
          <p:nvPr/>
        </p:nvSpPr>
        <p:spPr>
          <a:xfrm>
            <a:off x="825623" y="1402672"/>
            <a:ext cx="10191565" cy="646331"/>
          </a:xfrm>
          <a:prstGeom prst="rect">
            <a:avLst/>
          </a:prstGeom>
          <a:noFill/>
        </p:spPr>
        <p:txBody>
          <a:bodyPr wrap="square" rtlCol="0">
            <a:spAutoFit/>
          </a:bodyPr>
          <a:lstStyle/>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
        <p:nvSpPr>
          <p:cNvPr id="7" name="文本框 6">
            <a:extLst>
              <a:ext uri="{FF2B5EF4-FFF2-40B4-BE49-F238E27FC236}">
                <a16:creationId xmlns:a16="http://schemas.microsoft.com/office/drawing/2014/main" id="{D0DB2DED-9079-2F29-3344-468C5DDB2DA2}"/>
              </a:ext>
            </a:extLst>
          </p:cNvPr>
          <p:cNvSpPr txBox="1"/>
          <p:nvPr/>
        </p:nvSpPr>
        <p:spPr>
          <a:xfrm>
            <a:off x="825623" y="1509204"/>
            <a:ext cx="10377996" cy="4726934"/>
          </a:xfrm>
          <a:prstGeom prst="rect">
            <a:avLst/>
          </a:prstGeom>
          <a:noFill/>
        </p:spPr>
        <p:txBody>
          <a:bodyPr wrap="square" rtlCol="0">
            <a:spAutoFit/>
          </a:bodyPr>
          <a:lstStyle/>
          <a:p>
            <a:endParaRPr lang="zh-CN" altLang="en-US" dirty="0"/>
          </a:p>
        </p:txBody>
      </p:sp>
      <p:sp>
        <p:nvSpPr>
          <p:cNvPr id="8" name="文本框 7">
            <a:extLst>
              <a:ext uri="{FF2B5EF4-FFF2-40B4-BE49-F238E27FC236}">
                <a16:creationId xmlns:a16="http://schemas.microsoft.com/office/drawing/2014/main" id="{EA0BA50A-8638-07E1-5781-98BBDC93DEC4}"/>
              </a:ext>
            </a:extLst>
          </p:cNvPr>
          <p:cNvSpPr txBox="1"/>
          <p:nvPr/>
        </p:nvSpPr>
        <p:spPr>
          <a:xfrm>
            <a:off x="660399" y="1509204"/>
            <a:ext cx="10377996" cy="3241913"/>
          </a:xfrm>
          <a:prstGeom prst="rect">
            <a:avLst/>
          </a:prstGeom>
          <a:noFill/>
        </p:spPr>
        <p:txBody>
          <a:bodyPr wrap="square" rtlCol="0">
            <a:spAutoFit/>
          </a:bodyPr>
          <a:lstStyle/>
          <a:p>
            <a:pPr algn="just">
              <a:lnSpc>
                <a:spcPct val="150000"/>
              </a:lnSpc>
              <a:spcBef>
                <a:spcPts val="840"/>
              </a:spcBef>
            </a:pP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3)</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删除</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与</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中间部分元素相同的元素，将</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交换，重复此过程，例如</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的中间部分为</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8-1-2-9</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从</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删除这些元素得到</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4-7-5-3-6</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同样，</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B</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的中间部分为</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9-5-3-6</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从</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A</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删除这些元素得到</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7-4-8-1-2</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pPr algn="just">
              <a:lnSpc>
                <a:spcPct val="150000"/>
              </a:lnSpc>
              <a:spcBef>
                <a:spcPts val="840"/>
              </a:spcBef>
            </a:pP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4)</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设</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为最后一节的元素个数。移动步骤</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3</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中获得的第一个成员的前</a:t>
            </a:r>
            <a:r>
              <a:rPr lang="en-US" altLang="zh-CN" sz="1800" spc="75" dirty="0">
                <a:effectLst/>
                <a:latin typeface="Times New Roman" panose="02020603050405020304" pitchFamily="18" charset="0"/>
                <a:ea typeface="宋体" panose="02010600030101010101" pitchFamily="2" charset="-122"/>
                <a:cs typeface="宋体" panose="02010600030101010101" pitchFamily="2" charset="-122"/>
              </a:rPr>
              <a:t>k</a:t>
            </a:r>
            <a:r>
              <a:rPr lang="zh-CN" altLang="zh-CN" sz="1800" spc="75" dirty="0">
                <a:effectLst/>
                <a:latin typeface="Times New Roman" panose="02020603050405020304" pitchFamily="18" charset="0"/>
                <a:ea typeface="宋体" panose="02010600030101010101" pitchFamily="2" charset="-122"/>
                <a:cs typeface="Times New Roman" panose="02020603050405020304" pitchFamily="18" charset="0"/>
              </a:rPr>
              <a:t>个元素，使其成为第二个成员的新的最后一部分，反之亦然。最初的中间部分被交换成为新的中间部分。第一部分的剩余元素也在两个成员之间交换。</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r>
              <a:rPr lang="zh-CN" altLang="zh-CN" sz="18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使用这个程序，产生的后代成为</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pic>
        <p:nvPicPr>
          <p:cNvPr id="11" name="图片 10">
            <a:extLst>
              <a:ext uri="{FF2B5EF4-FFF2-40B4-BE49-F238E27FC236}">
                <a16:creationId xmlns:a16="http://schemas.microsoft.com/office/drawing/2014/main" id="{61454548-D3BF-00B0-8B31-29371A619F9A}"/>
              </a:ext>
            </a:extLst>
          </p:cNvPr>
          <p:cNvPicPr>
            <a:picLocks noChangeAspect="1"/>
          </p:cNvPicPr>
          <p:nvPr/>
        </p:nvPicPr>
        <p:blipFill>
          <a:blip r:embed="rId2"/>
          <a:stretch>
            <a:fillRect/>
          </a:stretch>
        </p:blipFill>
        <p:spPr>
          <a:xfrm>
            <a:off x="753261" y="4628919"/>
            <a:ext cx="4524375" cy="1133475"/>
          </a:xfrm>
          <a:prstGeom prst="rect">
            <a:avLst/>
          </a:prstGeom>
        </p:spPr>
      </p:pic>
    </p:spTree>
    <p:extLst>
      <p:ext uri="{BB962C8B-B14F-4D97-AF65-F5344CB8AC3E}">
        <p14:creationId xmlns:p14="http://schemas.microsoft.com/office/powerpoint/2010/main" val="17001127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dirty="0">
                <a:solidFill>
                  <a:schemeClr val="accent1"/>
                </a:solidFill>
                <a:latin typeface="+mj-ea"/>
              </a:rPr>
              <a:t>三</a:t>
            </a:r>
            <a:r>
              <a:rPr lang="zh-CN" altLang="en-US" b="1" dirty="0">
                <a:solidFill>
                  <a:schemeClr val="accent1"/>
                </a:solidFill>
                <a:latin typeface="+mj-ea"/>
              </a:rPr>
              <a:t>、</a:t>
            </a:r>
            <a:r>
              <a:rPr lang="zh-CN" altLang="en-US" sz="3200" b="1" dirty="0">
                <a:solidFill>
                  <a:schemeClr val="accent1"/>
                </a:solidFill>
                <a:latin typeface="+mj-lt"/>
              </a:rPr>
              <a:t>选择</a:t>
            </a:r>
            <a:r>
              <a:rPr lang="zh-CN" altLang="en-US" dirty="0">
                <a:solidFill>
                  <a:schemeClr val="accent1"/>
                </a:solidFill>
              </a:rPr>
              <a:t>交叉操作</a:t>
            </a:r>
            <a:endParaRPr lang="zh-CN" altLang="en-US" b="1" dirty="0">
              <a:solidFill>
                <a:schemeClr val="accent1"/>
              </a:solidFill>
              <a:latin typeface="+mj-ea"/>
            </a:endParaRPr>
          </a:p>
        </p:txBody>
      </p:sp>
      <p:sp>
        <p:nvSpPr>
          <p:cNvPr id="3" name="文本框 2">
            <a:extLst>
              <a:ext uri="{FF2B5EF4-FFF2-40B4-BE49-F238E27FC236}">
                <a16:creationId xmlns:a16="http://schemas.microsoft.com/office/drawing/2014/main" id="{407836AD-BA7E-5338-7FCF-8F4C09A2ADA4}"/>
              </a:ext>
            </a:extLst>
          </p:cNvPr>
          <p:cNvSpPr txBox="1"/>
          <p:nvPr/>
        </p:nvSpPr>
        <p:spPr>
          <a:xfrm>
            <a:off x="660399" y="1287244"/>
            <a:ext cx="11409725" cy="461665"/>
          </a:xfrm>
          <a:prstGeom prst="rect">
            <a:avLst/>
          </a:prstGeom>
          <a:noFill/>
        </p:spPr>
        <p:txBody>
          <a:bodyPr wrap="square">
            <a:spAutoFit/>
          </a:bodyPr>
          <a:lstStyle/>
          <a:p>
            <a:pPr algn="just"/>
            <a:r>
              <a:rPr lang="en-US" altLang="zh-CN" sz="2400" b="0" i="0" dirty="0">
                <a:solidFill>
                  <a:srgbClr val="000000"/>
                </a:solidFill>
                <a:effectLst/>
                <a:latin typeface="宋体" panose="02010600030101010101" pitchFamily="2" charset="-122"/>
                <a:ea typeface="宋体" panose="02010600030101010101" pitchFamily="2" charset="-122"/>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70D4000F-B9CC-A758-4A69-96636335D25E}"/>
              </a:ext>
            </a:extLst>
          </p:cNvPr>
          <p:cNvSpPr txBox="1"/>
          <p:nvPr/>
        </p:nvSpPr>
        <p:spPr>
          <a:xfrm>
            <a:off x="825623" y="1402672"/>
            <a:ext cx="10191565" cy="646331"/>
          </a:xfrm>
          <a:prstGeom prst="rect">
            <a:avLst/>
          </a:prstGeom>
          <a:noFill/>
        </p:spPr>
        <p:txBody>
          <a:bodyPr wrap="square" rtlCol="0">
            <a:spAutoFit/>
          </a:bodyPr>
          <a:lstStyle/>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
        <p:nvSpPr>
          <p:cNvPr id="7" name="文本框 6">
            <a:extLst>
              <a:ext uri="{FF2B5EF4-FFF2-40B4-BE49-F238E27FC236}">
                <a16:creationId xmlns:a16="http://schemas.microsoft.com/office/drawing/2014/main" id="{D0DB2DED-9079-2F29-3344-468C5DDB2DA2}"/>
              </a:ext>
            </a:extLst>
          </p:cNvPr>
          <p:cNvSpPr txBox="1"/>
          <p:nvPr/>
        </p:nvSpPr>
        <p:spPr>
          <a:xfrm>
            <a:off x="825623" y="1509204"/>
            <a:ext cx="10377996" cy="4726934"/>
          </a:xfrm>
          <a:prstGeom prst="rect">
            <a:avLst/>
          </a:prstGeom>
          <a:noFill/>
        </p:spPr>
        <p:txBody>
          <a:bodyPr wrap="square" rtlCol="0">
            <a:spAutoFit/>
          </a:bodyPr>
          <a:lstStyle/>
          <a:p>
            <a:endParaRPr lang="zh-CN" altLang="en-US" dirty="0"/>
          </a:p>
        </p:txBody>
      </p:sp>
      <p:sp>
        <p:nvSpPr>
          <p:cNvPr id="8" name="文本框 7">
            <a:extLst>
              <a:ext uri="{FF2B5EF4-FFF2-40B4-BE49-F238E27FC236}">
                <a16:creationId xmlns:a16="http://schemas.microsoft.com/office/drawing/2014/main" id="{EA0BA50A-8638-07E1-5781-98BBDC93DEC4}"/>
              </a:ext>
            </a:extLst>
          </p:cNvPr>
          <p:cNvSpPr txBox="1"/>
          <p:nvPr/>
        </p:nvSpPr>
        <p:spPr>
          <a:xfrm>
            <a:off x="660399" y="1509204"/>
            <a:ext cx="10377996" cy="3980577"/>
          </a:xfrm>
          <a:prstGeom prst="rect">
            <a:avLst/>
          </a:prstGeom>
          <a:noFill/>
        </p:spPr>
        <p:txBody>
          <a:bodyPr wrap="square" rtlCol="0">
            <a:spAutoFit/>
          </a:bodyPr>
          <a:lstStyle/>
          <a:p>
            <a:pPr algn="just">
              <a:lnSpc>
                <a:spcPct val="150000"/>
              </a:lnSpc>
              <a:spcBef>
                <a:spcPts val="840"/>
              </a:spcBef>
            </a:pPr>
            <a:r>
              <a:rPr lang="zh-CN" altLang="zh-CN" sz="18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第二阶段，交叉操作如下</a:t>
            </a:r>
            <a:r>
              <a:rPr lang="en-US" altLang="zh-CN" sz="1800" spc="75"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a:p>
            <a:pPr algn="just">
              <a:lnSpc>
                <a:spcPct val="150000"/>
              </a:lnSpc>
              <a:spcBef>
                <a:spcPts val="840"/>
              </a:spcBef>
            </a:pP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交换第一和第二部分，产生</a:t>
            </a:r>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840"/>
              </a:spcBef>
            </a:pPr>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840"/>
              </a:spcBef>
            </a:pPr>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840"/>
              </a:spcBef>
            </a:pPr>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840"/>
              </a:spcBef>
            </a:pP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查找第</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节元素，在</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B</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删除相应的元素，反之亦然。使</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节元素成为</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B</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第</a:t>
            </a:r>
            <a:r>
              <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节元素，反之亦然</a:t>
            </a:r>
            <a:endParaRPr lang="en-US" altLang="zh-CN"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ts val="840"/>
              </a:spcBef>
            </a:pPr>
            <a:endParaRPr lang="zh-CN" altLang="en-US" dirty="0"/>
          </a:p>
        </p:txBody>
      </p:sp>
      <p:pic>
        <p:nvPicPr>
          <p:cNvPr id="5" name="图片 4">
            <a:extLst>
              <a:ext uri="{FF2B5EF4-FFF2-40B4-BE49-F238E27FC236}">
                <a16:creationId xmlns:a16="http://schemas.microsoft.com/office/drawing/2014/main" id="{D1966777-BAED-3B14-EFB9-C4B72FD6C100}"/>
              </a:ext>
            </a:extLst>
          </p:cNvPr>
          <p:cNvPicPr>
            <a:picLocks noChangeAspect="1"/>
          </p:cNvPicPr>
          <p:nvPr/>
        </p:nvPicPr>
        <p:blipFill>
          <a:blip r:embed="rId2"/>
          <a:stretch>
            <a:fillRect/>
          </a:stretch>
        </p:blipFill>
        <p:spPr>
          <a:xfrm>
            <a:off x="908667" y="2563773"/>
            <a:ext cx="4000500" cy="1428750"/>
          </a:xfrm>
          <a:prstGeom prst="rect">
            <a:avLst/>
          </a:prstGeom>
        </p:spPr>
      </p:pic>
      <p:pic>
        <p:nvPicPr>
          <p:cNvPr id="6" name="图片 5">
            <a:extLst>
              <a:ext uri="{FF2B5EF4-FFF2-40B4-BE49-F238E27FC236}">
                <a16:creationId xmlns:a16="http://schemas.microsoft.com/office/drawing/2014/main" id="{17D7284D-A7BC-7F1F-82BF-F90BF2AAE339}"/>
              </a:ext>
            </a:extLst>
          </p:cNvPr>
          <p:cNvPicPr>
            <a:picLocks noChangeAspect="1"/>
          </p:cNvPicPr>
          <p:nvPr/>
        </p:nvPicPr>
        <p:blipFill>
          <a:blip r:embed="rId3"/>
          <a:stretch>
            <a:fillRect/>
          </a:stretch>
        </p:blipFill>
        <p:spPr>
          <a:xfrm>
            <a:off x="716639" y="5076986"/>
            <a:ext cx="5274310" cy="1205230"/>
          </a:xfrm>
          <a:prstGeom prst="rect">
            <a:avLst/>
          </a:prstGeom>
        </p:spPr>
      </p:pic>
    </p:spTree>
    <p:extLst>
      <p:ext uri="{BB962C8B-B14F-4D97-AF65-F5344CB8AC3E}">
        <p14:creationId xmlns:p14="http://schemas.microsoft.com/office/powerpoint/2010/main" val="37077682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a:extLst>
              <a:ext uri="{FF2B5EF4-FFF2-40B4-BE49-F238E27FC236}">
                <a16:creationId xmlns:a16="http://schemas.microsoft.com/office/drawing/2014/main" id="{7C998EF1-00D6-4F22-C8AA-157504703A8C}"/>
              </a:ext>
            </a:extLst>
          </p:cNvPr>
          <p:cNvSpPr>
            <a:spLocks noGrp="1"/>
          </p:cNvSpPr>
          <p:nvPr>
            <p:ph type="title"/>
          </p:nvPr>
        </p:nvSpPr>
        <p:spPr>
          <a:xfrm>
            <a:off x="660399" y="621862"/>
            <a:ext cx="6157495" cy="584775"/>
          </a:xfrm>
        </p:spPr>
        <p:txBody>
          <a:bodyPr/>
          <a:lstStyle/>
          <a:p>
            <a:r>
              <a:rPr lang="zh-CN" altLang="en-US" sz="3200" b="1" dirty="0">
                <a:solidFill>
                  <a:schemeClr val="accent1"/>
                </a:solidFill>
                <a:latin typeface="+mj-lt"/>
              </a:rPr>
              <a:t>五、变异</a:t>
            </a:r>
            <a:r>
              <a:rPr lang="zh-CN" altLang="en-US" dirty="0">
                <a:solidFill>
                  <a:schemeClr val="accent1"/>
                </a:solidFill>
              </a:rPr>
              <a:t>操作</a:t>
            </a:r>
            <a:endParaRPr lang="zh-CN" altLang="en-US" dirty="0"/>
          </a:p>
        </p:txBody>
      </p:sp>
      <p:pic>
        <p:nvPicPr>
          <p:cNvPr id="3" name="图片 2">
            <a:extLst>
              <a:ext uri="{FF2B5EF4-FFF2-40B4-BE49-F238E27FC236}">
                <a16:creationId xmlns:a16="http://schemas.microsoft.com/office/drawing/2014/main" id="{39C627C1-6AC0-2DEF-A272-D0E6F6BA77F5}"/>
              </a:ext>
            </a:extLst>
          </p:cNvPr>
          <p:cNvPicPr>
            <a:picLocks noChangeAspect="1"/>
          </p:cNvPicPr>
          <p:nvPr/>
        </p:nvPicPr>
        <p:blipFill>
          <a:blip r:embed="rId2"/>
          <a:stretch>
            <a:fillRect/>
          </a:stretch>
        </p:blipFill>
        <p:spPr>
          <a:xfrm>
            <a:off x="875653" y="1418483"/>
            <a:ext cx="9631624" cy="4613467"/>
          </a:xfrm>
          <a:prstGeom prst="rect">
            <a:avLst/>
          </a:prstGeom>
        </p:spPr>
      </p:pic>
    </p:spTree>
    <p:extLst>
      <p:ext uri="{BB962C8B-B14F-4D97-AF65-F5344CB8AC3E}">
        <p14:creationId xmlns:p14="http://schemas.microsoft.com/office/powerpoint/2010/main" val="19443796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rmal&quot;,&quot;Name&quot;:&quot;正常&quot;,&quot;Kind&quot;:&quot;System&quot;,&quot;OldGuidesSetting&quot;:{&quot;HeaderHeight&quot;:15.0,&quot;FooterHeight&quot;:9.0,&quot;SideMargin&quot;:5.5,&quot;TopMargin&quot;:0.0,&quot;BottomMargin&quot;:0.0,&quot;IntervalMargin&quot;:1.5}}"/>
</p:tagLst>
</file>

<file path=ppt/tags/tag2.xml><?xml version="1.0" encoding="utf-8"?>
<p:tagLst xmlns:a="http://schemas.openxmlformats.org/drawingml/2006/main" xmlns:r="http://schemas.openxmlformats.org/officeDocument/2006/relationships" xmlns:p="http://schemas.openxmlformats.org/presentationml/2006/main">
  <p:tag name="PA" val="v5.2.9"/>
</p:tagLst>
</file>

<file path=ppt/tags/tag3.xml><?xml version="1.0" encoding="utf-8"?>
<p:tagLst xmlns:a="http://schemas.openxmlformats.org/drawingml/2006/main" xmlns:r="http://schemas.openxmlformats.org/officeDocument/2006/relationships" xmlns:p="http://schemas.openxmlformats.org/presentationml/2006/main">
  <p:tag name="PA" val="v5.2.9"/>
</p:tagLst>
</file>

<file path=ppt/theme/theme1.xml><?xml version="1.0" encoding="utf-8"?>
<a:theme xmlns:a="http://schemas.openxmlformats.org/drawingml/2006/main" name="OfficePLUS 主题">
  <a:themeElements>
    <a:clrScheme name="自定义 16">
      <a:dk1>
        <a:srgbClr val="000000"/>
      </a:dk1>
      <a:lt1>
        <a:srgbClr val="FFFFFF"/>
      </a:lt1>
      <a:dk2>
        <a:srgbClr val="778495"/>
      </a:dk2>
      <a:lt2>
        <a:srgbClr val="F0F0F0"/>
      </a:lt2>
      <a:accent1>
        <a:srgbClr val="002FA7"/>
      </a:accent1>
      <a:accent2>
        <a:srgbClr val="F97B20"/>
      </a:accent2>
      <a:accent3>
        <a:srgbClr val="2CB3FF"/>
      </a:accent3>
      <a:accent4>
        <a:srgbClr val="39C86A"/>
      </a:accent4>
      <a:accent5>
        <a:srgbClr val="836BFF"/>
      </a:accent5>
      <a:accent6>
        <a:srgbClr val="FDB72E"/>
      </a:accent6>
      <a:hlink>
        <a:srgbClr val="1DBEFF"/>
      </a:hlink>
      <a:folHlink>
        <a:srgbClr val="BFBFBF"/>
      </a:folHlink>
    </a:clrScheme>
    <a:fontScheme name="fon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0b223f8-5841-42fb-baf5-d5b50bb4a0ca.source-default.zh-Hans" id="{73F4A820-C007-4446-89D8-D266B76AAA83}" vid="{3758F66E-F0EB-214E-B796-69CC723FEF2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TaxCatchAll xmlns="97934b4b-eba6-486d-bfc1-4b8e3fe39092" xsi:nil="true"/>
    <_ip_UnifiedCompliancePolicyProperties xmlns="http://schemas.microsoft.com/sharepoint/v3" xsi:nil="true"/>
    <lcf76f155ced4ddcb4097134ff3c332f xmlns="0a5c0dea-e5d7-4228-9256-3793bb42faa5">
      <Terms xmlns="http://schemas.microsoft.com/office/infopath/2007/PartnerControls"/>
    </lcf76f155ced4ddcb4097134ff3c332f>
    <OneNoteFluid_FileOrder xmlns="0a5c0dea-e5d7-4228-9256-3793bb42fa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1443A8EF62DE444B1FF07917E22EF72" ma:contentTypeVersion="17" ma:contentTypeDescription="Create a new document." ma:contentTypeScope="" ma:versionID="ae809626c8abf568b6a415226af21ced">
  <xsd:schema xmlns:xsd="http://www.w3.org/2001/XMLSchema" xmlns:xs="http://www.w3.org/2001/XMLSchema" xmlns:p="http://schemas.microsoft.com/office/2006/metadata/properties" xmlns:ns1="http://schemas.microsoft.com/sharepoint/v3" xmlns:ns2="0a5c0dea-e5d7-4228-9256-3793bb42faa5" xmlns:ns3="97934b4b-eba6-486d-bfc1-4b8e3fe39092" targetNamespace="http://schemas.microsoft.com/office/2006/metadata/properties" ma:root="true" ma:fieldsID="1ffe3db4c8c97a24da98b2b5f963ec28" ns1:_="" ns2:_="" ns3:_="">
    <xsd:import namespace="http://schemas.microsoft.com/sharepoint/v3"/>
    <xsd:import namespace="0a5c0dea-e5d7-4228-9256-3793bb42faa5"/>
    <xsd:import namespace="97934b4b-eba6-486d-bfc1-4b8e3fe39092"/>
    <xsd:element name="properties">
      <xsd:complexType>
        <xsd:sequence>
          <xsd:element name="documentManagement">
            <xsd:complexType>
              <xsd:all>
                <xsd:element ref="ns2:OneNoteFluid_FileOrder" minOccurs="0"/>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KeyPoints" minOccurs="0"/>
                <xsd:element ref="ns2:MediaServiceKeyPoint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3" nillable="true" ma:displayName="Unified Compliance Policy Properties" ma:hidden="true" ma:internalName="_ip_UnifiedCompliancePolicyProperties">
      <xsd:simpleType>
        <xsd:restriction base="dms:Note"/>
      </xsd:simpleType>
    </xsd:element>
    <xsd:element name="_ip_UnifiedCompliancePolicyUIAction" ma:index="24"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a5c0dea-e5d7-4228-9256-3793bb42faa5" elementFormDefault="qualified">
    <xsd:import namespace="http://schemas.microsoft.com/office/2006/documentManagement/types"/>
    <xsd:import namespace="http://schemas.microsoft.com/office/infopath/2007/PartnerControls"/>
    <xsd:element name="OneNoteFluid_FileOrder" ma:index="8" nillable="true" ma:displayName="OneNoteFluid_FileOrder" ma:internalName="OneNoteFluid_FileOrder">
      <xsd:simpleType>
        <xsd:restriction base="dms:Text">
          <xsd:maxLength value="255"/>
        </xsd:restriction>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DateTaken" ma:index="11" nillable="true" ma:displayName="MediaServiceDateTaken" ma:hidden="true" ma:internalName="MediaServiceDateTaken"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lcf76f155ced4ddcb4097134ff3c332f" ma:index="18" nillable="true" ma:taxonomy="true" ma:internalName="lcf76f155ced4ddcb4097134ff3c332f"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element name="MediaServiceOCR" ma:index="20" nillable="true" ma:displayName="Extracted Text" ma:internalName="MediaServiceOCR" ma:readOnly="true">
      <xsd:simpleType>
        <xsd:restriction base="dms:Note">
          <xsd:maxLength value="255"/>
        </xsd:restriction>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7934b4b-eba6-486d-bfc1-4b8e3fe39092"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TaxCatchAll" ma:index="19" nillable="true" ma:displayName="Taxonomy Catch All Column" ma:hidden="true" ma:list="{a885aa0b-334b-483f-9125-6409c6335a4b}" ma:internalName="TaxCatchAll" ma:showField="CatchAllData" ma:web="97934b4b-eba6-486d-bfc1-4b8e3fe3909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AF70AB0-D049-4483-A278-9E817D8A363C}">
  <ds:schemaRefs>
    <ds:schemaRef ds:uri="http://schemas.microsoft.com/office/2006/metadata/properties"/>
    <ds:schemaRef ds:uri="http://schemas.microsoft.com/office/infopath/2007/PartnerControls"/>
    <ds:schemaRef ds:uri="http://schemas.microsoft.com/sharepoint/v3"/>
    <ds:schemaRef ds:uri="97934b4b-eba6-486d-bfc1-4b8e3fe39092"/>
    <ds:schemaRef ds:uri="0a5c0dea-e5d7-4228-9256-3793bb42faa5"/>
  </ds:schemaRefs>
</ds:datastoreItem>
</file>

<file path=customXml/itemProps2.xml><?xml version="1.0" encoding="utf-8"?>
<ds:datastoreItem xmlns:ds="http://schemas.openxmlformats.org/officeDocument/2006/customXml" ds:itemID="{B1E3BE4B-5B7B-4F5A-9EBC-BAF0BF6B9D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a5c0dea-e5d7-4228-9256-3793bb42faa5"/>
    <ds:schemaRef ds:uri="97934b4b-eba6-486d-bfc1-4b8e3fe390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B370A9E-8C87-4694-9B39-B8102639F24A}">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iSlide 官方模板</Template>
  <TotalTime>3087</TotalTime>
  <Words>1029</Words>
  <Application>Microsoft Office PowerPoint</Application>
  <PresentationFormat>宽屏</PresentationFormat>
  <Paragraphs>75</Paragraphs>
  <Slides>1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2" baseType="lpstr">
      <vt:lpstr>等线</vt:lpstr>
      <vt:lpstr>宋体</vt:lpstr>
      <vt:lpstr>微软雅黑</vt:lpstr>
      <vt:lpstr>Arial</vt:lpstr>
      <vt:lpstr>Consolas</vt:lpstr>
      <vt:lpstr>Times New Roman</vt:lpstr>
      <vt:lpstr>OfficePLUS 主题</vt:lpstr>
      <vt:lpstr>Equation</vt:lpstr>
      <vt:lpstr>TSP问题论文复现</vt:lpstr>
      <vt:lpstr>一、介绍</vt:lpstr>
      <vt:lpstr>二、MO-GA算法</vt:lpstr>
      <vt:lpstr>二、 MO-GA算法</vt:lpstr>
      <vt:lpstr>三、选择交叉操作</vt:lpstr>
      <vt:lpstr>三、选择交叉操作</vt:lpstr>
      <vt:lpstr>三、选择交叉操作</vt:lpstr>
      <vt:lpstr>三、选择交叉操作</vt:lpstr>
      <vt:lpstr>五、变异操作</vt:lpstr>
      <vt:lpstr>六、代码运行结果</vt:lpstr>
      <vt:lpstr>六、代码运行结果</vt:lpstr>
      <vt:lpstr>六、代码运行结果</vt:lpstr>
      <vt:lpstr>六、代码运行结果</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年终总结PPT模板</dc:title>
  <dc:creator>Leo</dc:creator>
  <cp:lastModifiedBy>煜卿 季</cp:lastModifiedBy>
  <cp:revision>27</cp:revision>
  <dcterms:created xsi:type="dcterms:W3CDTF">2022-09-02T07:40:40Z</dcterms:created>
  <dcterms:modified xsi:type="dcterms:W3CDTF">2024-04-30T05:32: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443A8EF62DE444B1FF07917E22EF72</vt:lpwstr>
  </property>
  <property fmtid="{D5CDD505-2E9C-101B-9397-08002B2CF9AE}" pid="3" name="MediaServiceImageTags">
    <vt:lpwstr/>
  </property>
</Properties>
</file>